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4" r:id="rId1"/>
    <p:sldMasterId id="2147483677" r:id="rId2"/>
    <p:sldMasterId id="2147483689" r:id="rId3"/>
    <p:sldMasterId id="2147483701" r:id="rId4"/>
    <p:sldMasterId id="2147483713" r:id="rId5"/>
  </p:sldMasterIdLst>
  <p:notesMasterIdLst>
    <p:notesMasterId r:id="rId35"/>
  </p:notesMasterIdLst>
  <p:sldIdLst>
    <p:sldId id="339" r:id="rId6"/>
    <p:sldId id="342" r:id="rId7"/>
    <p:sldId id="319" r:id="rId8"/>
    <p:sldId id="256" r:id="rId9"/>
    <p:sldId id="309" r:id="rId10"/>
    <p:sldId id="307" r:id="rId11"/>
    <p:sldId id="308" r:id="rId12"/>
    <p:sldId id="313" r:id="rId13"/>
    <p:sldId id="310" r:id="rId14"/>
    <p:sldId id="334" r:id="rId15"/>
    <p:sldId id="258" r:id="rId16"/>
    <p:sldId id="316" r:id="rId17"/>
    <p:sldId id="259" r:id="rId18"/>
    <p:sldId id="315" r:id="rId19"/>
    <p:sldId id="327" r:id="rId20"/>
    <p:sldId id="317" r:id="rId21"/>
    <p:sldId id="321" r:id="rId22"/>
    <p:sldId id="343" r:id="rId23"/>
    <p:sldId id="344" r:id="rId24"/>
    <p:sldId id="345" r:id="rId25"/>
    <p:sldId id="346" r:id="rId26"/>
    <p:sldId id="323" r:id="rId27"/>
    <p:sldId id="261" r:id="rId28"/>
    <p:sldId id="325" r:id="rId29"/>
    <p:sldId id="324" r:id="rId30"/>
    <p:sldId id="335" r:id="rId31"/>
    <p:sldId id="329" r:id="rId32"/>
    <p:sldId id="341" r:id="rId33"/>
    <p:sldId id="332" r:id="rId34"/>
  </p:sldIdLst>
  <p:sldSz cx="9144000" cy="5143500" type="screen16x9"/>
  <p:notesSz cx="6858000" cy="9144000"/>
  <p:embeddedFontLst>
    <p:embeddedFont>
      <p:font typeface="Boogaloo" panose="020B0604020202020204" charset="0"/>
      <p:regular r:id="rId36"/>
    </p:embeddedFont>
    <p:embeddedFont>
      <p:font typeface="Cambria Math" panose="02040503050406030204" pitchFamily="18" charset="0"/>
      <p:regular r:id="rId37"/>
    </p:embeddedFont>
    <p:embeddedFont>
      <p:font typeface="Fira Sans Extra Condensed Medium" panose="020B0604020202020204" charset="0"/>
      <p:regular r:id="rId38"/>
      <p:bold r:id="rId39"/>
      <p:italic r:id="rId40"/>
      <p:boldItalic r:id="rId41"/>
    </p:embeddedFont>
    <p:embeddedFont>
      <p:font typeface="IBM Plex Sans" panose="020F0502020204030204" pitchFamily="34" charset="0"/>
      <p:regular r:id="rId42"/>
      <p:bold r:id="rId43"/>
      <p:italic r:id="rId44"/>
      <p:boldItalic r:id="rId45"/>
    </p:embeddedFont>
    <p:embeddedFont>
      <p:font typeface="Oswald Regular" panose="020B0604020202020204" charset="0"/>
      <p:regular r:id="rId46"/>
    </p:embeddedFont>
    <p:embeddedFont>
      <p:font typeface="Tahoma" panose="020B0604030504040204" pitchFamily="34" charset="0"/>
      <p:regular r:id="rId47"/>
      <p:bold r:id="rId48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59">
          <p15:clr>
            <a:srgbClr val="FF0000"/>
          </p15:clr>
        </p15:guide>
        <p15:guide id="2" pos="288">
          <p15:clr>
            <a:srgbClr val="FF0000"/>
          </p15:clr>
        </p15:guide>
        <p15:guide id="3" pos="5472">
          <p15:clr>
            <a:srgbClr val="FF0000"/>
          </p15:clr>
        </p15:guide>
        <p15:guide id="4" orient="horz" pos="2984">
          <p15:clr>
            <a:srgbClr val="FF0000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689C"/>
    <a:srgbClr val="AA4260"/>
    <a:srgbClr val="374272"/>
    <a:srgbClr val="445B8E"/>
    <a:srgbClr val="FF3300"/>
    <a:srgbClr val="6DE8E4"/>
    <a:srgbClr val="FFFFFF"/>
    <a:srgbClr val="6AA84F"/>
    <a:srgbClr val="C44F71"/>
    <a:srgbClr val="7598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A2259581-F91A-4481-9A64-F99BF19A04BC}">
  <a:tblStyle styleId="{A2259581-F91A-4481-9A64-F99BF19A04BC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1E4FA696-4B02-47D0-9A90-0F66E09EFF70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03" autoAdjust="0"/>
    <p:restoredTop sz="94660"/>
  </p:normalViewPr>
  <p:slideViewPr>
    <p:cSldViewPr snapToGrid="0">
      <p:cViewPr varScale="1">
        <p:scale>
          <a:sx n="81" d="100"/>
          <a:sy n="81" d="100"/>
        </p:scale>
        <p:origin x="1164" y="84"/>
      </p:cViewPr>
      <p:guideLst>
        <p:guide orient="horz" pos="259"/>
        <p:guide pos="288"/>
        <p:guide pos="5472"/>
        <p:guide orient="horz" pos="298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font" Target="fonts/font4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font" Target="fonts/font7.fntdata"/><Relationship Id="rId47" Type="http://schemas.openxmlformats.org/officeDocument/2006/relationships/font" Target="fonts/font12.fntdata"/><Relationship Id="rId50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font" Target="fonts/font3.fntdata"/><Relationship Id="rId46" Type="http://schemas.openxmlformats.org/officeDocument/2006/relationships/font" Target="fonts/font11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font" Target="fonts/font2.fntdata"/><Relationship Id="rId40" Type="http://schemas.openxmlformats.org/officeDocument/2006/relationships/font" Target="fonts/font5.fntdata"/><Relationship Id="rId45" Type="http://schemas.openxmlformats.org/officeDocument/2006/relationships/font" Target="fonts/font10.fntdata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font" Target="fonts/font1.fntdata"/><Relationship Id="rId49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font" Target="fonts/font9.fntdata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notesMaster" Target="notesMasters/notesMaster1.xml"/><Relationship Id="rId43" Type="http://schemas.openxmlformats.org/officeDocument/2006/relationships/font" Target="fonts/font8.fntdata"/><Relationship Id="rId48" Type="http://schemas.openxmlformats.org/officeDocument/2006/relationships/font" Target="fonts/font13.fntdata"/><Relationship Id="rId8" Type="http://schemas.openxmlformats.org/officeDocument/2006/relationships/slide" Target="slides/slide3.xml"/><Relationship Id="rId51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77575555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6" name="Google Shape;1456;ga422002996_0_5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7" name="Google Shape;1457;ga422002996_0_5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109575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909536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528658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179630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760841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01203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975847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788505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9" name="Google Shape;1839;ga422002996_0_11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40" name="Google Shape;1840;ga422002996_0_11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087280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9" name="Google Shape;1839;ga422002996_0_11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40" name="Google Shape;1840;ga422002996_0_11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053077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0" name="Google Shape;2260;ga422002996_0_13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61" name="Google Shape;2261;ga422002996_0_13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732387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4" name="Google Shape;2534;ga422002996_0_14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35" name="Google Shape;2535;ga422002996_0_14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504000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0" name="Google Shape;2260;ga422002996_0_13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61" name="Google Shape;2261;ga422002996_0_13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37905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" name="Google Shape;2426;ga422002996_0_139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27" name="Google Shape;2427;ga422002996_0_139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821777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EF0AC2CC-5D6A-4DD7-93BE-D0AD2A5A0F26}" type="slidenum">
              <a:rPr lang="en-US" smtClean="0"/>
              <a:pPr eaLnBrk="1" hangingPunct="1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7089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4" name="Google Shape;2534;ga422002996_0_14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35" name="Google Shape;2535;ga422002996_0_14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416882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409292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171832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" name="Google Shape;1833;ga422002996_0_6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34" name="Google Shape;1834;ga422002996_0_6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919662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9" name="Google Shape;1809;ga422002996_0_7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10" name="Google Shape;1810;ga422002996_0_7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89637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923173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" name="Google Shape;2519;ga422002996_0_14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20" name="Google Shape;2520;ga422002996_0_14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635534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chemeClr val="accent6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96579" y="721552"/>
            <a:ext cx="9522816" cy="4533898"/>
            <a:chOff x="1697" y="798588"/>
            <a:chExt cx="9125842" cy="4344895"/>
          </a:xfrm>
        </p:grpSpPr>
        <p:sp>
          <p:nvSpPr>
            <p:cNvPr id="10" name="Google Shape;10;p2"/>
            <p:cNvSpPr/>
            <p:nvPr/>
          </p:nvSpPr>
          <p:spPr>
            <a:xfrm>
              <a:off x="1697" y="798588"/>
              <a:ext cx="9125842" cy="4344860"/>
            </a:xfrm>
            <a:custGeom>
              <a:avLst/>
              <a:gdLst/>
              <a:ahLst/>
              <a:cxnLst/>
              <a:rect l="l" t="t" r="r" b="b"/>
              <a:pathLst>
                <a:path w="118310" h="56328" extrusionOk="0">
                  <a:moveTo>
                    <a:pt x="55165" y="0"/>
                  </a:moveTo>
                  <a:lnTo>
                    <a:pt x="53888" y="69"/>
                  </a:lnTo>
                  <a:lnTo>
                    <a:pt x="52633" y="137"/>
                  </a:lnTo>
                  <a:lnTo>
                    <a:pt x="51402" y="251"/>
                  </a:lnTo>
                  <a:lnTo>
                    <a:pt x="50170" y="411"/>
                  </a:lnTo>
                  <a:lnTo>
                    <a:pt x="48962" y="570"/>
                  </a:lnTo>
                  <a:lnTo>
                    <a:pt x="47776" y="798"/>
                  </a:lnTo>
                  <a:lnTo>
                    <a:pt x="46613" y="1027"/>
                  </a:lnTo>
                  <a:lnTo>
                    <a:pt x="45473" y="1300"/>
                  </a:lnTo>
                  <a:lnTo>
                    <a:pt x="44333" y="1619"/>
                  </a:lnTo>
                  <a:lnTo>
                    <a:pt x="43192" y="1961"/>
                  </a:lnTo>
                  <a:lnTo>
                    <a:pt x="42098" y="2349"/>
                  </a:lnTo>
                  <a:lnTo>
                    <a:pt x="41003" y="2760"/>
                  </a:lnTo>
                  <a:lnTo>
                    <a:pt x="39931" y="3193"/>
                  </a:lnTo>
                  <a:lnTo>
                    <a:pt x="38859" y="3695"/>
                  </a:lnTo>
                  <a:lnTo>
                    <a:pt x="37810" y="4219"/>
                  </a:lnTo>
                  <a:lnTo>
                    <a:pt x="36761" y="4766"/>
                  </a:lnTo>
                  <a:lnTo>
                    <a:pt x="35986" y="5177"/>
                  </a:lnTo>
                  <a:lnTo>
                    <a:pt x="35188" y="5587"/>
                  </a:lnTo>
                  <a:lnTo>
                    <a:pt x="34413" y="5975"/>
                  </a:lnTo>
                  <a:lnTo>
                    <a:pt x="33614" y="6317"/>
                  </a:lnTo>
                  <a:lnTo>
                    <a:pt x="32816" y="6659"/>
                  </a:lnTo>
                  <a:lnTo>
                    <a:pt x="32018" y="6978"/>
                  </a:lnTo>
                  <a:lnTo>
                    <a:pt x="31220" y="7275"/>
                  </a:lnTo>
                  <a:lnTo>
                    <a:pt x="30422" y="7571"/>
                  </a:lnTo>
                  <a:lnTo>
                    <a:pt x="29624" y="7822"/>
                  </a:lnTo>
                  <a:lnTo>
                    <a:pt x="28826" y="8073"/>
                  </a:lnTo>
                  <a:lnTo>
                    <a:pt x="28005" y="8301"/>
                  </a:lnTo>
                  <a:lnTo>
                    <a:pt x="27206" y="8506"/>
                  </a:lnTo>
                  <a:lnTo>
                    <a:pt x="26408" y="8712"/>
                  </a:lnTo>
                  <a:lnTo>
                    <a:pt x="25610" y="8894"/>
                  </a:lnTo>
                  <a:lnTo>
                    <a:pt x="24812" y="9054"/>
                  </a:lnTo>
                  <a:lnTo>
                    <a:pt x="24037" y="9190"/>
                  </a:lnTo>
                  <a:lnTo>
                    <a:pt x="22440" y="9464"/>
                  </a:lnTo>
                  <a:lnTo>
                    <a:pt x="20890" y="9669"/>
                  </a:lnTo>
                  <a:lnTo>
                    <a:pt x="19362" y="9806"/>
                  </a:lnTo>
                  <a:lnTo>
                    <a:pt x="17857" y="9920"/>
                  </a:lnTo>
                  <a:lnTo>
                    <a:pt x="16374" y="9989"/>
                  </a:lnTo>
                  <a:lnTo>
                    <a:pt x="14938" y="10011"/>
                  </a:lnTo>
                  <a:lnTo>
                    <a:pt x="13524" y="10011"/>
                  </a:lnTo>
                  <a:lnTo>
                    <a:pt x="12178" y="9966"/>
                  </a:lnTo>
                  <a:lnTo>
                    <a:pt x="10856" y="9920"/>
                  </a:lnTo>
                  <a:lnTo>
                    <a:pt x="9601" y="9829"/>
                  </a:lnTo>
                  <a:lnTo>
                    <a:pt x="8416" y="9715"/>
                  </a:lnTo>
                  <a:lnTo>
                    <a:pt x="7275" y="9601"/>
                  </a:lnTo>
                  <a:lnTo>
                    <a:pt x="6204" y="9464"/>
                  </a:lnTo>
                  <a:lnTo>
                    <a:pt x="5200" y="9305"/>
                  </a:lnTo>
                  <a:lnTo>
                    <a:pt x="4265" y="9168"/>
                  </a:lnTo>
                  <a:lnTo>
                    <a:pt x="3421" y="9031"/>
                  </a:lnTo>
                  <a:lnTo>
                    <a:pt x="1985" y="8734"/>
                  </a:lnTo>
                  <a:lnTo>
                    <a:pt x="913" y="8506"/>
                  </a:lnTo>
                  <a:lnTo>
                    <a:pt x="252" y="8347"/>
                  </a:lnTo>
                  <a:lnTo>
                    <a:pt x="1" y="8278"/>
                  </a:lnTo>
                  <a:lnTo>
                    <a:pt x="1" y="56327"/>
                  </a:lnTo>
                  <a:lnTo>
                    <a:pt x="118310" y="56327"/>
                  </a:lnTo>
                  <a:lnTo>
                    <a:pt x="118310" y="1460"/>
                  </a:lnTo>
                  <a:lnTo>
                    <a:pt x="117284" y="1711"/>
                  </a:lnTo>
                  <a:lnTo>
                    <a:pt x="116098" y="2007"/>
                  </a:lnTo>
                  <a:lnTo>
                    <a:pt x="114479" y="2349"/>
                  </a:lnTo>
                  <a:lnTo>
                    <a:pt x="112495" y="2760"/>
                  </a:lnTo>
                  <a:lnTo>
                    <a:pt x="110192" y="3193"/>
                  </a:lnTo>
                  <a:lnTo>
                    <a:pt x="108937" y="3398"/>
                  </a:lnTo>
                  <a:lnTo>
                    <a:pt x="107615" y="3603"/>
                  </a:lnTo>
                  <a:lnTo>
                    <a:pt x="106224" y="3809"/>
                  </a:lnTo>
                  <a:lnTo>
                    <a:pt x="104787" y="3991"/>
                  </a:lnTo>
                  <a:lnTo>
                    <a:pt x="103282" y="4174"/>
                  </a:lnTo>
                  <a:lnTo>
                    <a:pt x="101754" y="4333"/>
                  </a:lnTo>
                  <a:lnTo>
                    <a:pt x="100158" y="4493"/>
                  </a:lnTo>
                  <a:lnTo>
                    <a:pt x="98539" y="4607"/>
                  </a:lnTo>
                  <a:lnTo>
                    <a:pt x="96897" y="4698"/>
                  </a:lnTo>
                  <a:lnTo>
                    <a:pt x="95232" y="4766"/>
                  </a:lnTo>
                  <a:lnTo>
                    <a:pt x="93544" y="4812"/>
                  </a:lnTo>
                  <a:lnTo>
                    <a:pt x="91834" y="4812"/>
                  </a:lnTo>
                  <a:lnTo>
                    <a:pt x="90124" y="4766"/>
                  </a:lnTo>
                  <a:lnTo>
                    <a:pt x="88391" y="4698"/>
                  </a:lnTo>
                  <a:lnTo>
                    <a:pt x="86680" y="4561"/>
                  </a:lnTo>
                  <a:lnTo>
                    <a:pt x="84970" y="4402"/>
                  </a:lnTo>
                  <a:lnTo>
                    <a:pt x="83260" y="4174"/>
                  </a:lnTo>
                  <a:lnTo>
                    <a:pt x="82416" y="4059"/>
                  </a:lnTo>
                  <a:lnTo>
                    <a:pt x="81572" y="3900"/>
                  </a:lnTo>
                  <a:lnTo>
                    <a:pt x="80728" y="3740"/>
                  </a:lnTo>
                  <a:lnTo>
                    <a:pt x="79907" y="3581"/>
                  </a:lnTo>
                  <a:lnTo>
                    <a:pt x="79086" y="3398"/>
                  </a:lnTo>
                  <a:lnTo>
                    <a:pt x="78265" y="3193"/>
                  </a:lnTo>
                  <a:lnTo>
                    <a:pt x="76669" y="2782"/>
                  </a:lnTo>
                  <a:lnTo>
                    <a:pt x="75073" y="2418"/>
                  </a:lnTo>
                  <a:lnTo>
                    <a:pt x="73499" y="2053"/>
                  </a:lnTo>
                  <a:lnTo>
                    <a:pt x="71971" y="1733"/>
                  </a:lnTo>
                  <a:lnTo>
                    <a:pt x="70444" y="1437"/>
                  </a:lnTo>
                  <a:lnTo>
                    <a:pt x="68961" y="1163"/>
                  </a:lnTo>
                  <a:lnTo>
                    <a:pt x="67479" y="912"/>
                  </a:lnTo>
                  <a:lnTo>
                    <a:pt x="66020" y="684"/>
                  </a:lnTo>
                  <a:lnTo>
                    <a:pt x="64606" y="502"/>
                  </a:lnTo>
                  <a:lnTo>
                    <a:pt x="63192" y="342"/>
                  </a:lnTo>
                  <a:lnTo>
                    <a:pt x="61801" y="228"/>
                  </a:lnTo>
                  <a:lnTo>
                    <a:pt x="60432" y="114"/>
                  </a:lnTo>
                  <a:lnTo>
                    <a:pt x="59087" y="46"/>
                  </a:lnTo>
                  <a:lnTo>
                    <a:pt x="57764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1697" y="1841697"/>
              <a:ext cx="9125842" cy="3301764"/>
            </a:xfrm>
            <a:custGeom>
              <a:avLst/>
              <a:gdLst/>
              <a:ahLst/>
              <a:cxnLst/>
              <a:rect l="l" t="t" r="r" b="b"/>
              <a:pathLst>
                <a:path w="118310" h="42805" extrusionOk="0">
                  <a:moveTo>
                    <a:pt x="118310" y="0"/>
                  </a:moveTo>
                  <a:lnTo>
                    <a:pt x="116987" y="251"/>
                  </a:lnTo>
                  <a:lnTo>
                    <a:pt x="115733" y="479"/>
                  </a:lnTo>
                  <a:lnTo>
                    <a:pt x="114502" y="753"/>
                  </a:lnTo>
                  <a:lnTo>
                    <a:pt x="113293" y="1027"/>
                  </a:lnTo>
                  <a:lnTo>
                    <a:pt x="112130" y="1300"/>
                  </a:lnTo>
                  <a:lnTo>
                    <a:pt x="110990" y="1619"/>
                  </a:lnTo>
                  <a:lnTo>
                    <a:pt x="109895" y="1916"/>
                  </a:lnTo>
                  <a:lnTo>
                    <a:pt x="108801" y="2258"/>
                  </a:lnTo>
                  <a:lnTo>
                    <a:pt x="107752" y="2600"/>
                  </a:lnTo>
                  <a:lnTo>
                    <a:pt x="106725" y="2942"/>
                  </a:lnTo>
                  <a:lnTo>
                    <a:pt x="105722" y="3307"/>
                  </a:lnTo>
                  <a:lnTo>
                    <a:pt x="104741" y="3672"/>
                  </a:lnTo>
                  <a:lnTo>
                    <a:pt x="103784" y="4037"/>
                  </a:lnTo>
                  <a:lnTo>
                    <a:pt x="102849" y="4424"/>
                  </a:lnTo>
                  <a:lnTo>
                    <a:pt x="101936" y="4812"/>
                  </a:lnTo>
                  <a:lnTo>
                    <a:pt x="101024" y="5223"/>
                  </a:lnTo>
                  <a:lnTo>
                    <a:pt x="99268" y="6044"/>
                  </a:lnTo>
                  <a:lnTo>
                    <a:pt x="97581" y="6864"/>
                  </a:lnTo>
                  <a:lnTo>
                    <a:pt x="95916" y="7731"/>
                  </a:lnTo>
                  <a:lnTo>
                    <a:pt x="94297" y="8598"/>
                  </a:lnTo>
                  <a:lnTo>
                    <a:pt x="91127" y="10331"/>
                  </a:lnTo>
                  <a:lnTo>
                    <a:pt x="89531" y="11197"/>
                  </a:lnTo>
                  <a:lnTo>
                    <a:pt x="87935" y="12064"/>
                  </a:lnTo>
                  <a:lnTo>
                    <a:pt x="86338" y="12908"/>
                  </a:lnTo>
                  <a:lnTo>
                    <a:pt x="84696" y="13729"/>
                  </a:lnTo>
                  <a:lnTo>
                    <a:pt x="83009" y="14550"/>
                  </a:lnTo>
                  <a:lnTo>
                    <a:pt x="81298" y="15325"/>
                  </a:lnTo>
                  <a:lnTo>
                    <a:pt x="80409" y="15690"/>
                  </a:lnTo>
                  <a:lnTo>
                    <a:pt x="79497" y="16055"/>
                  </a:lnTo>
                  <a:lnTo>
                    <a:pt x="78585" y="16420"/>
                  </a:lnTo>
                  <a:lnTo>
                    <a:pt x="77650" y="16762"/>
                  </a:lnTo>
                  <a:lnTo>
                    <a:pt x="76692" y="17104"/>
                  </a:lnTo>
                  <a:lnTo>
                    <a:pt x="75711" y="17423"/>
                  </a:lnTo>
                  <a:lnTo>
                    <a:pt x="74708" y="17742"/>
                  </a:lnTo>
                  <a:lnTo>
                    <a:pt x="73682" y="18039"/>
                  </a:lnTo>
                  <a:lnTo>
                    <a:pt x="72633" y="18335"/>
                  </a:lnTo>
                  <a:lnTo>
                    <a:pt x="71538" y="18609"/>
                  </a:lnTo>
                  <a:lnTo>
                    <a:pt x="70444" y="18860"/>
                  </a:lnTo>
                  <a:lnTo>
                    <a:pt x="69303" y="19110"/>
                  </a:lnTo>
                  <a:lnTo>
                    <a:pt x="68140" y="19339"/>
                  </a:lnTo>
                  <a:lnTo>
                    <a:pt x="66932" y="19544"/>
                  </a:lnTo>
                  <a:lnTo>
                    <a:pt x="65700" y="19726"/>
                  </a:lnTo>
                  <a:lnTo>
                    <a:pt x="64423" y="19909"/>
                  </a:lnTo>
                  <a:lnTo>
                    <a:pt x="63123" y="20068"/>
                  </a:lnTo>
                  <a:lnTo>
                    <a:pt x="61778" y="20205"/>
                  </a:lnTo>
                  <a:lnTo>
                    <a:pt x="60410" y="20342"/>
                  </a:lnTo>
                  <a:lnTo>
                    <a:pt x="58996" y="20433"/>
                  </a:lnTo>
                  <a:lnTo>
                    <a:pt x="57536" y="20524"/>
                  </a:lnTo>
                  <a:lnTo>
                    <a:pt x="56031" y="20570"/>
                  </a:lnTo>
                  <a:lnTo>
                    <a:pt x="54480" y="20616"/>
                  </a:lnTo>
                  <a:lnTo>
                    <a:pt x="52884" y="20638"/>
                  </a:lnTo>
                  <a:lnTo>
                    <a:pt x="51288" y="20616"/>
                  </a:lnTo>
                  <a:lnTo>
                    <a:pt x="49692" y="20593"/>
                  </a:lnTo>
                  <a:lnTo>
                    <a:pt x="48141" y="20547"/>
                  </a:lnTo>
                  <a:lnTo>
                    <a:pt x="46613" y="20479"/>
                  </a:lnTo>
                  <a:lnTo>
                    <a:pt x="45108" y="20410"/>
                  </a:lnTo>
                  <a:lnTo>
                    <a:pt x="43626" y="20296"/>
                  </a:lnTo>
                  <a:lnTo>
                    <a:pt x="42166" y="20182"/>
                  </a:lnTo>
                  <a:lnTo>
                    <a:pt x="40729" y="20045"/>
                  </a:lnTo>
                  <a:lnTo>
                    <a:pt x="39316" y="19909"/>
                  </a:lnTo>
                  <a:lnTo>
                    <a:pt x="37924" y="19749"/>
                  </a:lnTo>
                  <a:lnTo>
                    <a:pt x="36556" y="19567"/>
                  </a:lnTo>
                  <a:lnTo>
                    <a:pt x="35211" y="19361"/>
                  </a:lnTo>
                  <a:lnTo>
                    <a:pt x="33888" y="19156"/>
                  </a:lnTo>
                  <a:lnTo>
                    <a:pt x="32588" y="18951"/>
                  </a:lnTo>
                  <a:lnTo>
                    <a:pt x="31334" y="18723"/>
                  </a:lnTo>
                  <a:lnTo>
                    <a:pt x="30080" y="18495"/>
                  </a:lnTo>
                  <a:lnTo>
                    <a:pt x="28871" y="18244"/>
                  </a:lnTo>
                  <a:lnTo>
                    <a:pt x="27663" y="17970"/>
                  </a:lnTo>
                  <a:lnTo>
                    <a:pt x="26500" y="17697"/>
                  </a:lnTo>
                  <a:lnTo>
                    <a:pt x="25359" y="17423"/>
                  </a:lnTo>
                  <a:lnTo>
                    <a:pt x="23124" y="16853"/>
                  </a:lnTo>
                  <a:lnTo>
                    <a:pt x="21004" y="16260"/>
                  </a:lnTo>
                  <a:lnTo>
                    <a:pt x="18997" y="15621"/>
                  </a:lnTo>
                  <a:lnTo>
                    <a:pt x="17058" y="14983"/>
                  </a:lnTo>
                  <a:lnTo>
                    <a:pt x="15257" y="14344"/>
                  </a:lnTo>
                  <a:lnTo>
                    <a:pt x="13524" y="13683"/>
                  </a:lnTo>
                  <a:lnTo>
                    <a:pt x="11905" y="13022"/>
                  </a:lnTo>
                  <a:lnTo>
                    <a:pt x="10377" y="12383"/>
                  </a:lnTo>
                  <a:lnTo>
                    <a:pt x="8963" y="11745"/>
                  </a:lnTo>
                  <a:lnTo>
                    <a:pt x="7663" y="11129"/>
                  </a:lnTo>
                  <a:lnTo>
                    <a:pt x="6432" y="10513"/>
                  </a:lnTo>
                  <a:lnTo>
                    <a:pt x="5337" y="9943"/>
                  </a:lnTo>
                  <a:lnTo>
                    <a:pt x="4334" y="9396"/>
                  </a:lnTo>
                  <a:lnTo>
                    <a:pt x="3421" y="8871"/>
                  </a:lnTo>
                  <a:lnTo>
                    <a:pt x="2623" y="8392"/>
                  </a:lnTo>
                  <a:lnTo>
                    <a:pt x="1939" y="7982"/>
                  </a:lnTo>
                  <a:lnTo>
                    <a:pt x="867" y="7298"/>
                  </a:lnTo>
                  <a:lnTo>
                    <a:pt x="229" y="6842"/>
                  </a:lnTo>
                  <a:lnTo>
                    <a:pt x="1" y="6682"/>
                  </a:lnTo>
                  <a:lnTo>
                    <a:pt x="1" y="42804"/>
                  </a:lnTo>
                  <a:lnTo>
                    <a:pt x="118310" y="42804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6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1697" y="3723891"/>
              <a:ext cx="9125842" cy="1419593"/>
            </a:xfrm>
            <a:custGeom>
              <a:avLst/>
              <a:gdLst/>
              <a:ahLst/>
              <a:cxnLst/>
              <a:rect l="l" t="t" r="r" b="b"/>
              <a:pathLst>
                <a:path w="118310" h="18404" extrusionOk="0">
                  <a:moveTo>
                    <a:pt x="118310" y="0"/>
                  </a:moveTo>
                  <a:lnTo>
                    <a:pt x="117877" y="183"/>
                  </a:lnTo>
                  <a:lnTo>
                    <a:pt x="116668" y="707"/>
                  </a:lnTo>
                  <a:lnTo>
                    <a:pt x="114730" y="1505"/>
                  </a:lnTo>
                  <a:lnTo>
                    <a:pt x="113521" y="1984"/>
                  </a:lnTo>
                  <a:lnTo>
                    <a:pt x="112130" y="2509"/>
                  </a:lnTo>
                  <a:lnTo>
                    <a:pt x="110579" y="3079"/>
                  </a:lnTo>
                  <a:lnTo>
                    <a:pt x="108892" y="3649"/>
                  </a:lnTo>
                  <a:lnTo>
                    <a:pt x="107067" y="4265"/>
                  </a:lnTo>
                  <a:lnTo>
                    <a:pt x="105106" y="4903"/>
                  </a:lnTo>
                  <a:lnTo>
                    <a:pt x="103008" y="5542"/>
                  </a:lnTo>
                  <a:lnTo>
                    <a:pt x="100819" y="6157"/>
                  </a:lnTo>
                  <a:lnTo>
                    <a:pt x="98493" y="6796"/>
                  </a:lnTo>
                  <a:lnTo>
                    <a:pt x="96076" y="7389"/>
                  </a:lnTo>
                  <a:lnTo>
                    <a:pt x="93544" y="7982"/>
                  </a:lnTo>
                  <a:lnTo>
                    <a:pt x="90945" y="8529"/>
                  </a:lnTo>
                  <a:lnTo>
                    <a:pt x="89622" y="8780"/>
                  </a:lnTo>
                  <a:lnTo>
                    <a:pt x="88254" y="9031"/>
                  </a:lnTo>
                  <a:lnTo>
                    <a:pt x="86886" y="9281"/>
                  </a:lnTo>
                  <a:lnTo>
                    <a:pt x="85494" y="9510"/>
                  </a:lnTo>
                  <a:lnTo>
                    <a:pt x="84081" y="9715"/>
                  </a:lnTo>
                  <a:lnTo>
                    <a:pt x="82667" y="9920"/>
                  </a:lnTo>
                  <a:lnTo>
                    <a:pt x="81230" y="10080"/>
                  </a:lnTo>
                  <a:lnTo>
                    <a:pt x="79771" y="10262"/>
                  </a:lnTo>
                  <a:lnTo>
                    <a:pt x="78311" y="10399"/>
                  </a:lnTo>
                  <a:lnTo>
                    <a:pt x="76829" y="10536"/>
                  </a:lnTo>
                  <a:lnTo>
                    <a:pt x="75324" y="10627"/>
                  </a:lnTo>
                  <a:lnTo>
                    <a:pt x="73841" y="10718"/>
                  </a:lnTo>
                  <a:lnTo>
                    <a:pt x="72314" y="10787"/>
                  </a:lnTo>
                  <a:lnTo>
                    <a:pt x="70808" y="10832"/>
                  </a:lnTo>
                  <a:lnTo>
                    <a:pt x="69281" y="10855"/>
                  </a:lnTo>
                  <a:lnTo>
                    <a:pt x="67753" y="10855"/>
                  </a:lnTo>
                  <a:lnTo>
                    <a:pt x="66202" y="10809"/>
                  </a:lnTo>
                  <a:lnTo>
                    <a:pt x="64651" y="10764"/>
                  </a:lnTo>
                  <a:lnTo>
                    <a:pt x="63101" y="10673"/>
                  </a:lnTo>
                  <a:lnTo>
                    <a:pt x="61550" y="10559"/>
                  </a:lnTo>
                  <a:lnTo>
                    <a:pt x="59999" y="10422"/>
                  </a:lnTo>
                  <a:lnTo>
                    <a:pt x="58448" y="10262"/>
                  </a:lnTo>
                  <a:lnTo>
                    <a:pt x="56875" y="10057"/>
                  </a:lnTo>
                  <a:lnTo>
                    <a:pt x="55324" y="9806"/>
                  </a:lnTo>
                  <a:lnTo>
                    <a:pt x="53774" y="9555"/>
                  </a:lnTo>
                  <a:lnTo>
                    <a:pt x="52223" y="9236"/>
                  </a:lnTo>
                  <a:lnTo>
                    <a:pt x="50672" y="8917"/>
                  </a:lnTo>
                  <a:lnTo>
                    <a:pt x="49121" y="8529"/>
                  </a:lnTo>
                  <a:lnTo>
                    <a:pt x="47594" y="8164"/>
                  </a:lnTo>
                  <a:lnTo>
                    <a:pt x="46066" y="7799"/>
                  </a:lnTo>
                  <a:lnTo>
                    <a:pt x="44583" y="7480"/>
                  </a:lnTo>
                  <a:lnTo>
                    <a:pt x="43124" y="7183"/>
                  </a:lnTo>
                  <a:lnTo>
                    <a:pt x="41687" y="6933"/>
                  </a:lnTo>
                  <a:lnTo>
                    <a:pt x="40296" y="6682"/>
                  </a:lnTo>
                  <a:lnTo>
                    <a:pt x="38905" y="6454"/>
                  </a:lnTo>
                  <a:lnTo>
                    <a:pt x="37537" y="6271"/>
                  </a:lnTo>
                  <a:lnTo>
                    <a:pt x="36214" y="6089"/>
                  </a:lnTo>
                  <a:lnTo>
                    <a:pt x="34892" y="5929"/>
                  </a:lnTo>
                  <a:lnTo>
                    <a:pt x="33614" y="5815"/>
                  </a:lnTo>
                  <a:lnTo>
                    <a:pt x="32337" y="5701"/>
                  </a:lnTo>
                  <a:lnTo>
                    <a:pt x="31106" y="5610"/>
                  </a:lnTo>
                  <a:lnTo>
                    <a:pt x="29897" y="5542"/>
                  </a:lnTo>
                  <a:lnTo>
                    <a:pt x="28712" y="5496"/>
                  </a:lnTo>
                  <a:lnTo>
                    <a:pt x="27526" y="5450"/>
                  </a:lnTo>
                  <a:lnTo>
                    <a:pt x="26385" y="5428"/>
                  </a:lnTo>
                  <a:lnTo>
                    <a:pt x="25268" y="5450"/>
                  </a:lnTo>
                  <a:lnTo>
                    <a:pt x="24196" y="5450"/>
                  </a:lnTo>
                  <a:lnTo>
                    <a:pt x="23124" y="5496"/>
                  </a:lnTo>
                  <a:lnTo>
                    <a:pt x="22075" y="5542"/>
                  </a:lnTo>
                  <a:lnTo>
                    <a:pt x="21049" y="5587"/>
                  </a:lnTo>
                  <a:lnTo>
                    <a:pt x="20069" y="5678"/>
                  </a:lnTo>
                  <a:lnTo>
                    <a:pt x="19088" y="5747"/>
                  </a:lnTo>
                  <a:lnTo>
                    <a:pt x="18153" y="5861"/>
                  </a:lnTo>
                  <a:lnTo>
                    <a:pt x="17218" y="5952"/>
                  </a:lnTo>
                  <a:lnTo>
                    <a:pt x="15462" y="6203"/>
                  </a:lnTo>
                  <a:lnTo>
                    <a:pt x="13775" y="6499"/>
                  </a:lnTo>
                  <a:lnTo>
                    <a:pt x="12201" y="6796"/>
                  </a:lnTo>
                  <a:lnTo>
                    <a:pt x="10719" y="7138"/>
                  </a:lnTo>
                  <a:lnTo>
                    <a:pt x="9328" y="7503"/>
                  </a:lnTo>
                  <a:lnTo>
                    <a:pt x="8051" y="7868"/>
                  </a:lnTo>
                  <a:lnTo>
                    <a:pt x="6865" y="8255"/>
                  </a:lnTo>
                  <a:lnTo>
                    <a:pt x="5770" y="8620"/>
                  </a:lnTo>
                  <a:lnTo>
                    <a:pt x="4767" y="9008"/>
                  </a:lnTo>
                  <a:lnTo>
                    <a:pt x="3855" y="9373"/>
                  </a:lnTo>
                  <a:lnTo>
                    <a:pt x="3057" y="9715"/>
                  </a:lnTo>
                  <a:lnTo>
                    <a:pt x="2327" y="10057"/>
                  </a:lnTo>
                  <a:lnTo>
                    <a:pt x="1711" y="10353"/>
                  </a:lnTo>
                  <a:lnTo>
                    <a:pt x="1187" y="10627"/>
                  </a:lnTo>
                  <a:lnTo>
                    <a:pt x="776" y="10878"/>
                  </a:lnTo>
                  <a:lnTo>
                    <a:pt x="206" y="11220"/>
                  </a:lnTo>
                  <a:lnTo>
                    <a:pt x="1" y="11334"/>
                  </a:lnTo>
                  <a:lnTo>
                    <a:pt x="1" y="18403"/>
                  </a:lnTo>
                  <a:lnTo>
                    <a:pt x="118310" y="18403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" name="Google Shape;13;p2"/>
          <p:cNvGrpSpPr/>
          <p:nvPr/>
        </p:nvGrpSpPr>
        <p:grpSpPr>
          <a:xfrm>
            <a:off x="76219" y="76246"/>
            <a:ext cx="9028974" cy="4759321"/>
            <a:chOff x="1033250" y="4061275"/>
            <a:chExt cx="2670425" cy="1407625"/>
          </a:xfrm>
        </p:grpSpPr>
        <p:sp>
          <p:nvSpPr>
            <p:cNvPr id="14" name="Google Shape;14;p2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1035525" y="4565825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1033250" y="510400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1183200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1208850" y="4406775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3533175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69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69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320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320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6" name="Google Shape;56;p2"/>
          <p:cNvSpPr txBox="1">
            <a:spLocks noGrp="1"/>
          </p:cNvSpPr>
          <p:nvPr>
            <p:ph type="subTitle" idx="1"/>
          </p:nvPr>
        </p:nvSpPr>
        <p:spPr>
          <a:xfrm>
            <a:off x="3166848" y="3206925"/>
            <a:ext cx="28104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57" name="Google Shape;57;p2"/>
          <p:cNvSpPr txBox="1">
            <a:spLocks noGrp="1"/>
          </p:cNvSpPr>
          <p:nvPr>
            <p:ph type="ctrTitle"/>
          </p:nvPr>
        </p:nvSpPr>
        <p:spPr>
          <a:xfrm>
            <a:off x="2662275" y="1295175"/>
            <a:ext cx="3819600" cy="1911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None/>
              <a:defRPr sz="70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/>
              <a:buNone/>
              <a:defRPr sz="6000">
                <a:solidFill>
                  <a:srgbClr val="F3F3F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/>
              <a:buNone/>
              <a:defRPr sz="6000">
                <a:solidFill>
                  <a:srgbClr val="F3F3F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/>
              <a:buNone/>
              <a:defRPr sz="6000">
                <a:solidFill>
                  <a:srgbClr val="F3F3F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/>
              <a:buNone/>
              <a:defRPr sz="6000">
                <a:solidFill>
                  <a:srgbClr val="F3F3F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/>
              <a:buNone/>
              <a:defRPr sz="6000">
                <a:solidFill>
                  <a:srgbClr val="F3F3F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/>
              <a:buNone/>
              <a:defRPr sz="6000">
                <a:solidFill>
                  <a:srgbClr val="F3F3F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/>
              <a:buNone/>
              <a:defRPr sz="6000">
                <a:solidFill>
                  <a:srgbClr val="F3F3F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/>
              <a:buNone/>
              <a:defRPr sz="6000">
                <a:solidFill>
                  <a:srgbClr val="F3F3F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  <p:grpSp>
        <p:nvGrpSpPr>
          <p:cNvPr id="58" name="Google Shape;58;p2"/>
          <p:cNvGrpSpPr/>
          <p:nvPr/>
        </p:nvGrpSpPr>
        <p:grpSpPr>
          <a:xfrm>
            <a:off x="196412" y="304768"/>
            <a:ext cx="8540454" cy="4533963"/>
            <a:chOff x="3994975" y="2327000"/>
            <a:chExt cx="2714875" cy="1441275"/>
          </a:xfrm>
        </p:grpSpPr>
        <p:sp>
          <p:nvSpPr>
            <p:cNvPr id="59" name="Google Shape;59;p2"/>
            <p:cNvSpPr/>
            <p:nvPr/>
          </p:nvSpPr>
          <p:spPr>
            <a:xfrm>
              <a:off x="6202450" y="2830400"/>
              <a:ext cx="107775" cy="124325"/>
            </a:xfrm>
            <a:custGeom>
              <a:avLst/>
              <a:gdLst/>
              <a:ahLst/>
              <a:cxnLst/>
              <a:rect l="l" t="t" r="r" b="b"/>
              <a:pathLst>
                <a:path w="4311" h="4973" extrusionOk="0">
                  <a:moveTo>
                    <a:pt x="1003" y="1"/>
                  </a:moveTo>
                  <a:lnTo>
                    <a:pt x="821" y="24"/>
                  </a:lnTo>
                  <a:lnTo>
                    <a:pt x="639" y="69"/>
                  </a:lnTo>
                  <a:lnTo>
                    <a:pt x="456" y="138"/>
                  </a:lnTo>
                  <a:lnTo>
                    <a:pt x="319" y="252"/>
                  </a:lnTo>
                  <a:lnTo>
                    <a:pt x="183" y="388"/>
                  </a:lnTo>
                  <a:lnTo>
                    <a:pt x="91" y="548"/>
                  </a:lnTo>
                  <a:lnTo>
                    <a:pt x="23" y="731"/>
                  </a:lnTo>
                  <a:lnTo>
                    <a:pt x="0" y="913"/>
                  </a:lnTo>
                  <a:lnTo>
                    <a:pt x="0" y="1095"/>
                  </a:lnTo>
                  <a:lnTo>
                    <a:pt x="46" y="1278"/>
                  </a:lnTo>
                  <a:lnTo>
                    <a:pt x="114" y="1437"/>
                  </a:lnTo>
                  <a:lnTo>
                    <a:pt x="228" y="1597"/>
                  </a:lnTo>
                  <a:lnTo>
                    <a:pt x="3010" y="4721"/>
                  </a:lnTo>
                  <a:lnTo>
                    <a:pt x="3124" y="4835"/>
                  </a:lnTo>
                  <a:lnTo>
                    <a:pt x="3261" y="4904"/>
                  </a:lnTo>
                  <a:lnTo>
                    <a:pt x="3421" y="4949"/>
                  </a:lnTo>
                  <a:lnTo>
                    <a:pt x="3558" y="4972"/>
                  </a:lnTo>
                  <a:lnTo>
                    <a:pt x="3694" y="4972"/>
                  </a:lnTo>
                  <a:lnTo>
                    <a:pt x="3831" y="4927"/>
                  </a:lnTo>
                  <a:lnTo>
                    <a:pt x="3945" y="4858"/>
                  </a:lnTo>
                  <a:lnTo>
                    <a:pt x="4059" y="4790"/>
                  </a:lnTo>
                  <a:lnTo>
                    <a:pt x="4173" y="4676"/>
                  </a:lnTo>
                  <a:lnTo>
                    <a:pt x="4242" y="4539"/>
                  </a:lnTo>
                  <a:lnTo>
                    <a:pt x="4287" y="4402"/>
                  </a:lnTo>
                  <a:lnTo>
                    <a:pt x="4310" y="4265"/>
                  </a:lnTo>
                  <a:lnTo>
                    <a:pt x="4310" y="4128"/>
                  </a:lnTo>
                  <a:lnTo>
                    <a:pt x="4265" y="3992"/>
                  </a:lnTo>
                  <a:lnTo>
                    <a:pt x="4219" y="3855"/>
                  </a:lnTo>
                  <a:lnTo>
                    <a:pt x="4128" y="3718"/>
                  </a:lnTo>
                  <a:lnTo>
                    <a:pt x="1596" y="890"/>
                  </a:lnTo>
                  <a:lnTo>
                    <a:pt x="1528" y="822"/>
                  </a:lnTo>
                  <a:lnTo>
                    <a:pt x="1460" y="776"/>
                  </a:lnTo>
                  <a:lnTo>
                    <a:pt x="1368" y="731"/>
                  </a:lnTo>
                  <a:lnTo>
                    <a:pt x="1163" y="731"/>
                  </a:lnTo>
                  <a:lnTo>
                    <a:pt x="1072" y="753"/>
                  </a:lnTo>
                  <a:lnTo>
                    <a:pt x="1003" y="776"/>
                  </a:lnTo>
                  <a:lnTo>
                    <a:pt x="912" y="845"/>
                  </a:lnTo>
                  <a:lnTo>
                    <a:pt x="844" y="913"/>
                  </a:lnTo>
                  <a:lnTo>
                    <a:pt x="798" y="981"/>
                  </a:lnTo>
                  <a:lnTo>
                    <a:pt x="775" y="1073"/>
                  </a:lnTo>
                  <a:lnTo>
                    <a:pt x="753" y="1164"/>
                  </a:lnTo>
                  <a:lnTo>
                    <a:pt x="753" y="1278"/>
                  </a:lnTo>
                  <a:lnTo>
                    <a:pt x="775" y="1369"/>
                  </a:lnTo>
                  <a:lnTo>
                    <a:pt x="821" y="1437"/>
                  </a:lnTo>
                  <a:lnTo>
                    <a:pt x="867" y="1529"/>
                  </a:lnTo>
                  <a:lnTo>
                    <a:pt x="3033" y="3946"/>
                  </a:lnTo>
                  <a:lnTo>
                    <a:pt x="3079" y="3969"/>
                  </a:lnTo>
                  <a:lnTo>
                    <a:pt x="3147" y="3969"/>
                  </a:lnTo>
                  <a:lnTo>
                    <a:pt x="3170" y="3900"/>
                  </a:lnTo>
                  <a:lnTo>
                    <a:pt x="3147" y="3855"/>
                  </a:lnTo>
                  <a:lnTo>
                    <a:pt x="1003" y="1415"/>
                  </a:lnTo>
                  <a:lnTo>
                    <a:pt x="935" y="1301"/>
                  </a:lnTo>
                  <a:lnTo>
                    <a:pt x="912" y="1187"/>
                  </a:lnTo>
                  <a:lnTo>
                    <a:pt x="958" y="1073"/>
                  </a:lnTo>
                  <a:lnTo>
                    <a:pt x="1026" y="959"/>
                  </a:lnTo>
                  <a:lnTo>
                    <a:pt x="1140" y="890"/>
                  </a:lnTo>
                  <a:lnTo>
                    <a:pt x="1254" y="890"/>
                  </a:lnTo>
                  <a:lnTo>
                    <a:pt x="1391" y="913"/>
                  </a:lnTo>
                  <a:lnTo>
                    <a:pt x="1482" y="981"/>
                  </a:lnTo>
                  <a:lnTo>
                    <a:pt x="4014" y="3832"/>
                  </a:lnTo>
                  <a:lnTo>
                    <a:pt x="4082" y="3923"/>
                  </a:lnTo>
                  <a:lnTo>
                    <a:pt x="4128" y="4037"/>
                  </a:lnTo>
                  <a:lnTo>
                    <a:pt x="4151" y="4151"/>
                  </a:lnTo>
                  <a:lnTo>
                    <a:pt x="4151" y="4265"/>
                  </a:lnTo>
                  <a:lnTo>
                    <a:pt x="4128" y="4379"/>
                  </a:lnTo>
                  <a:lnTo>
                    <a:pt x="4105" y="4470"/>
                  </a:lnTo>
                  <a:lnTo>
                    <a:pt x="4036" y="4584"/>
                  </a:lnTo>
                  <a:lnTo>
                    <a:pt x="3968" y="4676"/>
                  </a:lnTo>
                  <a:lnTo>
                    <a:pt x="3854" y="4744"/>
                  </a:lnTo>
                  <a:lnTo>
                    <a:pt x="3763" y="4790"/>
                  </a:lnTo>
                  <a:lnTo>
                    <a:pt x="3649" y="4813"/>
                  </a:lnTo>
                  <a:lnTo>
                    <a:pt x="3535" y="4813"/>
                  </a:lnTo>
                  <a:lnTo>
                    <a:pt x="3421" y="4790"/>
                  </a:lnTo>
                  <a:lnTo>
                    <a:pt x="3307" y="4767"/>
                  </a:lnTo>
                  <a:lnTo>
                    <a:pt x="3216" y="4699"/>
                  </a:lnTo>
                  <a:lnTo>
                    <a:pt x="3124" y="4607"/>
                  </a:lnTo>
                  <a:lnTo>
                    <a:pt x="342" y="1506"/>
                  </a:lnTo>
                  <a:lnTo>
                    <a:pt x="251" y="1369"/>
                  </a:lnTo>
                  <a:lnTo>
                    <a:pt x="183" y="1232"/>
                  </a:lnTo>
                  <a:lnTo>
                    <a:pt x="160" y="1073"/>
                  </a:lnTo>
                  <a:lnTo>
                    <a:pt x="160" y="913"/>
                  </a:lnTo>
                  <a:lnTo>
                    <a:pt x="183" y="776"/>
                  </a:lnTo>
                  <a:lnTo>
                    <a:pt x="228" y="617"/>
                  </a:lnTo>
                  <a:lnTo>
                    <a:pt x="297" y="480"/>
                  </a:lnTo>
                  <a:lnTo>
                    <a:pt x="411" y="366"/>
                  </a:lnTo>
                  <a:lnTo>
                    <a:pt x="547" y="274"/>
                  </a:lnTo>
                  <a:lnTo>
                    <a:pt x="684" y="206"/>
                  </a:lnTo>
                  <a:lnTo>
                    <a:pt x="844" y="183"/>
                  </a:lnTo>
                  <a:lnTo>
                    <a:pt x="1003" y="160"/>
                  </a:lnTo>
                  <a:lnTo>
                    <a:pt x="1140" y="183"/>
                  </a:lnTo>
                  <a:lnTo>
                    <a:pt x="1300" y="252"/>
                  </a:lnTo>
                  <a:lnTo>
                    <a:pt x="1437" y="320"/>
                  </a:lnTo>
                  <a:lnTo>
                    <a:pt x="1551" y="434"/>
                  </a:lnTo>
                  <a:lnTo>
                    <a:pt x="3284" y="2372"/>
                  </a:lnTo>
                  <a:lnTo>
                    <a:pt x="3330" y="2418"/>
                  </a:lnTo>
                  <a:lnTo>
                    <a:pt x="3398" y="2395"/>
                  </a:lnTo>
                  <a:lnTo>
                    <a:pt x="3421" y="2327"/>
                  </a:lnTo>
                  <a:lnTo>
                    <a:pt x="3398" y="2281"/>
                  </a:lnTo>
                  <a:lnTo>
                    <a:pt x="1665" y="320"/>
                  </a:lnTo>
                  <a:lnTo>
                    <a:pt x="1528" y="206"/>
                  </a:lnTo>
                  <a:lnTo>
                    <a:pt x="1368" y="115"/>
                  </a:lnTo>
                  <a:lnTo>
                    <a:pt x="1186" y="46"/>
                  </a:lnTo>
                  <a:lnTo>
                    <a:pt x="100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4827325" y="2327000"/>
              <a:ext cx="145425" cy="63875"/>
            </a:xfrm>
            <a:custGeom>
              <a:avLst/>
              <a:gdLst/>
              <a:ahLst/>
              <a:cxnLst/>
              <a:rect l="l" t="t" r="r" b="b"/>
              <a:pathLst>
                <a:path w="5817" h="2555" extrusionOk="0">
                  <a:moveTo>
                    <a:pt x="4790" y="0"/>
                  </a:moveTo>
                  <a:lnTo>
                    <a:pt x="4607" y="23"/>
                  </a:lnTo>
                  <a:lnTo>
                    <a:pt x="571" y="1072"/>
                  </a:lnTo>
                  <a:lnTo>
                    <a:pt x="434" y="1141"/>
                  </a:lnTo>
                  <a:lnTo>
                    <a:pt x="297" y="1209"/>
                  </a:lnTo>
                  <a:lnTo>
                    <a:pt x="183" y="1300"/>
                  </a:lnTo>
                  <a:lnTo>
                    <a:pt x="115" y="1414"/>
                  </a:lnTo>
                  <a:lnTo>
                    <a:pt x="47" y="1551"/>
                  </a:lnTo>
                  <a:lnTo>
                    <a:pt x="24" y="1688"/>
                  </a:lnTo>
                  <a:lnTo>
                    <a:pt x="1" y="1848"/>
                  </a:lnTo>
                  <a:lnTo>
                    <a:pt x="24" y="1984"/>
                  </a:lnTo>
                  <a:lnTo>
                    <a:pt x="69" y="2121"/>
                  </a:lnTo>
                  <a:lnTo>
                    <a:pt x="138" y="2235"/>
                  </a:lnTo>
                  <a:lnTo>
                    <a:pt x="206" y="2327"/>
                  </a:lnTo>
                  <a:lnTo>
                    <a:pt x="297" y="2395"/>
                  </a:lnTo>
                  <a:lnTo>
                    <a:pt x="411" y="2463"/>
                  </a:lnTo>
                  <a:lnTo>
                    <a:pt x="525" y="2509"/>
                  </a:lnTo>
                  <a:lnTo>
                    <a:pt x="639" y="2555"/>
                  </a:lnTo>
                  <a:lnTo>
                    <a:pt x="753" y="2555"/>
                  </a:lnTo>
                  <a:lnTo>
                    <a:pt x="936" y="2532"/>
                  </a:lnTo>
                  <a:lnTo>
                    <a:pt x="4630" y="1574"/>
                  </a:lnTo>
                  <a:lnTo>
                    <a:pt x="4721" y="1551"/>
                  </a:lnTo>
                  <a:lnTo>
                    <a:pt x="4790" y="1483"/>
                  </a:lnTo>
                  <a:lnTo>
                    <a:pt x="4858" y="1437"/>
                  </a:lnTo>
                  <a:lnTo>
                    <a:pt x="4927" y="1346"/>
                  </a:lnTo>
                  <a:lnTo>
                    <a:pt x="4972" y="1255"/>
                  </a:lnTo>
                  <a:lnTo>
                    <a:pt x="4972" y="1163"/>
                  </a:lnTo>
                  <a:lnTo>
                    <a:pt x="4995" y="1072"/>
                  </a:lnTo>
                  <a:lnTo>
                    <a:pt x="4972" y="981"/>
                  </a:lnTo>
                  <a:lnTo>
                    <a:pt x="4949" y="890"/>
                  </a:lnTo>
                  <a:lnTo>
                    <a:pt x="4881" y="821"/>
                  </a:lnTo>
                  <a:lnTo>
                    <a:pt x="4835" y="753"/>
                  </a:lnTo>
                  <a:lnTo>
                    <a:pt x="4744" y="685"/>
                  </a:lnTo>
                  <a:lnTo>
                    <a:pt x="4653" y="639"/>
                  </a:lnTo>
                  <a:lnTo>
                    <a:pt x="4562" y="616"/>
                  </a:lnTo>
                  <a:lnTo>
                    <a:pt x="4471" y="616"/>
                  </a:lnTo>
                  <a:lnTo>
                    <a:pt x="4379" y="639"/>
                  </a:lnTo>
                  <a:lnTo>
                    <a:pt x="1232" y="1460"/>
                  </a:lnTo>
                  <a:lnTo>
                    <a:pt x="1187" y="1483"/>
                  </a:lnTo>
                  <a:lnTo>
                    <a:pt x="1187" y="1551"/>
                  </a:lnTo>
                  <a:lnTo>
                    <a:pt x="1210" y="1597"/>
                  </a:lnTo>
                  <a:lnTo>
                    <a:pt x="1278" y="1620"/>
                  </a:lnTo>
                  <a:lnTo>
                    <a:pt x="4425" y="799"/>
                  </a:lnTo>
                  <a:lnTo>
                    <a:pt x="4539" y="776"/>
                  </a:lnTo>
                  <a:lnTo>
                    <a:pt x="4676" y="821"/>
                  </a:lnTo>
                  <a:lnTo>
                    <a:pt x="4767" y="913"/>
                  </a:lnTo>
                  <a:lnTo>
                    <a:pt x="4813" y="1027"/>
                  </a:lnTo>
                  <a:lnTo>
                    <a:pt x="4835" y="1141"/>
                  </a:lnTo>
                  <a:lnTo>
                    <a:pt x="4790" y="1278"/>
                  </a:lnTo>
                  <a:lnTo>
                    <a:pt x="4699" y="1369"/>
                  </a:lnTo>
                  <a:lnTo>
                    <a:pt x="4585" y="1414"/>
                  </a:lnTo>
                  <a:lnTo>
                    <a:pt x="913" y="2372"/>
                  </a:lnTo>
                  <a:lnTo>
                    <a:pt x="799" y="2395"/>
                  </a:lnTo>
                  <a:lnTo>
                    <a:pt x="685" y="2395"/>
                  </a:lnTo>
                  <a:lnTo>
                    <a:pt x="571" y="2372"/>
                  </a:lnTo>
                  <a:lnTo>
                    <a:pt x="457" y="2327"/>
                  </a:lnTo>
                  <a:lnTo>
                    <a:pt x="366" y="2258"/>
                  </a:lnTo>
                  <a:lnTo>
                    <a:pt x="275" y="2167"/>
                  </a:lnTo>
                  <a:lnTo>
                    <a:pt x="229" y="2053"/>
                  </a:lnTo>
                  <a:lnTo>
                    <a:pt x="183" y="1962"/>
                  </a:lnTo>
                  <a:lnTo>
                    <a:pt x="161" y="1848"/>
                  </a:lnTo>
                  <a:lnTo>
                    <a:pt x="161" y="1734"/>
                  </a:lnTo>
                  <a:lnTo>
                    <a:pt x="206" y="1620"/>
                  </a:lnTo>
                  <a:lnTo>
                    <a:pt x="252" y="1506"/>
                  </a:lnTo>
                  <a:lnTo>
                    <a:pt x="320" y="1414"/>
                  </a:lnTo>
                  <a:lnTo>
                    <a:pt x="389" y="1323"/>
                  </a:lnTo>
                  <a:lnTo>
                    <a:pt x="503" y="1278"/>
                  </a:lnTo>
                  <a:lnTo>
                    <a:pt x="617" y="1232"/>
                  </a:lnTo>
                  <a:lnTo>
                    <a:pt x="4653" y="183"/>
                  </a:lnTo>
                  <a:lnTo>
                    <a:pt x="4813" y="160"/>
                  </a:lnTo>
                  <a:lnTo>
                    <a:pt x="4972" y="160"/>
                  </a:lnTo>
                  <a:lnTo>
                    <a:pt x="5109" y="206"/>
                  </a:lnTo>
                  <a:lnTo>
                    <a:pt x="5246" y="274"/>
                  </a:lnTo>
                  <a:lnTo>
                    <a:pt x="5383" y="343"/>
                  </a:lnTo>
                  <a:lnTo>
                    <a:pt x="5474" y="457"/>
                  </a:lnTo>
                  <a:lnTo>
                    <a:pt x="5565" y="593"/>
                  </a:lnTo>
                  <a:lnTo>
                    <a:pt x="5611" y="753"/>
                  </a:lnTo>
                  <a:lnTo>
                    <a:pt x="5656" y="913"/>
                  </a:lnTo>
                  <a:lnTo>
                    <a:pt x="5634" y="1072"/>
                  </a:lnTo>
                  <a:lnTo>
                    <a:pt x="5611" y="1209"/>
                  </a:lnTo>
                  <a:lnTo>
                    <a:pt x="5542" y="1369"/>
                  </a:lnTo>
                  <a:lnTo>
                    <a:pt x="5451" y="1483"/>
                  </a:lnTo>
                  <a:lnTo>
                    <a:pt x="5337" y="1597"/>
                  </a:lnTo>
                  <a:lnTo>
                    <a:pt x="5200" y="1665"/>
                  </a:lnTo>
                  <a:lnTo>
                    <a:pt x="5041" y="1734"/>
                  </a:lnTo>
                  <a:lnTo>
                    <a:pt x="2532" y="2395"/>
                  </a:lnTo>
                  <a:lnTo>
                    <a:pt x="2487" y="2418"/>
                  </a:lnTo>
                  <a:lnTo>
                    <a:pt x="2464" y="2486"/>
                  </a:lnTo>
                  <a:lnTo>
                    <a:pt x="2509" y="2532"/>
                  </a:lnTo>
                  <a:lnTo>
                    <a:pt x="2578" y="2532"/>
                  </a:lnTo>
                  <a:lnTo>
                    <a:pt x="5086" y="1870"/>
                  </a:lnTo>
                  <a:lnTo>
                    <a:pt x="5269" y="1825"/>
                  </a:lnTo>
                  <a:lnTo>
                    <a:pt x="5428" y="1711"/>
                  </a:lnTo>
                  <a:lnTo>
                    <a:pt x="5565" y="1597"/>
                  </a:lnTo>
                  <a:lnTo>
                    <a:pt x="5679" y="1437"/>
                  </a:lnTo>
                  <a:lnTo>
                    <a:pt x="5748" y="1278"/>
                  </a:lnTo>
                  <a:lnTo>
                    <a:pt x="5793" y="1095"/>
                  </a:lnTo>
                  <a:lnTo>
                    <a:pt x="5816" y="890"/>
                  </a:lnTo>
                  <a:lnTo>
                    <a:pt x="5770" y="707"/>
                  </a:lnTo>
                  <a:lnTo>
                    <a:pt x="5702" y="525"/>
                  </a:lnTo>
                  <a:lnTo>
                    <a:pt x="5611" y="365"/>
                  </a:lnTo>
                  <a:lnTo>
                    <a:pt x="5497" y="229"/>
                  </a:lnTo>
                  <a:lnTo>
                    <a:pt x="5337" y="137"/>
                  </a:lnTo>
                  <a:lnTo>
                    <a:pt x="5155" y="46"/>
                  </a:lnTo>
                  <a:lnTo>
                    <a:pt x="497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6530825" y="3655350"/>
              <a:ext cx="120325" cy="112925"/>
            </a:xfrm>
            <a:custGeom>
              <a:avLst/>
              <a:gdLst/>
              <a:ahLst/>
              <a:cxnLst/>
              <a:rect l="l" t="t" r="r" b="b"/>
              <a:pathLst>
                <a:path w="4813" h="4517" extrusionOk="0">
                  <a:moveTo>
                    <a:pt x="3854" y="1"/>
                  </a:moveTo>
                  <a:lnTo>
                    <a:pt x="3672" y="24"/>
                  </a:lnTo>
                  <a:lnTo>
                    <a:pt x="3490" y="69"/>
                  </a:lnTo>
                  <a:lnTo>
                    <a:pt x="3330" y="160"/>
                  </a:lnTo>
                  <a:lnTo>
                    <a:pt x="3170" y="274"/>
                  </a:lnTo>
                  <a:lnTo>
                    <a:pt x="228" y="3239"/>
                  </a:lnTo>
                  <a:lnTo>
                    <a:pt x="137" y="3353"/>
                  </a:lnTo>
                  <a:lnTo>
                    <a:pt x="69" y="3467"/>
                  </a:lnTo>
                  <a:lnTo>
                    <a:pt x="23" y="3627"/>
                  </a:lnTo>
                  <a:lnTo>
                    <a:pt x="0" y="3764"/>
                  </a:lnTo>
                  <a:lnTo>
                    <a:pt x="23" y="3923"/>
                  </a:lnTo>
                  <a:lnTo>
                    <a:pt x="69" y="4060"/>
                  </a:lnTo>
                  <a:lnTo>
                    <a:pt x="137" y="4174"/>
                  </a:lnTo>
                  <a:lnTo>
                    <a:pt x="228" y="4288"/>
                  </a:lnTo>
                  <a:lnTo>
                    <a:pt x="342" y="4402"/>
                  </a:lnTo>
                  <a:lnTo>
                    <a:pt x="479" y="4470"/>
                  </a:lnTo>
                  <a:lnTo>
                    <a:pt x="616" y="4493"/>
                  </a:lnTo>
                  <a:lnTo>
                    <a:pt x="753" y="4516"/>
                  </a:lnTo>
                  <a:lnTo>
                    <a:pt x="890" y="4493"/>
                  </a:lnTo>
                  <a:lnTo>
                    <a:pt x="1027" y="4470"/>
                  </a:lnTo>
                  <a:lnTo>
                    <a:pt x="1163" y="4402"/>
                  </a:lnTo>
                  <a:lnTo>
                    <a:pt x="1277" y="4288"/>
                  </a:lnTo>
                  <a:lnTo>
                    <a:pt x="3968" y="1620"/>
                  </a:lnTo>
                  <a:lnTo>
                    <a:pt x="4037" y="1529"/>
                  </a:lnTo>
                  <a:lnTo>
                    <a:pt x="4082" y="1460"/>
                  </a:lnTo>
                  <a:lnTo>
                    <a:pt x="4105" y="1369"/>
                  </a:lnTo>
                  <a:lnTo>
                    <a:pt x="4105" y="1278"/>
                  </a:lnTo>
                  <a:lnTo>
                    <a:pt x="4105" y="1164"/>
                  </a:lnTo>
                  <a:lnTo>
                    <a:pt x="4082" y="1095"/>
                  </a:lnTo>
                  <a:lnTo>
                    <a:pt x="4037" y="1004"/>
                  </a:lnTo>
                  <a:lnTo>
                    <a:pt x="3968" y="936"/>
                  </a:lnTo>
                  <a:lnTo>
                    <a:pt x="3900" y="867"/>
                  </a:lnTo>
                  <a:lnTo>
                    <a:pt x="3809" y="822"/>
                  </a:lnTo>
                  <a:lnTo>
                    <a:pt x="3718" y="799"/>
                  </a:lnTo>
                  <a:lnTo>
                    <a:pt x="3626" y="776"/>
                  </a:lnTo>
                  <a:lnTo>
                    <a:pt x="3535" y="799"/>
                  </a:lnTo>
                  <a:lnTo>
                    <a:pt x="3444" y="822"/>
                  </a:lnTo>
                  <a:lnTo>
                    <a:pt x="3375" y="867"/>
                  </a:lnTo>
                  <a:lnTo>
                    <a:pt x="3284" y="936"/>
                  </a:lnTo>
                  <a:lnTo>
                    <a:pt x="1004" y="3216"/>
                  </a:lnTo>
                  <a:lnTo>
                    <a:pt x="981" y="3285"/>
                  </a:lnTo>
                  <a:lnTo>
                    <a:pt x="1004" y="3330"/>
                  </a:lnTo>
                  <a:lnTo>
                    <a:pt x="1049" y="3353"/>
                  </a:lnTo>
                  <a:lnTo>
                    <a:pt x="1118" y="3330"/>
                  </a:lnTo>
                  <a:lnTo>
                    <a:pt x="3398" y="1027"/>
                  </a:lnTo>
                  <a:lnTo>
                    <a:pt x="3512" y="959"/>
                  </a:lnTo>
                  <a:lnTo>
                    <a:pt x="3626" y="936"/>
                  </a:lnTo>
                  <a:lnTo>
                    <a:pt x="3763" y="959"/>
                  </a:lnTo>
                  <a:lnTo>
                    <a:pt x="3854" y="1027"/>
                  </a:lnTo>
                  <a:lnTo>
                    <a:pt x="3923" y="1141"/>
                  </a:lnTo>
                  <a:lnTo>
                    <a:pt x="3946" y="1278"/>
                  </a:lnTo>
                  <a:lnTo>
                    <a:pt x="3923" y="1392"/>
                  </a:lnTo>
                  <a:lnTo>
                    <a:pt x="3854" y="1506"/>
                  </a:lnTo>
                  <a:lnTo>
                    <a:pt x="1163" y="4174"/>
                  </a:lnTo>
                  <a:lnTo>
                    <a:pt x="1072" y="4265"/>
                  </a:lnTo>
                  <a:lnTo>
                    <a:pt x="981" y="4311"/>
                  </a:lnTo>
                  <a:lnTo>
                    <a:pt x="867" y="4356"/>
                  </a:lnTo>
                  <a:lnTo>
                    <a:pt x="639" y="4356"/>
                  </a:lnTo>
                  <a:lnTo>
                    <a:pt x="525" y="4311"/>
                  </a:lnTo>
                  <a:lnTo>
                    <a:pt x="434" y="4265"/>
                  </a:lnTo>
                  <a:lnTo>
                    <a:pt x="342" y="4174"/>
                  </a:lnTo>
                  <a:lnTo>
                    <a:pt x="251" y="4083"/>
                  </a:lnTo>
                  <a:lnTo>
                    <a:pt x="206" y="3992"/>
                  </a:lnTo>
                  <a:lnTo>
                    <a:pt x="160" y="3878"/>
                  </a:lnTo>
                  <a:lnTo>
                    <a:pt x="160" y="3764"/>
                  </a:lnTo>
                  <a:lnTo>
                    <a:pt x="160" y="3650"/>
                  </a:lnTo>
                  <a:lnTo>
                    <a:pt x="206" y="3536"/>
                  </a:lnTo>
                  <a:lnTo>
                    <a:pt x="251" y="3444"/>
                  </a:lnTo>
                  <a:lnTo>
                    <a:pt x="342" y="3353"/>
                  </a:lnTo>
                  <a:lnTo>
                    <a:pt x="3284" y="388"/>
                  </a:lnTo>
                  <a:lnTo>
                    <a:pt x="3421" y="297"/>
                  </a:lnTo>
                  <a:lnTo>
                    <a:pt x="3558" y="229"/>
                  </a:lnTo>
                  <a:lnTo>
                    <a:pt x="3695" y="183"/>
                  </a:lnTo>
                  <a:lnTo>
                    <a:pt x="3854" y="160"/>
                  </a:lnTo>
                  <a:lnTo>
                    <a:pt x="4014" y="183"/>
                  </a:lnTo>
                  <a:lnTo>
                    <a:pt x="4151" y="229"/>
                  </a:lnTo>
                  <a:lnTo>
                    <a:pt x="4288" y="297"/>
                  </a:lnTo>
                  <a:lnTo>
                    <a:pt x="4424" y="388"/>
                  </a:lnTo>
                  <a:lnTo>
                    <a:pt x="4516" y="525"/>
                  </a:lnTo>
                  <a:lnTo>
                    <a:pt x="4584" y="662"/>
                  </a:lnTo>
                  <a:lnTo>
                    <a:pt x="4630" y="799"/>
                  </a:lnTo>
                  <a:lnTo>
                    <a:pt x="4653" y="959"/>
                  </a:lnTo>
                  <a:lnTo>
                    <a:pt x="4630" y="1118"/>
                  </a:lnTo>
                  <a:lnTo>
                    <a:pt x="4584" y="1255"/>
                  </a:lnTo>
                  <a:lnTo>
                    <a:pt x="4516" y="1392"/>
                  </a:lnTo>
                  <a:lnTo>
                    <a:pt x="4424" y="1529"/>
                  </a:lnTo>
                  <a:lnTo>
                    <a:pt x="2577" y="3376"/>
                  </a:lnTo>
                  <a:lnTo>
                    <a:pt x="2555" y="3421"/>
                  </a:lnTo>
                  <a:lnTo>
                    <a:pt x="2577" y="3490"/>
                  </a:lnTo>
                  <a:lnTo>
                    <a:pt x="2623" y="3513"/>
                  </a:lnTo>
                  <a:lnTo>
                    <a:pt x="2691" y="3490"/>
                  </a:lnTo>
                  <a:lnTo>
                    <a:pt x="4539" y="1643"/>
                  </a:lnTo>
                  <a:lnTo>
                    <a:pt x="4653" y="1483"/>
                  </a:lnTo>
                  <a:lnTo>
                    <a:pt x="4744" y="1323"/>
                  </a:lnTo>
                  <a:lnTo>
                    <a:pt x="4789" y="1141"/>
                  </a:lnTo>
                  <a:lnTo>
                    <a:pt x="4812" y="959"/>
                  </a:lnTo>
                  <a:lnTo>
                    <a:pt x="4789" y="776"/>
                  </a:lnTo>
                  <a:lnTo>
                    <a:pt x="4744" y="594"/>
                  </a:lnTo>
                  <a:lnTo>
                    <a:pt x="4653" y="434"/>
                  </a:lnTo>
                  <a:lnTo>
                    <a:pt x="4539" y="274"/>
                  </a:lnTo>
                  <a:lnTo>
                    <a:pt x="4379" y="160"/>
                  </a:lnTo>
                  <a:lnTo>
                    <a:pt x="4219" y="69"/>
                  </a:lnTo>
                  <a:lnTo>
                    <a:pt x="4037" y="24"/>
                  </a:lnTo>
                  <a:lnTo>
                    <a:pt x="385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4018925" y="3654800"/>
              <a:ext cx="75275" cy="37075"/>
            </a:xfrm>
            <a:custGeom>
              <a:avLst/>
              <a:gdLst/>
              <a:ahLst/>
              <a:cxnLst/>
              <a:rect l="l" t="t" r="r" b="b"/>
              <a:pathLst>
                <a:path w="3011" h="1483" extrusionOk="0">
                  <a:moveTo>
                    <a:pt x="46" y="0"/>
                  </a:moveTo>
                  <a:lnTo>
                    <a:pt x="0" y="23"/>
                  </a:lnTo>
                  <a:lnTo>
                    <a:pt x="0" y="91"/>
                  </a:lnTo>
                  <a:lnTo>
                    <a:pt x="46" y="251"/>
                  </a:lnTo>
                  <a:lnTo>
                    <a:pt x="92" y="388"/>
                  </a:lnTo>
                  <a:lnTo>
                    <a:pt x="183" y="570"/>
                  </a:lnTo>
                  <a:lnTo>
                    <a:pt x="320" y="753"/>
                  </a:lnTo>
                  <a:lnTo>
                    <a:pt x="479" y="935"/>
                  </a:lnTo>
                  <a:lnTo>
                    <a:pt x="684" y="1117"/>
                  </a:lnTo>
                  <a:lnTo>
                    <a:pt x="912" y="1277"/>
                  </a:lnTo>
                  <a:lnTo>
                    <a:pt x="1118" y="1368"/>
                  </a:lnTo>
                  <a:lnTo>
                    <a:pt x="1323" y="1437"/>
                  </a:lnTo>
                  <a:lnTo>
                    <a:pt x="1528" y="1460"/>
                  </a:lnTo>
                  <a:lnTo>
                    <a:pt x="1756" y="1482"/>
                  </a:lnTo>
                  <a:lnTo>
                    <a:pt x="2030" y="1460"/>
                  </a:lnTo>
                  <a:lnTo>
                    <a:pt x="2326" y="1414"/>
                  </a:lnTo>
                  <a:lnTo>
                    <a:pt x="2646" y="1323"/>
                  </a:lnTo>
                  <a:lnTo>
                    <a:pt x="2965" y="1209"/>
                  </a:lnTo>
                  <a:lnTo>
                    <a:pt x="3010" y="1163"/>
                  </a:lnTo>
                  <a:lnTo>
                    <a:pt x="3010" y="1095"/>
                  </a:lnTo>
                  <a:lnTo>
                    <a:pt x="2965" y="1049"/>
                  </a:lnTo>
                  <a:lnTo>
                    <a:pt x="2896" y="1049"/>
                  </a:lnTo>
                  <a:lnTo>
                    <a:pt x="2623" y="1163"/>
                  </a:lnTo>
                  <a:lnTo>
                    <a:pt x="2349" y="1231"/>
                  </a:lnTo>
                  <a:lnTo>
                    <a:pt x="2098" y="1277"/>
                  </a:lnTo>
                  <a:lnTo>
                    <a:pt x="1847" y="1323"/>
                  </a:lnTo>
                  <a:lnTo>
                    <a:pt x="1619" y="1300"/>
                  </a:lnTo>
                  <a:lnTo>
                    <a:pt x="1391" y="1277"/>
                  </a:lnTo>
                  <a:lnTo>
                    <a:pt x="1186" y="1231"/>
                  </a:lnTo>
                  <a:lnTo>
                    <a:pt x="1004" y="1140"/>
                  </a:lnTo>
                  <a:lnTo>
                    <a:pt x="776" y="1003"/>
                  </a:lnTo>
                  <a:lnTo>
                    <a:pt x="593" y="821"/>
                  </a:lnTo>
                  <a:lnTo>
                    <a:pt x="434" y="661"/>
                  </a:lnTo>
                  <a:lnTo>
                    <a:pt x="320" y="479"/>
                  </a:lnTo>
                  <a:lnTo>
                    <a:pt x="251" y="319"/>
                  </a:lnTo>
                  <a:lnTo>
                    <a:pt x="183" y="182"/>
                  </a:lnTo>
                  <a:lnTo>
                    <a:pt x="137" y="46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4036025" y="3638825"/>
              <a:ext cx="16550" cy="16550"/>
            </a:xfrm>
            <a:custGeom>
              <a:avLst/>
              <a:gdLst/>
              <a:ahLst/>
              <a:cxnLst/>
              <a:rect l="l" t="t" r="r" b="b"/>
              <a:pathLst>
                <a:path w="662" h="662" extrusionOk="0">
                  <a:moveTo>
                    <a:pt x="388" y="160"/>
                  </a:moveTo>
                  <a:lnTo>
                    <a:pt x="457" y="206"/>
                  </a:lnTo>
                  <a:lnTo>
                    <a:pt x="479" y="251"/>
                  </a:lnTo>
                  <a:lnTo>
                    <a:pt x="502" y="320"/>
                  </a:lnTo>
                  <a:lnTo>
                    <a:pt x="479" y="388"/>
                  </a:lnTo>
                  <a:lnTo>
                    <a:pt x="457" y="457"/>
                  </a:lnTo>
                  <a:lnTo>
                    <a:pt x="388" y="479"/>
                  </a:lnTo>
                  <a:lnTo>
                    <a:pt x="320" y="502"/>
                  </a:lnTo>
                  <a:lnTo>
                    <a:pt x="251" y="479"/>
                  </a:lnTo>
                  <a:lnTo>
                    <a:pt x="206" y="457"/>
                  </a:lnTo>
                  <a:lnTo>
                    <a:pt x="160" y="388"/>
                  </a:lnTo>
                  <a:lnTo>
                    <a:pt x="160" y="320"/>
                  </a:lnTo>
                  <a:lnTo>
                    <a:pt x="160" y="251"/>
                  </a:lnTo>
                  <a:lnTo>
                    <a:pt x="206" y="206"/>
                  </a:lnTo>
                  <a:lnTo>
                    <a:pt x="251" y="160"/>
                  </a:lnTo>
                  <a:close/>
                  <a:moveTo>
                    <a:pt x="320" y="0"/>
                  </a:moveTo>
                  <a:lnTo>
                    <a:pt x="206" y="23"/>
                  </a:lnTo>
                  <a:lnTo>
                    <a:pt x="92" y="92"/>
                  </a:lnTo>
                  <a:lnTo>
                    <a:pt x="23" y="206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71"/>
                  </a:lnTo>
                  <a:lnTo>
                    <a:pt x="206" y="639"/>
                  </a:lnTo>
                  <a:lnTo>
                    <a:pt x="320" y="662"/>
                  </a:lnTo>
                  <a:lnTo>
                    <a:pt x="457" y="639"/>
                  </a:lnTo>
                  <a:lnTo>
                    <a:pt x="571" y="571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206"/>
                  </a:lnTo>
                  <a:lnTo>
                    <a:pt x="571" y="92"/>
                  </a:lnTo>
                  <a:lnTo>
                    <a:pt x="457" y="23"/>
                  </a:lnTo>
                  <a:lnTo>
                    <a:pt x="32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4067950" y="3651925"/>
              <a:ext cx="16550" cy="16575"/>
            </a:xfrm>
            <a:custGeom>
              <a:avLst/>
              <a:gdLst/>
              <a:ahLst/>
              <a:cxnLst/>
              <a:rect l="l" t="t" r="r" b="b"/>
              <a:pathLst>
                <a:path w="662" h="663" extrusionOk="0">
                  <a:moveTo>
                    <a:pt x="320" y="138"/>
                  </a:moveTo>
                  <a:lnTo>
                    <a:pt x="388" y="161"/>
                  </a:lnTo>
                  <a:lnTo>
                    <a:pt x="457" y="206"/>
                  </a:lnTo>
                  <a:lnTo>
                    <a:pt x="479" y="252"/>
                  </a:lnTo>
                  <a:lnTo>
                    <a:pt x="502" y="320"/>
                  </a:lnTo>
                  <a:lnTo>
                    <a:pt x="479" y="389"/>
                  </a:lnTo>
                  <a:lnTo>
                    <a:pt x="457" y="434"/>
                  </a:lnTo>
                  <a:lnTo>
                    <a:pt x="388" y="480"/>
                  </a:lnTo>
                  <a:lnTo>
                    <a:pt x="320" y="503"/>
                  </a:lnTo>
                  <a:lnTo>
                    <a:pt x="251" y="480"/>
                  </a:lnTo>
                  <a:lnTo>
                    <a:pt x="206" y="434"/>
                  </a:lnTo>
                  <a:lnTo>
                    <a:pt x="160" y="389"/>
                  </a:lnTo>
                  <a:lnTo>
                    <a:pt x="160" y="320"/>
                  </a:lnTo>
                  <a:lnTo>
                    <a:pt x="160" y="252"/>
                  </a:lnTo>
                  <a:lnTo>
                    <a:pt x="206" y="206"/>
                  </a:lnTo>
                  <a:lnTo>
                    <a:pt x="251" y="161"/>
                  </a:lnTo>
                  <a:lnTo>
                    <a:pt x="320" y="138"/>
                  </a:lnTo>
                  <a:close/>
                  <a:moveTo>
                    <a:pt x="320" y="1"/>
                  </a:moveTo>
                  <a:lnTo>
                    <a:pt x="206" y="24"/>
                  </a:lnTo>
                  <a:lnTo>
                    <a:pt x="92" y="92"/>
                  </a:lnTo>
                  <a:lnTo>
                    <a:pt x="23" y="183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48"/>
                  </a:lnTo>
                  <a:lnTo>
                    <a:pt x="206" y="617"/>
                  </a:lnTo>
                  <a:lnTo>
                    <a:pt x="320" y="662"/>
                  </a:lnTo>
                  <a:lnTo>
                    <a:pt x="457" y="617"/>
                  </a:lnTo>
                  <a:lnTo>
                    <a:pt x="571" y="548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183"/>
                  </a:lnTo>
                  <a:lnTo>
                    <a:pt x="571" y="92"/>
                  </a:lnTo>
                  <a:lnTo>
                    <a:pt x="457" y="24"/>
                  </a:lnTo>
                  <a:lnTo>
                    <a:pt x="32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3994975" y="2593250"/>
              <a:ext cx="79850" cy="108900"/>
            </a:xfrm>
            <a:custGeom>
              <a:avLst/>
              <a:gdLst/>
              <a:ahLst/>
              <a:cxnLst/>
              <a:rect l="l" t="t" r="r" b="b"/>
              <a:pathLst>
                <a:path w="3194" h="4356" extrusionOk="0">
                  <a:moveTo>
                    <a:pt x="92" y="0"/>
                  </a:moveTo>
                  <a:lnTo>
                    <a:pt x="46" y="23"/>
                  </a:lnTo>
                  <a:lnTo>
                    <a:pt x="23" y="69"/>
                  </a:lnTo>
                  <a:lnTo>
                    <a:pt x="1" y="137"/>
                  </a:lnTo>
                  <a:lnTo>
                    <a:pt x="23" y="183"/>
                  </a:lnTo>
                  <a:lnTo>
                    <a:pt x="274" y="798"/>
                  </a:lnTo>
                  <a:lnTo>
                    <a:pt x="548" y="1368"/>
                  </a:lnTo>
                  <a:lnTo>
                    <a:pt x="913" y="2030"/>
                  </a:lnTo>
                  <a:lnTo>
                    <a:pt x="1118" y="2372"/>
                  </a:lnTo>
                  <a:lnTo>
                    <a:pt x="1346" y="2737"/>
                  </a:lnTo>
                  <a:lnTo>
                    <a:pt x="1574" y="3056"/>
                  </a:lnTo>
                  <a:lnTo>
                    <a:pt x="1825" y="3398"/>
                  </a:lnTo>
                  <a:lnTo>
                    <a:pt x="2099" y="3672"/>
                  </a:lnTo>
                  <a:lnTo>
                    <a:pt x="2395" y="3945"/>
                  </a:lnTo>
                  <a:lnTo>
                    <a:pt x="2669" y="4173"/>
                  </a:lnTo>
                  <a:lnTo>
                    <a:pt x="2988" y="4333"/>
                  </a:lnTo>
                  <a:lnTo>
                    <a:pt x="3034" y="4356"/>
                  </a:lnTo>
                  <a:lnTo>
                    <a:pt x="3125" y="4333"/>
                  </a:lnTo>
                  <a:lnTo>
                    <a:pt x="3170" y="4265"/>
                  </a:lnTo>
                  <a:lnTo>
                    <a:pt x="3193" y="4196"/>
                  </a:lnTo>
                  <a:lnTo>
                    <a:pt x="3170" y="4151"/>
                  </a:lnTo>
                  <a:lnTo>
                    <a:pt x="3148" y="4105"/>
                  </a:lnTo>
                  <a:lnTo>
                    <a:pt x="3102" y="4059"/>
                  </a:lnTo>
                  <a:lnTo>
                    <a:pt x="2828" y="3900"/>
                  </a:lnTo>
                  <a:lnTo>
                    <a:pt x="2555" y="3694"/>
                  </a:lnTo>
                  <a:lnTo>
                    <a:pt x="2281" y="3444"/>
                  </a:lnTo>
                  <a:lnTo>
                    <a:pt x="2030" y="3147"/>
                  </a:lnTo>
                  <a:lnTo>
                    <a:pt x="1779" y="2828"/>
                  </a:lnTo>
                  <a:lnTo>
                    <a:pt x="1551" y="2509"/>
                  </a:lnTo>
                  <a:lnTo>
                    <a:pt x="1323" y="2167"/>
                  </a:lnTo>
                  <a:lnTo>
                    <a:pt x="1118" y="1825"/>
                  </a:lnTo>
                  <a:lnTo>
                    <a:pt x="776" y="1163"/>
                  </a:lnTo>
                  <a:lnTo>
                    <a:pt x="525" y="616"/>
                  </a:lnTo>
                  <a:lnTo>
                    <a:pt x="297" y="91"/>
                  </a:lnTo>
                  <a:lnTo>
                    <a:pt x="251" y="46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4010950" y="2637700"/>
              <a:ext cx="63875" cy="64450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2395" y="1"/>
                  </a:moveTo>
                  <a:lnTo>
                    <a:pt x="2349" y="24"/>
                  </a:lnTo>
                  <a:lnTo>
                    <a:pt x="2303" y="47"/>
                  </a:lnTo>
                  <a:lnTo>
                    <a:pt x="2258" y="92"/>
                  </a:lnTo>
                  <a:lnTo>
                    <a:pt x="2258" y="161"/>
                  </a:lnTo>
                  <a:lnTo>
                    <a:pt x="2258" y="2281"/>
                  </a:lnTo>
                  <a:lnTo>
                    <a:pt x="68" y="2281"/>
                  </a:lnTo>
                  <a:lnTo>
                    <a:pt x="23" y="2327"/>
                  </a:lnTo>
                  <a:lnTo>
                    <a:pt x="0" y="2373"/>
                  </a:lnTo>
                  <a:lnTo>
                    <a:pt x="0" y="2418"/>
                  </a:lnTo>
                  <a:lnTo>
                    <a:pt x="0" y="2487"/>
                  </a:lnTo>
                  <a:lnTo>
                    <a:pt x="23" y="2532"/>
                  </a:lnTo>
                  <a:lnTo>
                    <a:pt x="68" y="2555"/>
                  </a:lnTo>
                  <a:lnTo>
                    <a:pt x="137" y="2578"/>
                  </a:lnTo>
                  <a:lnTo>
                    <a:pt x="2395" y="2578"/>
                  </a:lnTo>
                  <a:lnTo>
                    <a:pt x="2463" y="2555"/>
                  </a:lnTo>
                  <a:lnTo>
                    <a:pt x="2509" y="2532"/>
                  </a:lnTo>
                  <a:lnTo>
                    <a:pt x="2531" y="2487"/>
                  </a:lnTo>
                  <a:lnTo>
                    <a:pt x="2554" y="2418"/>
                  </a:lnTo>
                  <a:lnTo>
                    <a:pt x="2554" y="161"/>
                  </a:lnTo>
                  <a:lnTo>
                    <a:pt x="2531" y="92"/>
                  </a:lnTo>
                  <a:lnTo>
                    <a:pt x="2509" y="47"/>
                  </a:lnTo>
                  <a:lnTo>
                    <a:pt x="2463" y="24"/>
                  </a:lnTo>
                  <a:lnTo>
                    <a:pt x="239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2"/>
            <p:cNvSpPr/>
            <p:nvPr/>
          </p:nvSpPr>
          <p:spPr>
            <a:xfrm>
              <a:off x="4635200" y="3698125"/>
              <a:ext cx="76425" cy="56450"/>
            </a:xfrm>
            <a:custGeom>
              <a:avLst/>
              <a:gdLst/>
              <a:ahLst/>
              <a:cxnLst/>
              <a:rect l="l" t="t" r="r" b="b"/>
              <a:pathLst>
                <a:path w="3057" h="2258" extrusionOk="0">
                  <a:moveTo>
                    <a:pt x="115" y="0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1" y="137"/>
                  </a:lnTo>
                  <a:lnTo>
                    <a:pt x="24" y="183"/>
                  </a:lnTo>
                  <a:lnTo>
                    <a:pt x="46" y="205"/>
                  </a:lnTo>
                  <a:lnTo>
                    <a:pt x="92" y="228"/>
                  </a:lnTo>
                  <a:lnTo>
                    <a:pt x="320" y="251"/>
                  </a:lnTo>
                  <a:lnTo>
                    <a:pt x="548" y="342"/>
                  </a:lnTo>
                  <a:lnTo>
                    <a:pt x="776" y="456"/>
                  </a:lnTo>
                  <a:lnTo>
                    <a:pt x="1027" y="570"/>
                  </a:lnTo>
                  <a:lnTo>
                    <a:pt x="1255" y="730"/>
                  </a:lnTo>
                  <a:lnTo>
                    <a:pt x="1483" y="890"/>
                  </a:lnTo>
                  <a:lnTo>
                    <a:pt x="1916" y="1254"/>
                  </a:lnTo>
                  <a:lnTo>
                    <a:pt x="2304" y="1596"/>
                  </a:lnTo>
                  <a:lnTo>
                    <a:pt x="2601" y="1916"/>
                  </a:lnTo>
                  <a:lnTo>
                    <a:pt x="2874" y="2212"/>
                  </a:lnTo>
                  <a:lnTo>
                    <a:pt x="2920" y="2235"/>
                  </a:lnTo>
                  <a:lnTo>
                    <a:pt x="2965" y="2258"/>
                  </a:lnTo>
                  <a:lnTo>
                    <a:pt x="3034" y="2235"/>
                  </a:lnTo>
                  <a:lnTo>
                    <a:pt x="3057" y="2189"/>
                  </a:lnTo>
                  <a:lnTo>
                    <a:pt x="3057" y="2144"/>
                  </a:lnTo>
                  <a:lnTo>
                    <a:pt x="3057" y="2121"/>
                  </a:lnTo>
                  <a:lnTo>
                    <a:pt x="3034" y="2075"/>
                  </a:lnTo>
                  <a:lnTo>
                    <a:pt x="2737" y="1733"/>
                  </a:lnTo>
                  <a:lnTo>
                    <a:pt x="2418" y="1414"/>
                  </a:lnTo>
                  <a:lnTo>
                    <a:pt x="2030" y="1072"/>
                  </a:lnTo>
                  <a:lnTo>
                    <a:pt x="1574" y="707"/>
                  </a:lnTo>
                  <a:lnTo>
                    <a:pt x="1346" y="525"/>
                  </a:lnTo>
                  <a:lnTo>
                    <a:pt x="1095" y="388"/>
                  </a:lnTo>
                  <a:lnTo>
                    <a:pt x="845" y="251"/>
                  </a:lnTo>
                  <a:lnTo>
                    <a:pt x="594" y="137"/>
                  </a:lnTo>
                  <a:lnTo>
                    <a:pt x="343" y="4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4635200" y="3685575"/>
              <a:ext cx="42800" cy="55900"/>
            </a:xfrm>
            <a:custGeom>
              <a:avLst/>
              <a:gdLst/>
              <a:ahLst/>
              <a:cxnLst/>
              <a:rect l="l" t="t" r="r" b="b"/>
              <a:pathLst>
                <a:path w="1712" h="2236" extrusionOk="0">
                  <a:moveTo>
                    <a:pt x="1574" y="0"/>
                  </a:moveTo>
                  <a:lnTo>
                    <a:pt x="69" y="525"/>
                  </a:lnTo>
                  <a:lnTo>
                    <a:pt x="24" y="548"/>
                  </a:lnTo>
                  <a:lnTo>
                    <a:pt x="1" y="571"/>
                  </a:lnTo>
                  <a:lnTo>
                    <a:pt x="1" y="616"/>
                  </a:lnTo>
                  <a:lnTo>
                    <a:pt x="1" y="662"/>
                  </a:lnTo>
                  <a:lnTo>
                    <a:pt x="525" y="2167"/>
                  </a:lnTo>
                  <a:lnTo>
                    <a:pt x="571" y="2212"/>
                  </a:lnTo>
                  <a:lnTo>
                    <a:pt x="617" y="2235"/>
                  </a:lnTo>
                  <a:lnTo>
                    <a:pt x="662" y="2212"/>
                  </a:lnTo>
                  <a:lnTo>
                    <a:pt x="685" y="2190"/>
                  </a:lnTo>
                  <a:lnTo>
                    <a:pt x="708" y="2167"/>
                  </a:lnTo>
                  <a:lnTo>
                    <a:pt x="731" y="2121"/>
                  </a:lnTo>
                  <a:lnTo>
                    <a:pt x="731" y="2098"/>
                  </a:lnTo>
                  <a:lnTo>
                    <a:pt x="229" y="685"/>
                  </a:lnTo>
                  <a:lnTo>
                    <a:pt x="1643" y="183"/>
                  </a:lnTo>
                  <a:lnTo>
                    <a:pt x="1666" y="183"/>
                  </a:lnTo>
                  <a:lnTo>
                    <a:pt x="1688" y="137"/>
                  </a:lnTo>
                  <a:lnTo>
                    <a:pt x="1711" y="92"/>
                  </a:lnTo>
                  <a:lnTo>
                    <a:pt x="1711" y="69"/>
                  </a:lnTo>
                  <a:lnTo>
                    <a:pt x="1688" y="23"/>
                  </a:lnTo>
                  <a:lnTo>
                    <a:pt x="164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5563350" y="2346950"/>
              <a:ext cx="88950" cy="2967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5609525" y="2333850"/>
              <a:ext cx="42775" cy="55875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6579275" y="2999150"/>
              <a:ext cx="112925" cy="103800"/>
            </a:xfrm>
            <a:custGeom>
              <a:avLst/>
              <a:gdLst/>
              <a:ahLst/>
              <a:cxnLst/>
              <a:rect l="l" t="t" r="r" b="b"/>
              <a:pathLst>
                <a:path w="4517" h="4152" extrusionOk="0">
                  <a:moveTo>
                    <a:pt x="4242" y="161"/>
                  </a:moveTo>
                  <a:lnTo>
                    <a:pt x="4311" y="183"/>
                  </a:lnTo>
                  <a:lnTo>
                    <a:pt x="4334" y="183"/>
                  </a:lnTo>
                  <a:lnTo>
                    <a:pt x="4356" y="229"/>
                  </a:lnTo>
                  <a:lnTo>
                    <a:pt x="4356" y="252"/>
                  </a:lnTo>
                  <a:lnTo>
                    <a:pt x="4311" y="411"/>
                  </a:lnTo>
                  <a:lnTo>
                    <a:pt x="4197" y="639"/>
                  </a:lnTo>
                  <a:lnTo>
                    <a:pt x="3992" y="981"/>
                  </a:lnTo>
                  <a:lnTo>
                    <a:pt x="3718" y="1324"/>
                  </a:lnTo>
                  <a:lnTo>
                    <a:pt x="3399" y="1688"/>
                  </a:lnTo>
                  <a:lnTo>
                    <a:pt x="3011" y="2076"/>
                  </a:lnTo>
                  <a:lnTo>
                    <a:pt x="2601" y="2464"/>
                  </a:lnTo>
                  <a:lnTo>
                    <a:pt x="2167" y="2829"/>
                  </a:lnTo>
                  <a:lnTo>
                    <a:pt x="1757" y="3171"/>
                  </a:lnTo>
                  <a:lnTo>
                    <a:pt x="1346" y="3444"/>
                  </a:lnTo>
                  <a:lnTo>
                    <a:pt x="981" y="3695"/>
                  </a:lnTo>
                  <a:lnTo>
                    <a:pt x="639" y="3878"/>
                  </a:lnTo>
                  <a:lnTo>
                    <a:pt x="388" y="3969"/>
                  </a:lnTo>
                  <a:lnTo>
                    <a:pt x="229" y="3992"/>
                  </a:lnTo>
                  <a:lnTo>
                    <a:pt x="183" y="3969"/>
                  </a:lnTo>
                  <a:lnTo>
                    <a:pt x="160" y="3969"/>
                  </a:lnTo>
                  <a:lnTo>
                    <a:pt x="160" y="3923"/>
                  </a:lnTo>
                  <a:lnTo>
                    <a:pt x="160" y="3878"/>
                  </a:lnTo>
                  <a:lnTo>
                    <a:pt x="183" y="3741"/>
                  </a:lnTo>
                  <a:lnTo>
                    <a:pt x="297" y="3513"/>
                  </a:lnTo>
                  <a:lnTo>
                    <a:pt x="525" y="3171"/>
                  </a:lnTo>
                  <a:lnTo>
                    <a:pt x="799" y="2829"/>
                  </a:lnTo>
                  <a:lnTo>
                    <a:pt x="1118" y="2464"/>
                  </a:lnTo>
                  <a:lnTo>
                    <a:pt x="1483" y="2076"/>
                  </a:lnTo>
                  <a:lnTo>
                    <a:pt x="1894" y="1688"/>
                  </a:lnTo>
                  <a:lnTo>
                    <a:pt x="2327" y="1324"/>
                  </a:lnTo>
                  <a:lnTo>
                    <a:pt x="2737" y="981"/>
                  </a:lnTo>
                  <a:lnTo>
                    <a:pt x="3148" y="685"/>
                  </a:lnTo>
                  <a:lnTo>
                    <a:pt x="3513" y="457"/>
                  </a:lnTo>
                  <a:lnTo>
                    <a:pt x="3786" y="320"/>
                  </a:lnTo>
                  <a:lnTo>
                    <a:pt x="3992" y="229"/>
                  </a:lnTo>
                  <a:lnTo>
                    <a:pt x="4151" y="183"/>
                  </a:lnTo>
                  <a:lnTo>
                    <a:pt x="4242" y="161"/>
                  </a:lnTo>
                  <a:close/>
                  <a:moveTo>
                    <a:pt x="4220" y="1"/>
                  </a:moveTo>
                  <a:lnTo>
                    <a:pt x="4106" y="24"/>
                  </a:lnTo>
                  <a:lnTo>
                    <a:pt x="3969" y="69"/>
                  </a:lnTo>
                  <a:lnTo>
                    <a:pt x="3809" y="138"/>
                  </a:lnTo>
                  <a:lnTo>
                    <a:pt x="3444" y="320"/>
                  </a:lnTo>
                  <a:lnTo>
                    <a:pt x="3057" y="571"/>
                  </a:lnTo>
                  <a:lnTo>
                    <a:pt x="2646" y="845"/>
                  </a:lnTo>
                  <a:lnTo>
                    <a:pt x="2236" y="1187"/>
                  </a:lnTo>
                  <a:lnTo>
                    <a:pt x="1802" y="1574"/>
                  </a:lnTo>
                  <a:lnTo>
                    <a:pt x="1369" y="1962"/>
                  </a:lnTo>
                  <a:lnTo>
                    <a:pt x="1004" y="2350"/>
                  </a:lnTo>
                  <a:lnTo>
                    <a:pt x="662" y="2715"/>
                  </a:lnTo>
                  <a:lnTo>
                    <a:pt x="388" y="3080"/>
                  </a:lnTo>
                  <a:lnTo>
                    <a:pt x="160" y="3422"/>
                  </a:lnTo>
                  <a:lnTo>
                    <a:pt x="92" y="3581"/>
                  </a:lnTo>
                  <a:lnTo>
                    <a:pt x="24" y="3695"/>
                  </a:lnTo>
                  <a:lnTo>
                    <a:pt x="1" y="3809"/>
                  </a:lnTo>
                  <a:lnTo>
                    <a:pt x="1" y="3923"/>
                  </a:lnTo>
                  <a:lnTo>
                    <a:pt x="1" y="3992"/>
                  </a:lnTo>
                  <a:lnTo>
                    <a:pt x="46" y="4060"/>
                  </a:lnTo>
                  <a:lnTo>
                    <a:pt x="138" y="4129"/>
                  </a:lnTo>
                  <a:lnTo>
                    <a:pt x="252" y="4151"/>
                  </a:lnTo>
                  <a:lnTo>
                    <a:pt x="411" y="4129"/>
                  </a:lnTo>
                  <a:lnTo>
                    <a:pt x="594" y="4060"/>
                  </a:lnTo>
                  <a:lnTo>
                    <a:pt x="822" y="3969"/>
                  </a:lnTo>
                  <a:lnTo>
                    <a:pt x="1073" y="3832"/>
                  </a:lnTo>
                  <a:lnTo>
                    <a:pt x="1437" y="3581"/>
                  </a:lnTo>
                  <a:lnTo>
                    <a:pt x="1848" y="3285"/>
                  </a:lnTo>
                  <a:lnTo>
                    <a:pt x="2281" y="2965"/>
                  </a:lnTo>
                  <a:lnTo>
                    <a:pt x="2715" y="2578"/>
                  </a:lnTo>
                  <a:lnTo>
                    <a:pt x="3125" y="2190"/>
                  </a:lnTo>
                  <a:lnTo>
                    <a:pt x="3513" y="1802"/>
                  </a:lnTo>
                  <a:lnTo>
                    <a:pt x="3832" y="1415"/>
                  </a:lnTo>
                  <a:lnTo>
                    <a:pt x="4128" y="1073"/>
                  </a:lnTo>
                  <a:lnTo>
                    <a:pt x="4334" y="731"/>
                  </a:lnTo>
                  <a:lnTo>
                    <a:pt x="4425" y="571"/>
                  </a:lnTo>
                  <a:lnTo>
                    <a:pt x="4470" y="457"/>
                  </a:lnTo>
                  <a:lnTo>
                    <a:pt x="4516" y="343"/>
                  </a:lnTo>
                  <a:lnTo>
                    <a:pt x="4516" y="229"/>
                  </a:lnTo>
                  <a:lnTo>
                    <a:pt x="4493" y="161"/>
                  </a:lnTo>
                  <a:lnTo>
                    <a:pt x="4448" y="92"/>
                  </a:lnTo>
                  <a:lnTo>
                    <a:pt x="4402" y="47"/>
                  </a:lnTo>
                  <a:lnTo>
                    <a:pt x="431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6618050" y="2976925"/>
              <a:ext cx="34800" cy="148250"/>
            </a:xfrm>
            <a:custGeom>
              <a:avLst/>
              <a:gdLst/>
              <a:ahLst/>
              <a:cxnLst/>
              <a:rect l="l" t="t" r="r" b="b"/>
              <a:pathLst>
                <a:path w="1392" h="5930" extrusionOk="0">
                  <a:moveTo>
                    <a:pt x="867" y="160"/>
                  </a:moveTo>
                  <a:lnTo>
                    <a:pt x="913" y="206"/>
                  </a:lnTo>
                  <a:lnTo>
                    <a:pt x="981" y="320"/>
                  </a:lnTo>
                  <a:lnTo>
                    <a:pt x="1072" y="571"/>
                  </a:lnTo>
                  <a:lnTo>
                    <a:pt x="1164" y="958"/>
                  </a:lnTo>
                  <a:lnTo>
                    <a:pt x="1209" y="1392"/>
                  </a:lnTo>
                  <a:lnTo>
                    <a:pt x="1232" y="1893"/>
                  </a:lnTo>
                  <a:lnTo>
                    <a:pt x="1232" y="2418"/>
                  </a:lnTo>
                  <a:lnTo>
                    <a:pt x="1232" y="2988"/>
                  </a:lnTo>
                  <a:lnTo>
                    <a:pt x="1186" y="3558"/>
                  </a:lnTo>
                  <a:lnTo>
                    <a:pt x="1118" y="4083"/>
                  </a:lnTo>
                  <a:lnTo>
                    <a:pt x="1050" y="4561"/>
                  </a:lnTo>
                  <a:lnTo>
                    <a:pt x="958" y="4995"/>
                  </a:lnTo>
                  <a:lnTo>
                    <a:pt x="821" y="5382"/>
                  </a:lnTo>
                  <a:lnTo>
                    <a:pt x="730" y="5610"/>
                  </a:lnTo>
                  <a:lnTo>
                    <a:pt x="639" y="5724"/>
                  </a:lnTo>
                  <a:lnTo>
                    <a:pt x="593" y="5770"/>
                  </a:lnTo>
                  <a:lnTo>
                    <a:pt x="571" y="5770"/>
                  </a:lnTo>
                  <a:lnTo>
                    <a:pt x="525" y="5747"/>
                  </a:lnTo>
                  <a:lnTo>
                    <a:pt x="479" y="5724"/>
                  </a:lnTo>
                  <a:lnTo>
                    <a:pt x="388" y="5565"/>
                  </a:lnTo>
                  <a:lnTo>
                    <a:pt x="320" y="5337"/>
                  </a:lnTo>
                  <a:lnTo>
                    <a:pt x="251" y="4995"/>
                  </a:lnTo>
                  <a:lnTo>
                    <a:pt x="206" y="4584"/>
                  </a:lnTo>
                  <a:lnTo>
                    <a:pt x="160" y="4105"/>
                  </a:lnTo>
                  <a:lnTo>
                    <a:pt x="160" y="3558"/>
                  </a:lnTo>
                  <a:lnTo>
                    <a:pt x="183" y="2942"/>
                  </a:lnTo>
                  <a:lnTo>
                    <a:pt x="229" y="2372"/>
                  </a:lnTo>
                  <a:lnTo>
                    <a:pt x="274" y="1848"/>
                  </a:lnTo>
                  <a:lnTo>
                    <a:pt x="365" y="1346"/>
                  </a:lnTo>
                  <a:lnTo>
                    <a:pt x="457" y="913"/>
                  </a:lnTo>
                  <a:lnTo>
                    <a:pt x="571" y="548"/>
                  </a:lnTo>
                  <a:lnTo>
                    <a:pt x="685" y="320"/>
                  </a:lnTo>
                  <a:lnTo>
                    <a:pt x="776" y="183"/>
                  </a:lnTo>
                  <a:lnTo>
                    <a:pt x="821" y="160"/>
                  </a:lnTo>
                  <a:close/>
                  <a:moveTo>
                    <a:pt x="776" y="1"/>
                  </a:moveTo>
                  <a:lnTo>
                    <a:pt x="707" y="46"/>
                  </a:lnTo>
                  <a:lnTo>
                    <a:pt x="616" y="115"/>
                  </a:lnTo>
                  <a:lnTo>
                    <a:pt x="548" y="206"/>
                  </a:lnTo>
                  <a:lnTo>
                    <a:pt x="479" y="343"/>
                  </a:lnTo>
                  <a:lnTo>
                    <a:pt x="434" y="479"/>
                  </a:lnTo>
                  <a:lnTo>
                    <a:pt x="297" y="890"/>
                  </a:lnTo>
                  <a:lnTo>
                    <a:pt x="206" y="1323"/>
                  </a:lnTo>
                  <a:lnTo>
                    <a:pt x="115" y="1825"/>
                  </a:lnTo>
                  <a:lnTo>
                    <a:pt x="69" y="2349"/>
                  </a:lnTo>
                  <a:lnTo>
                    <a:pt x="23" y="2920"/>
                  </a:lnTo>
                  <a:lnTo>
                    <a:pt x="1" y="3490"/>
                  </a:lnTo>
                  <a:lnTo>
                    <a:pt x="1" y="4014"/>
                  </a:lnTo>
                  <a:lnTo>
                    <a:pt x="46" y="4516"/>
                  </a:lnTo>
                  <a:lnTo>
                    <a:pt x="92" y="4972"/>
                  </a:lnTo>
                  <a:lnTo>
                    <a:pt x="160" y="5360"/>
                  </a:lnTo>
                  <a:lnTo>
                    <a:pt x="206" y="5519"/>
                  </a:lnTo>
                  <a:lnTo>
                    <a:pt x="274" y="5656"/>
                  </a:lnTo>
                  <a:lnTo>
                    <a:pt x="320" y="5770"/>
                  </a:lnTo>
                  <a:lnTo>
                    <a:pt x="388" y="5861"/>
                  </a:lnTo>
                  <a:lnTo>
                    <a:pt x="479" y="5907"/>
                  </a:lnTo>
                  <a:lnTo>
                    <a:pt x="548" y="5930"/>
                  </a:lnTo>
                  <a:lnTo>
                    <a:pt x="571" y="5930"/>
                  </a:lnTo>
                  <a:lnTo>
                    <a:pt x="639" y="5907"/>
                  </a:lnTo>
                  <a:lnTo>
                    <a:pt x="707" y="5884"/>
                  </a:lnTo>
                  <a:lnTo>
                    <a:pt x="776" y="5793"/>
                  </a:lnTo>
                  <a:lnTo>
                    <a:pt x="844" y="5702"/>
                  </a:lnTo>
                  <a:lnTo>
                    <a:pt x="913" y="5588"/>
                  </a:lnTo>
                  <a:lnTo>
                    <a:pt x="981" y="5428"/>
                  </a:lnTo>
                  <a:lnTo>
                    <a:pt x="1095" y="5040"/>
                  </a:lnTo>
                  <a:lnTo>
                    <a:pt x="1209" y="4607"/>
                  </a:lnTo>
                  <a:lnTo>
                    <a:pt x="1278" y="4105"/>
                  </a:lnTo>
                  <a:lnTo>
                    <a:pt x="1346" y="3558"/>
                  </a:lnTo>
                  <a:lnTo>
                    <a:pt x="1392" y="2988"/>
                  </a:lnTo>
                  <a:lnTo>
                    <a:pt x="1392" y="2418"/>
                  </a:lnTo>
                  <a:lnTo>
                    <a:pt x="1392" y="1893"/>
                  </a:lnTo>
                  <a:lnTo>
                    <a:pt x="1369" y="1392"/>
                  </a:lnTo>
                  <a:lnTo>
                    <a:pt x="1300" y="936"/>
                  </a:lnTo>
                  <a:lnTo>
                    <a:pt x="1232" y="525"/>
                  </a:lnTo>
                  <a:lnTo>
                    <a:pt x="1186" y="365"/>
                  </a:lnTo>
                  <a:lnTo>
                    <a:pt x="1118" y="251"/>
                  </a:lnTo>
                  <a:lnTo>
                    <a:pt x="1072" y="137"/>
                  </a:lnTo>
                  <a:lnTo>
                    <a:pt x="1004" y="69"/>
                  </a:lnTo>
                  <a:lnTo>
                    <a:pt x="935" y="23"/>
                  </a:lnTo>
                  <a:lnTo>
                    <a:pt x="84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6561600" y="3033375"/>
              <a:ext cx="148250" cy="35375"/>
            </a:xfrm>
            <a:custGeom>
              <a:avLst/>
              <a:gdLst/>
              <a:ahLst/>
              <a:cxnLst/>
              <a:rect l="l" t="t" r="r" b="b"/>
              <a:pathLst>
                <a:path w="5930" h="1415" extrusionOk="0">
                  <a:moveTo>
                    <a:pt x="2304" y="160"/>
                  </a:moveTo>
                  <a:lnTo>
                    <a:pt x="2988" y="183"/>
                  </a:lnTo>
                  <a:lnTo>
                    <a:pt x="3558" y="228"/>
                  </a:lnTo>
                  <a:lnTo>
                    <a:pt x="4083" y="274"/>
                  </a:lnTo>
                  <a:lnTo>
                    <a:pt x="4562" y="365"/>
                  </a:lnTo>
                  <a:lnTo>
                    <a:pt x="4995" y="456"/>
                  </a:lnTo>
                  <a:lnTo>
                    <a:pt x="5383" y="570"/>
                  </a:lnTo>
                  <a:lnTo>
                    <a:pt x="5611" y="684"/>
                  </a:lnTo>
                  <a:lnTo>
                    <a:pt x="5725" y="776"/>
                  </a:lnTo>
                  <a:lnTo>
                    <a:pt x="5748" y="821"/>
                  </a:lnTo>
                  <a:lnTo>
                    <a:pt x="5770" y="844"/>
                  </a:lnTo>
                  <a:lnTo>
                    <a:pt x="5748" y="890"/>
                  </a:lnTo>
                  <a:lnTo>
                    <a:pt x="5702" y="935"/>
                  </a:lnTo>
                  <a:lnTo>
                    <a:pt x="5565" y="1004"/>
                  </a:lnTo>
                  <a:lnTo>
                    <a:pt x="5314" y="1095"/>
                  </a:lnTo>
                  <a:lnTo>
                    <a:pt x="4995" y="1163"/>
                  </a:lnTo>
                  <a:lnTo>
                    <a:pt x="4585" y="1209"/>
                  </a:lnTo>
                  <a:lnTo>
                    <a:pt x="4106" y="1232"/>
                  </a:lnTo>
                  <a:lnTo>
                    <a:pt x="3558" y="1254"/>
                  </a:lnTo>
                  <a:lnTo>
                    <a:pt x="2943" y="1232"/>
                  </a:lnTo>
                  <a:lnTo>
                    <a:pt x="2373" y="1186"/>
                  </a:lnTo>
                  <a:lnTo>
                    <a:pt x="1848" y="1118"/>
                  </a:lnTo>
                  <a:lnTo>
                    <a:pt x="1346" y="1049"/>
                  </a:lnTo>
                  <a:lnTo>
                    <a:pt x="913" y="958"/>
                  </a:lnTo>
                  <a:lnTo>
                    <a:pt x="548" y="844"/>
                  </a:lnTo>
                  <a:lnTo>
                    <a:pt x="297" y="730"/>
                  </a:lnTo>
                  <a:lnTo>
                    <a:pt x="183" y="639"/>
                  </a:lnTo>
                  <a:lnTo>
                    <a:pt x="161" y="593"/>
                  </a:lnTo>
                  <a:lnTo>
                    <a:pt x="161" y="570"/>
                  </a:lnTo>
                  <a:lnTo>
                    <a:pt x="161" y="525"/>
                  </a:lnTo>
                  <a:lnTo>
                    <a:pt x="183" y="502"/>
                  </a:lnTo>
                  <a:lnTo>
                    <a:pt x="297" y="411"/>
                  </a:lnTo>
                  <a:lnTo>
                    <a:pt x="480" y="365"/>
                  </a:lnTo>
                  <a:lnTo>
                    <a:pt x="731" y="297"/>
                  </a:lnTo>
                  <a:lnTo>
                    <a:pt x="1027" y="251"/>
                  </a:lnTo>
                  <a:lnTo>
                    <a:pt x="1392" y="205"/>
                  </a:lnTo>
                  <a:lnTo>
                    <a:pt x="1825" y="183"/>
                  </a:lnTo>
                  <a:lnTo>
                    <a:pt x="2304" y="160"/>
                  </a:lnTo>
                  <a:close/>
                  <a:moveTo>
                    <a:pt x="2441" y="0"/>
                  </a:moveTo>
                  <a:lnTo>
                    <a:pt x="1916" y="23"/>
                  </a:lnTo>
                  <a:lnTo>
                    <a:pt x="1415" y="46"/>
                  </a:lnTo>
                  <a:lnTo>
                    <a:pt x="959" y="91"/>
                  </a:lnTo>
                  <a:lnTo>
                    <a:pt x="571" y="160"/>
                  </a:lnTo>
                  <a:lnTo>
                    <a:pt x="411" y="228"/>
                  </a:lnTo>
                  <a:lnTo>
                    <a:pt x="275" y="274"/>
                  </a:lnTo>
                  <a:lnTo>
                    <a:pt x="161" y="342"/>
                  </a:lnTo>
                  <a:lnTo>
                    <a:pt x="69" y="411"/>
                  </a:lnTo>
                  <a:lnTo>
                    <a:pt x="24" y="479"/>
                  </a:lnTo>
                  <a:lnTo>
                    <a:pt x="1" y="547"/>
                  </a:lnTo>
                  <a:lnTo>
                    <a:pt x="1" y="639"/>
                  </a:lnTo>
                  <a:lnTo>
                    <a:pt x="46" y="707"/>
                  </a:lnTo>
                  <a:lnTo>
                    <a:pt x="115" y="776"/>
                  </a:lnTo>
                  <a:lnTo>
                    <a:pt x="206" y="844"/>
                  </a:lnTo>
                  <a:lnTo>
                    <a:pt x="343" y="912"/>
                  </a:lnTo>
                  <a:lnTo>
                    <a:pt x="480" y="981"/>
                  </a:lnTo>
                  <a:lnTo>
                    <a:pt x="867" y="1095"/>
                  </a:lnTo>
                  <a:lnTo>
                    <a:pt x="1324" y="1209"/>
                  </a:lnTo>
                  <a:lnTo>
                    <a:pt x="1825" y="1277"/>
                  </a:lnTo>
                  <a:lnTo>
                    <a:pt x="2350" y="1346"/>
                  </a:lnTo>
                  <a:lnTo>
                    <a:pt x="2920" y="1391"/>
                  </a:lnTo>
                  <a:lnTo>
                    <a:pt x="3604" y="1414"/>
                  </a:lnTo>
                  <a:lnTo>
                    <a:pt x="4060" y="1391"/>
                  </a:lnTo>
                  <a:lnTo>
                    <a:pt x="4493" y="1368"/>
                  </a:lnTo>
                  <a:lnTo>
                    <a:pt x="4881" y="1323"/>
                  </a:lnTo>
                  <a:lnTo>
                    <a:pt x="5223" y="1277"/>
                  </a:lnTo>
                  <a:lnTo>
                    <a:pt x="5497" y="1186"/>
                  </a:lnTo>
                  <a:lnTo>
                    <a:pt x="5725" y="1095"/>
                  </a:lnTo>
                  <a:lnTo>
                    <a:pt x="5816" y="1049"/>
                  </a:lnTo>
                  <a:lnTo>
                    <a:pt x="5862" y="981"/>
                  </a:lnTo>
                  <a:lnTo>
                    <a:pt x="5907" y="912"/>
                  </a:lnTo>
                  <a:lnTo>
                    <a:pt x="5930" y="844"/>
                  </a:lnTo>
                  <a:lnTo>
                    <a:pt x="5907" y="776"/>
                  </a:lnTo>
                  <a:lnTo>
                    <a:pt x="5884" y="707"/>
                  </a:lnTo>
                  <a:lnTo>
                    <a:pt x="5816" y="639"/>
                  </a:lnTo>
                  <a:lnTo>
                    <a:pt x="5702" y="570"/>
                  </a:lnTo>
                  <a:lnTo>
                    <a:pt x="5588" y="502"/>
                  </a:lnTo>
                  <a:lnTo>
                    <a:pt x="5428" y="433"/>
                  </a:lnTo>
                  <a:lnTo>
                    <a:pt x="5041" y="297"/>
                  </a:lnTo>
                  <a:lnTo>
                    <a:pt x="4607" y="205"/>
                  </a:lnTo>
                  <a:lnTo>
                    <a:pt x="4106" y="114"/>
                  </a:lnTo>
                  <a:lnTo>
                    <a:pt x="3558" y="69"/>
                  </a:lnTo>
                  <a:lnTo>
                    <a:pt x="2988" y="23"/>
                  </a:lnTo>
                  <a:lnTo>
                    <a:pt x="244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5">
    <p:bg>
      <p:bgPr>
        <a:solidFill>
          <a:schemeClr val="accent6"/>
        </a:solidFill>
        <a:effectLst/>
      </p:bgPr>
    </p:bg>
    <p:spTree>
      <p:nvGrpSpPr>
        <p:cNvPr id="1" name="Shape 1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5" name="Google Shape;1265;p24"/>
          <p:cNvGrpSpPr/>
          <p:nvPr/>
        </p:nvGrpSpPr>
        <p:grpSpPr>
          <a:xfrm>
            <a:off x="-196579" y="721552"/>
            <a:ext cx="9522816" cy="4533898"/>
            <a:chOff x="1697" y="798588"/>
            <a:chExt cx="9125842" cy="4344895"/>
          </a:xfrm>
        </p:grpSpPr>
        <p:sp>
          <p:nvSpPr>
            <p:cNvPr id="1266" name="Google Shape;1266;p24"/>
            <p:cNvSpPr/>
            <p:nvPr/>
          </p:nvSpPr>
          <p:spPr>
            <a:xfrm>
              <a:off x="1697" y="798588"/>
              <a:ext cx="9125842" cy="4344860"/>
            </a:xfrm>
            <a:custGeom>
              <a:avLst/>
              <a:gdLst/>
              <a:ahLst/>
              <a:cxnLst/>
              <a:rect l="l" t="t" r="r" b="b"/>
              <a:pathLst>
                <a:path w="118310" h="56328" extrusionOk="0">
                  <a:moveTo>
                    <a:pt x="55165" y="0"/>
                  </a:moveTo>
                  <a:lnTo>
                    <a:pt x="53888" y="69"/>
                  </a:lnTo>
                  <a:lnTo>
                    <a:pt x="52633" y="137"/>
                  </a:lnTo>
                  <a:lnTo>
                    <a:pt x="51402" y="251"/>
                  </a:lnTo>
                  <a:lnTo>
                    <a:pt x="50170" y="411"/>
                  </a:lnTo>
                  <a:lnTo>
                    <a:pt x="48962" y="570"/>
                  </a:lnTo>
                  <a:lnTo>
                    <a:pt x="47776" y="798"/>
                  </a:lnTo>
                  <a:lnTo>
                    <a:pt x="46613" y="1027"/>
                  </a:lnTo>
                  <a:lnTo>
                    <a:pt x="45473" y="1300"/>
                  </a:lnTo>
                  <a:lnTo>
                    <a:pt x="44333" y="1619"/>
                  </a:lnTo>
                  <a:lnTo>
                    <a:pt x="43192" y="1961"/>
                  </a:lnTo>
                  <a:lnTo>
                    <a:pt x="42098" y="2349"/>
                  </a:lnTo>
                  <a:lnTo>
                    <a:pt x="41003" y="2760"/>
                  </a:lnTo>
                  <a:lnTo>
                    <a:pt x="39931" y="3193"/>
                  </a:lnTo>
                  <a:lnTo>
                    <a:pt x="38859" y="3695"/>
                  </a:lnTo>
                  <a:lnTo>
                    <a:pt x="37810" y="4219"/>
                  </a:lnTo>
                  <a:lnTo>
                    <a:pt x="36761" y="4766"/>
                  </a:lnTo>
                  <a:lnTo>
                    <a:pt x="35986" y="5177"/>
                  </a:lnTo>
                  <a:lnTo>
                    <a:pt x="35188" y="5587"/>
                  </a:lnTo>
                  <a:lnTo>
                    <a:pt x="34413" y="5975"/>
                  </a:lnTo>
                  <a:lnTo>
                    <a:pt x="33614" y="6317"/>
                  </a:lnTo>
                  <a:lnTo>
                    <a:pt x="32816" y="6659"/>
                  </a:lnTo>
                  <a:lnTo>
                    <a:pt x="32018" y="6978"/>
                  </a:lnTo>
                  <a:lnTo>
                    <a:pt x="31220" y="7275"/>
                  </a:lnTo>
                  <a:lnTo>
                    <a:pt x="30422" y="7571"/>
                  </a:lnTo>
                  <a:lnTo>
                    <a:pt x="29624" y="7822"/>
                  </a:lnTo>
                  <a:lnTo>
                    <a:pt x="28826" y="8073"/>
                  </a:lnTo>
                  <a:lnTo>
                    <a:pt x="28005" y="8301"/>
                  </a:lnTo>
                  <a:lnTo>
                    <a:pt x="27206" y="8506"/>
                  </a:lnTo>
                  <a:lnTo>
                    <a:pt x="26408" y="8712"/>
                  </a:lnTo>
                  <a:lnTo>
                    <a:pt x="25610" y="8894"/>
                  </a:lnTo>
                  <a:lnTo>
                    <a:pt x="24812" y="9054"/>
                  </a:lnTo>
                  <a:lnTo>
                    <a:pt x="24037" y="9190"/>
                  </a:lnTo>
                  <a:lnTo>
                    <a:pt x="22440" y="9464"/>
                  </a:lnTo>
                  <a:lnTo>
                    <a:pt x="20890" y="9669"/>
                  </a:lnTo>
                  <a:lnTo>
                    <a:pt x="19362" y="9806"/>
                  </a:lnTo>
                  <a:lnTo>
                    <a:pt x="17857" y="9920"/>
                  </a:lnTo>
                  <a:lnTo>
                    <a:pt x="16374" y="9989"/>
                  </a:lnTo>
                  <a:lnTo>
                    <a:pt x="14938" y="10011"/>
                  </a:lnTo>
                  <a:lnTo>
                    <a:pt x="13524" y="10011"/>
                  </a:lnTo>
                  <a:lnTo>
                    <a:pt x="12178" y="9966"/>
                  </a:lnTo>
                  <a:lnTo>
                    <a:pt x="10856" y="9920"/>
                  </a:lnTo>
                  <a:lnTo>
                    <a:pt x="9601" y="9829"/>
                  </a:lnTo>
                  <a:lnTo>
                    <a:pt x="8416" y="9715"/>
                  </a:lnTo>
                  <a:lnTo>
                    <a:pt x="7275" y="9601"/>
                  </a:lnTo>
                  <a:lnTo>
                    <a:pt x="6204" y="9464"/>
                  </a:lnTo>
                  <a:lnTo>
                    <a:pt x="5200" y="9305"/>
                  </a:lnTo>
                  <a:lnTo>
                    <a:pt x="4265" y="9168"/>
                  </a:lnTo>
                  <a:lnTo>
                    <a:pt x="3421" y="9031"/>
                  </a:lnTo>
                  <a:lnTo>
                    <a:pt x="1985" y="8734"/>
                  </a:lnTo>
                  <a:lnTo>
                    <a:pt x="913" y="8506"/>
                  </a:lnTo>
                  <a:lnTo>
                    <a:pt x="252" y="8347"/>
                  </a:lnTo>
                  <a:lnTo>
                    <a:pt x="1" y="8278"/>
                  </a:lnTo>
                  <a:lnTo>
                    <a:pt x="1" y="56327"/>
                  </a:lnTo>
                  <a:lnTo>
                    <a:pt x="118310" y="56327"/>
                  </a:lnTo>
                  <a:lnTo>
                    <a:pt x="118310" y="1460"/>
                  </a:lnTo>
                  <a:lnTo>
                    <a:pt x="117284" y="1711"/>
                  </a:lnTo>
                  <a:lnTo>
                    <a:pt x="116098" y="2007"/>
                  </a:lnTo>
                  <a:lnTo>
                    <a:pt x="114479" y="2349"/>
                  </a:lnTo>
                  <a:lnTo>
                    <a:pt x="112495" y="2760"/>
                  </a:lnTo>
                  <a:lnTo>
                    <a:pt x="110192" y="3193"/>
                  </a:lnTo>
                  <a:lnTo>
                    <a:pt x="108937" y="3398"/>
                  </a:lnTo>
                  <a:lnTo>
                    <a:pt x="107615" y="3603"/>
                  </a:lnTo>
                  <a:lnTo>
                    <a:pt x="106224" y="3809"/>
                  </a:lnTo>
                  <a:lnTo>
                    <a:pt x="104787" y="3991"/>
                  </a:lnTo>
                  <a:lnTo>
                    <a:pt x="103282" y="4174"/>
                  </a:lnTo>
                  <a:lnTo>
                    <a:pt x="101754" y="4333"/>
                  </a:lnTo>
                  <a:lnTo>
                    <a:pt x="100158" y="4493"/>
                  </a:lnTo>
                  <a:lnTo>
                    <a:pt x="98539" y="4607"/>
                  </a:lnTo>
                  <a:lnTo>
                    <a:pt x="96897" y="4698"/>
                  </a:lnTo>
                  <a:lnTo>
                    <a:pt x="95232" y="4766"/>
                  </a:lnTo>
                  <a:lnTo>
                    <a:pt x="93544" y="4812"/>
                  </a:lnTo>
                  <a:lnTo>
                    <a:pt x="91834" y="4812"/>
                  </a:lnTo>
                  <a:lnTo>
                    <a:pt x="90124" y="4766"/>
                  </a:lnTo>
                  <a:lnTo>
                    <a:pt x="88391" y="4698"/>
                  </a:lnTo>
                  <a:lnTo>
                    <a:pt x="86680" y="4561"/>
                  </a:lnTo>
                  <a:lnTo>
                    <a:pt x="84970" y="4402"/>
                  </a:lnTo>
                  <a:lnTo>
                    <a:pt x="83260" y="4174"/>
                  </a:lnTo>
                  <a:lnTo>
                    <a:pt x="82416" y="4059"/>
                  </a:lnTo>
                  <a:lnTo>
                    <a:pt x="81572" y="3900"/>
                  </a:lnTo>
                  <a:lnTo>
                    <a:pt x="80728" y="3740"/>
                  </a:lnTo>
                  <a:lnTo>
                    <a:pt x="79907" y="3581"/>
                  </a:lnTo>
                  <a:lnTo>
                    <a:pt x="79086" y="3398"/>
                  </a:lnTo>
                  <a:lnTo>
                    <a:pt x="78265" y="3193"/>
                  </a:lnTo>
                  <a:lnTo>
                    <a:pt x="76669" y="2782"/>
                  </a:lnTo>
                  <a:lnTo>
                    <a:pt x="75073" y="2418"/>
                  </a:lnTo>
                  <a:lnTo>
                    <a:pt x="73499" y="2053"/>
                  </a:lnTo>
                  <a:lnTo>
                    <a:pt x="71971" y="1733"/>
                  </a:lnTo>
                  <a:lnTo>
                    <a:pt x="70444" y="1437"/>
                  </a:lnTo>
                  <a:lnTo>
                    <a:pt x="68961" y="1163"/>
                  </a:lnTo>
                  <a:lnTo>
                    <a:pt x="67479" y="912"/>
                  </a:lnTo>
                  <a:lnTo>
                    <a:pt x="66020" y="684"/>
                  </a:lnTo>
                  <a:lnTo>
                    <a:pt x="64606" y="502"/>
                  </a:lnTo>
                  <a:lnTo>
                    <a:pt x="63192" y="342"/>
                  </a:lnTo>
                  <a:lnTo>
                    <a:pt x="61801" y="228"/>
                  </a:lnTo>
                  <a:lnTo>
                    <a:pt x="60432" y="114"/>
                  </a:lnTo>
                  <a:lnTo>
                    <a:pt x="59087" y="46"/>
                  </a:lnTo>
                  <a:lnTo>
                    <a:pt x="57764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7" name="Google Shape;1267;p24"/>
            <p:cNvSpPr/>
            <p:nvPr/>
          </p:nvSpPr>
          <p:spPr>
            <a:xfrm flipH="1">
              <a:off x="1697" y="1841697"/>
              <a:ext cx="9125842" cy="3301764"/>
            </a:xfrm>
            <a:custGeom>
              <a:avLst/>
              <a:gdLst/>
              <a:ahLst/>
              <a:cxnLst/>
              <a:rect l="l" t="t" r="r" b="b"/>
              <a:pathLst>
                <a:path w="118310" h="42805" extrusionOk="0">
                  <a:moveTo>
                    <a:pt x="118310" y="0"/>
                  </a:moveTo>
                  <a:lnTo>
                    <a:pt x="116987" y="251"/>
                  </a:lnTo>
                  <a:lnTo>
                    <a:pt x="115733" y="479"/>
                  </a:lnTo>
                  <a:lnTo>
                    <a:pt x="114502" y="753"/>
                  </a:lnTo>
                  <a:lnTo>
                    <a:pt x="113293" y="1027"/>
                  </a:lnTo>
                  <a:lnTo>
                    <a:pt x="112130" y="1300"/>
                  </a:lnTo>
                  <a:lnTo>
                    <a:pt x="110990" y="1619"/>
                  </a:lnTo>
                  <a:lnTo>
                    <a:pt x="109895" y="1916"/>
                  </a:lnTo>
                  <a:lnTo>
                    <a:pt x="108801" y="2258"/>
                  </a:lnTo>
                  <a:lnTo>
                    <a:pt x="107752" y="2600"/>
                  </a:lnTo>
                  <a:lnTo>
                    <a:pt x="106725" y="2942"/>
                  </a:lnTo>
                  <a:lnTo>
                    <a:pt x="105722" y="3307"/>
                  </a:lnTo>
                  <a:lnTo>
                    <a:pt x="104741" y="3672"/>
                  </a:lnTo>
                  <a:lnTo>
                    <a:pt x="103784" y="4037"/>
                  </a:lnTo>
                  <a:lnTo>
                    <a:pt x="102849" y="4424"/>
                  </a:lnTo>
                  <a:lnTo>
                    <a:pt x="101936" y="4812"/>
                  </a:lnTo>
                  <a:lnTo>
                    <a:pt x="101024" y="5223"/>
                  </a:lnTo>
                  <a:lnTo>
                    <a:pt x="99268" y="6044"/>
                  </a:lnTo>
                  <a:lnTo>
                    <a:pt x="97581" y="6864"/>
                  </a:lnTo>
                  <a:lnTo>
                    <a:pt x="95916" y="7731"/>
                  </a:lnTo>
                  <a:lnTo>
                    <a:pt x="94297" y="8598"/>
                  </a:lnTo>
                  <a:lnTo>
                    <a:pt x="91127" y="10331"/>
                  </a:lnTo>
                  <a:lnTo>
                    <a:pt x="89531" y="11197"/>
                  </a:lnTo>
                  <a:lnTo>
                    <a:pt x="87935" y="12064"/>
                  </a:lnTo>
                  <a:lnTo>
                    <a:pt x="86338" y="12908"/>
                  </a:lnTo>
                  <a:lnTo>
                    <a:pt x="84696" y="13729"/>
                  </a:lnTo>
                  <a:lnTo>
                    <a:pt x="83009" y="14550"/>
                  </a:lnTo>
                  <a:lnTo>
                    <a:pt x="81298" y="15325"/>
                  </a:lnTo>
                  <a:lnTo>
                    <a:pt x="80409" y="15690"/>
                  </a:lnTo>
                  <a:lnTo>
                    <a:pt x="79497" y="16055"/>
                  </a:lnTo>
                  <a:lnTo>
                    <a:pt x="78585" y="16420"/>
                  </a:lnTo>
                  <a:lnTo>
                    <a:pt x="77650" y="16762"/>
                  </a:lnTo>
                  <a:lnTo>
                    <a:pt x="76692" y="17104"/>
                  </a:lnTo>
                  <a:lnTo>
                    <a:pt x="75711" y="17423"/>
                  </a:lnTo>
                  <a:lnTo>
                    <a:pt x="74708" y="17742"/>
                  </a:lnTo>
                  <a:lnTo>
                    <a:pt x="73682" y="18039"/>
                  </a:lnTo>
                  <a:lnTo>
                    <a:pt x="72633" y="18335"/>
                  </a:lnTo>
                  <a:lnTo>
                    <a:pt x="71538" y="18609"/>
                  </a:lnTo>
                  <a:lnTo>
                    <a:pt x="70444" y="18860"/>
                  </a:lnTo>
                  <a:lnTo>
                    <a:pt x="69303" y="19110"/>
                  </a:lnTo>
                  <a:lnTo>
                    <a:pt x="68140" y="19339"/>
                  </a:lnTo>
                  <a:lnTo>
                    <a:pt x="66932" y="19544"/>
                  </a:lnTo>
                  <a:lnTo>
                    <a:pt x="65700" y="19726"/>
                  </a:lnTo>
                  <a:lnTo>
                    <a:pt x="64423" y="19909"/>
                  </a:lnTo>
                  <a:lnTo>
                    <a:pt x="63123" y="20068"/>
                  </a:lnTo>
                  <a:lnTo>
                    <a:pt x="61778" y="20205"/>
                  </a:lnTo>
                  <a:lnTo>
                    <a:pt x="60410" y="20342"/>
                  </a:lnTo>
                  <a:lnTo>
                    <a:pt x="58996" y="20433"/>
                  </a:lnTo>
                  <a:lnTo>
                    <a:pt x="57536" y="20524"/>
                  </a:lnTo>
                  <a:lnTo>
                    <a:pt x="56031" y="20570"/>
                  </a:lnTo>
                  <a:lnTo>
                    <a:pt x="54480" y="20616"/>
                  </a:lnTo>
                  <a:lnTo>
                    <a:pt x="52884" y="20638"/>
                  </a:lnTo>
                  <a:lnTo>
                    <a:pt x="51288" y="20616"/>
                  </a:lnTo>
                  <a:lnTo>
                    <a:pt x="49692" y="20593"/>
                  </a:lnTo>
                  <a:lnTo>
                    <a:pt x="48141" y="20547"/>
                  </a:lnTo>
                  <a:lnTo>
                    <a:pt x="46613" y="20479"/>
                  </a:lnTo>
                  <a:lnTo>
                    <a:pt x="45108" y="20410"/>
                  </a:lnTo>
                  <a:lnTo>
                    <a:pt x="43626" y="20296"/>
                  </a:lnTo>
                  <a:lnTo>
                    <a:pt x="42166" y="20182"/>
                  </a:lnTo>
                  <a:lnTo>
                    <a:pt x="40729" y="20045"/>
                  </a:lnTo>
                  <a:lnTo>
                    <a:pt x="39316" y="19909"/>
                  </a:lnTo>
                  <a:lnTo>
                    <a:pt x="37924" y="19749"/>
                  </a:lnTo>
                  <a:lnTo>
                    <a:pt x="36556" y="19567"/>
                  </a:lnTo>
                  <a:lnTo>
                    <a:pt x="35211" y="19361"/>
                  </a:lnTo>
                  <a:lnTo>
                    <a:pt x="33888" y="19156"/>
                  </a:lnTo>
                  <a:lnTo>
                    <a:pt x="32588" y="18951"/>
                  </a:lnTo>
                  <a:lnTo>
                    <a:pt x="31334" y="18723"/>
                  </a:lnTo>
                  <a:lnTo>
                    <a:pt x="30080" y="18495"/>
                  </a:lnTo>
                  <a:lnTo>
                    <a:pt x="28871" y="18244"/>
                  </a:lnTo>
                  <a:lnTo>
                    <a:pt x="27663" y="17970"/>
                  </a:lnTo>
                  <a:lnTo>
                    <a:pt x="26500" y="17697"/>
                  </a:lnTo>
                  <a:lnTo>
                    <a:pt x="25359" y="17423"/>
                  </a:lnTo>
                  <a:lnTo>
                    <a:pt x="23124" y="16853"/>
                  </a:lnTo>
                  <a:lnTo>
                    <a:pt x="21004" y="16260"/>
                  </a:lnTo>
                  <a:lnTo>
                    <a:pt x="18997" y="15621"/>
                  </a:lnTo>
                  <a:lnTo>
                    <a:pt x="17058" y="14983"/>
                  </a:lnTo>
                  <a:lnTo>
                    <a:pt x="15257" y="14344"/>
                  </a:lnTo>
                  <a:lnTo>
                    <a:pt x="13524" y="13683"/>
                  </a:lnTo>
                  <a:lnTo>
                    <a:pt x="11905" y="13022"/>
                  </a:lnTo>
                  <a:lnTo>
                    <a:pt x="10377" y="12383"/>
                  </a:lnTo>
                  <a:lnTo>
                    <a:pt x="8963" y="11745"/>
                  </a:lnTo>
                  <a:lnTo>
                    <a:pt x="7663" y="11129"/>
                  </a:lnTo>
                  <a:lnTo>
                    <a:pt x="6432" y="10513"/>
                  </a:lnTo>
                  <a:lnTo>
                    <a:pt x="5337" y="9943"/>
                  </a:lnTo>
                  <a:lnTo>
                    <a:pt x="4334" y="9396"/>
                  </a:lnTo>
                  <a:lnTo>
                    <a:pt x="3421" y="8871"/>
                  </a:lnTo>
                  <a:lnTo>
                    <a:pt x="2623" y="8392"/>
                  </a:lnTo>
                  <a:lnTo>
                    <a:pt x="1939" y="7982"/>
                  </a:lnTo>
                  <a:lnTo>
                    <a:pt x="867" y="7298"/>
                  </a:lnTo>
                  <a:lnTo>
                    <a:pt x="229" y="6842"/>
                  </a:lnTo>
                  <a:lnTo>
                    <a:pt x="1" y="6682"/>
                  </a:lnTo>
                  <a:lnTo>
                    <a:pt x="1" y="42804"/>
                  </a:lnTo>
                  <a:lnTo>
                    <a:pt x="118310" y="42804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6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8" name="Google Shape;1268;p24"/>
            <p:cNvSpPr/>
            <p:nvPr/>
          </p:nvSpPr>
          <p:spPr>
            <a:xfrm>
              <a:off x="1697" y="3723891"/>
              <a:ext cx="9125842" cy="1419593"/>
            </a:xfrm>
            <a:custGeom>
              <a:avLst/>
              <a:gdLst/>
              <a:ahLst/>
              <a:cxnLst/>
              <a:rect l="l" t="t" r="r" b="b"/>
              <a:pathLst>
                <a:path w="118310" h="18404" extrusionOk="0">
                  <a:moveTo>
                    <a:pt x="118310" y="0"/>
                  </a:moveTo>
                  <a:lnTo>
                    <a:pt x="117877" y="183"/>
                  </a:lnTo>
                  <a:lnTo>
                    <a:pt x="116668" y="707"/>
                  </a:lnTo>
                  <a:lnTo>
                    <a:pt x="114730" y="1505"/>
                  </a:lnTo>
                  <a:lnTo>
                    <a:pt x="113521" y="1984"/>
                  </a:lnTo>
                  <a:lnTo>
                    <a:pt x="112130" y="2509"/>
                  </a:lnTo>
                  <a:lnTo>
                    <a:pt x="110579" y="3079"/>
                  </a:lnTo>
                  <a:lnTo>
                    <a:pt x="108892" y="3649"/>
                  </a:lnTo>
                  <a:lnTo>
                    <a:pt x="107067" y="4265"/>
                  </a:lnTo>
                  <a:lnTo>
                    <a:pt x="105106" y="4903"/>
                  </a:lnTo>
                  <a:lnTo>
                    <a:pt x="103008" y="5542"/>
                  </a:lnTo>
                  <a:lnTo>
                    <a:pt x="100819" y="6157"/>
                  </a:lnTo>
                  <a:lnTo>
                    <a:pt x="98493" y="6796"/>
                  </a:lnTo>
                  <a:lnTo>
                    <a:pt x="96076" y="7389"/>
                  </a:lnTo>
                  <a:lnTo>
                    <a:pt x="93544" y="7982"/>
                  </a:lnTo>
                  <a:lnTo>
                    <a:pt x="90945" y="8529"/>
                  </a:lnTo>
                  <a:lnTo>
                    <a:pt x="89622" y="8780"/>
                  </a:lnTo>
                  <a:lnTo>
                    <a:pt x="88254" y="9031"/>
                  </a:lnTo>
                  <a:lnTo>
                    <a:pt x="86886" y="9281"/>
                  </a:lnTo>
                  <a:lnTo>
                    <a:pt x="85494" y="9510"/>
                  </a:lnTo>
                  <a:lnTo>
                    <a:pt x="84081" y="9715"/>
                  </a:lnTo>
                  <a:lnTo>
                    <a:pt x="82667" y="9920"/>
                  </a:lnTo>
                  <a:lnTo>
                    <a:pt x="81230" y="10080"/>
                  </a:lnTo>
                  <a:lnTo>
                    <a:pt x="79771" y="10262"/>
                  </a:lnTo>
                  <a:lnTo>
                    <a:pt x="78311" y="10399"/>
                  </a:lnTo>
                  <a:lnTo>
                    <a:pt x="76829" y="10536"/>
                  </a:lnTo>
                  <a:lnTo>
                    <a:pt x="75324" y="10627"/>
                  </a:lnTo>
                  <a:lnTo>
                    <a:pt x="73841" y="10718"/>
                  </a:lnTo>
                  <a:lnTo>
                    <a:pt x="72314" y="10787"/>
                  </a:lnTo>
                  <a:lnTo>
                    <a:pt x="70808" y="10832"/>
                  </a:lnTo>
                  <a:lnTo>
                    <a:pt x="69281" y="10855"/>
                  </a:lnTo>
                  <a:lnTo>
                    <a:pt x="67753" y="10855"/>
                  </a:lnTo>
                  <a:lnTo>
                    <a:pt x="66202" y="10809"/>
                  </a:lnTo>
                  <a:lnTo>
                    <a:pt x="64651" y="10764"/>
                  </a:lnTo>
                  <a:lnTo>
                    <a:pt x="63101" y="10673"/>
                  </a:lnTo>
                  <a:lnTo>
                    <a:pt x="61550" y="10559"/>
                  </a:lnTo>
                  <a:lnTo>
                    <a:pt x="59999" y="10422"/>
                  </a:lnTo>
                  <a:lnTo>
                    <a:pt x="58448" y="10262"/>
                  </a:lnTo>
                  <a:lnTo>
                    <a:pt x="56875" y="10057"/>
                  </a:lnTo>
                  <a:lnTo>
                    <a:pt x="55324" y="9806"/>
                  </a:lnTo>
                  <a:lnTo>
                    <a:pt x="53774" y="9555"/>
                  </a:lnTo>
                  <a:lnTo>
                    <a:pt x="52223" y="9236"/>
                  </a:lnTo>
                  <a:lnTo>
                    <a:pt x="50672" y="8917"/>
                  </a:lnTo>
                  <a:lnTo>
                    <a:pt x="49121" y="8529"/>
                  </a:lnTo>
                  <a:lnTo>
                    <a:pt x="47594" y="8164"/>
                  </a:lnTo>
                  <a:lnTo>
                    <a:pt x="46066" y="7799"/>
                  </a:lnTo>
                  <a:lnTo>
                    <a:pt x="44583" y="7480"/>
                  </a:lnTo>
                  <a:lnTo>
                    <a:pt x="43124" y="7183"/>
                  </a:lnTo>
                  <a:lnTo>
                    <a:pt x="41687" y="6933"/>
                  </a:lnTo>
                  <a:lnTo>
                    <a:pt x="40296" y="6682"/>
                  </a:lnTo>
                  <a:lnTo>
                    <a:pt x="38905" y="6454"/>
                  </a:lnTo>
                  <a:lnTo>
                    <a:pt x="37537" y="6271"/>
                  </a:lnTo>
                  <a:lnTo>
                    <a:pt x="36214" y="6089"/>
                  </a:lnTo>
                  <a:lnTo>
                    <a:pt x="34892" y="5929"/>
                  </a:lnTo>
                  <a:lnTo>
                    <a:pt x="33614" y="5815"/>
                  </a:lnTo>
                  <a:lnTo>
                    <a:pt x="32337" y="5701"/>
                  </a:lnTo>
                  <a:lnTo>
                    <a:pt x="31106" y="5610"/>
                  </a:lnTo>
                  <a:lnTo>
                    <a:pt x="29897" y="5542"/>
                  </a:lnTo>
                  <a:lnTo>
                    <a:pt x="28712" y="5496"/>
                  </a:lnTo>
                  <a:lnTo>
                    <a:pt x="27526" y="5450"/>
                  </a:lnTo>
                  <a:lnTo>
                    <a:pt x="26385" y="5428"/>
                  </a:lnTo>
                  <a:lnTo>
                    <a:pt x="25268" y="5450"/>
                  </a:lnTo>
                  <a:lnTo>
                    <a:pt x="24196" y="5450"/>
                  </a:lnTo>
                  <a:lnTo>
                    <a:pt x="23124" y="5496"/>
                  </a:lnTo>
                  <a:lnTo>
                    <a:pt x="22075" y="5542"/>
                  </a:lnTo>
                  <a:lnTo>
                    <a:pt x="21049" y="5587"/>
                  </a:lnTo>
                  <a:lnTo>
                    <a:pt x="20069" y="5678"/>
                  </a:lnTo>
                  <a:lnTo>
                    <a:pt x="19088" y="5747"/>
                  </a:lnTo>
                  <a:lnTo>
                    <a:pt x="18153" y="5861"/>
                  </a:lnTo>
                  <a:lnTo>
                    <a:pt x="17218" y="5952"/>
                  </a:lnTo>
                  <a:lnTo>
                    <a:pt x="15462" y="6203"/>
                  </a:lnTo>
                  <a:lnTo>
                    <a:pt x="13775" y="6499"/>
                  </a:lnTo>
                  <a:lnTo>
                    <a:pt x="12201" y="6796"/>
                  </a:lnTo>
                  <a:lnTo>
                    <a:pt x="10719" y="7138"/>
                  </a:lnTo>
                  <a:lnTo>
                    <a:pt x="9328" y="7503"/>
                  </a:lnTo>
                  <a:lnTo>
                    <a:pt x="8051" y="7868"/>
                  </a:lnTo>
                  <a:lnTo>
                    <a:pt x="6865" y="8255"/>
                  </a:lnTo>
                  <a:lnTo>
                    <a:pt x="5770" y="8620"/>
                  </a:lnTo>
                  <a:lnTo>
                    <a:pt x="4767" y="9008"/>
                  </a:lnTo>
                  <a:lnTo>
                    <a:pt x="3855" y="9373"/>
                  </a:lnTo>
                  <a:lnTo>
                    <a:pt x="3057" y="9715"/>
                  </a:lnTo>
                  <a:lnTo>
                    <a:pt x="2327" y="10057"/>
                  </a:lnTo>
                  <a:lnTo>
                    <a:pt x="1711" y="10353"/>
                  </a:lnTo>
                  <a:lnTo>
                    <a:pt x="1187" y="10627"/>
                  </a:lnTo>
                  <a:lnTo>
                    <a:pt x="776" y="10878"/>
                  </a:lnTo>
                  <a:lnTo>
                    <a:pt x="206" y="11220"/>
                  </a:lnTo>
                  <a:lnTo>
                    <a:pt x="1" y="11334"/>
                  </a:lnTo>
                  <a:lnTo>
                    <a:pt x="1" y="18403"/>
                  </a:lnTo>
                  <a:lnTo>
                    <a:pt x="118310" y="18403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69" name="Google Shape;1269;p24"/>
          <p:cNvGrpSpPr/>
          <p:nvPr/>
        </p:nvGrpSpPr>
        <p:grpSpPr>
          <a:xfrm>
            <a:off x="76219" y="76246"/>
            <a:ext cx="9028974" cy="4759321"/>
            <a:chOff x="1033250" y="4061275"/>
            <a:chExt cx="2670425" cy="1407625"/>
          </a:xfrm>
        </p:grpSpPr>
        <p:sp>
          <p:nvSpPr>
            <p:cNvPr id="1270" name="Google Shape;1270;p24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1" name="Google Shape;1271;p24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2" name="Google Shape;1272;p24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3" name="Google Shape;1273;p24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4" name="Google Shape;1274;p24"/>
            <p:cNvSpPr/>
            <p:nvPr/>
          </p:nvSpPr>
          <p:spPr>
            <a:xfrm>
              <a:off x="1035525" y="4565825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5" name="Google Shape;1275;p24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6" name="Google Shape;1276;p24"/>
            <p:cNvSpPr/>
            <p:nvPr/>
          </p:nvSpPr>
          <p:spPr>
            <a:xfrm>
              <a:off x="1033250" y="510400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7" name="Google Shape;1277;p24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8" name="Google Shape;1278;p24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9" name="Google Shape;1279;p24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0" name="Google Shape;1280;p24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1" name="Google Shape;1281;p24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2" name="Google Shape;1282;p24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3" name="Google Shape;1283;p24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4" name="Google Shape;1284;p24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5" name="Google Shape;1285;p24"/>
            <p:cNvSpPr/>
            <p:nvPr/>
          </p:nvSpPr>
          <p:spPr>
            <a:xfrm>
              <a:off x="1183200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6" name="Google Shape;1286;p24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7" name="Google Shape;1287;p24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8" name="Google Shape;1288;p24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9" name="Google Shape;1289;p24"/>
            <p:cNvSpPr/>
            <p:nvPr/>
          </p:nvSpPr>
          <p:spPr>
            <a:xfrm>
              <a:off x="1208850" y="4406775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0" name="Google Shape;1290;p24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1" name="Google Shape;1291;p24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2" name="Google Shape;1292;p24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3" name="Google Shape;1293;p24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4" name="Google Shape;1294;p24"/>
            <p:cNvSpPr/>
            <p:nvPr/>
          </p:nvSpPr>
          <p:spPr>
            <a:xfrm>
              <a:off x="3533175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69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69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320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320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5" name="Google Shape;1295;p24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6" name="Google Shape;1296;p24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7" name="Google Shape;1297;p24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8" name="Google Shape;1298;p24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9" name="Google Shape;1299;p24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0" name="Google Shape;1300;p24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1" name="Google Shape;1301;p24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2" name="Google Shape;1302;p24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3" name="Google Shape;1303;p24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4" name="Google Shape;1304;p24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5" name="Google Shape;1305;p24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6" name="Google Shape;1306;p24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7" name="Google Shape;1307;p24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8" name="Google Shape;1308;p24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9" name="Google Shape;1309;p24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0" name="Google Shape;1310;p24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1" name="Google Shape;1311;p24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12" name="Google Shape;1312;p24"/>
          <p:cNvGrpSpPr/>
          <p:nvPr/>
        </p:nvGrpSpPr>
        <p:grpSpPr>
          <a:xfrm flipH="1">
            <a:off x="196412" y="304768"/>
            <a:ext cx="8540454" cy="4533963"/>
            <a:chOff x="3994975" y="2327000"/>
            <a:chExt cx="2714875" cy="1441275"/>
          </a:xfrm>
        </p:grpSpPr>
        <p:sp>
          <p:nvSpPr>
            <p:cNvPr id="1313" name="Google Shape;1313;p24"/>
            <p:cNvSpPr/>
            <p:nvPr/>
          </p:nvSpPr>
          <p:spPr>
            <a:xfrm>
              <a:off x="6202450" y="2830400"/>
              <a:ext cx="107775" cy="124325"/>
            </a:xfrm>
            <a:custGeom>
              <a:avLst/>
              <a:gdLst/>
              <a:ahLst/>
              <a:cxnLst/>
              <a:rect l="l" t="t" r="r" b="b"/>
              <a:pathLst>
                <a:path w="4311" h="4973" extrusionOk="0">
                  <a:moveTo>
                    <a:pt x="1003" y="1"/>
                  </a:moveTo>
                  <a:lnTo>
                    <a:pt x="821" y="24"/>
                  </a:lnTo>
                  <a:lnTo>
                    <a:pt x="639" y="69"/>
                  </a:lnTo>
                  <a:lnTo>
                    <a:pt x="456" y="138"/>
                  </a:lnTo>
                  <a:lnTo>
                    <a:pt x="319" y="252"/>
                  </a:lnTo>
                  <a:lnTo>
                    <a:pt x="183" y="388"/>
                  </a:lnTo>
                  <a:lnTo>
                    <a:pt x="91" y="548"/>
                  </a:lnTo>
                  <a:lnTo>
                    <a:pt x="23" y="731"/>
                  </a:lnTo>
                  <a:lnTo>
                    <a:pt x="0" y="913"/>
                  </a:lnTo>
                  <a:lnTo>
                    <a:pt x="0" y="1095"/>
                  </a:lnTo>
                  <a:lnTo>
                    <a:pt x="46" y="1278"/>
                  </a:lnTo>
                  <a:lnTo>
                    <a:pt x="114" y="1437"/>
                  </a:lnTo>
                  <a:lnTo>
                    <a:pt x="228" y="1597"/>
                  </a:lnTo>
                  <a:lnTo>
                    <a:pt x="3010" y="4721"/>
                  </a:lnTo>
                  <a:lnTo>
                    <a:pt x="3124" y="4835"/>
                  </a:lnTo>
                  <a:lnTo>
                    <a:pt x="3261" y="4904"/>
                  </a:lnTo>
                  <a:lnTo>
                    <a:pt x="3421" y="4949"/>
                  </a:lnTo>
                  <a:lnTo>
                    <a:pt x="3558" y="4972"/>
                  </a:lnTo>
                  <a:lnTo>
                    <a:pt x="3694" y="4972"/>
                  </a:lnTo>
                  <a:lnTo>
                    <a:pt x="3831" y="4927"/>
                  </a:lnTo>
                  <a:lnTo>
                    <a:pt x="3945" y="4858"/>
                  </a:lnTo>
                  <a:lnTo>
                    <a:pt x="4059" y="4790"/>
                  </a:lnTo>
                  <a:lnTo>
                    <a:pt x="4173" y="4676"/>
                  </a:lnTo>
                  <a:lnTo>
                    <a:pt x="4242" y="4539"/>
                  </a:lnTo>
                  <a:lnTo>
                    <a:pt x="4287" y="4402"/>
                  </a:lnTo>
                  <a:lnTo>
                    <a:pt x="4310" y="4265"/>
                  </a:lnTo>
                  <a:lnTo>
                    <a:pt x="4310" y="4128"/>
                  </a:lnTo>
                  <a:lnTo>
                    <a:pt x="4265" y="3992"/>
                  </a:lnTo>
                  <a:lnTo>
                    <a:pt x="4219" y="3855"/>
                  </a:lnTo>
                  <a:lnTo>
                    <a:pt x="4128" y="3718"/>
                  </a:lnTo>
                  <a:lnTo>
                    <a:pt x="1596" y="890"/>
                  </a:lnTo>
                  <a:lnTo>
                    <a:pt x="1528" y="822"/>
                  </a:lnTo>
                  <a:lnTo>
                    <a:pt x="1460" y="776"/>
                  </a:lnTo>
                  <a:lnTo>
                    <a:pt x="1368" y="731"/>
                  </a:lnTo>
                  <a:lnTo>
                    <a:pt x="1163" y="731"/>
                  </a:lnTo>
                  <a:lnTo>
                    <a:pt x="1072" y="753"/>
                  </a:lnTo>
                  <a:lnTo>
                    <a:pt x="1003" y="776"/>
                  </a:lnTo>
                  <a:lnTo>
                    <a:pt x="912" y="845"/>
                  </a:lnTo>
                  <a:lnTo>
                    <a:pt x="844" y="913"/>
                  </a:lnTo>
                  <a:lnTo>
                    <a:pt x="798" y="981"/>
                  </a:lnTo>
                  <a:lnTo>
                    <a:pt x="775" y="1073"/>
                  </a:lnTo>
                  <a:lnTo>
                    <a:pt x="753" y="1164"/>
                  </a:lnTo>
                  <a:lnTo>
                    <a:pt x="753" y="1278"/>
                  </a:lnTo>
                  <a:lnTo>
                    <a:pt x="775" y="1369"/>
                  </a:lnTo>
                  <a:lnTo>
                    <a:pt x="821" y="1437"/>
                  </a:lnTo>
                  <a:lnTo>
                    <a:pt x="867" y="1529"/>
                  </a:lnTo>
                  <a:lnTo>
                    <a:pt x="3033" y="3946"/>
                  </a:lnTo>
                  <a:lnTo>
                    <a:pt x="3079" y="3969"/>
                  </a:lnTo>
                  <a:lnTo>
                    <a:pt x="3147" y="3969"/>
                  </a:lnTo>
                  <a:lnTo>
                    <a:pt x="3170" y="3900"/>
                  </a:lnTo>
                  <a:lnTo>
                    <a:pt x="3147" y="3855"/>
                  </a:lnTo>
                  <a:lnTo>
                    <a:pt x="1003" y="1415"/>
                  </a:lnTo>
                  <a:lnTo>
                    <a:pt x="935" y="1301"/>
                  </a:lnTo>
                  <a:lnTo>
                    <a:pt x="912" y="1187"/>
                  </a:lnTo>
                  <a:lnTo>
                    <a:pt x="958" y="1073"/>
                  </a:lnTo>
                  <a:lnTo>
                    <a:pt x="1026" y="959"/>
                  </a:lnTo>
                  <a:lnTo>
                    <a:pt x="1140" y="890"/>
                  </a:lnTo>
                  <a:lnTo>
                    <a:pt x="1254" y="890"/>
                  </a:lnTo>
                  <a:lnTo>
                    <a:pt x="1391" y="913"/>
                  </a:lnTo>
                  <a:lnTo>
                    <a:pt x="1482" y="981"/>
                  </a:lnTo>
                  <a:lnTo>
                    <a:pt x="4014" y="3832"/>
                  </a:lnTo>
                  <a:lnTo>
                    <a:pt x="4082" y="3923"/>
                  </a:lnTo>
                  <a:lnTo>
                    <a:pt x="4128" y="4037"/>
                  </a:lnTo>
                  <a:lnTo>
                    <a:pt x="4151" y="4151"/>
                  </a:lnTo>
                  <a:lnTo>
                    <a:pt x="4151" y="4265"/>
                  </a:lnTo>
                  <a:lnTo>
                    <a:pt x="4128" y="4379"/>
                  </a:lnTo>
                  <a:lnTo>
                    <a:pt x="4105" y="4470"/>
                  </a:lnTo>
                  <a:lnTo>
                    <a:pt x="4036" y="4584"/>
                  </a:lnTo>
                  <a:lnTo>
                    <a:pt x="3968" y="4676"/>
                  </a:lnTo>
                  <a:lnTo>
                    <a:pt x="3854" y="4744"/>
                  </a:lnTo>
                  <a:lnTo>
                    <a:pt x="3763" y="4790"/>
                  </a:lnTo>
                  <a:lnTo>
                    <a:pt x="3649" y="4813"/>
                  </a:lnTo>
                  <a:lnTo>
                    <a:pt x="3535" y="4813"/>
                  </a:lnTo>
                  <a:lnTo>
                    <a:pt x="3421" y="4790"/>
                  </a:lnTo>
                  <a:lnTo>
                    <a:pt x="3307" y="4767"/>
                  </a:lnTo>
                  <a:lnTo>
                    <a:pt x="3216" y="4699"/>
                  </a:lnTo>
                  <a:lnTo>
                    <a:pt x="3124" y="4607"/>
                  </a:lnTo>
                  <a:lnTo>
                    <a:pt x="342" y="1506"/>
                  </a:lnTo>
                  <a:lnTo>
                    <a:pt x="251" y="1369"/>
                  </a:lnTo>
                  <a:lnTo>
                    <a:pt x="183" y="1232"/>
                  </a:lnTo>
                  <a:lnTo>
                    <a:pt x="160" y="1073"/>
                  </a:lnTo>
                  <a:lnTo>
                    <a:pt x="160" y="913"/>
                  </a:lnTo>
                  <a:lnTo>
                    <a:pt x="183" y="776"/>
                  </a:lnTo>
                  <a:lnTo>
                    <a:pt x="228" y="617"/>
                  </a:lnTo>
                  <a:lnTo>
                    <a:pt x="297" y="480"/>
                  </a:lnTo>
                  <a:lnTo>
                    <a:pt x="411" y="366"/>
                  </a:lnTo>
                  <a:lnTo>
                    <a:pt x="547" y="274"/>
                  </a:lnTo>
                  <a:lnTo>
                    <a:pt x="684" y="206"/>
                  </a:lnTo>
                  <a:lnTo>
                    <a:pt x="844" y="183"/>
                  </a:lnTo>
                  <a:lnTo>
                    <a:pt x="1003" y="160"/>
                  </a:lnTo>
                  <a:lnTo>
                    <a:pt x="1140" y="183"/>
                  </a:lnTo>
                  <a:lnTo>
                    <a:pt x="1300" y="252"/>
                  </a:lnTo>
                  <a:lnTo>
                    <a:pt x="1437" y="320"/>
                  </a:lnTo>
                  <a:lnTo>
                    <a:pt x="1551" y="434"/>
                  </a:lnTo>
                  <a:lnTo>
                    <a:pt x="3284" y="2372"/>
                  </a:lnTo>
                  <a:lnTo>
                    <a:pt x="3330" y="2418"/>
                  </a:lnTo>
                  <a:lnTo>
                    <a:pt x="3398" y="2395"/>
                  </a:lnTo>
                  <a:lnTo>
                    <a:pt x="3421" y="2327"/>
                  </a:lnTo>
                  <a:lnTo>
                    <a:pt x="3398" y="2281"/>
                  </a:lnTo>
                  <a:lnTo>
                    <a:pt x="1665" y="320"/>
                  </a:lnTo>
                  <a:lnTo>
                    <a:pt x="1528" y="206"/>
                  </a:lnTo>
                  <a:lnTo>
                    <a:pt x="1368" y="115"/>
                  </a:lnTo>
                  <a:lnTo>
                    <a:pt x="1186" y="46"/>
                  </a:lnTo>
                  <a:lnTo>
                    <a:pt x="100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4" name="Google Shape;1314;p24"/>
            <p:cNvSpPr/>
            <p:nvPr/>
          </p:nvSpPr>
          <p:spPr>
            <a:xfrm>
              <a:off x="4827325" y="2327000"/>
              <a:ext cx="145425" cy="63875"/>
            </a:xfrm>
            <a:custGeom>
              <a:avLst/>
              <a:gdLst/>
              <a:ahLst/>
              <a:cxnLst/>
              <a:rect l="l" t="t" r="r" b="b"/>
              <a:pathLst>
                <a:path w="5817" h="2555" extrusionOk="0">
                  <a:moveTo>
                    <a:pt x="4790" y="0"/>
                  </a:moveTo>
                  <a:lnTo>
                    <a:pt x="4607" y="23"/>
                  </a:lnTo>
                  <a:lnTo>
                    <a:pt x="571" y="1072"/>
                  </a:lnTo>
                  <a:lnTo>
                    <a:pt x="434" y="1141"/>
                  </a:lnTo>
                  <a:lnTo>
                    <a:pt x="297" y="1209"/>
                  </a:lnTo>
                  <a:lnTo>
                    <a:pt x="183" y="1300"/>
                  </a:lnTo>
                  <a:lnTo>
                    <a:pt x="115" y="1414"/>
                  </a:lnTo>
                  <a:lnTo>
                    <a:pt x="47" y="1551"/>
                  </a:lnTo>
                  <a:lnTo>
                    <a:pt x="24" y="1688"/>
                  </a:lnTo>
                  <a:lnTo>
                    <a:pt x="1" y="1848"/>
                  </a:lnTo>
                  <a:lnTo>
                    <a:pt x="24" y="1984"/>
                  </a:lnTo>
                  <a:lnTo>
                    <a:pt x="69" y="2121"/>
                  </a:lnTo>
                  <a:lnTo>
                    <a:pt x="138" y="2235"/>
                  </a:lnTo>
                  <a:lnTo>
                    <a:pt x="206" y="2327"/>
                  </a:lnTo>
                  <a:lnTo>
                    <a:pt x="297" y="2395"/>
                  </a:lnTo>
                  <a:lnTo>
                    <a:pt x="411" y="2463"/>
                  </a:lnTo>
                  <a:lnTo>
                    <a:pt x="525" y="2509"/>
                  </a:lnTo>
                  <a:lnTo>
                    <a:pt x="639" y="2555"/>
                  </a:lnTo>
                  <a:lnTo>
                    <a:pt x="753" y="2555"/>
                  </a:lnTo>
                  <a:lnTo>
                    <a:pt x="936" y="2532"/>
                  </a:lnTo>
                  <a:lnTo>
                    <a:pt x="4630" y="1574"/>
                  </a:lnTo>
                  <a:lnTo>
                    <a:pt x="4721" y="1551"/>
                  </a:lnTo>
                  <a:lnTo>
                    <a:pt x="4790" y="1483"/>
                  </a:lnTo>
                  <a:lnTo>
                    <a:pt x="4858" y="1437"/>
                  </a:lnTo>
                  <a:lnTo>
                    <a:pt x="4927" y="1346"/>
                  </a:lnTo>
                  <a:lnTo>
                    <a:pt x="4972" y="1255"/>
                  </a:lnTo>
                  <a:lnTo>
                    <a:pt x="4972" y="1163"/>
                  </a:lnTo>
                  <a:lnTo>
                    <a:pt x="4995" y="1072"/>
                  </a:lnTo>
                  <a:lnTo>
                    <a:pt x="4972" y="981"/>
                  </a:lnTo>
                  <a:lnTo>
                    <a:pt x="4949" y="890"/>
                  </a:lnTo>
                  <a:lnTo>
                    <a:pt x="4881" y="821"/>
                  </a:lnTo>
                  <a:lnTo>
                    <a:pt x="4835" y="753"/>
                  </a:lnTo>
                  <a:lnTo>
                    <a:pt x="4744" y="685"/>
                  </a:lnTo>
                  <a:lnTo>
                    <a:pt x="4653" y="639"/>
                  </a:lnTo>
                  <a:lnTo>
                    <a:pt x="4562" y="616"/>
                  </a:lnTo>
                  <a:lnTo>
                    <a:pt x="4471" y="616"/>
                  </a:lnTo>
                  <a:lnTo>
                    <a:pt x="4379" y="639"/>
                  </a:lnTo>
                  <a:lnTo>
                    <a:pt x="1232" y="1460"/>
                  </a:lnTo>
                  <a:lnTo>
                    <a:pt x="1187" y="1483"/>
                  </a:lnTo>
                  <a:lnTo>
                    <a:pt x="1187" y="1551"/>
                  </a:lnTo>
                  <a:lnTo>
                    <a:pt x="1210" y="1597"/>
                  </a:lnTo>
                  <a:lnTo>
                    <a:pt x="1278" y="1620"/>
                  </a:lnTo>
                  <a:lnTo>
                    <a:pt x="4425" y="799"/>
                  </a:lnTo>
                  <a:lnTo>
                    <a:pt x="4539" y="776"/>
                  </a:lnTo>
                  <a:lnTo>
                    <a:pt x="4676" y="821"/>
                  </a:lnTo>
                  <a:lnTo>
                    <a:pt x="4767" y="913"/>
                  </a:lnTo>
                  <a:lnTo>
                    <a:pt x="4813" y="1027"/>
                  </a:lnTo>
                  <a:lnTo>
                    <a:pt x="4835" y="1141"/>
                  </a:lnTo>
                  <a:lnTo>
                    <a:pt x="4790" y="1278"/>
                  </a:lnTo>
                  <a:lnTo>
                    <a:pt x="4699" y="1369"/>
                  </a:lnTo>
                  <a:lnTo>
                    <a:pt x="4585" y="1414"/>
                  </a:lnTo>
                  <a:lnTo>
                    <a:pt x="913" y="2372"/>
                  </a:lnTo>
                  <a:lnTo>
                    <a:pt x="799" y="2395"/>
                  </a:lnTo>
                  <a:lnTo>
                    <a:pt x="685" y="2395"/>
                  </a:lnTo>
                  <a:lnTo>
                    <a:pt x="571" y="2372"/>
                  </a:lnTo>
                  <a:lnTo>
                    <a:pt x="457" y="2327"/>
                  </a:lnTo>
                  <a:lnTo>
                    <a:pt x="366" y="2258"/>
                  </a:lnTo>
                  <a:lnTo>
                    <a:pt x="275" y="2167"/>
                  </a:lnTo>
                  <a:lnTo>
                    <a:pt x="229" y="2053"/>
                  </a:lnTo>
                  <a:lnTo>
                    <a:pt x="183" y="1962"/>
                  </a:lnTo>
                  <a:lnTo>
                    <a:pt x="161" y="1848"/>
                  </a:lnTo>
                  <a:lnTo>
                    <a:pt x="161" y="1734"/>
                  </a:lnTo>
                  <a:lnTo>
                    <a:pt x="206" y="1620"/>
                  </a:lnTo>
                  <a:lnTo>
                    <a:pt x="252" y="1506"/>
                  </a:lnTo>
                  <a:lnTo>
                    <a:pt x="320" y="1414"/>
                  </a:lnTo>
                  <a:lnTo>
                    <a:pt x="389" y="1323"/>
                  </a:lnTo>
                  <a:lnTo>
                    <a:pt x="503" y="1278"/>
                  </a:lnTo>
                  <a:lnTo>
                    <a:pt x="617" y="1232"/>
                  </a:lnTo>
                  <a:lnTo>
                    <a:pt x="4653" y="183"/>
                  </a:lnTo>
                  <a:lnTo>
                    <a:pt x="4813" y="160"/>
                  </a:lnTo>
                  <a:lnTo>
                    <a:pt x="4972" y="160"/>
                  </a:lnTo>
                  <a:lnTo>
                    <a:pt x="5109" y="206"/>
                  </a:lnTo>
                  <a:lnTo>
                    <a:pt x="5246" y="274"/>
                  </a:lnTo>
                  <a:lnTo>
                    <a:pt x="5383" y="343"/>
                  </a:lnTo>
                  <a:lnTo>
                    <a:pt x="5474" y="457"/>
                  </a:lnTo>
                  <a:lnTo>
                    <a:pt x="5565" y="593"/>
                  </a:lnTo>
                  <a:lnTo>
                    <a:pt x="5611" y="753"/>
                  </a:lnTo>
                  <a:lnTo>
                    <a:pt x="5656" y="913"/>
                  </a:lnTo>
                  <a:lnTo>
                    <a:pt x="5634" y="1072"/>
                  </a:lnTo>
                  <a:lnTo>
                    <a:pt x="5611" y="1209"/>
                  </a:lnTo>
                  <a:lnTo>
                    <a:pt x="5542" y="1369"/>
                  </a:lnTo>
                  <a:lnTo>
                    <a:pt x="5451" y="1483"/>
                  </a:lnTo>
                  <a:lnTo>
                    <a:pt x="5337" y="1597"/>
                  </a:lnTo>
                  <a:lnTo>
                    <a:pt x="5200" y="1665"/>
                  </a:lnTo>
                  <a:lnTo>
                    <a:pt x="5041" y="1734"/>
                  </a:lnTo>
                  <a:lnTo>
                    <a:pt x="2532" y="2395"/>
                  </a:lnTo>
                  <a:lnTo>
                    <a:pt x="2487" y="2418"/>
                  </a:lnTo>
                  <a:lnTo>
                    <a:pt x="2464" y="2486"/>
                  </a:lnTo>
                  <a:lnTo>
                    <a:pt x="2509" y="2532"/>
                  </a:lnTo>
                  <a:lnTo>
                    <a:pt x="2578" y="2532"/>
                  </a:lnTo>
                  <a:lnTo>
                    <a:pt x="5086" y="1870"/>
                  </a:lnTo>
                  <a:lnTo>
                    <a:pt x="5269" y="1825"/>
                  </a:lnTo>
                  <a:lnTo>
                    <a:pt x="5428" y="1711"/>
                  </a:lnTo>
                  <a:lnTo>
                    <a:pt x="5565" y="1597"/>
                  </a:lnTo>
                  <a:lnTo>
                    <a:pt x="5679" y="1437"/>
                  </a:lnTo>
                  <a:lnTo>
                    <a:pt x="5748" y="1278"/>
                  </a:lnTo>
                  <a:lnTo>
                    <a:pt x="5793" y="1095"/>
                  </a:lnTo>
                  <a:lnTo>
                    <a:pt x="5816" y="890"/>
                  </a:lnTo>
                  <a:lnTo>
                    <a:pt x="5770" y="707"/>
                  </a:lnTo>
                  <a:lnTo>
                    <a:pt x="5702" y="525"/>
                  </a:lnTo>
                  <a:lnTo>
                    <a:pt x="5611" y="365"/>
                  </a:lnTo>
                  <a:lnTo>
                    <a:pt x="5497" y="229"/>
                  </a:lnTo>
                  <a:lnTo>
                    <a:pt x="5337" y="137"/>
                  </a:lnTo>
                  <a:lnTo>
                    <a:pt x="5155" y="46"/>
                  </a:lnTo>
                  <a:lnTo>
                    <a:pt x="497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5" name="Google Shape;1315;p24"/>
            <p:cNvSpPr/>
            <p:nvPr/>
          </p:nvSpPr>
          <p:spPr>
            <a:xfrm>
              <a:off x="6530825" y="3655350"/>
              <a:ext cx="120325" cy="112925"/>
            </a:xfrm>
            <a:custGeom>
              <a:avLst/>
              <a:gdLst/>
              <a:ahLst/>
              <a:cxnLst/>
              <a:rect l="l" t="t" r="r" b="b"/>
              <a:pathLst>
                <a:path w="4813" h="4517" extrusionOk="0">
                  <a:moveTo>
                    <a:pt x="3854" y="1"/>
                  </a:moveTo>
                  <a:lnTo>
                    <a:pt x="3672" y="24"/>
                  </a:lnTo>
                  <a:lnTo>
                    <a:pt x="3490" y="69"/>
                  </a:lnTo>
                  <a:lnTo>
                    <a:pt x="3330" y="160"/>
                  </a:lnTo>
                  <a:lnTo>
                    <a:pt x="3170" y="274"/>
                  </a:lnTo>
                  <a:lnTo>
                    <a:pt x="228" y="3239"/>
                  </a:lnTo>
                  <a:lnTo>
                    <a:pt x="137" y="3353"/>
                  </a:lnTo>
                  <a:lnTo>
                    <a:pt x="69" y="3467"/>
                  </a:lnTo>
                  <a:lnTo>
                    <a:pt x="23" y="3627"/>
                  </a:lnTo>
                  <a:lnTo>
                    <a:pt x="0" y="3764"/>
                  </a:lnTo>
                  <a:lnTo>
                    <a:pt x="23" y="3923"/>
                  </a:lnTo>
                  <a:lnTo>
                    <a:pt x="69" y="4060"/>
                  </a:lnTo>
                  <a:lnTo>
                    <a:pt x="137" y="4174"/>
                  </a:lnTo>
                  <a:lnTo>
                    <a:pt x="228" y="4288"/>
                  </a:lnTo>
                  <a:lnTo>
                    <a:pt x="342" y="4402"/>
                  </a:lnTo>
                  <a:lnTo>
                    <a:pt x="479" y="4470"/>
                  </a:lnTo>
                  <a:lnTo>
                    <a:pt x="616" y="4493"/>
                  </a:lnTo>
                  <a:lnTo>
                    <a:pt x="753" y="4516"/>
                  </a:lnTo>
                  <a:lnTo>
                    <a:pt x="890" y="4493"/>
                  </a:lnTo>
                  <a:lnTo>
                    <a:pt x="1027" y="4470"/>
                  </a:lnTo>
                  <a:lnTo>
                    <a:pt x="1163" y="4402"/>
                  </a:lnTo>
                  <a:lnTo>
                    <a:pt x="1277" y="4288"/>
                  </a:lnTo>
                  <a:lnTo>
                    <a:pt x="3968" y="1620"/>
                  </a:lnTo>
                  <a:lnTo>
                    <a:pt x="4037" y="1529"/>
                  </a:lnTo>
                  <a:lnTo>
                    <a:pt x="4082" y="1460"/>
                  </a:lnTo>
                  <a:lnTo>
                    <a:pt x="4105" y="1369"/>
                  </a:lnTo>
                  <a:lnTo>
                    <a:pt x="4105" y="1278"/>
                  </a:lnTo>
                  <a:lnTo>
                    <a:pt x="4105" y="1164"/>
                  </a:lnTo>
                  <a:lnTo>
                    <a:pt x="4082" y="1095"/>
                  </a:lnTo>
                  <a:lnTo>
                    <a:pt x="4037" y="1004"/>
                  </a:lnTo>
                  <a:lnTo>
                    <a:pt x="3968" y="936"/>
                  </a:lnTo>
                  <a:lnTo>
                    <a:pt x="3900" y="867"/>
                  </a:lnTo>
                  <a:lnTo>
                    <a:pt x="3809" y="822"/>
                  </a:lnTo>
                  <a:lnTo>
                    <a:pt x="3718" y="799"/>
                  </a:lnTo>
                  <a:lnTo>
                    <a:pt x="3626" y="776"/>
                  </a:lnTo>
                  <a:lnTo>
                    <a:pt x="3535" y="799"/>
                  </a:lnTo>
                  <a:lnTo>
                    <a:pt x="3444" y="822"/>
                  </a:lnTo>
                  <a:lnTo>
                    <a:pt x="3375" y="867"/>
                  </a:lnTo>
                  <a:lnTo>
                    <a:pt x="3284" y="936"/>
                  </a:lnTo>
                  <a:lnTo>
                    <a:pt x="1004" y="3216"/>
                  </a:lnTo>
                  <a:lnTo>
                    <a:pt x="981" y="3285"/>
                  </a:lnTo>
                  <a:lnTo>
                    <a:pt x="1004" y="3330"/>
                  </a:lnTo>
                  <a:lnTo>
                    <a:pt x="1049" y="3353"/>
                  </a:lnTo>
                  <a:lnTo>
                    <a:pt x="1118" y="3330"/>
                  </a:lnTo>
                  <a:lnTo>
                    <a:pt x="3398" y="1027"/>
                  </a:lnTo>
                  <a:lnTo>
                    <a:pt x="3512" y="959"/>
                  </a:lnTo>
                  <a:lnTo>
                    <a:pt x="3626" y="936"/>
                  </a:lnTo>
                  <a:lnTo>
                    <a:pt x="3763" y="959"/>
                  </a:lnTo>
                  <a:lnTo>
                    <a:pt x="3854" y="1027"/>
                  </a:lnTo>
                  <a:lnTo>
                    <a:pt x="3923" y="1141"/>
                  </a:lnTo>
                  <a:lnTo>
                    <a:pt x="3946" y="1278"/>
                  </a:lnTo>
                  <a:lnTo>
                    <a:pt x="3923" y="1392"/>
                  </a:lnTo>
                  <a:lnTo>
                    <a:pt x="3854" y="1506"/>
                  </a:lnTo>
                  <a:lnTo>
                    <a:pt x="1163" y="4174"/>
                  </a:lnTo>
                  <a:lnTo>
                    <a:pt x="1072" y="4265"/>
                  </a:lnTo>
                  <a:lnTo>
                    <a:pt x="981" y="4311"/>
                  </a:lnTo>
                  <a:lnTo>
                    <a:pt x="867" y="4356"/>
                  </a:lnTo>
                  <a:lnTo>
                    <a:pt x="639" y="4356"/>
                  </a:lnTo>
                  <a:lnTo>
                    <a:pt x="525" y="4311"/>
                  </a:lnTo>
                  <a:lnTo>
                    <a:pt x="434" y="4265"/>
                  </a:lnTo>
                  <a:lnTo>
                    <a:pt x="342" y="4174"/>
                  </a:lnTo>
                  <a:lnTo>
                    <a:pt x="251" y="4083"/>
                  </a:lnTo>
                  <a:lnTo>
                    <a:pt x="206" y="3992"/>
                  </a:lnTo>
                  <a:lnTo>
                    <a:pt x="160" y="3878"/>
                  </a:lnTo>
                  <a:lnTo>
                    <a:pt x="160" y="3764"/>
                  </a:lnTo>
                  <a:lnTo>
                    <a:pt x="160" y="3650"/>
                  </a:lnTo>
                  <a:lnTo>
                    <a:pt x="206" y="3536"/>
                  </a:lnTo>
                  <a:lnTo>
                    <a:pt x="251" y="3444"/>
                  </a:lnTo>
                  <a:lnTo>
                    <a:pt x="342" y="3353"/>
                  </a:lnTo>
                  <a:lnTo>
                    <a:pt x="3284" y="388"/>
                  </a:lnTo>
                  <a:lnTo>
                    <a:pt x="3421" y="297"/>
                  </a:lnTo>
                  <a:lnTo>
                    <a:pt x="3558" y="229"/>
                  </a:lnTo>
                  <a:lnTo>
                    <a:pt x="3695" y="183"/>
                  </a:lnTo>
                  <a:lnTo>
                    <a:pt x="3854" y="160"/>
                  </a:lnTo>
                  <a:lnTo>
                    <a:pt x="4014" y="183"/>
                  </a:lnTo>
                  <a:lnTo>
                    <a:pt x="4151" y="229"/>
                  </a:lnTo>
                  <a:lnTo>
                    <a:pt x="4288" y="297"/>
                  </a:lnTo>
                  <a:lnTo>
                    <a:pt x="4424" y="388"/>
                  </a:lnTo>
                  <a:lnTo>
                    <a:pt x="4516" y="525"/>
                  </a:lnTo>
                  <a:lnTo>
                    <a:pt x="4584" y="662"/>
                  </a:lnTo>
                  <a:lnTo>
                    <a:pt x="4630" y="799"/>
                  </a:lnTo>
                  <a:lnTo>
                    <a:pt x="4653" y="959"/>
                  </a:lnTo>
                  <a:lnTo>
                    <a:pt x="4630" y="1118"/>
                  </a:lnTo>
                  <a:lnTo>
                    <a:pt x="4584" y="1255"/>
                  </a:lnTo>
                  <a:lnTo>
                    <a:pt x="4516" y="1392"/>
                  </a:lnTo>
                  <a:lnTo>
                    <a:pt x="4424" y="1529"/>
                  </a:lnTo>
                  <a:lnTo>
                    <a:pt x="2577" y="3376"/>
                  </a:lnTo>
                  <a:lnTo>
                    <a:pt x="2555" y="3421"/>
                  </a:lnTo>
                  <a:lnTo>
                    <a:pt x="2577" y="3490"/>
                  </a:lnTo>
                  <a:lnTo>
                    <a:pt x="2623" y="3513"/>
                  </a:lnTo>
                  <a:lnTo>
                    <a:pt x="2691" y="3490"/>
                  </a:lnTo>
                  <a:lnTo>
                    <a:pt x="4539" y="1643"/>
                  </a:lnTo>
                  <a:lnTo>
                    <a:pt x="4653" y="1483"/>
                  </a:lnTo>
                  <a:lnTo>
                    <a:pt x="4744" y="1323"/>
                  </a:lnTo>
                  <a:lnTo>
                    <a:pt x="4789" y="1141"/>
                  </a:lnTo>
                  <a:lnTo>
                    <a:pt x="4812" y="959"/>
                  </a:lnTo>
                  <a:lnTo>
                    <a:pt x="4789" y="776"/>
                  </a:lnTo>
                  <a:lnTo>
                    <a:pt x="4744" y="594"/>
                  </a:lnTo>
                  <a:lnTo>
                    <a:pt x="4653" y="434"/>
                  </a:lnTo>
                  <a:lnTo>
                    <a:pt x="4539" y="274"/>
                  </a:lnTo>
                  <a:lnTo>
                    <a:pt x="4379" y="160"/>
                  </a:lnTo>
                  <a:lnTo>
                    <a:pt x="4219" y="69"/>
                  </a:lnTo>
                  <a:lnTo>
                    <a:pt x="4037" y="24"/>
                  </a:lnTo>
                  <a:lnTo>
                    <a:pt x="385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6" name="Google Shape;1316;p24"/>
            <p:cNvSpPr/>
            <p:nvPr/>
          </p:nvSpPr>
          <p:spPr>
            <a:xfrm>
              <a:off x="4018925" y="3654800"/>
              <a:ext cx="75275" cy="37075"/>
            </a:xfrm>
            <a:custGeom>
              <a:avLst/>
              <a:gdLst/>
              <a:ahLst/>
              <a:cxnLst/>
              <a:rect l="l" t="t" r="r" b="b"/>
              <a:pathLst>
                <a:path w="3011" h="1483" extrusionOk="0">
                  <a:moveTo>
                    <a:pt x="46" y="0"/>
                  </a:moveTo>
                  <a:lnTo>
                    <a:pt x="0" y="23"/>
                  </a:lnTo>
                  <a:lnTo>
                    <a:pt x="0" y="91"/>
                  </a:lnTo>
                  <a:lnTo>
                    <a:pt x="46" y="251"/>
                  </a:lnTo>
                  <a:lnTo>
                    <a:pt x="92" y="388"/>
                  </a:lnTo>
                  <a:lnTo>
                    <a:pt x="183" y="570"/>
                  </a:lnTo>
                  <a:lnTo>
                    <a:pt x="320" y="753"/>
                  </a:lnTo>
                  <a:lnTo>
                    <a:pt x="479" y="935"/>
                  </a:lnTo>
                  <a:lnTo>
                    <a:pt x="684" y="1117"/>
                  </a:lnTo>
                  <a:lnTo>
                    <a:pt x="912" y="1277"/>
                  </a:lnTo>
                  <a:lnTo>
                    <a:pt x="1118" y="1368"/>
                  </a:lnTo>
                  <a:lnTo>
                    <a:pt x="1323" y="1437"/>
                  </a:lnTo>
                  <a:lnTo>
                    <a:pt x="1528" y="1460"/>
                  </a:lnTo>
                  <a:lnTo>
                    <a:pt x="1756" y="1482"/>
                  </a:lnTo>
                  <a:lnTo>
                    <a:pt x="2030" y="1460"/>
                  </a:lnTo>
                  <a:lnTo>
                    <a:pt x="2326" y="1414"/>
                  </a:lnTo>
                  <a:lnTo>
                    <a:pt x="2646" y="1323"/>
                  </a:lnTo>
                  <a:lnTo>
                    <a:pt x="2965" y="1209"/>
                  </a:lnTo>
                  <a:lnTo>
                    <a:pt x="3010" y="1163"/>
                  </a:lnTo>
                  <a:lnTo>
                    <a:pt x="3010" y="1095"/>
                  </a:lnTo>
                  <a:lnTo>
                    <a:pt x="2965" y="1049"/>
                  </a:lnTo>
                  <a:lnTo>
                    <a:pt x="2896" y="1049"/>
                  </a:lnTo>
                  <a:lnTo>
                    <a:pt x="2623" y="1163"/>
                  </a:lnTo>
                  <a:lnTo>
                    <a:pt x="2349" y="1231"/>
                  </a:lnTo>
                  <a:lnTo>
                    <a:pt x="2098" y="1277"/>
                  </a:lnTo>
                  <a:lnTo>
                    <a:pt x="1847" y="1323"/>
                  </a:lnTo>
                  <a:lnTo>
                    <a:pt x="1619" y="1300"/>
                  </a:lnTo>
                  <a:lnTo>
                    <a:pt x="1391" y="1277"/>
                  </a:lnTo>
                  <a:lnTo>
                    <a:pt x="1186" y="1231"/>
                  </a:lnTo>
                  <a:lnTo>
                    <a:pt x="1004" y="1140"/>
                  </a:lnTo>
                  <a:lnTo>
                    <a:pt x="776" y="1003"/>
                  </a:lnTo>
                  <a:lnTo>
                    <a:pt x="593" y="821"/>
                  </a:lnTo>
                  <a:lnTo>
                    <a:pt x="434" y="661"/>
                  </a:lnTo>
                  <a:lnTo>
                    <a:pt x="320" y="479"/>
                  </a:lnTo>
                  <a:lnTo>
                    <a:pt x="251" y="319"/>
                  </a:lnTo>
                  <a:lnTo>
                    <a:pt x="183" y="182"/>
                  </a:lnTo>
                  <a:lnTo>
                    <a:pt x="137" y="46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7" name="Google Shape;1317;p24"/>
            <p:cNvSpPr/>
            <p:nvPr/>
          </p:nvSpPr>
          <p:spPr>
            <a:xfrm>
              <a:off x="4036025" y="3638825"/>
              <a:ext cx="16550" cy="16550"/>
            </a:xfrm>
            <a:custGeom>
              <a:avLst/>
              <a:gdLst/>
              <a:ahLst/>
              <a:cxnLst/>
              <a:rect l="l" t="t" r="r" b="b"/>
              <a:pathLst>
                <a:path w="662" h="662" extrusionOk="0">
                  <a:moveTo>
                    <a:pt x="388" y="160"/>
                  </a:moveTo>
                  <a:lnTo>
                    <a:pt x="457" y="206"/>
                  </a:lnTo>
                  <a:lnTo>
                    <a:pt x="479" y="251"/>
                  </a:lnTo>
                  <a:lnTo>
                    <a:pt x="502" y="320"/>
                  </a:lnTo>
                  <a:lnTo>
                    <a:pt x="479" y="388"/>
                  </a:lnTo>
                  <a:lnTo>
                    <a:pt x="457" y="457"/>
                  </a:lnTo>
                  <a:lnTo>
                    <a:pt x="388" y="479"/>
                  </a:lnTo>
                  <a:lnTo>
                    <a:pt x="320" y="502"/>
                  </a:lnTo>
                  <a:lnTo>
                    <a:pt x="251" y="479"/>
                  </a:lnTo>
                  <a:lnTo>
                    <a:pt x="206" y="457"/>
                  </a:lnTo>
                  <a:lnTo>
                    <a:pt x="160" y="388"/>
                  </a:lnTo>
                  <a:lnTo>
                    <a:pt x="160" y="320"/>
                  </a:lnTo>
                  <a:lnTo>
                    <a:pt x="160" y="251"/>
                  </a:lnTo>
                  <a:lnTo>
                    <a:pt x="206" y="206"/>
                  </a:lnTo>
                  <a:lnTo>
                    <a:pt x="251" y="160"/>
                  </a:lnTo>
                  <a:close/>
                  <a:moveTo>
                    <a:pt x="320" y="0"/>
                  </a:moveTo>
                  <a:lnTo>
                    <a:pt x="206" y="23"/>
                  </a:lnTo>
                  <a:lnTo>
                    <a:pt x="92" y="92"/>
                  </a:lnTo>
                  <a:lnTo>
                    <a:pt x="23" y="206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71"/>
                  </a:lnTo>
                  <a:lnTo>
                    <a:pt x="206" y="639"/>
                  </a:lnTo>
                  <a:lnTo>
                    <a:pt x="320" y="662"/>
                  </a:lnTo>
                  <a:lnTo>
                    <a:pt x="457" y="639"/>
                  </a:lnTo>
                  <a:lnTo>
                    <a:pt x="571" y="571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206"/>
                  </a:lnTo>
                  <a:lnTo>
                    <a:pt x="571" y="92"/>
                  </a:lnTo>
                  <a:lnTo>
                    <a:pt x="457" y="23"/>
                  </a:lnTo>
                  <a:lnTo>
                    <a:pt x="32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8" name="Google Shape;1318;p24"/>
            <p:cNvSpPr/>
            <p:nvPr/>
          </p:nvSpPr>
          <p:spPr>
            <a:xfrm>
              <a:off x="4067950" y="3651925"/>
              <a:ext cx="16550" cy="16575"/>
            </a:xfrm>
            <a:custGeom>
              <a:avLst/>
              <a:gdLst/>
              <a:ahLst/>
              <a:cxnLst/>
              <a:rect l="l" t="t" r="r" b="b"/>
              <a:pathLst>
                <a:path w="662" h="663" extrusionOk="0">
                  <a:moveTo>
                    <a:pt x="320" y="138"/>
                  </a:moveTo>
                  <a:lnTo>
                    <a:pt x="388" y="161"/>
                  </a:lnTo>
                  <a:lnTo>
                    <a:pt x="457" y="206"/>
                  </a:lnTo>
                  <a:lnTo>
                    <a:pt x="479" y="252"/>
                  </a:lnTo>
                  <a:lnTo>
                    <a:pt x="502" y="320"/>
                  </a:lnTo>
                  <a:lnTo>
                    <a:pt x="479" y="389"/>
                  </a:lnTo>
                  <a:lnTo>
                    <a:pt x="457" y="434"/>
                  </a:lnTo>
                  <a:lnTo>
                    <a:pt x="388" y="480"/>
                  </a:lnTo>
                  <a:lnTo>
                    <a:pt x="320" y="503"/>
                  </a:lnTo>
                  <a:lnTo>
                    <a:pt x="251" y="480"/>
                  </a:lnTo>
                  <a:lnTo>
                    <a:pt x="206" y="434"/>
                  </a:lnTo>
                  <a:lnTo>
                    <a:pt x="160" y="389"/>
                  </a:lnTo>
                  <a:lnTo>
                    <a:pt x="160" y="320"/>
                  </a:lnTo>
                  <a:lnTo>
                    <a:pt x="160" y="252"/>
                  </a:lnTo>
                  <a:lnTo>
                    <a:pt x="206" y="206"/>
                  </a:lnTo>
                  <a:lnTo>
                    <a:pt x="251" y="161"/>
                  </a:lnTo>
                  <a:lnTo>
                    <a:pt x="320" y="138"/>
                  </a:lnTo>
                  <a:close/>
                  <a:moveTo>
                    <a:pt x="320" y="1"/>
                  </a:moveTo>
                  <a:lnTo>
                    <a:pt x="206" y="24"/>
                  </a:lnTo>
                  <a:lnTo>
                    <a:pt x="92" y="92"/>
                  </a:lnTo>
                  <a:lnTo>
                    <a:pt x="23" y="183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48"/>
                  </a:lnTo>
                  <a:lnTo>
                    <a:pt x="206" y="617"/>
                  </a:lnTo>
                  <a:lnTo>
                    <a:pt x="320" y="662"/>
                  </a:lnTo>
                  <a:lnTo>
                    <a:pt x="457" y="617"/>
                  </a:lnTo>
                  <a:lnTo>
                    <a:pt x="571" y="548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183"/>
                  </a:lnTo>
                  <a:lnTo>
                    <a:pt x="571" y="92"/>
                  </a:lnTo>
                  <a:lnTo>
                    <a:pt x="457" y="24"/>
                  </a:lnTo>
                  <a:lnTo>
                    <a:pt x="32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9" name="Google Shape;1319;p24"/>
            <p:cNvSpPr/>
            <p:nvPr/>
          </p:nvSpPr>
          <p:spPr>
            <a:xfrm>
              <a:off x="3994975" y="2593250"/>
              <a:ext cx="79850" cy="108900"/>
            </a:xfrm>
            <a:custGeom>
              <a:avLst/>
              <a:gdLst/>
              <a:ahLst/>
              <a:cxnLst/>
              <a:rect l="l" t="t" r="r" b="b"/>
              <a:pathLst>
                <a:path w="3194" h="4356" extrusionOk="0">
                  <a:moveTo>
                    <a:pt x="92" y="0"/>
                  </a:moveTo>
                  <a:lnTo>
                    <a:pt x="46" y="23"/>
                  </a:lnTo>
                  <a:lnTo>
                    <a:pt x="23" y="69"/>
                  </a:lnTo>
                  <a:lnTo>
                    <a:pt x="1" y="137"/>
                  </a:lnTo>
                  <a:lnTo>
                    <a:pt x="23" y="183"/>
                  </a:lnTo>
                  <a:lnTo>
                    <a:pt x="274" y="798"/>
                  </a:lnTo>
                  <a:lnTo>
                    <a:pt x="548" y="1368"/>
                  </a:lnTo>
                  <a:lnTo>
                    <a:pt x="913" y="2030"/>
                  </a:lnTo>
                  <a:lnTo>
                    <a:pt x="1118" y="2372"/>
                  </a:lnTo>
                  <a:lnTo>
                    <a:pt x="1346" y="2737"/>
                  </a:lnTo>
                  <a:lnTo>
                    <a:pt x="1574" y="3056"/>
                  </a:lnTo>
                  <a:lnTo>
                    <a:pt x="1825" y="3398"/>
                  </a:lnTo>
                  <a:lnTo>
                    <a:pt x="2099" y="3672"/>
                  </a:lnTo>
                  <a:lnTo>
                    <a:pt x="2395" y="3945"/>
                  </a:lnTo>
                  <a:lnTo>
                    <a:pt x="2669" y="4173"/>
                  </a:lnTo>
                  <a:lnTo>
                    <a:pt x="2988" y="4333"/>
                  </a:lnTo>
                  <a:lnTo>
                    <a:pt x="3034" y="4356"/>
                  </a:lnTo>
                  <a:lnTo>
                    <a:pt x="3125" y="4333"/>
                  </a:lnTo>
                  <a:lnTo>
                    <a:pt x="3170" y="4265"/>
                  </a:lnTo>
                  <a:lnTo>
                    <a:pt x="3193" y="4196"/>
                  </a:lnTo>
                  <a:lnTo>
                    <a:pt x="3170" y="4151"/>
                  </a:lnTo>
                  <a:lnTo>
                    <a:pt x="3148" y="4105"/>
                  </a:lnTo>
                  <a:lnTo>
                    <a:pt x="3102" y="4059"/>
                  </a:lnTo>
                  <a:lnTo>
                    <a:pt x="2828" y="3900"/>
                  </a:lnTo>
                  <a:lnTo>
                    <a:pt x="2555" y="3694"/>
                  </a:lnTo>
                  <a:lnTo>
                    <a:pt x="2281" y="3444"/>
                  </a:lnTo>
                  <a:lnTo>
                    <a:pt x="2030" y="3147"/>
                  </a:lnTo>
                  <a:lnTo>
                    <a:pt x="1779" y="2828"/>
                  </a:lnTo>
                  <a:lnTo>
                    <a:pt x="1551" y="2509"/>
                  </a:lnTo>
                  <a:lnTo>
                    <a:pt x="1323" y="2167"/>
                  </a:lnTo>
                  <a:lnTo>
                    <a:pt x="1118" y="1825"/>
                  </a:lnTo>
                  <a:lnTo>
                    <a:pt x="776" y="1163"/>
                  </a:lnTo>
                  <a:lnTo>
                    <a:pt x="525" y="616"/>
                  </a:lnTo>
                  <a:lnTo>
                    <a:pt x="297" y="91"/>
                  </a:lnTo>
                  <a:lnTo>
                    <a:pt x="251" y="46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0" name="Google Shape;1320;p24"/>
            <p:cNvSpPr/>
            <p:nvPr/>
          </p:nvSpPr>
          <p:spPr>
            <a:xfrm>
              <a:off x="4010950" y="2637700"/>
              <a:ext cx="63875" cy="64450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2395" y="1"/>
                  </a:moveTo>
                  <a:lnTo>
                    <a:pt x="2349" y="24"/>
                  </a:lnTo>
                  <a:lnTo>
                    <a:pt x="2303" y="47"/>
                  </a:lnTo>
                  <a:lnTo>
                    <a:pt x="2258" y="92"/>
                  </a:lnTo>
                  <a:lnTo>
                    <a:pt x="2258" y="161"/>
                  </a:lnTo>
                  <a:lnTo>
                    <a:pt x="2258" y="2281"/>
                  </a:lnTo>
                  <a:lnTo>
                    <a:pt x="68" y="2281"/>
                  </a:lnTo>
                  <a:lnTo>
                    <a:pt x="23" y="2327"/>
                  </a:lnTo>
                  <a:lnTo>
                    <a:pt x="0" y="2373"/>
                  </a:lnTo>
                  <a:lnTo>
                    <a:pt x="0" y="2418"/>
                  </a:lnTo>
                  <a:lnTo>
                    <a:pt x="0" y="2487"/>
                  </a:lnTo>
                  <a:lnTo>
                    <a:pt x="23" y="2532"/>
                  </a:lnTo>
                  <a:lnTo>
                    <a:pt x="68" y="2555"/>
                  </a:lnTo>
                  <a:lnTo>
                    <a:pt x="137" y="2578"/>
                  </a:lnTo>
                  <a:lnTo>
                    <a:pt x="2395" y="2578"/>
                  </a:lnTo>
                  <a:lnTo>
                    <a:pt x="2463" y="2555"/>
                  </a:lnTo>
                  <a:lnTo>
                    <a:pt x="2509" y="2532"/>
                  </a:lnTo>
                  <a:lnTo>
                    <a:pt x="2531" y="2487"/>
                  </a:lnTo>
                  <a:lnTo>
                    <a:pt x="2554" y="2418"/>
                  </a:lnTo>
                  <a:lnTo>
                    <a:pt x="2554" y="161"/>
                  </a:lnTo>
                  <a:lnTo>
                    <a:pt x="2531" y="92"/>
                  </a:lnTo>
                  <a:lnTo>
                    <a:pt x="2509" y="47"/>
                  </a:lnTo>
                  <a:lnTo>
                    <a:pt x="2463" y="24"/>
                  </a:lnTo>
                  <a:lnTo>
                    <a:pt x="239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1" name="Google Shape;1321;p24"/>
            <p:cNvSpPr/>
            <p:nvPr/>
          </p:nvSpPr>
          <p:spPr>
            <a:xfrm>
              <a:off x="4635200" y="3698125"/>
              <a:ext cx="76425" cy="56450"/>
            </a:xfrm>
            <a:custGeom>
              <a:avLst/>
              <a:gdLst/>
              <a:ahLst/>
              <a:cxnLst/>
              <a:rect l="l" t="t" r="r" b="b"/>
              <a:pathLst>
                <a:path w="3057" h="2258" extrusionOk="0">
                  <a:moveTo>
                    <a:pt x="115" y="0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1" y="137"/>
                  </a:lnTo>
                  <a:lnTo>
                    <a:pt x="24" y="183"/>
                  </a:lnTo>
                  <a:lnTo>
                    <a:pt x="46" y="205"/>
                  </a:lnTo>
                  <a:lnTo>
                    <a:pt x="92" y="228"/>
                  </a:lnTo>
                  <a:lnTo>
                    <a:pt x="320" y="251"/>
                  </a:lnTo>
                  <a:lnTo>
                    <a:pt x="548" y="342"/>
                  </a:lnTo>
                  <a:lnTo>
                    <a:pt x="776" y="456"/>
                  </a:lnTo>
                  <a:lnTo>
                    <a:pt x="1027" y="570"/>
                  </a:lnTo>
                  <a:lnTo>
                    <a:pt x="1255" y="730"/>
                  </a:lnTo>
                  <a:lnTo>
                    <a:pt x="1483" y="890"/>
                  </a:lnTo>
                  <a:lnTo>
                    <a:pt x="1916" y="1254"/>
                  </a:lnTo>
                  <a:lnTo>
                    <a:pt x="2304" y="1596"/>
                  </a:lnTo>
                  <a:lnTo>
                    <a:pt x="2601" y="1916"/>
                  </a:lnTo>
                  <a:lnTo>
                    <a:pt x="2874" y="2212"/>
                  </a:lnTo>
                  <a:lnTo>
                    <a:pt x="2920" y="2235"/>
                  </a:lnTo>
                  <a:lnTo>
                    <a:pt x="2965" y="2258"/>
                  </a:lnTo>
                  <a:lnTo>
                    <a:pt x="3034" y="2235"/>
                  </a:lnTo>
                  <a:lnTo>
                    <a:pt x="3057" y="2189"/>
                  </a:lnTo>
                  <a:lnTo>
                    <a:pt x="3057" y="2144"/>
                  </a:lnTo>
                  <a:lnTo>
                    <a:pt x="3057" y="2121"/>
                  </a:lnTo>
                  <a:lnTo>
                    <a:pt x="3034" y="2075"/>
                  </a:lnTo>
                  <a:lnTo>
                    <a:pt x="2737" y="1733"/>
                  </a:lnTo>
                  <a:lnTo>
                    <a:pt x="2418" y="1414"/>
                  </a:lnTo>
                  <a:lnTo>
                    <a:pt x="2030" y="1072"/>
                  </a:lnTo>
                  <a:lnTo>
                    <a:pt x="1574" y="707"/>
                  </a:lnTo>
                  <a:lnTo>
                    <a:pt x="1346" y="525"/>
                  </a:lnTo>
                  <a:lnTo>
                    <a:pt x="1095" y="388"/>
                  </a:lnTo>
                  <a:lnTo>
                    <a:pt x="845" y="251"/>
                  </a:lnTo>
                  <a:lnTo>
                    <a:pt x="594" y="137"/>
                  </a:lnTo>
                  <a:lnTo>
                    <a:pt x="343" y="4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2" name="Google Shape;1322;p24"/>
            <p:cNvSpPr/>
            <p:nvPr/>
          </p:nvSpPr>
          <p:spPr>
            <a:xfrm>
              <a:off x="4635200" y="3685575"/>
              <a:ext cx="42800" cy="55900"/>
            </a:xfrm>
            <a:custGeom>
              <a:avLst/>
              <a:gdLst/>
              <a:ahLst/>
              <a:cxnLst/>
              <a:rect l="l" t="t" r="r" b="b"/>
              <a:pathLst>
                <a:path w="1712" h="2236" extrusionOk="0">
                  <a:moveTo>
                    <a:pt x="1574" y="0"/>
                  </a:moveTo>
                  <a:lnTo>
                    <a:pt x="69" y="525"/>
                  </a:lnTo>
                  <a:lnTo>
                    <a:pt x="24" y="548"/>
                  </a:lnTo>
                  <a:lnTo>
                    <a:pt x="1" y="571"/>
                  </a:lnTo>
                  <a:lnTo>
                    <a:pt x="1" y="616"/>
                  </a:lnTo>
                  <a:lnTo>
                    <a:pt x="1" y="662"/>
                  </a:lnTo>
                  <a:lnTo>
                    <a:pt x="525" y="2167"/>
                  </a:lnTo>
                  <a:lnTo>
                    <a:pt x="571" y="2212"/>
                  </a:lnTo>
                  <a:lnTo>
                    <a:pt x="617" y="2235"/>
                  </a:lnTo>
                  <a:lnTo>
                    <a:pt x="662" y="2212"/>
                  </a:lnTo>
                  <a:lnTo>
                    <a:pt x="685" y="2190"/>
                  </a:lnTo>
                  <a:lnTo>
                    <a:pt x="708" y="2167"/>
                  </a:lnTo>
                  <a:lnTo>
                    <a:pt x="731" y="2121"/>
                  </a:lnTo>
                  <a:lnTo>
                    <a:pt x="731" y="2098"/>
                  </a:lnTo>
                  <a:lnTo>
                    <a:pt x="229" y="685"/>
                  </a:lnTo>
                  <a:lnTo>
                    <a:pt x="1643" y="183"/>
                  </a:lnTo>
                  <a:lnTo>
                    <a:pt x="1666" y="183"/>
                  </a:lnTo>
                  <a:lnTo>
                    <a:pt x="1688" y="137"/>
                  </a:lnTo>
                  <a:lnTo>
                    <a:pt x="1711" y="92"/>
                  </a:lnTo>
                  <a:lnTo>
                    <a:pt x="1711" y="69"/>
                  </a:lnTo>
                  <a:lnTo>
                    <a:pt x="1688" y="23"/>
                  </a:lnTo>
                  <a:lnTo>
                    <a:pt x="164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3" name="Google Shape;1323;p24"/>
            <p:cNvSpPr/>
            <p:nvPr/>
          </p:nvSpPr>
          <p:spPr>
            <a:xfrm>
              <a:off x="5563350" y="2346950"/>
              <a:ext cx="88950" cy="2967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4" name="Google Shape;1324;p24"/>
            <p:cNvSpPr/>
            <p:nvPr/>
          </p:nvSpPr>
          <p:spPr>
            <a:xfrm>
              <a:off x="5609525" y="2333850"/>
              <a:ext cx="42775" cy="55875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5" name="Google Shape;1325;p24"/>
            <p:cNvSpPr/>
            <p:nvPr/>
          </p:nvSpPr>
          <p:spPr>
            <a:xfrm>
              <a:off x="6579275" y="2999150"/>
              <a:ext cx="112925" cy="103800"/>
            </a:xfrm>
            <a:custGeom>
              <a:avLst/>
              <a:gdLst/>
              <a:ahLst/>
              <a:cxnLst/>
              <a:rect l="l" t="t" r="r" b="b"/>
              <a:pathLst>
                <a:path w="4517" h="4152" extrusionOk="0">
                  <a:moveTo>
                    <a:pt x="4242" y="161"/>
                  </a:moveTo>
                  <a:lnTo>
                    <a:pt x="4311" y="183"/>
                  </a:lnTo>
                  <a:lnTo>
                    <a:pt x="4334" y="183"/>
                  </a:lnTo>
                  <a:lnTo>
                    <a:pt x="4356" y="229"/>
                  </a:lnTo>
                  <a:lnTo>
                    <a:pt x="4356" y="252"/>
                  </a:lnTo>
                  <a:lnTo>
                    <a:pt x="4311" y="411"/>
                  </a:lnTo>
                  <a:lnTo>
                    <a:pt x="4197" y="639"/>
                  </a:lnTo>
                  <a:lnTo>
                    <a:pt x="3992" y="981"/>
                  </a:lnTo>
                  <a:lnTo>
                    <a:pt x="3718" y="1324"/>
                  </a:lnTo>
                  <a:lnTo>
                    <a:pt x="3399" y="1688"/>
                  </a:lnTo>
                  <a:lnTo>
                    <a:pt x="3011" y="2076"/>
                  </a:lnTo>
                  <a:lnTo>
                    <a:pt x="2601" y="2464"/>
                  </a:lnTo>
                  <a:lnTo>
                    <a:pt x="2167" y="2829"/>
                  </a:lnTo>
                  <a:lnTo>
                    <a:pt x="1757" y="3171"/>
                  </a:lnTo>
                  <a:lnTo>
                    <a:pt x="1346" y="3444"/>
                  </a:lnTo>
                  <a:lnTo>
                    <a:pt x="981" y="3695"/>
                  </a:lnTo>
                  <a:lnTo>
                    <a:pt x="639" y="3878"/>
                  </a:lnTo>
                  <a:lnTo>
                    <a:pt x="388" y="3969"/>
                  </a:lnTo>
                  <a:lnTo>
                    <a:pt x="229" y="3992"/>
                  </a:lnTo>
                  <a:lnTo>
                    <a:pt x="183" y="3969"/>
                  </a:lnTo>
                  <a:lnTo>
                    <a:pt x="160" y="3969"/>
                  </a:lnTo>
                  <a:lnTo>
                    <a:pt x="160" y="3923"/>
                  </a:lnTo>
                  <a:lnTo>
                    <a:pt x="160" y="3878"/>
                  </a:lnTo>
                  <a:lnTo>
                    <a:pt x="183" y="3741"/>
                  </a:lnTo>
                  <a:lnTo>
                    <a:pt x="297" y="3513"/>
                  </a:lnTo>
                  <a:lnTo>
                    <a:pt x="525" y="3171"/>
                  </a:lnTo>
                  <a:lnTo>
                    <a:pt x="799" y="2829"/>
                  </a:lnTo>
                  <a:lnTo>
                    <a:pt x="1118" y="2464"/>
                  </a:lnTo>
                  <a:lnTo>
                    <a:pt x="1483" y="2076"/>
                  </a:lnTo>
                  <a:lnTo>
                    <a:pt x="1894" y="1688"/>
                  </a:lnTo>
                  <a:lnTo>
                    <a:pt x="2327" y="1324"/>
                  </a:lnTo>
                  <a:lnTo>
                    <a:pt x="2737" y="981"/>
                  </a:lnTo>
                  <a:lnTo>
                    <a:pt x="3148" y="685"/>
                  </a:lnTo>
                  <a:lnTo>
                    <a:pt x="3513" y="457"/>
                  </a:lnTo>
                  <a:lnTo>
                    <a:pt x="3786" y="320"/>
                  </a:lnTo>
                  <a:lnTo>
                    <a:pt x="3992" y="229"/>
                  </a:lnTo>
                  <a:lnTo>
                    <a:pt x="4151" y="183"/>
                  </a:lnTo>
                  <a:lnTo>
                    <a:pt x="4242" y="161"/>
                  </a:lnTo>
                  <a:close/>
                  <a:moveTo>
                    <a:pt x="4220" y="1"/>
                  </a:moveTo>
                  <a:lnTo>
                    <a:pt x="4106" y="24"/>
                  </a:lnTo>
                  <a:lnTo>
                    <a:pt x="3969" y="69"/>
                  </a:lnTo>
                  <a:lnTo>
                    <a:pt x="3809" y="138"/>
                  </a:lnTo>
                  <a:lnTo>
                    <a:pt x="3444" y="320"/>
                  </a:lnTo>
                  <a:lnTo>
                    <a:pt x="3057" y="571"/>
                  </a:lnTo>
                  <a:lnTo>
                    <a:pt x="2646" y="845"/>
                  </a:lnTo>
                  <a:lnTo>
                    <a:pt x="2236" y="1187"/>
                  </a:lnTo>
                  <a:lnTo>
                    <a:pt x="1802" y="1574"/>
                  </a:lnTo>
                  <a:lnTo>
                    <a:pt x="1369" y="1962"/>
                  </a:lnTo>
                  <a:lnTo>
                    <a:pt x="1004" y="2350"/>
                  </a:lnTo>
                  <a:lnTo>
                    <a:pt x="662" y="2715"/>
                  </a:lnTo>
                  <a:lnTo>
                    <a:pt x="388" y="3080"/>
                  </a:lnTo>
                  <a:lnTo>
                    <a:pt x="160" y="3422"/>
                  </a:lnTo>
                  <a:lnTo>
                    <a:pt x="92" y="3581"/>
                  </a:lnTo>
                  <a:lnTo>
                    <a:pt x="24" y="3695"/>
                  </a:lnTo>
                  <a:lnTo>
                    <a:pt x="1" y="3809"/>
                  </a:lnTo>
                  <a:lnTo>
                    <a:pt x="1" y="3923"/>
                  </a:lnTo>
                  <a:lnTo>
                    <a:pt x="1" y="3992"/>
                  </a:lnTo>
                  <a:lnTo>
                    <a:pt x="46" y="4060"/>
                  </a:lnTo>
                  <a:lnTo>
                    <a:pt x="138" y="4129"/>
                  </a:lnTo>
                  <a:lnTo>
                    <a:pt x="252" y="4151"/>
                  </a:lnTo>
                  <a:lnTo>
                    <a:pt x="411" y="4129"/>
                  </a:lnTo>
                  <a:lnTo>
                    <a:pt x="594" y="4060"/>
                  </a:lnTo>
                  <a:lnTo>
                    <a:pt x="822" y="3969"/>
                  </a:lnTo>
                  <a:lnTo>
                    <a:pt x="1073" y="3832"/>
                  </a:lnTo>
                  <a:lnTo>
                    <a:pt x="1437" y="3581"/>
                  </a:lnTo>
                  <a:lnTo>
                    <a:pt x="1848" y="3285"/>
                  </a:lnTo>
                  <a:lnTo>
                    <a:pt x="2281" y="2965"/>
                  </a:lnTo>
                  <a:lnTo>
                    <a:pt x="2715" y="2578"/>
                  </a:lnTo>
                  <a:lnTo>
                    <a:pt x="3125" y="2190"/>
                  </a:lnTo>
                  <a:lnTo>
                    <a:pt x="3513" y="1802"/>
                  </a:lnTo>
                  <a:lnTo>
                    <a:pt x="3832" y="1415"/>
                  </a:lnTo>
                  <a:lnTo>
                    <a:pt x="4128" y="1073"/>
                  </a:lnTo>
                  <a:lnTo>
                    <a:pt x="4334" y="731"/>
                  </a:lnTo>
                  <a:lnTo>
                    <a:pt x="4425" y="571"/>
                  </a:lnTo>
                  <a:lnTo>
                    <a:pt x="4470" y="457"/>
                  </a:lnTo>
                  <a:lnTo>
                    <a:pt x="4516" y="343"/>
                  </a:lnTo>
                  <a:lnTo>
                    <a:pt x="4516" y="229"/>
                  </a:lnTo>
                  <a:lnTo>
                    <a:pt x="4493" y="161"/>
                  </a:lnTo>
                  <a:lnTo>
                    <a:pt x="4448" y="92"/>
                  </a:lnTo>
                  <a:lnTo>
                    <a:pt x="4402" y="47"/>
                  </a:lnTo>
                  <a:lnTo>
                    <a:pt x="431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6" name="Google Shape;1326;p24"/>
            <p:cNvSpPr/>
            <p:nvPr/>
          </p:nvSpPr>
          <p:spPr>
            <a:xfrm>
              <a:off x="6618050" y="2976925"/>
              <a:ext cx="34800" cy="148250"/>
            </a:xfrm>
            <a:custGeom>
              <a:avLst/>
              <a:gdLst/>
              <a:ahLst/>
              <a:cxnLst/>
              <a:rect l="l" t="t" r="r" b="b"/>
              <a:pathLst>
                <a:path w="1392" h="5930" extrusionOk="0">
                  <a:moveTo>
                    <a:pt x="867" y="160"/>
                  </a:moveTo>
                  <a:lnTo>
                    <a:pt x="913" y="206"/>
                  </a:lnTo>
                  <a:lnTo>
                    <a:pt x="981" y="320"/>
                  </a:lnTo>
                  <a:lnTo>
                    <a:pt x="1072" y="571"/>
                  </a:lnTo>
                  <a:lnTo>
                    <a:pt x="1164" y="958"/>
                  </a:lnTo>
                  <a:lnTo>
                    <a:pt x="1209" y="1392"/>
                  </a:lnTo>
                  <a:lnTo>
                    <a:pt x="1232" y="1893"/>
                  </a:lnTo>
                  <a:lnTo>
                    <a:pt x="1232" y="2418"/>
                  </a:lnTo>
                  <a:lnTo>
                    <a:pt x="1232" y="2988"/>
                  </a:lnTo>
                  <a:lnTo>
                    <a:pt x="1186" y="3558"/>
                  </a:lnTo>
                  <a:lnTo>
                    <a:pt x="1118" y="4083"/>
                  </a:lnTo>
                  <a:lnTo>
                    <a:pt x="1050" y="4561"/>
                  </a:lnTo>
                  <a:lnTo>
                    <a:pt x="958" y="4995"/>
                  </a:lnTo>
                  <a:lnTo>
                    <a:pt x="821" y="5382"/>
                  </a:lnTo>
                  <a:lnTo>
                    <a:pt x="730" y="5610"/>
                  </a:lnTo>
                  <a:lnTo>
                    <a:pt x="639" y="5724"/>
                  </a:lnTo>
                  <a:lnTo>
                    <a:pt x="593" y="5770"/>
                  </a:lnTo>
                  <a:lnTo>
                    <a:pt x="571" y="5770"/>
                  </a:lnTo>
                  <a:lnTo>
                    <a:pt x="525" y="5747"/>
                  </a:lnTo>
                  <a:lnTo>
                    <a:pt x="479" y="5724"/>
                  </a:lnTo>
                  <a:lnTo>
                    <a:pt x="388" y="5565"/>
                  </a:lnTo>
                  <a:lnTo>
                    <a:pt x="320" y="5337"/>
                  </a:lnTo>
                  <a:lnTo>
                    <a:pt x="251" y="4995"/>
                  </a:lnTo>
                  <a:lnTo>
                    <a:pt x="206" y="4584"/>
                  </a:lnTo>
                  <a:lnTo>
                    <a:pt x="160" y="4105"/>
                  </a:lnTo>
                  <a:lnTo>
                    <a:pt x="160" y="3558"/>
                  </a:lnTo>
                  <a:lnTo>
                    <a:pt x="183" y="2942"/>
                  </a:lnTo>
                  <a:lnTo>
                    <a:pt x="229" y="2372"/>
                  </a:lnTo>
                  <a:lnTo>
                    <a:pt x="274" y="1848"/>
                  </a:lnTo>
                  <a:lnTo>
                    <a:pt x="365" y="1346"/>
                  </a:lnTo>
                  <a:lnTo>
                    <a:pt x="457" y="913"/>
                  </a:lnTo>
                  <a:lnTo>
                    <a:pt x="571" y="548"/>
                  </a:lnTo>
                  <a:lnTo>
                    <a:pt x="685" y="320"/>
                  </a:lnTo>
                  <a:lnTo>
                    <a:pt x="776" y="183"/>
                  </a:lnTo>
                  <a:lnTo>
                    <a:pt x="821" y="160"/>
                  </a:lnTo>
                  <a:close/>
                  <a:moveTo>
                    <a:pt x="776" y="1"/>
                  </a:moveTo>
                  <a:lnTo>
                    <a:pt x="707" y="46"/>
                  </a:lnTo>
                  <a:lnTo>
                    <a:pt x="616" y="115"/>
                  </a:lnTo>
                  <a:lnTo>
                    <a:pt x="548" y="206"/>
                  </a:lnTo>
                  <a:lnTo>
                    <a:pt x="479" y="343"/>
                  </a:lnTo>
                  <a:lnTo>
                    <a:pt x="434" y="479"/>
                  </a:lnTo>
                  <a:lnTo>
                    <a:pt x="297" y="890"/>
                  </a:lnTo>
                  <a:lnTo>
                    <a:pt x="206" y="1323"/>
                  </a:lnTo>
                  <a:lnTo>
                    <a:pt x="115" y="1825"/>
                  </a:lnTo>
                  <a:lnTo>
                    <a:pt x="69" y="2349"/>
                  </a:lnTo>
                  <a:lnTo>
                    <a:pt x="23" y="2920"/>
                  </a:lnTo>
                  <a:lnTo>
                    <a:pt x="1" y="3490"/>
                  </a:lnTo>
                  <a:lnTo>
                    <a:pt x="1" y="4014"/>
                  </a:lnTo>
                  <a:lnTo>
                    <a:pt x="46" y="4516"/>
                  </a:lnTo>
                  <a:lnTo>
                    <a:pt x="92" y="4972"/>
                  </a:lnTo>
                  <a:lnTo>
                    <a:pt x="160" y="5360"/>
                  </a:lnTo>
                  <a:lnTo>
                    <a:pt x="206" y="5519"/>
                  </a:lnTo>
                  <a:lnTo>
                    <a:pt x="274" y="5656"/>
                  </a:lnTo>
                  <a:lnTo>
                    <a:pt x="320" y="5770"/>
                  </a:lnTo>
                  <a:lnTo>
                    <a:pt x="388" y="5861"/>
                  </a:lnTo>
                  <a:lnTo>
                    <a:pt x="479" y="5907"/>
                  </a:lnTo>
                  <a:lnTo>
                    <a:pt x="548" y="5930"/>
                  </a:lnTo>
                  <a:lnTo>
                    <a:pt x="571" y="5930"/>
                  </a:lnTo>
                  <a:lnTo>
                    <a:pt x="639" y="5907"/>
                  </a:lnTo>
                  <a:lnTo>
                    <a:pt x="707" y="5884"/>
                  </a:lnTo>
                  <a:lnTo>
                    <a:pt x="776" y="5793"/>
                  </a:lnTo>
                  <a:lnTo>
                    <a:pt x="844" y="5702"/>
                  </a:lnTo>
                  <a:lnTo>
                    <a:pt x="913" y="5588"/>
                  </a:lnTo>
                  <a:lnTo>
                    <a:pt x="981" y="5428"/>
                  </a:lnTo>
                  <a:lnTo>
                    <a:pt x="1095" y="5040"/>
                  </a:lnTo>
                  <a:lnTo>
                    <a:pt x="1209" y="4607"/>
                  </a:lnTo>
                  <a:lnTo>
                    <a:pt x="1278" y="4105"/>
                  </a:lnTo>
                  <a:lnTo>
                    <a:pt x="1346" y="3558"/>
                  </a:lnTo>
                  <a:lnTo>
                    <a:pt x="1392" y="2988"/>
                  </a:lnTo>
                  <a:lnTo>
                    <a:pt x="1392" y="2418"/>
                  </a:lnTo>
                  <a:lnTo>
                    <a:pt x="1392" y="1893"/>
                  </a:lnTo>
                  <a:lnTo>
                    <a:pt x="1369" y="1392"/>
                  </a:lnTo>
                  <a:lnTo>
                    <a:pt x="1300" y="936"/>
                  </a:lnTo>
                  <a:lnTo>
                    <a:pt x="1232" y="525"/>
                  </a:lnTo>
                  <a:lnTo>
                    <a:pt x="1186" y="365"/>
                  </a:lnTo>
                  <a:lnTo>
                    <a:pt x="1118" y="251"/>
                  </a:lnTo>
                  <a:lnTo>
                    <a:pt x="1072" y="137"/>
                  </a:lnTo>
                  <a:lnTo>
                    <a:pt x="1004" y="69"/>
                  </a:lnTo>
                  <a:lnTo>
                    <a:pt x="935" y="23"/>
                  </a:lnTo>
                  <a:lnTo>
                    <a:pt x="84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7" name="Google Shape;1327;p24"/>
            <p:cNvSpPr/>
            <p:nvPr/>
          </p:nvSpPr>
          <p:spPr>
            <a:xfrm>
              <a:off x="6561600" y="3033375"/>
              <a:ext cx="148250" cy="35375"/>
            </a:xfrm>
            <a:custGeom>
              <a:avLst/>
              <a:gdLst/>
              <a:ahLst/>
              <a:cxnLst/>
              <a:rect l="l" t="t" r="r" b="b"/>
              <a:pathLst>
                <a:path w="5930" h="1415" extrusionOk="0">
                  <a:moveTo>
                    <a:pt x="2304" y="160"/>
                  </a:moveTo>
                  <a:lnTo>
                    <a:pt x="2988" y="183"/>
                  </a:lnTo>
                  <a:lnTo>
                    <a:pt x="3558" y="228"/>
                  </a:lnTo>
                  <a:lnTo>
                    <a:pt x="4083" y="274"/>
                  </a:lnTo>
                  <a:lnTo>
                    <a:pt x="4562" y="365"/>
                  </a:lnTo>
                  <a:lnTo>
                    <a:pt x="4995" y="456"/>
                  </a:lnTo>
                  <a:lnTo>
                    <a:pt x="5383" y="570"/>
                  </a:lnTo>
                  <a:lnTo>
                    <a:pt x="5611" y="684"/>
                  </a:lnTo>
                  <a:lnTo>
                    <a:pt x="5725" y="776"/>
                  </a:lnTo>
                  <a:lnTo>
                    <a:pt x="5748" y="821"/>
                  </a:lnTo>
                  <a:lnTo>
                    <a:pt x="5770" y="844"/>
                  </a:lnTo>
                  <a:lnTo>
                    <a:pt x="5748" y="890"/>
                  </a:lnTo>
                  <a:lnTo>
                    <a:pt x="5702" y="935"/>
                  </a:lnTo>
                  <a:lnTo>
                    <a:pt x="5565" y="1004"/>
                  </a:lnTo>
                  <a:lnTo>
                    <a:pt x="5314" y="1095"/>
                  </a:lnTo>
                  <a:lnTo>
                    <a:pt x="4995" y="1163"/>
                  </a:lnTo>
                  <a:lnTo>
                    <a:pt x="4585" y="1209"/>
                  </a:lnTo>
                  <a:lnTo>
                    <a:pt x="4106" y="1232"/>
                  </a:lnTo>
                  <a:lnTo>
                    <a:pt x="3558" y="1254"/>
                  </a:lnTo>
                  <a:lnTo>
                    <a:pt x="2943" y="1232"/>
                  </a:lnTo>
                  <a:lnTo>
                    <a:pt x="2373" y="1186"/>
                  </a:lnTo>
                  <a:lnTo>
                    <a:pt x="1848" y="1118"/>
                  </a:lnTo>
                  <a:lnTo>
                    <a:pt x="1346" y="1049"/>
                  </a:lnTo>
                  <a:lnTo>
                    <a:pt x="913" y="958"/>
                  </a:lnTo>
                  <a:lnTo>
                    <a:pt x="548" y="844"/>
                  </a:lnTo>
                  <a:lnTo>
                    <a:pt x="297" y="730"/>
                  </a:lnTo>
                  <a:lnTo>
                    <a:pt x="183" y="639"/>
                  </a:lnTo>
                  <a:lnTo>
                    <a:pt x="161" y="593"/>
                  </a:lnTo>
                  <a:lnTo>
                    <a:pt x="161" y="570"/>
                  </a:lnTo>
                  <a:lnTo>
                    <a:pt x="161" y="525"/>
                  </a:lnTo>
                  <a:lnTo>
                    <a:pt x="183" y="502"/>
                  </a:lnTo>
                  <a:lnTo>
                    <a:pt x="297" y="411"/>
                  </a:lnTo>
                  <a:lnTo>
                    <a:pt x="480" y="365"/>
                  </a:lnTo>
                  <a:lnTo>
                    <a:pt x="731" y="297"/>
                  </a:lnTo>
                  <a:lnTo>
                    <a:pt x="1027" y="251"/>
                  </a:lnTo>
                  <a:lnTo>
                    <a:pt x="1392" y="205"/>
                  </a:lnTo>
                  <a:lnTo>
                    <a:pt x="1825" y="183"/>
                  </a:lnTo>
                  <a:lnTo>
                    <a:pt x="2304" y="160"/>
                  </a:lnTo>
                  <a:close/>
                  <a:moveTo>
                    <a:pt x="2441" y="0"/>
                  </a:moveTo>
                  <a:lnTo>
                    <a:pt x="1916" y="23"/>
                  </a:lnTo>
                  <a:lnTo>
                    <a:pt x="1415" y="46"/>
                  </a:lnTo>
                  <a:lnTo>
                    <a:pt x="959" y="91"/>
                  </a:lnTo>
                  <a:lnTo>
                    <a:pt x="571" y="160"/>
                  </a:lnTo>
                  <a:lnTo>
                    <a:pt x="411" y="228"/>
                  </a:lnTo>
                  <a:lnTo>
                    <a:pt x="275" y="274"/>
                  </a:lnTo>
                  <a:lnTo>
                    <a:pt x="161" y="342"/>
                  </a:lnTo>
                  <a:lnTo>
                    <a:pt x="69" y="411"/>
                  </a:lnTo>
                  <a:lnTo>
                    <a:pt x="24" y="479"/>
                  </a:lnTo>
                  <a:lnTo>
                    <a:pt x="1" y="547"/>
                  </a:lnTo>
                  <a:lnTo>
                    <a:pt x="1" y="639"/>
                  </a:lnTo>
                  <a:lnTo>
                    <a:pt x="46" y="707"/>
                  </a:lnTo>
                  <a:lnTo>
                    <a:pt x="115" y="776"/>
                  </a:lnTo>
                  <a:lnTo>
                    <a:pt x="206" y="844"/>
                  </a:lnTo>
                  <a:lnTo>
                    <a:pt x="343" y="912"/>
                  </a:lnTo>
                  <a:lnTo>
                    <a:pt x="480" y="981"/>
                  </a:lnTo>
                  <a:lnTo>
                    <a:pt x="867" y="1095"/>
                  </a:lnTo>
                  <a:lnTo>
                    <a:pt x="1324" y="1209"/>
                  </a:lnTo>
                  <a:lnTo>
                    <a:pt x="1825" y="1277"/>
                  </a:lnTo>
                  <a:lnTo>
                    <a:pt x="2350" y="1346"/>
                  </a:lnTo>
                  <a:lnTo>
                    <a:pt x="2920" y="1391"/>
                  </a:lnTo>
                  <a:lnTo>
                    <a:pt x="3604" y="1414"/>
                  </a:lnTo>
                  <a:lnTo>
                    <a:pt x="4060" y="1391"/>
                  </a:lnTo>
                  <a:lnTo>
                    <a:pt x="4493" y="1368"/>
                  </a:lnTo>
                  <a:lnTo>
                    <a:pt x="4881" y="1323"/>
                  </a:lnTo>
                  <a:lnTo>
                    <a:pt x="5223" y="1277"/>
                  </a:lnTo>
                  <a:lnTo>
                    <a:pt x="5497" y="1186"/>
                  </a:lnTo>
                  <a:lnTo>
                    <a:pt x="5725" y="1095"/>
                  </a:lnTo>
                  <a:lnTo>
                    <a:pt x="5816" y="1049"/>
                  </a:lnTo>
                  <a:lnTo>
                    <a:pt x="5862" y="981"/>
                  </a:lnTo>
                  <a:lnTo>
                    <a:pt x="5907" y="912"/>
                  </a:lnTo>
                  <a:lnTo>
                    <a:pt x="5930" y="844"/>
                  </a:lnTo>
                  <a:lnTo>
                    <a:pt x="5907" y="776"/>
                  </a:lnTo>
                  <a:lnTo>
                    <a:pt x="5884" y="707"/>
                  </a:lnTo>
                  <a:lnTo>
                    <a:pt x="5816" y="639"/>
                  </a:lnTo>
                  <a:lnTo>
                    <a:pt x="5702" y="570"/>
                  </a:lnTo>
                  <a:lnTo>
                    <a:pt x="5588" y="502"/>
                  </a:lnTo>
                  <a:lnTo>
                    <a:pt x="5428" y="433"/>
                  </a:lnTo>
                  <a:lnTo>
                    <a:pt x="5041" y="297"/>
                  </a:lnTo>
                  <a:lnTo>
                    <a:pt x="4607" y="205"/>
                  </a:lnTo>
                  <a:lnTo>
                    <a:pt x="4106" y="114"/>
                  </a:lnTo>
                  <a:lnTo>
                    <a:pt x="3558" y="69"/>
                  </a:lnTo>
                  <a:lnTo>
                    <a:pt x="2988" y="23"/>
                  </a:lnTo>
                  <a:lnTo>
                    <a:pt x="244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28" name="Google Shape;1328;p24"/>
          <p:cNvSpPr/>
          <p:nvPr/>
        </p:nvSpPr>
        <p:spPr>
          <a:xfrm>
            <a:off x="2753276" y="2986154"/>
            <a:ext cx="204196" cy="204250"/>
          </a:xfrm>
          <a:custGeom>
            <a:avLst/>
            <a:gdLst/>
            <a:ahLst/>
            <a:cxnLst/>
            <a:rect l="l" t="t" r="r" b="b"/>
            <a:pathLst>
              <a:path w="3818" h="3819" fill="none" extrusionOk="0">
                <a:moveTo>
                  <a:pt x="1948" y="3818"/>
                </a:moveTo>
                <a:lnTo>
                  <a:pt x="1948" y="3818"/>
                </a:lnTo>
                <a:lnTo>
                  <a:pt x="1792" y="3818"/>
                </a:lnTo>
                <a:lnTo>
                  <a:pt x="1792" y="3818"/>
                </a:lnTo>
                <a:lnTo>
                  <a:pt x="1403" y="3740"/>
                </a:lnTo>
                <a:lnTo>
                  <a:pt x="1013" y="3585"/>
                </a:lnTo>
                <a:lnTo>
                  <a:pt x="701" y="3351"/>
                </a:lnTo>
                <a:lnTo>
                  <a:pt x="468" y="3117"/>
                </a:lnTo>
                <a:lnTo>
                  <a:pt x="234" y="2805"/>
                </a:lnTo>
                <a:lnTo>
                  <a:pt x="78" y="2494"/>
                </a:lnTo>
                <a:lnTo>
                  <a:pt x="0" y="2104"/>
                </a:lnTo>
                <a:lnTo>
                  <a:pt x="0" y="1715"/>
                </a:lnTo>
                <a:lnTo>
                  <a:pt x="0" y="1715"/>
                </a:lnTo>
                <a:lnTo>
                  <a:pt x="78" y="1325"/>
                </a:lnTo>
                <a:lnTo>
                  <a:pt x="234" y="1014"/>
                </a:lnTo>
                <a:lnTo>
                  <a:pt x="390" y="702"/>
                </a:lnTo>
                <a:lnTo>
                  <a:pt x="624" y="468"/>
                </a:lnTo>
                <a:lnTo>
                  <a:pt x="935" y="235"/>
                </a:lnTo>
                <a:lnTo>
                  <a:pt x="1247" y="79"/>
                </a:lnTo>
                <a:lnTo>
                  <a:pt x="1558" y="1"/>
                </a:lnTo>
                <a:lnTo>
                  <a:pt x="1948" y="1"/>
                </a:lnTo>
                <a:lnTo>
                  <a:pt x="1948" y="1"/>
                </a:lnTo>
                <a:lnTo>
                  <a:pt x="2104" y="1"/>
                </a:lnTo>
                <a:lnTo>
                  <a:pt x="2104" y="1"/>
                </a:lnTo>
                <a:lnTo>
                  <a:pt x="2493" y="79"/>
                </a:lnTo>
                <a:lnTo>
                  <a:pt x="2805" y="157"/>
                </a:lnTo>
                <a:lnTo>
                  <a:pt x="3116" y="391"/>
                </a:lnTo>
                <a:lnTo>
                  <a:pt x="3428" y="624"/>
                </a:lnTo>
                <a:lnTo>
                  <a:pt x="3584" y="936"/>
                </a:lnTo>
                <a:lnTo>
                  <a:pt x="3740" y="1325"/>
                </a:lnTo>
                <a:lnTo>
                  <a:pt x="3818" y="1637"/>
                </a:lnTo>
                <a:lnTo>
                  <a:pt x="3818" y="2026"/>
                </a:lnTo>
                <a:lnTo>
                  <a:pt x="3818" y="2026"/>
                </a:lnTo>
                <a:lnTo>
                  <a:pt x="3740" y="2416"/>
                </a:lnTo>
                <a:lnTo>
                  <a:pt x="3662" y="2728"/>
                </a:lnTo>
                <a:lnTo>
                  <a:pt x="3428" y="3039"/>
                </a:lnTo>
                <a:lnTo>
                  <a:pt x="3194" y="3273"/>
                </a:lnTo>
                <a:lnTo>
                  <a:pt x="2961" y="3507"/>
                </a:lnTo>
                <a:lnTo>
                  <a:pt x="2649" y="3662"/>
                </a:lnTo>
                <a:lnTo>
                  <a:pt x="2260" y="3740"/>
                </a:lnTo>
                <a:lnTo>
                  <a:pt x="1948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9" name="Google Shape;1329;p24"/>
          <p:cNvSpPr/>
          <p:nvPr/>
        </p:nvSpPr>
        <p:spPr>
          <a:xfrm>
            <a:off x="2790767" y="2594560"/>
            <a:ext cx="200025" cy="204196"/>
          </a:xfrm>
          <a:custGeom>
            <a:avLst/>
            <a:gdLst/>
            <a:ahLst/>
            <a:cxnLst/>
            <a:rect l="l" t="t" r="r" b="b"/>
            <a:pathLst>
              <a:path w="3740" h="3818" fill="none" extrusionOk="0">
                <a:moveTo>
                  <a:pt x="1870" y="3817"/>
                </a:moveTo>
                <a:lnTo>
                  <a:pt x="1870" y="3817"/>
                </a:lnTo>
                <a:lnTo>
                  <a:pt x="1714" y="3817"/>
                </a:lnTo>
                <a:lnTo>
                  <a:pt x="1714" y="3817"/>
                </a:lnTo>
                <a:lnTo>
                  <a:pt x="1325" y="3739"/>
                </a:lnTo>
                <a:lnTo>
                  <a:pt x="935" y="3584"/>
                </a:lnTo>
                <a:lnTo>
                  <a:pt x="702" y="3428"/>
                </a:lnTo>
                <a:lnTo>
                  <a:pt x="390" y="3116"/>
                </a:lnTo>
                <a:lnTo>
                  <a:pt x="234" y="2883"/>
                </a:lnTo>
                <a:lnTo>
                  <a:pt x="78" y="2493"/>
                </a:lnTo>
                <a:lnTo>
                  <a:pt x="0" y="2103"/>
                </a:lnTo>
                <a:lnTo>
                  <a:pt x="0" y="1714"/>
                </a:lnTo>
                <a:lnTo>
                  <a:pt x="0" y="1714"/>
                </a:lnTo>
                <a:lnTo>
                  <a:pt x="0" y="1402"/>
                </a:lnTo>
                <a:lnTo>
                  <a:pt x="156" y="1091"/>
                </a:lnTo>
                <a:lnTo>
                  <a:pt x="312" y="779"/>
                </a:lnTo>
                <a:lnTo>
                  <a:pt x="546" y="545"/>
                </a:lnTo>
                <a:lnTo>
                  <a:pt x="857" y="312"/>
                </a:lnTo>
                <a:lnTo>
                  <a:pt x="1169" y="156"/>
                </a:lnTo>
                <a:lnTo>
                  <a:pt x="1481" y="78"/>
                </a:lnTo>
                <a:lnTo>
                  <a:pt x="1870" y="0"/>
                </a:lnTo>
                <a:lnTo>
                  <a:pt x="1870" y="0"/>
                </a:lnTo>
                <a:lnTo>
                  <a:pt x="2026" y="0"/>
                </a:lnTo>
                <a:lnTo>
                  <a:pt x="2026" y="0"/>
                </a:lnTo>
                <a:lnTo>
                  <a:pt x="2415" y="78"/>
                </a:lnTo>
                <a:lnTo>
                  <a:pt x="2805" y="234"/>
                </a:lnTo>
                <a:lnTo>
                  <a:pt x="3039" y="468"/>
                </a:lnTo>
                <a:lnTo>
                  <a:pt x="3350" y="701"/>
                </a:lnTo>
                <a:lnTo>
                  <a:pt x="3506" y="1013"/>
                </a:lnTo>
                <a:lnTo>
                  <a:pt x="3662" y="1324"/>
                </a:lnTo>
                <a:lnTo>
                  <a:pt x="3740" y="1714"/>
                </a:lnTo>
                <a:lnTo>
                  <a:pt x="3740" y="2103"/>
                </a:lnTo>
                <a:lnTo>
                  <a:pt x="3740" y="2103"/>
                </a:lnTo>
                <a:lnTo>
                  <a:pt x="3740" y="2415"/>
                </a:lnTo>
                <a:lnTo>
                  <a:pt x="3584" y="2805"/>
                </a:lnTo>
                <a:lnTo>
                  <a:pt x="3428" y="3116"/>
                </a:lnTo>
                <a:lnTo>
                  <a:pt x="3194" y="3350"/>
                </a:lnTo>
                <a:lnTo>
                  <a:pt x="2883" y="3506"/>
                </a:lnTo>
                <a:lnTo>
                  <a:pt x="2571" y="3739"/>
                </a:lnTo>
                <a:lnTo>
                  <a:pt x="2260" y="3817"/>
                </a:lnTo>
                <a:lnTo>
                  <a:pt x="1870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0" name="Google Shape;1330;p24"/>
          <p:cNvSpPr/>
          <p:nvPr/>
        </p:nvSpPr>
        <p:spPr>
          <a:xfrm>
            <a:off x="2824086" y="2207084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870" y="3817"/>
                </a:moveTo>
                <a:lnTo>
                  <a:pt x="1870" y="3817"/>
                </a:lnTo>
                <a:lnTo>
                  <a:pt x="1715" y="3817"/>
                </a:lnTo>
                <a:lnTo>
                  <a:pt x="1715" y="3817"/>
                </a:lnTo>
                <a:lnTo>
                  <a:pt x="1325" y="3739"/>
                </a:lnTo>
                <a:lnTo>
                  <a:pt x="1013" y="3584"/>
                </a:lnTo>
                <a:lnTo>
                  <a:pt x="702" y="3350"/>
                </a:lnTo>
                <a:lnTo>
                  <a:pt x="390" y="3116"/>
                </a:lnTo>
                <a:lnTo>
                  <a:pt x="234" y="2805"/>
                </a:lnTo>
                <a:lnTo>
                  <a:pt x="79" y="2493"/>
                </a:lnTo>
                <a:lnTo>
                  <a:pt x="1" y="2103"/>
                </a:lnTo>
                <a:lnTo>
                  <a:pt x="1" y="1714"/>
                </a:lnTo>
                <a:lnTo>
                  <a:pt x="1" y="1714"/>
                </a:lnTo>
                <a:lnTo>
                  <a:pt x="79" y="1324"/>
                </a:lnTo>
                <a:lnTo>
                  <a:pt x="156" y="1013"/>
                </a:lnTo>
                <a:lnTo>
                  <a:pt x="390" y="701"/>
                </a:lnTo>
                <a:lnTo>
                  <a:pt x="624" y="468"/>
                </a:lnTo>
                <a:lnTo>
                  <a:pt x="858" y="234"/>
                </a:lnTo>
                <a:lnTo>
                  <a:pt x="1169" y="78"/>
                </a:lnTo>
                <a:lnTo>
                  <a:pt x="1559" y="0"/>
                </a:lnTo>
                <a:lnTo>
                  <a:pt x="1870" y="0"/>
                </a:lnTo>
                <a:lnTo>
                  <a:pt x="1870" y="0"/>
                </a:lnTo>
                <a:lnTo>
                  <a:pt x="2026" y="0"/>
                </a:lnTo>
                <a:lnTo>
                  <a:pt x="2026" y="0"/>
                </a:lnTo>
                <a:lnTo>
                  <a:pt x="2416" y="78"/>
                </a:lnTo>
                <a:lnTo>
                  <a:pt x="2805" y="156"/>
                </a:lnTo>
                <a:lnTo>
                  <a:pt x="3117" y="390"/>
                </a:lnTo>
                <a:lnTo>
                  <a:pt x="3351" y="623"/>
                </a:lnTo>
                <a:lnTo>
                  <a:pt x="3584" y="935"/>
                </a:lnTo>
                <a:lnTo>
                  <a:pt x="3740" y="1324"/>
                </a:lnTo>
                <a:lnTo>
                  <a:pt x="3818" y="1636"/>
                </a:lnTo>
                <a:lnTo>
                  <a:pt x="3818" y="2026"/>
                </a:lnTo>
                <a:lnTo>
                  <a:pt x="3818" y="2026"/>
                </a:lnTo>
                <a:lnTo>
                  <a:pt x="3740" y="2415"/>
                </a:lnTo>
                <a:lnTo>
                  <a:pt x="3584" y="2727"/>
                </a:lnTo>
                <a:lnTo>
                  <a:pt x="3428" y="3038"/>
                </a:lnTo>
                <a:lnTo>
                  <a:pt x="3195" y="3272"/>
                </a:lnTo>
                <a:lnTo>
                  <a:pt x="2883" y="3506"/>
                </a:lnTo>
                <a:lnTo>
                  <a:pt x="2571" y="3662"/>
                </a:lnTo>
                <a:lnTo>
                  <a:pt x="2260" y="3739"/>
                </a:lnTo>
                <a:lnTo>
                  <a:pt x="1870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1" name="Google Shape;1331;p24"/>
          <p:cNvSpPr/>
          <p:nvPr/>
        </p:nvSpPr>
        <p:spPr>
          <a:xfrm>
            <a:off x="2857405" y="1815436"/>
            <a:ext cx="204250" cy="204196"/>
          </a:xfrm>
          <a:custGeom>
            <a:avLst/>
            <a:gdLst/>
            <a:ahLst/>
            <a:cxnLst/>
            <a:rect l="l" t="t" r="r" b="b"/>
            <a:pathLst>
              <a:path w="3819" h="3818" fill="none" extrusionOk="0">
                <a:moveTo>
                  <a:pt x="1948" y="3817"/>
                </a:moveTo>
                <a:lnTo>
                  <a:pt x="1948" y="3817"/>
                </a:lnTo>
                <a:lnTo>
                  <a:pt x="1715" y="3817"/>
                </a:lnTo>
                <a:lnTo>
                  <a:pt x="1715" y="3817"/>
                </a:lnTo>
                <a:lnTo>
                  <a:pt x="1325" y="3740"/>
                </a:lnTo>
                <a:lnTo>
                  <a:pt x="1014" y="3584"/>
                </a:lnTo>
                <a:lnTo>
                  <a:pt x="702" y="3428"/>
                </a:lnTo>
                <a:lnTo>
                  <a:pt x="468" y="3116"/>
                </a:lnTo>
                <a:lnTo>
                  <a:pt x="235" y="2883"/>
                </a:lnTo>
                <a:lnTo>
                  <a:pt x="79" y="2493"/>
                </a:lnTo>
                <a:lnTo>
                  <a:pt x="1" y="2104"/>
                </a:lnTo>
                <a:lnTo>
                  <a:pt x="1" y="1792"/>
                </a:lnTo>
                <a:lnTo>
                  <a:pt x="1" y="1792"/>
                </a:lnTo>
                <a:lnTo>
                  <a:pt x="79" y="1402"/>
                </a:lnTo>
                <a:lnTo>
                  <a:pt x="235" y="1091"/>
                </a:lnTo>
                <a:lnTo>
                  <a:pt x="390" y="779"/>
                </a:lnTo>
                <a:lnTo>
                  <a:pt x="624" y="546"/>
                </a:lnTo>
                <a:lnTo>
                  <a:pt x="936" y="312"/>
                </a:lnTo>
                <a:lnTo>
                  <a:pt x="1247" y="156"/>
                </a:lnTo>
                <a:lnTo>
                  <a:pt x="1559" y="78"/>
                </a:lnTo>
                <a:lnTo>
                  <a:pt x="1948" y="0"/>
                </a:lnTo>
                <a:lnTo>
                  <a:pt x="1948" y="0"/>
                </a:lnTo>
                <a:lnTo>
                  <a:pt x="2104" y="0"/>
                </a:lnTo>
                <a:lnTo>
                  <a:pt x="2104" y="0"/>
                </a:lnTo>
                <a:lnTo>
                  <a:pt x="2494" y="78"/>
                </a:lnTo>
                <a:lnTo>
                  <a:pt x="2805" y="234"/>
                </a:lnTo>
                <a:lnTo>
                  <a:pt x="3117" y="468"/>
                </a:lnTo>
                <a:lnTo>
                  <a:pt x="3351" y="701"/>
                </a:lnTo>
                <a:lnTo>
                  <a:pt x="3584" y="1013"/>
                </a:lnTo>
                <a:lnTo>
                  <a:pt x="3740" y="1325"/>
                </a:lnTo>
                <a:lnTo>
                  <a:pt x="3818" y="1714"/>
                </a:lnTo>
                <a:lnTo>
                  <a:pt x="3818" y="2104"/>
                </a:lnTo>
                <a:lnTo>
                  <a:pt x="3818" y="2104"/>
                </a:lnTo>
                <a:lnTo>
                  <a:pt x="3740" y="2415"/>
                </a:lnTo>
                <a:lnTo>
                  <a:pt x="3584" y="2805"/>
                </a:lnTo>
                <a:lnTo>
                  <a:pt x="3429" y="3116"/>
                </a:lnTo>
                <a:lnTo>
                  <a:pt x="3195" y="3350"/>
                </a:lnTo>
                <a:lnTo>
                  <a:pt x="2961" y="3584"/>
                </a:lnTo>
                <a:lnTo>
                  <a:pt x="2650" y="3740"/>
                </a:lnTo>
                <a:lnTo>
                  <a:pt x="2260" y="3817"/>
                </a:lnTo>
                <a:lnTo>
                  <a:pt x="1948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2" name="Google Shape;1332;p24"/>
          <p:cNvSpPr/>
          <p:nvPr/>
        </p:nvSpPr>
        <p:spPr>
          <a:xfrm>
            <a:off x="2890778" y="1427960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948" y="3817"/>
                </a:moveTo>
                <a:lnTo>
                  <a:pt x="1948" y="3817"/>
                </a:lnTo>
                <a:lnTo>
                  <a:pt x="1792" y="3817"/>
                </a:lnTo>
                <a:lnTo>
                  <a:pt x="1792" y="3817"/>
                </a:lnTo>
                <a:lnTo>
                  <a:pt x="1402" y="3740"/>
                </a:lnTo>
                <a:lnTo>
                  <a:pt x="1013" y="3584"/>
                </a:lnTo>
                <a:lnTo>
                  <a:pt x="701" y="3350"/>
                </a:lnTo>
                <a:lnTo>
                  <a:pt x="468" y="3116"/>
                </a:lnTo>
                <a:lnTo>
                  <a:pt x="234" y="2805"/>
                </a:lnTo>
                <a:lnTo>
                  <a:pt x="78" y="2493"/>
                </a:lnTo>
                <a:lnTo>
                  <a:pt x="0" y="2104"/>
                </a:lnTo>
                <a:lnTo>
                  <a:pt x="0" y="1714"/>
                </a:lnTo>
                <a:lnTo>
                  <a:pt x="0" y="1714"/>
                </a:lnTo>
                <a:lnTo>
                  <a:pt x="78" y="1325"/>
                </a:lnTo>
                <a:lnTo>
                  <a:pt x="234" y="1013"/>
                </a:lnTo>
                <a:lnTo>
                  <a:pt x="390" y="701"/>
                </a:lnTo>
                <a:lnTo>
                  <a:pt x="623" y="468"/>
                </a:lnTo>
                <a:lnTo>
                  <a:pt x="935" y="234"/>
                </a:lnTo>
                <a:lnTo>
                  <a:pt x="1247" y="78"/>
                </a:lnTo>
                <a:lnTo>
                  <a:pt x="1558" y="0"/>
                </a:lnTo>
                <a:lnTo>
                  <a:pt x="1948" y="0"/>
                </a:lnTo>
                <a:lnTo>
                  <a:pt x="1948" y="0"/>
                </a:lnTo>
                <a:lnTo>
                  <a:pt x="2104" y="0"/>
                </a:lnTo>
                <a:lnTo>
                  <a:pt x="2104" y="0"/>
                </a:lnTo>
                <a:lnTo>
                  <a:pt x="2493" y="78"/>
                </a:lnTo>
                <a:lnTo>
                  <a:pt x="2805" y="234"/>
                </a:lnTo>
                <a:lnTo>
                  <a:pt x="3116" y="390"/>
                </a:lnTo>
                <a:lnTo>
                  <a:pt x="3428" y="623"/>
                </a:lnTo>
                <a:lnTo>
                  <a:pt x="3584" y="935"/>
                </a:lnTo>
                <a:lnTo>
                  <a:pt x="3740" y="1325"/>
                </a:lnTo>
                <a:lnTo>
                  <a:pt x="3817" y="1636"/>
                </a:lnTo>
                <a:lnTo>
                  <a:pt x="3817" y="2026"/>
                </a:lnTo>
                <a:lnTo>
                  <a:pt x="3817" y="2026"/>
                </a:lnTo>
                <a:lnTo>
                  <a:pt x="3740" y="2415"/>
                </a:lnTo>
                <a:lnTo>
                  <a:pt x="3662" y="2727"/>
                </a:lnTo>
                <a:lnTo>
                  <a:pt x="3428" y="3038"/>
                </a:lnTo>
                <a:lnTo>
                  <a:pt x="3194" y="3272"/>
                </a:lnTo>
                <a:lnTo>
                  <a:pt x="2960" y="3506"/>
                </a:lnTo>
                <a:lnTo>
                  <a:pt x="2649" y="3662"/>
                </a:lnTo>
                <a:lnTo>
                  <a:pt x="2259" y="3740"/>
                </a:lnTo>
                <a:lnTo>
                  <a:pt x="1948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3" name="Google Shape;1333;p24"/>
          <p:cNvSpPr/>
          <p:nvPr/>
        </p:nvSpPr>
        <p:spPr>
          <a:xfrm>
            <a:off x="2928269" y="1036313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870" y="3818"/>
                </a:moveTo>
                <a:lnTo>
                  <a:pt x="1870" y="3818"/>
                </a:lnTo>
                <a:lnTo>
                  <a:pt x="1714" y="3818"/>
                </a:lnTo>
                <a:lnTo>
                  <a:pt x="1714" y="3818"/>
                </a:lnTo>
                <a:lnTo>
                  <a:pt x="1325" y="3740"/>
                </a:lnTo>
                <a:lnTo>
                  <a:pt x="1013" y="3584"/>
                </a:lnTo>
                <a:lnTo>
                  <a:pt x="701" y="3428"/>
                </a:lnTo>
                <a:lnTo>
                  <a:pt x="390" y="3116"/>
                </a:lnTo>
                <a:lnTo>
                  <a:pt x="234" y="2883"/>
                </a:lnTo>
                <a:lnTo>
                  <a:pt x="78" y="2493"/>
                </a:lnTo>
                <a:lnTo>
                  <a:pt x="0" y="2182"/>
                </a:lnTo>
                <a:lnTo>
                  <a:pt x="0" y="1792"/>
                </a:lnTo>
                <a:lnTo>
                  <a:pt x="0" y="1792"/>
                </a:lnTo>
                <a:lnTo>
                  <a:pt x="0" y="1403"/>
                </a:lnTo>
                <a:lnTo>
                  <a:pt x="156" y="1091"/>
                </a:lnTo>
                <a:lnTo>
                  <a:pt x="390" y="779"/>
                </a:lnTo>
                <a:lnTo>
                  <a:pt x="623" y="546"/>
                </a:lnTo>
                <a:lnTo>
                  <a:pt x="857" y="312"/>
                </a:lnTo>
                <a:lnTo>
                  <a:pt x="1169" y="156"/>
                </a:lnTo>
                <a:lnTo>
                  <a:pt x="1480" y="78"/>
                </a:lnTo>
                <a:lnTo>
                  <a:pt x="1870" y="0"/>
                </a:lnTo>
                <a:lnTo>
                  <a:pt x="1870" y="0"/>
                </a:lnTo>
                <a:lnTo>
                  <a:pt x="2026" y="0"/>
                </a:lnTo>
                <a:lnTo>
                  <a:pt x="2026" y="0"/>
                </a:lnTo>
                <a:lnTo>
                  <a:pt x="2415" y="78"/>
                </a:lnTo>
                <a:lnTo>
                  <a:pt x="2805" y="234"/>
                </a:lnTo>
                <a:lnTo>
                  <a:pt x="3116" y="468"/>
                </a:lnTo>
                <a:lnTo>
                  <a:pt x="3350" y="701"/>
                </a:lnTo>
                <a:lnTo>
                  <a:pt x="3584" y="1013"/>
                </a:lnTo>
                <a:lnTo>
                  <a:pt x="3662" y="1325"/>
                </a:lnTo>
                <a:lnTo>
                  <a:pt x="3740" y="1714"/>
                </a:lnTo>
                <a:lnTo>
                  <a:pt x="3818" y="2104"/>
                </a:lnTo>
                <a:lnTo>
                  <a:pt x="3818" y="2104"/>
                </a:lnTo>
                <a:lnTo>
                  <a:pt x="3740" y="2493"/>
                </a:lnTo>
                <a:lnTo>
                  <a:pt x="3584" y="2805"/>
                </a:lnTo>
                <a:lnTo>
                  <a:pt x="3428" y="3116"/>
                </a:lnTo>
                <a:lnTo>
                  <a:pt x="3194" y="3350"/>
                </a:lnTo>
                <a:lnTo>
                  <a:pt x="2883" y="3584"/>
                </a:lnTo>
                <a:lnTo>
                  <a:pt x="2571" y="3740"/>
                </a:lnTo>
                <a:lnTo>
                  <a:pt x="2259" y="3818"/>
                </a:lnTo>
                <a:lnTo>
                  <a:pt x="1870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4" name="Google Shape;1334;p24"/>
          <p:cNvSpPr/>
          <p:nvPr/>
        </p:nvSpPr>
        <p:spPr>
          <a:xfrm>
            <a:off x="2961588" y="648837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870" y="3818"/>
                </a:moveTo>
                <a:lnTo>
                  <a:pt x="1870" y="3818"/>
                </a:lnTo>
                <a:lnTo>
                  <a:pt x="1714" y="3818"/>
                </a:lnTo>
                <a:lnTo>
                  <a:pt x="1714" y="3818"/>
                </a:lnTo>
                <a:lnTo>
                  <a:pt x="1325" y="3740"/>
                </a:lnTo>
                <a:lnTo>
                  <a:pt x="1013" y="3584"/>
                </a:lnTo>
                <a:lnTo>
                  <a:pt x="702" y="3350"/>
                </a:lnTo>
                <a:lnTo>
                  <a:pt x="468" y="3116"/>
                </a:lnTo>
                <a:lnTo>
                  <a:pt x="234" y="2805"/>
                </a:lnTo>
                <a:lnTo>
                  <a:pt x="78" y="2493"/>
                </a:lnTo>
                <a:lnTo>
                  <a:pt x="0" y="2104"/>
                </a:lnTo>
                <a:lnTo>
                  <a:pt x="0" y="1714"/>
                </a:lnTo>
                <a:lnTo>
                  <a:pt x="0" y="1714"/>
                </a:lnTo>
                <a:lnTo>
                  <a:pt x="78" y="1325"/>
                </a:lnTo>
                <a:lnTo>
                  <a:pt x="156" y="1013"/>
                </a:lnTo>
                <a:lnTo>
                  <a:pt x="390" y="701"/>
                </a:lnTo>
                <a:lnTo>
                  <a:pt x="624" y="468"/>
                </a:lnTo>
                <a:lnTo>
                  <a:pt x="857" y="234"/>
                </a:lnTo>
                <a:lnTo>
                  <a:pt x="1169" y="78"/>
                </a:lnTo>
                <a:lnTo>
                  <a:pt x="1559" y="0"/>
                </a:lnTo>
                <a:lnTo>
                  <a:pt x="1870" y="0"/>
                </a:lnTo>
                <a:lnTo>
                  <a:pt x="1870" y="0"/>
                </a:lnTo>
                <a:lnTo>
                  <a:pt x="2104" y="0"/>
                </a:lnTo>
                <a:lnTo>
                  <a:pt x="2104" y="0"/>
                </a:lnTo>
                <a:lnTo>
                  <a:pt x="2416" y="78"/>
                </a:lnTo>
                <a:lnTo>
                  <a:pt x="2805" y="234"/>
                </a:lnTo>
                <a:lnTo>
                  <a:pt x="3117" y="390"/>
                </a:lnTo>
                <a:lnTo>
                  <a:pt x="3350" y="624"/>
                </a:lnTo>
                <a:lnTo>
                  <a:pt x="3584" y="935"/>
                </a:lnTo>
                <a:lnTo>
                  <a:pt x="3740" y="1325"/>
                </a:lnTo>
                <a:lnTo>
                  <a:pt x="3818" y="1636"/>
                </a:lnTo>
                <a:lnTo>
                  <a:pt x="3818" y="2026"/>
                </a:lnTo>
                <a:lnTo>
                  <a:pt x="3818" y="2026"/>
                </a:lnTo>
                <a:lnTo>
                  <a:pt x="3740" y="2415"/>
                </a:lnTo>
                <a:lnTo>
                  <a:pt x="3584" y="2727"/>
                </a:lnTo>
                <a:lnTo>
                  <a:pt x="3428" y="3039"/>
                </a:lnTo>
                <a:lnTo>
                  <a:pt x="3195" y="3272"/>
                </a:lnTo>
                <a:lnTo>
                  <a:pt x="2883" y="3506"/>
                </a:lnTo>
                <a:lnTo>
                  <a:pt x="2571" y="3662"/>
                </a:lnTo>
                <a:lnTo>
                  <a:pt x="2260" y="3740"/>
                </a:lnTo>
                <a:lnTo>
                  <a:pt x="1870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5" name="Google Shape;1335;p24"/>
          <p:cNvSpPr/>
          <p:nvPr/>
        </p:nvSpPr>
        <p:spPr>
          <a:xfrm>
            <a:off x="2994908" y="257189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948" y="3818"/>
                </a:moveTo>
                <a:lnTo>
                  <a:pt x="1948" y="3818"/>
                </a:lnTo>
                <a:lnTo>
                  <a:pt x="1715" y="3818"/>
                </a:lnTo>
                <a:lnTo>
                  <a:pt x="1715" y="3818"/>
                </a:lnTo>
                <a:lnTo>
                  <a:pt x="1403" y="3740"/>
                </a:lnTo>
                <a:lnTo>
                  <a:pt x="1013" y="3584"/>
                </a:lnTo>
                <a:lnTo>
                  <a:pt x="702" y="3428"/>
                </a:lnTo>
                <a:lnTo>
                  <a:pt x="468" y="3194"/>
                </a:lnTo>
                <a:lnTo>
                  <a:pt x="234" y="2883"/>
                </a:lnTo>
                <a:lnTo>
                  <a:pt x="79" y="2493"/>
                </a:lnTo>
                <a:lnTo>
                  <a:pt x="1" y="2182"/>
                </a:lnTo>
                <a:lnTo>
                  <a:pt x="1" y="1792"/>
                </a:lnTo>
                <a:lnTo>
                  <a:pt x="1" y="1792"/>
                </a:lnTo>
                <a:lnTo>
                  <a:pt x="79" y="1403"/>
                </a:lnTo>
                <a:lnTo>
                  <a:pt x="234" y="1091"/>
                </a:lnTo>
                <a:lnTo>
                  <a:pt x="390" y="779"/>
                </a:lnTo>
                <a:lnTo>
                  <a:pt x="624" y="546"/>
                </a:lnTo>
                <a:lnTo>
                  <a:pt x="936" y="312"/>
                </a:lnTo>
                <a:lnTo>
                  <a:pt x="1247" y="156"/>
                </a:lnTo>
                <a:lnTo>
                  <a:pt x="1559" y="78"/>
                </a:lnTo>
                <a:lnTo>
                  <a:pt x="1948" y="0"/>
                </a:lnTo>
                <a:lnTo>
                  <a:pt x="1948" y="0"/>
                </a:lnTo>
                <a:lnTo>
                  <a:pt x="2104" y="0"/>
                </a:lnTo>
                <a:lnTo>
                  <a:pt x="2104" y="0"/>
                </a:lnTo>
                <a:lnTo>
                  <a:pt x="2494" y="78"/>
                </a:lnTo>
                <a:lnTo>
                  <a:pt x="2805" y="234"/>
                </a:lnTo>
                <a:lnTo>
                  <a:pt x="3117" y="468"/>
                </a:lnTo>
                <a:lnTo>
                  <a:pt x="3351" y="702"/>
                </a:lnTo>
                <a:lnTo>
                  <a:pt x="3584" y="1013"/>
                </a:lnTo>
                <a:lnTo>
                  <a:pt x="3740" y="1325"/>
                </a:lnTo>
                <a:lnTo>
                  <a:pt x="3818" y="1714"/>
                </a:lnTo>
                <a:lnTo>
                  <a:pt x="3818" y="2104"/>
                </a:lnTo>
                <a:lnTo>
                  <a:pt x="3818" y="2104"/>
                </a:lnTo>
                <a:lnTo>
                  <a:pt x="3740" y="2493"/>
                </a:lnTo>
                <a:lnTo>
                  <a:pt x="3662" y="2805"/>
                </a:lnTo>
                <a:lnTo>
                  <a:pt x="3428" y="3117"/>
                </a:lnTo>
                <a:lnTo>
                  <a:pt x="3195" y="3350"/>
                </a:lnTo>
                <a:lnTo>
                  <a:pt x="2961" y="3584"/>
                </a:lnTo>
                <a:lnTo>
                  <a:pt x="2649" y="3740"/>
                </a:lnTo>
                <a:lnTo>
                  <a:pt x="2260" y="3818"/>
                </a:lnTo>
                <a:lnTo>
                  <a:pt x="1948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5_1">
    <p:bg>
      <p:bgPr>
        <a:solidFill>
          <a:schemeClr val="accent6"/>
        </a:solidFill>
        <a:effectLst/>
      </p:bgPr>
    </p:bg>
    <p:spTree>
      <p:nvGrpSpPr>
        <p:cNvPr id="1" name="Shape 13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7" name="Google Shape;1337;p25"/>
          <p:cNvGrpSpPr/>
          <p:nvPr/>
        </p:nvGrpSpPr>
        <p:grpSpPr>
          <a:xfrm rot="10800000" flipH="1">
            <a:off x="-199564" y="-15066"/>
            <a:ext cx="9522828" cy="4696803"/>
            <a:chOff x="1685" y="798588"/>
            <a:chExt cx="9125853" cy="4344869"/>
          </a:xfrm>
        </p:grpSpPr>
        <p:sp>
          <p:nvSpPr>
            <p:cNvPr id="1338" name="Google Shape;1338;p25"/>
            <p:cNvSpPr/>
            <p:nvPr/>
          </p:nvSpPr>
          <p:spPr>
            <a:xfrm>
              <a:off x="1697" y="798588"/>
              <a:ext cx="9125842" cy="4344860"/>
            </a:xfrm>
            <a:custGeom>
              <a:avLst/>
              <a:gdLst/>
              <a:ahLst/>
              <a:cxnLst/>
              <a:rect l="l" t="t" r="r" b="b"/>
              <a:pathLst>
                <a:path w="118310" h="56328" extrusionOk="0">
                  <a:moveTo>
                    <a:pt x="55165" y="0"/>
                  </a:moveTo>
                  <a:lnTo>
                    <a:pt x="53888" y="69"/>
                  </a:lnTo>
                  <a:lnTo>
                    <a:pt x="52633" y="137"/>
                  </a:lnTo>
                  <a:lnTo>
                    <a:pt x="51402" y="251"/>
                  </a:lnTo>
                  <a:lnTo>
                    <a:pt x="50170" y="411"/>
                  </a:lnTo>
                  <a:lnTo>
                    <a:pt x="48962" y="570"/>
                  </a:lnTo>
                  <a:lnTo>
                    <a:pt x="47776" y="798"/>
                  </a:lnTo>
                  <a:lnTo>
                    <a:pt x="46613" y="1027"/>
                  </a:lnTo>
                  <a:lnTo>
                    <a:pt x="45473" y="1300"/>
                  </a:lnTo>
                  <a:lnTo>
                    <a:pt x="44333" y="1619"/>
                  </a:lnTo>
                  <a:lnTo>
                    <a:pt x="43192" y="1961"/>
                  </a:lnTo>
                  <a:lnTo>
                    <a:pt x="42098" y="2349"/>
                  </a:lnTo>
                  <a:lnTo>
                    <a:pt x="41003" y="2760"/>
                  </a:lnTo>
                  <a:lnTo>
                    <a:pt x="39931" y="3193"/>
                  </a:lnTo>
                  <a:lnTo>
                    <a:pt x="38859" y="3695"/>
                  </a:lnTo>
                  <a:lnTo>
                    <a:pt x="37810" y="4219"/>
                  </a:lnTo>
                  <a:lnTo>
                    <a:pt x="36761" y="4766"/>
                  </a:lnTo>
                  <a:lnTo>
                    <a:pt x="35986" y="5177"/>
                  </a:lnTo>
                  <a:lnTo>
                    <a:pt x="35188" y="5587"/>
                  </a:lnTo>
                  <a:lnTo>
                    <a:pt x="34413" y="5975"/>
                  </a:lnTo>
                  <a:lnTo>
                    <a:pt x="33614" y="6317"/>
                  </a:lnTo>
                  <a:lnTo>
                    <a:pt x="32816" y="6659"/>
                  </a:lnTo>
                  <a:lnTo>
                    <a:pt x="32018" y="6978"/>
                  </a:lnTo>
                  <a:lnTo>
                    <a:pt x="31220" y="7275"/>
                  </a:lnTo>
                  <a:lnTo>
                    <a:pt x="30422" y="7571"/>
                  </a:lnTo>
                  <a:lnTo>
                    <a:pt x="29624" y="7822"/>
                  </a:lnTo>
                  <a:lnTo>
                    <a:pt x="28826" y="8073"/>
                  </a:lnTo>
                  <a:lnTo>
                    <a:pt x="28005" y="8301"/>
                  </a:lnTo>
                  <a:lnTo>
                    <a:pt x="27206" y="8506"/>
                  </a:lnTo>
                  <a:lnTo>
                    <a:pt x="26408" y="8712"/>
                  </a:lnTo>
                  <a:lnTo>
                    <a:pt x="25610" y="8894"/>
                  </a:lnTo>
                  <a:lnTo>
                    <a:pt x="24812" y="9054"/>
                  </a:lnTo>
                  <a:lnTo>
                    <a:pt x="24037" y="9190"/>
                  </a:lnTo>
                  <a:lnTo>
                    <a:pt x="22440" y="9464"/>
                  </a:lnTo>
                  <a:lnTo>
                    <a:pt x="20890" y="9669"/>
                  </a:lnTo>
                  <a:lnTo>
                    <a:pt x="19362" y="9806"/>
                  </a:lnTo>
                  <a:lnTo>
                    <a:pt x="17857" y="9920"/>
                  </a:lnTo>
                  <a:lnTo>
                    <a:pt x="16374" y="9989"/>
                  </a:lnTo>
                  <a:lnTo>
                    <a:pt x="14938" y="10011"/>
                  </a:lnTo>
                  <a:lnTo>
                    <a:pt x="13524" y="10011"/>
                  </a:lnTo>
                  <a:lnTo>
                    <a:pt x="12178" y="9966"/>
                  </a:lnTo>
                  <a:lnTo>
                    <a:pt x="10856" y="9920"/>
                  </a:lnTo>
                  <a:lnTo>
                    <a:pt x="9601" y="9829"/>
                  </a:lnTo>
                  <a:lnTo>
                    <a:pt x="8416" y="9715"/>
                  </a:lnTo>
                  <a:lnTo>
                    <a:pt x="7275" y="9601"/>
                  </a:lnTo>
                  <a:lnTo>
                    <a:pt x="6204" y="9464"/>
                  </a:lnTo>
                  <a:lnTo>
                    <a:pt x="5200" y="9305"/>
                  </a:lnTo>
                  <a:lnTo>
                    <a:pt x="4265" y="9168"/>
                  </a:lnTo>
                  <a:lnTo>
                    <a:pt x="3421" y="9031"/>
                  </a:lnTo>
                  <a:lnTo>
                    <a:pt x="1985" y="8734"/>
                  </a:lnTo>
                  <a:lnTo>
                    <a:pt x="913" y="8506"/>
                  </a:lnTo>
                  <a:lnTo>
                    <a:pt x="252" y="8347"/>
                  </a:lnTo>
                  <a:lnTo>
                    <a:pt x="1" y="8278"/>
                  </a:lnTo>
                  <a:lnTo>
                    <a:pt x="1" y="56327"/>
                  </a:lnTo>
                  <a:lnTo>
                    <a:pt x="118310" y="56327"/>
                  </a:lnTo>
                  <a:lnTo>
                    <a:pt x="118310" y="1460"/>
                  </a:lnTo>
                  <a:lnTo>
                    <a:pt x="117284" y="1711"/>
                  </a:lnTo>
                  <a:lnTo>
                    <a:pt x="116098" y="2007"/>
                  </a:lnTo>
                  <a:lnTo>
                    <a:pt x="114479" y="2349"/>
                  </a:lnTo>
                  <a:lnTo>
                    <a:pt x="112495" y="2760"/>
                  </a:lnTo>
                  <a:lnTo>
                    <a:pt x="110192" y="3193"/>
                  </a:lnTo>
                  <a:lnTo>
                    <a:pt x="108937" y="3398"/>
                  </a:lnTo>
                  <a:lnTo>
                    <a:pt x="107615" y="3603"/>
                  </a:lnTo>
                  <a:lnTo>
                    <a:pt x="106224" y="3809"/>
                  </a:lnTo>
                  <a:lnTo>
                    <a:pt x="104787" y="3991"/>
                  </a:lnTo>
                  <a:lnTo>
                    <a:pt x="103282" y="4174"/>
                  </a:lnTo>
                  <a:lnTo>
                    <a:pt x="101754" y="4333"/>
                  </a:lnTo>
                  <a:lnTo>
                    <a:pt x="100158" y="4493"/>
                  </a:lnTo>
                  <a:lnTo>
                    <a:pt x="98539" y="4607"/>
                  </a:lnTo>
                  <a:lnTo>
                    <a:pt x="96897" y="4698"/>
                  </a:lnTo>
                  <a:lnTo>
                    <a:pt x="95232" y="4766"/>
                  </a:lnTo>
                  <a:lnTo>
                    <a:pt x="93544" y="4812"/>
                  </a:lnTo>
                  <a:lnTo>
                    <a:pt x="91834" y="4812"/>
                  </a:lnTo>
                  <a:lnTo>
                    <a:pt x="90124" y="4766"/>
                  </a:lnTo>
                  <a:lnTo>
                    <a:pt x="88391" y="4698"/>
                  </a:lnTo>
                  <a:lnTo>
                    <a:pt x="86680" y="4561"/>
                  </a:lnTo>
                  <a:lnTo>
                    <a:pt x="84970" y="4402"/>
                  </a:lnTo>
                  <a:lnTo>
                    <a:pt x="83260" y="4174"/>
                  </a:lnTo>
                  <a:lnTo>
                    <a:pt x="82416" y="4059"/>
                  </a:lnTo>
                  <a:lnTo>
                    <a:pt x="81572" y="3900"/>
                  </a:lnTo>
                  <a:lnTo>
                    <a:pt x="80728" y="3740"/>
                  </a:lnTo>
                  <a:lnTo>
                    <a:pt x="79907" y="3581"/>
                  </a:lnTo>
                  <a:lnTo>
                    <a:pt x="79086" y="3398"/>
                  </a:lnTo>
                  <a:lnTo>
                    <a:pt x="78265" y="3193"/>
                  </a:lnTo>
                  <a:lnTo>
                    <a:pt x="76669" y="2782"/>
                  </a:lnTo>
                  <a:lnTo>
                    <a:pt x="75073" y="2418"/>
                  </a:lnTo>
                  <a:lnTo>
                    <a:pt x="73499" y="2053"/>
                  </a:lnTo>
                  <a:lnTo>
                    <a:pt x="71971" y="1733"/>
                  </a:lnTo>
                  <a:lnTo>
                    <a:pt x="70444" y="1437"/>
                  </a:lnTo>
                  <a:lnTo>
                    <a:pt x="68961" y="1163"/>
                  </a:lnTo>
                  <a:lnTo>
                    <a:pt x="67479" y="912"/>
                  </a:lnTo>
                  <a:lnTo>
                    <a:pt x="66020" y="684"/>
                  </a:lnTo>
                  <a:lnTo>
                    <a:pt x="64606" y="502"/>
                  </a:lnTo>
                  <a:lnTo>
                    <a:pt x="63192" y="342"/>
                  </a:lnTo>
                  <a:lnTo>
                    <a:pt x="61801" y="228"/>
                  </a:lnTo>
                  <a:lnTo>
                    <a:pt x="60432" y="114"/>
                  </a:lnTo>
                  <a:lnTo>
                    <a:pt x="59087" y="46"/>
                  </a:lnTo>
                  <a:lnTo>
                    <a:pt x="57764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9" name="Google Shape;1339;p25"/>
            <p:cNvSpPr/>
            <p:nvPr/>
          </p:nvSpPr>
          <p:spPr>
            <a:xfrm flipH="1">
              <a:off x="1697" y="1660222"/>
              <a:ext cx="9125842" cy="3301764"/>
            </a:xfrm>
            <a:custGeom>
              <a:avLst/>
              <a:gdLst/>
              <a:ahLst/>
              <a:cxnLst/>
              <a:rect l="l" t="t" r="r" b="b"/>
              <a:pathLst>
                <a:path w="118310" h="42805" extrusionOk="0">
                  <a:moveTo>
                    <a:pt x="118310" y="0"/>
                  </a:moveTo>
                  <a:lnTo>
                    <a:pt x="116987" y="251"/>
                  </a:lnTo>
                  <a:lnTo>
                    <a:pt x="115733" y="479"/>
                  </a:lnTo>
                  <a:lnTo>
                    <a:pt x="114502" y="753"/>
                  </a:lnTo>
                  <a:lnTo>
                    <a:pt x="113293" y="1027"/>
                  </a:lnTo>
                  <a:lnTo>
                    <a:pt x="112130" y="1300"/>
                  </a:lnTo>
                  <a:lnTo>
                    <a:pt x="110990" y="1619"/>
                  </a:lnTo>
                  <a:lnTo>
                    <a:pt x="109895" y="1916"/>
                  </a:lnTo>
                  <a:lnTo>
                    <a:pt x="108801" y="2258"/>
                  </a:lnTo>
                  <a:lnTo>
                    <a:pt x="107752" y="2600"/>
                  </a:lnTo>
                  <a:lnTo>
                    <a:pt x="106725" y="2942"/>
                  </a:lnTo>
                  <a:lnTo>
                    <a:pt x="105722" y="3307"/>
                  </a:lnTo>
                  <a:lnTo>
                    <a:pt x="104741" y="3672"/>
                  </a:lnTo>
                  <a:lnTo>
                    <a:pt x="103784" y="4037"/>
                  </a:lnTo>
                  <a:lnTo>
                    <a:pt x="102849" y="4424"/>
                  </a:lnTo>
                  <a:lnTo>
                    <a:pt x="101936" y="4812"/>
                  </a:lnTo>
                  <a:lnTo>
                    <a:pt x="101024" y="5223"/>
                  </a:lnTo>
                  <a:lnTo>
                    <a:pt x="99268" y="6044"/>
                  </a:lnTo>
                  <a:lnTo>
                    <a:pt x="97581" y="6864"/>
                  </a:lnTo>
                  <a:lnTo>
                    <a:pt x="95916" y="7731"/>
                  </a:lnTo>
                  <a:lnTo>
                    <a:pt x="94297" y="8598"/>
                  </a:lnTo>
                  <a:lnTo>
                    <a:pt x="91127" y="10331"/>
                  </a:lnTo>
                  <a:lnTo>
                    <a:pt x="89531" y="11197"/>
                  </a:lnTo>
                  <a:lnTo>
                    <a:pt x="87935" y="12064"/>
                  </a:lnTo>
                  <a:lnTo>
                    <a:pt x="86338" y="12908"/>
                  </a:lnTo>
                  <a:lnTo>
                    <a:pt x="84696" y="13729"/>
                  </a:lnTo>
                  <a:lnTo>
                    <a:pt x="83009" y="14550"/>
                  </a:lnTo>
                  <a:lnTo>
                    <a:pt x="81298" y="15325"/>
                  </a:lnTo>
                  <a:lnTo>
                    <a:pt x="80409" y="15690"/>
                  </a:lnTo>
                  <a:lnTo>
                    <a:pt x="79497" y="16055"/>
                  </a:lnTo>
                  <a:lnTo>
                    <a:pt x="78585" y="16420"/>
                  </a:lnTo>
                  <a:lnTo>
                    <a:pt x="77650" y="16762"/>
                  </a:lnTo>
                  <a:lnTo>
                    <a:pt x="76692" y="17104"/>
                  </a:lnTo>
                  <a:lnTo>
                    <a:pt x="75711" y="17423"/>
                  </a:lnTo>
                  <a:lnTo>
                    <a:pt x="74708" y="17742"/>
                  </a:lnTo>
                  <a:lnTo>
                    <a:pt x="73682" y="18039"/>
                  </a:lnTo>
                  <a:lnTo>
                    <a:pt x="72633" y="18335"/>
                  </a:lnTo>
                  <a:lnTo>
                    <a:pt x="71538" y="18609"/>
                  </a:lnTo>
                  <a:lnTo>
                    <a:pt x="70444" y="18860"/>
                  </a:lnTo>
                  <a:lnTo>
                    <a:pt x="69303" y="19110"/>
                  </a:lnTo>
                  <a:lnTo>
                    <a:pt x="68140" y="19339"/>
                  </a:lnTo>
                  <a:lnTo>
                    <a:pt x="66932" y="19544"/>
                  </a:lnTo>
                  <a:lnTo>
                    <a:pt x="65700" y="19726"/>
                  </a:lnTo>
                  <a:lnTo>
                    <a:pt x="64423" y="19909"/>
                  </a:lnTo>
                  <a:lnTo>
                    <a:pt x="63123" y="20068"/>
                  </a:lnTo>
                  <a:lnTo>
                    <a:pt x="61778" y="20205"/>
                  </a:lnTo>
                  <a:lnTo>
                    <a:pt x="60410" y="20342"/>
                  </a:lnTo>
                  <a:lnTo>
                    <a:pt x="58996" y="20433"/>
                  </a:lnTo>
                  <a:lnTo>
                    <a:pt x="57536" y="20524"/>
                  </a:lnTo>
                  <a:lnTo>
                    <a:pt x="56031" y="20570"/>
                  </a:lnTo>
                  <a:lnTo>
                    <a:pt x="54480" y="20616"/>
                  </a:lnTo>
                  <a:lnTo>
                    <a:pt x="52884" y="20638"/>
                  </a:lnTo>
                  <a:lnTo>
                    <a:pt x="51288" y="20616"/>
                  </a:lnTo>
                  <a:lnTo>
                    <a:pt x="49692" y="20593"/>
                  </a:lnTo>
                  <a:lnTo>
                    <a:pt x="48141" y="20547"/>
                  </a:lnTo>
                  <a:lnTo>
                    <a:pt x="46613" y="20479"/>
                  </a:lnTo>
                  <a:lnTo>
                    <a:pt x="45108" y="20410"/>
                  </a:lnTo>
                  <a:lnTo>
                    <a:pt x="43626" y="20296"/>
                  </a:lnTo>
                  <a:lnTo>
                    <a:pt x="42166" y="20182"/>
                  </a:lnTo>
                  <a:lnTo>
                    <a:pt x="40729" y="20045"/>
                  </a:lnTo>
                  <a:lnTo>
                    <a:pt x="39316" y="19909"/>
                  </a:lnTo>
                  <a:lnTo>
                    <a:pt x="37924" y="19749"/>
                  </a:lnTo>
                  <a:lnTo>
                    <a:pt x="36556" y="19567"/>
                  </a:lnTo>
                  <a:lnTo>
                    <a:pt x="35211" y="19361"/>
                  </a:lnTo>
                  <a:lnTo>
                    <a:pt x="33888" y="19156"/>
                  </a:lnTo>
                  <a:lnTo>
                    <a:pt x="32588" y="18951"/>
                  </a:lnTo>
                  <a:lnTo>
                    <a:pt x="31334" y="18723"/>
                  </a:lnTo>
                  <a:lnTo>
                    <a:pt x="30080" y="18495"/>
                  </a:lnTo>
                  <a:lnTo>
                    <a:pt x="28871" y="18244"/>
                  </a:lnTo>
                  <a:lnTo>
                    <a:pt x="27663" y="17970"/>
                  </a:lnTo>
                  <a:lnTo>
                    <a:pt x="26500" y="17697"/>
                  </a:lnTo>
                  <a:lnTo>
                    <a:pt x="25359" y="17423"/>
                  </a:lnTo>
                  <a:lnTo>
                    <a:pt x="23124" y="16853"/>
                  </a:lnTo>
                  <a:lnTo>
                    <a:pt x="21004" y="16260"/>
                  </a:lnTo>
                  <a:lnTo>
                    <a:pt x="18997" y="15621"/>
                  </a:lnTo>
                  <a:lnTo>
                    <a:pt x="17058" y="14983"/>
                  </a:lnTo>
                  <a:lnTo>
                    <a:pt x="15257" y="14344"/>
                  </a:lnTo>
                  <a:lnTo>
                    <a:pt x="13524" y="13683"/>
                  </a:lnTo>
                  <a:lnTo>
                    <a:pt x="11905" y="13022"/>
                  </a:lnTo>
                  <a:lnTo>
                    <a:pt x="10377" y="12383"/>
                  </a:lnTo>
                  <a:lnTo>
                    <a:pt x="8963" y="11745"/>
                  </a:lnTo>
                  <a:lnTo>
                    <a:pt x="7663" y="11129"/>
                  </a:lnTo>
                  <a:lnTo>
                    <a:pt x="6432" y="10513"/>
                  </a:lnTo>
                  <a:lnTo>
                    <a:pt x="5337" y="9943"/>
                  </a:lnTo>
                  <a:lnTo>
                    <a:pt x="4334" y="9396"/>
                  </a:lnTo>
                  <a:lnTo>
                    <a:pt x="3421" y="8871"/>
                  </a:lnTo>
                  <a:lnTo>
                    <a:pt x="2623" y="8392"/>
                  </a:lnTo>
                  <a:lnTo>
                    <a:pt x="1939" y="7982"/>
                  </a:lnTo>
                  <a:lnTo>
                    <a:pt x="867" y="7298"/>
                  </a:lnTo>
                  <a:lnTo>
                    <a:pt x="229" y="6842"/>
                  </a:lnTo>
                  <a:lnTo>
                    <a:pt x="1" y="6682"/>
                  </a:lnTo>
                  <a:lnTo>
                    <a:pt x="1" y="42804"/>
                  </a:lnTo>
                  <a:lnTo>
                    <a:pt x="118310" y="42804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6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0" name="Google Shape;1340;p25"/>
            <p:cNvSpPr/>
            <p:nvPr/>
          </p:nvSpPr>
          <p:spPr>
            <a:xfrm flipH="1">
              <a:off x="1685" y="3110919"/>
              <a:ext cx="9125842" cy="2032538"/>
            </a:xfrm>
            <a:custGeom>
              <a:avLst/>
              <a:gdLst/>
              <a:ahLst/>
              <a:cxnLst/>
              <a:rect l="l" t="t" r="r" b="b"/>
              <a:pathLst>
                <a:path w="118310" h="18404" extrusionOk="0">
                  <a:moveTo>
                    <a:pt x="118310" y="0"/>
                  </a:moveTo>
                  <a:lnTo>
                    <a:pt x="117877" y="183"/>
                  </a:lnTo>
                  <a:lnTo>
                    <a:pt x="116668" y="707"/>
                  </a:lnTo>
                  <a:lnTo>
                    <a:pt x="114730" y="1505"/>
                  </a:lnTo>
                  <a:lnTo>
                    <a:pt x="113521" y="1984"/>
                  </a:lnTo>
                  <a:lnTo>
                    <a:pt x="112130" y="2509"/>
                  </a:lnTo>
                  <a:lnTo>
                    <a:pt x="110579" y="3079"/>
                  </a:lnTo>
                  <a:lnTo>
                    <a:pt x="108892" y="3649"/>
                  </a:lnTo>
                  <a:lnTo>
                    <a:pt x="107067" y="4265"/>
                  </a:lnTo>
                  <a:lnTo>
                    <a:pt x="105106" y="4903"/>
                  </a:lnTo>
                  <a:lnTo>
                    <a:pt x="103008" y="5542"/>
                  </a:lnTo>
                  <a:lnTo>
                    <a:pt x="100819" y="6157"/>
                  </a:lnTo>
                  <a:lnTo>
                    <a:pt x="98493" y="6796"/>
                  </a:lnTo>
                  <a:lnTo>
                    <a:pt x="96076" y="7389"/>
                  </a:lnTo>
                  <a:lnTo>
                    <a:pt x="93544" y="7982"/>
                  </a:lnTo>
                  <a:lnTo>
                    <a:pt x="90945" y="8529"/>
                  </a:lnTo>
                  <a:lnTo>
                    <a:pt x="89622" y="8780"/>
                  </a:lnTo>
                  <a:lnTo>
                    <a:pt x="88254" y="9031"/>
                  </a:lnTo>
                  <a:lnTo>
                    <a:pt x="86886" y="9281"/>
                  </a:lnTo>
                  <a:lnTo>
                    <a:pt x="85494" y="9510"/>
                  </a:lnTo>
                  <a:lnTo>
                    <a:pt x="84081" y="9715"/>
                  </a:lnTo>
                  <a:lnTo>
                    <a:pt x="82667" y="9920"/>
                  </a:lnTo>
                  <a:lnTo>
                    <a:pt x="81230" y="10080"/>
                  </a:lnTo>
                  <a:lnTo>
                    <a:pt x="79771" y="10262"/>
                  </a:lnTo>
                  <a:lnTo>
                    <a:pt x="78311" y="10399"/>
                  </a:lnTo>
                  <a:lnTo>
                    <a:pt x="76829" y="10536"/>
                  </a:lnTo>
                  <a:lnTo>
                    <a:pt x="75324" y="10627"/>
                  </a:lnTo>
                  <a:lnTo>
                    <a:pt x="73841" y="10718"/>
                  </a:lnTo>
                  <a:lnTo>
                    <a:pt x="72314" y="10787"/>
                  </a:lnTo>
                  <a:lnTo>
                    <a:pt x="70808" y="10832"/>
                  </a:lnTo>
                  <a:lnTo>
                    <a:pt x="69281" y="10855"/>
                  </a:lnTo>
                  <a:lnTo>
                    <a:pt x="67753" y="10855"/>
                  </a:lnTo>
                  <a:lnTo>
                    <a:pt x="66202" y="10809"/>
                  </a:lnTo>
                  <a:lnTo>
                    <a:pt x="64651" y="10764"/>
                  </a:lnTo>
                  <a:lnTo>
                    <a:pt x="63101" y="10673"/>
                  </a:lnTo>
                  <a:lnTo>
                    <a:pt x="61550" y="10559"/>
                  </a:lnTo>
                  <a:lnTo>
                    <a:pt x="59999" y="10422"/>
                  </a:lnTo>
                  <a:lnTo>
                    <a:pt x="58448" y="10262"/>
                  </a:lnTo>
                  <a:lnTo>
                    <a:pt x="56875" y="10057"/>
                  </a:lnTo>
                  <a:lnTo>
                    <a:pt x="55324" y="9806"/>
                  </a:lnTo>
                  <a:lnTo>
                    <a:pt x="53774" y="9555"/>
                  </a:lnTo>
                  <a:lnTo>
                    <a:pt x="52223" y="9236"/>
                  </a:lnTo>
                  <a:lnTo>
                    <a:pt x="50672" y="8917"/>
                  </a:lnTo>
                  <a:lnTo>
                    <a:pt x="49121" y="8529"/>
                  </a:lnTo>
                  <a:lnTo>
                    <a:pt x="47594" y="8164"/>
                  </a:lnTo>
                  <a:lnTo>
                    <a:pt x="46066" y="7799"/>
                  </a:lnTo>
                  <a:lnTo>
                    <a:pt x="44583" y="7480"/>
                  </a:lnTo>
                  <a:lnTo>
                    <a:pt x="43124" y="7183"/>
                  </a:lnTo>
                  <a:lnTo>
                    <a:pt x="41687" y="6933"/>
                  </a:lnTo>
                  <a:lnTo>
                    <a:pt x="40296" y="6682"/>
                  </a:lnTo>
                  <a:lnTo>
                    <a:pt x="38905" y="6454"/>
                  </a:lnTo>
                  <a:lnTo>
                    <a:pt x="37537" y="6271"/>
                  </a:lnTo>
                  <a:lnTo>
                    <a:pt x="36214" y="6089"/>
                  </a:lnTo>
                  <a:lnTo>
                    <a:pt x="34892" y="5929"/>
                  </a:lnTo>
                  <a:lnTo>
                    <a:pt x="33614" y="5815"/>
                  </a:lnTo>
                  <a:lnTo>
                    <a:pt x="32337" y="5701"/>
                  </a:lnTo>
                  <a:lnTo>
                    <a:pt x="31106" y="5610"/>
                  </a:lnTo>
                  <a:lnTo>
                    <a:pt x="29897" y="5542"/>
                  </a:lnTo>
                  <a:lnTo>
                    <a:pt x="28712" y="5496"/>
                  </a:lnTo>
                  <a:lnTo>
                    <a:pt x="27526" y="5450"/>
                  </a:lnTo>
                  <a:lnTo>
                    <a:pt x="26385" y="5428"/>
                  </a:lnTo>
                  <a:lnTo>
                    <a:pt x="25268" y="5450"/>
                  </a:lnTo>
                  <a:lnTo>
                    <a:pt x="24196" y="5450"/>
                  </a:lnTo>
                  <a:lnTo>
                    <a:pt x="23124" y="5496"/>
                  </a:lnTo>
                  <a:lnTo>
                    <a:pt x="22075" y="5542"/>
                  </a:lnTo>
                  <a:lnTo>
                    <a:pt x="21049" y="5587"/>
                  </a:lnTo>
                  <a:lnTo>
                    <a:pt x="20069" y="5678"/>
                  </a:lnTo>
                  <a:lnTo>
                    <a:pt x="19088" y="5747"/>
                  </a:lnTo>
                  <a:lnTo>
                    <a:pt x="18153" y="5861"/>
                  </a:lnTo>
                  <a:lnTo>
                    <a:pt x="17218" y="5952"/>
                  </a:lnTo>
                  <a:lnTo>
                    <a:pt x="15462" y="6203"/>
                  </a:lnTo>
                  <a:lnTo>
                    <a:pt x="13775" y="6499"/>
                  </a:lnTo>
                  <a:lnTo>
                    <a:pt x="12201" y="6796"/>
                  </a:lnTo>
                  <a:lnTo>
                    <a:pt x="10719" y="7138"/>
                  </a:lnTo>
                  <a:lnTo>
                    <a:pt x="9328" y="7503"/>
                  </a:lnTo>
                  <a:lnTo>
                    <a:pt x="8051" y="7868"/>
                  </a:lnTo>
                  <a:lnTo>
                    <a:pt x="6865" y="8255"/>
                  </a:lnTo>
                  <a:lnTo>
                    <a:pt x="5770" y="8620"/>
                  </a:lnTo>
                  <a:lnTo>
                    <a:pt x="4767" y="9008"/>
                  </a:lnTo>
                  <a:lnTo>
                    <a:pt x="3855" y="9373"/>
                  </a:lnTo>
                  <a:lnTo>
                    <a:pt x="3057" y="9715"/>
                  </a:lnTo>
                  <a:lnTo>
                    <a:pt x="2327" y="10057"/>
                  </a:lnTo>
                  <a:lnTo>
                    <a:pt x="1711" y="10353"/>
                  </a:lnTo>
                  <a:lnTo>
                    <a:pt x="1187" y="10627"/>
                  </a:lnTo>
                  <a:lnTo>
                    <a:pt x="776" y="10878"/>
                  </a:lnTo>
                  <a:lnTo>
                    <a:pt x="206" y="11220"/>
                  </a:lnTo>
                  <a:lnTo>
                    <a:pt x="1" y="11334"/>
                  </a:lnTo>
                  <a:lnTo>
                    <a:pt x="1" y="18403"/>
                  </a:lnTo>
                  <a:lnTo>
                    <a:pt x="118310" y="18403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41" name="Google Shape;1341;p25"/>
          <p:cNvGrpSpPr/>
          <p:nvPr/>
        </p:nvGrpSpPr>
        <p:grpSpPr>
          <a:xfrm rot="10800000" flipH="1">
            <a:off x="51918" y="478034"/>
            <a:ext cx="8489973" cy="4501022"/>
            <a:chOff x="1048650" y="4061275"/>
            <a:chExt cx="2655025" cy="1407625"/>
          </a:xfrm>
        </p:grpSpPr>
        <p:sp>
          <p:nvSpPr>
            <p:cNvPr id="1342" name="Google Shape;1342;p25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3" name="Google Shape;1343;p25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4" name="Google Shape;1344;p25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5" name="Google Shape;1345;p25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6" name="Google Shape;1346;p25"/>
            <p:cNvSpPr/>
            <p:nvPr/>
          </p:nvSpPr>
          <p:spPr>
            <a:xfrm>
              <a:off x="1098397" y="4556671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7" name="Google Shape;1347;p25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8" name="Google Shape;1348;p25"/>
            <p:cNvSpPr/>
            <p:nvPr/>
          </p:nvSpPr>
          <p:spPr>
            <a:xfrm>
              <a:off x="1089822" y="5128504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9" name="Google Shape;1349;p25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0" name="Google Shape;1350;p25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1" name="Google Shape;1351;p25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2" name="Google Shape;1352;p25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3" name="Google Shape;1353;p25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4" name="Google Shape;1354;p25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5" name="Google Shape;1355;p25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6" name="Google Shape;1356;p25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7" name="Google Shape;1357;p25"/>
            <p:cNvSpPr/>
            <p:nvPr/>
          </p:nvSpPr>
          <p:spPr>
            <a:xfrm>
              <a:off x="1122990" y="495920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8" name="Google Shape;1358;p25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9" name="Google Shape;1359;p25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0" name="Google Shape;1360;p25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1" name="Google Shape;1361;p25"/>
            <p:cNvSpPr/>
            <p:nvPr/>
          </p:nvSpPr>
          <p:spPr>
            <a:xfrm>
              <a:off x="1123279" y="4317839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2" name="Google Shape;1362;p25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3" name="Google Shape;1363;p25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4" name="Google Shape;1364;p25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5" name="Google Shape;1365;p25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6" name="Google Shape;1366;p25"/>
            <p:cNvSpPr/>
            <p:nvPr/>
          </p:nvSpPr>
          <p:spPr>
            <a:xfrm>
              <a:off x="3533175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69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69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320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320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7" name="Google Shape;1367;p25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8" name="Google Shape;1368;p25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9" name="Google Shape;1369;p25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0" name="Google Shape;1370;p25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1" name="Google Shape;1371;p25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2" name="Google Shape;1372;p25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3" name="Google Shape;1373;p25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4" name="Google Shape;1374;p25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5" name="Google Shape;1375;p25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6" name="Google Shape;1376;p25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7" name="Google Shape;1377;p25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8" name="Google Shape;1378;p25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9" name="Google Shape;1379;p25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0" name="Google Shape;1380;p25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1" name="Google Shape;1381;p25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2" name="Google Shape;1382;p25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3" name="Google Shape;1383;p25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84" name="Google Shape;1384;p25"/>
          <p:cNvSpPr/>
          <p:nvPr/>
        </p:nvSpPr>
        <p:spPr>
          <a:xfrm rot="10800000">
            <a:off x="1277288" y="4430353"/>
            <a:ext cx="369735" cy="346996"/>
          </a:xfrm>
          <a:custGeom>
            <a:avLst/>
            <a:gdLst/>
            <a:ahLst/>
            <a:cxnLst/>
            <a:rect l="l" t="t" r="r" b="b"/>
            <a:pathLst>
              <a:path w="4813" h="4517" extrusionOk="0">
                <a:moveTo>
                  <a:pt x="3854" y="1"/>
                </a:moveTo>
                <a:lnTo>
                  <a:pt x="3672" y="24"/>
                </a:lnTo>
                <a:lnTo>
                  <a:pt x="3490" y="69"/>
                </a:lnTo>
                <a:lnTo>
                  <a:pt x="3330" y="160"/>
                </a:lnTo>
                <a:lnTo>
                  <a:pt x="3170" y="274"/>
                </a:lnTo>
                <a:lnTo>
                  <a:pt x="228" y="3239"/>
                </a:lnTo>
                <a:lnTo>
                  <a:pt x="137" y="3353"/>
                </a:lnTo>
                <a:lnTo>
                  <a:pt x="69" y="3467"/>
                </a:lnTo>
                <a:lnTo>
                  <a:pt x="23" y="3627"/>
                </a:lnTo>
                <a:lnTo>
                  <a:pt x="0" y="3764"/>
                </a:lnTo>
                <a:lnTo>
                  <a:pt x="23" y="3923"/>
                </a:lnTo>
                <a:lnTo>
                  <a:pt x="69" y="4060"/>
                </a:lnTo>
                <a:lnTo>
                  <a:pt x="137" y="4174"/>
                </a:lnTo>
                <a:lnTo>
                  <a:pt x="228" y="4288"/>
                </a:lnTo>
                <a:lnTo>
                  <a:pt x="342" y="4402"/>
                </a:lnTo>
                <a:lnTo>
                  <a:pt x="479" y="4470"/>
                </a:lnTo>
                <a:lnTo>
                  <a:pt x="616" y="4493"/>
                </a:lnTo>
                <a:lnTo>
                  <a:pt x="753" y="4516"/>
                </a:lnTo>
                <a:lnTo>
                  <a:pt x="890" y="4493"/>
                </a:lnTo>
                <a:lnTo>
                  <a:pt x="1027" y="4470"/>
                </a:lnTo>
                <a:lnTo>
                  <a:pt x="1163" y="4402"/>
                </a:lnTo>
                <a:lnTo>
                  <a:pt x="1277" y="4288"/>
                </a:lnTo>
                <a:lnTo>
                  <a:pt x="3968" y="1620"/>
                </a:lnTo>
                <a:lnTo>
                  <a:pt x="4037" y="1529"/>
                </a:lnTo>
                <a:lnTo>
                  <a:pt x="4082" y="1460"/>
                </a:lnTo>
                <a:lnTo>
                  <a:pt x="4105" y="1369"/>
                </a:lnTo>
                <a:lnTo>
                  <a:pt x="4105" y="1278"/>
                </a:lnTo>
                <a:lnTo>
                  <a:pt x="4105" y="1164"/>
                </a:lnTo>
                <a:lnTo>
                  <a:pt x="4082" y="1095"/>
                </a:lnTo>
                <a:lnTo>
                  <a:pt x="4037" y="1004"/>
                </a:lnTo>
                <a:lnTo>
                  <a:pt x="3968" y="936"/>
                </a:lnTo>
                <a:lnTo>
                  <a:pt x="3900" y="867"/>
                </a:lnTo>
                <a:lnTo>
                  <a:pt x="3809" y="822"/>
                </a:lnTo>
                <a:lnTo>
                  <a:pt x="3718" y="799"/>
                </a:lnTo>
                <a:lnTo>
                  <a:pt x="3626" y="776"/>
                </a:lnTo>
                <a:lnTo>
                  <a:pt x="3535" y="799"/>
                </a:lnTo>
                <a:lnTo>
                  <a:pt x="3444" y="822"/>
                </a:lnTo>
                <a:lnTo>
                  <a:pt x="3375" y="867"/>
                </a:lnTo>
                <a:lnTo>
                  <a:pt x="3284" y="936"/>
                </a:lnTo>
                <a:lnTo>
                  <a:pt x="1004" y="3216"/>
                </a:lnTo>
                <a:lnTo>
                  <a:pt x="981" y="3285"/>
                </a:lnTo>
                <a:lnTo>
                  <a:pt x="1004" y="3330"/>
                </a:lnTo>
                <a:lnTo>
                  <a:pt x="1049" y="3353"/>
                </a:lnTo>
                <a:lnTo>
                  <a:pt x="1118" y="3330"/>
                </a:lnTo>
                <a:lnTo>
                  <a:pt x="3398" y="1027"/>
                </a:lnTo>
                <a:lnTo>
                  <a:pt x="3512" y="959"/>
                </a:lnTo>
                <a:lnTo>
                  <a:pt x="3626" y="936"/>
                </a:lnTo>
                <a:lnTo>
                  <a:pt x="3763" y="959"/>
                </a:lnTo>
                <a:lnTo>
                  <a:pt x="3854" y="1027"/>
                </a:lnTo>
                <a:lnTo>
                  <a:pt x="3923" y="1141"/>
                </a:lnTo>
                <a:lnTo>
                  <a:pt x="3946" y="1278"/>
                </a:lnTo>
                <a:lnTo>
                  <a:pt x="3923" y="1392"/>
                </a:lnTo>
                <a:lnTo>
                  <a:pt x="3854" y="1506"/>
                </a:lnTo>
                <a:lnTo>
                  <a:pt x="1163" y="4174"/>
                </a:lnTo>
                <a:lnTo>
                  <a:pt x="1072" y="4265"/>
                </a:lnTo>
                <a:lnTo>
                  <a:pt x="981" y="4311"/>
                </a:lnTo>
                <a:lnTo>
                  <a:pt x="867" y="4356"/>
                </a:lnTo>
                <a:lnTo>
                  <a:pt x="639" y="4356"/>
                </a:lnTo>
                <a:lnTo>
                  <a:pt x="525" y="4311"/>
                </a:lnTo>
                <a:lnTo>
                  <a:pt x="434" y="4265"/>
                </a:lnTo>
                <a:lnTo>
                  <a:pt x="342" y="4174"/>
                </a:lnTo>
                <a:lnTo>
                  <a:pt x="251" y="4083"/>
                </a:lnTo>
                <a:lnTo>
                  <a:pt x="206" y="3992"/>
                </a:lnTo>
                <a:lnTo>
                  <a:pt x="160" y="3878"/>
                </a:lnTo>
                <a:lnTo>
                  <a:pt x="160" y="3764"/>
                </a:lnTo>
                <a:lnTo>
                  <a:pt x="160" y="3650"/>
                </a:lnTo>
                <a:lnTo>
                  <a:pt x="206" y="3536"/>
                </a:lnTo>
                <a:lnTo>
                  <a:pt x="251" y="3444"/>
                </a:lnTo>
                <a:lnTo>
                  <a:pt x="342" y="3353"/>
                </a:lnTo>
                <a:lnTo>
                  <a:pt x="3284" y="388"/>
                </a:lnTo>
                <a:lnTo>
                  <a:pt x="3421" y="297"/>
                </a:lnTo>
                <a:lnTo>
                  <a:pt x="3558" y="229"/>
                </a:lnTo>
                <a:lnTo>
                  <a:pt x="3695" y="183"/>
                </a:lnTo>
                <a:lnTo>
                  <a:pt x="3854" y="160"/>
                </a:lnTo>
                <a:lnTo>
                  <a:pt x="4014" y="183"/>
                </a:lnTo>
                <a:lnTo>
                  <a:pt x="4151" y="229"/>
                </a:lnTo>
                <a:lnTo>
                  <a:pt x="4288" y="297"/>
                </a:lnTo>
                <a:lnTo>
                  <a:pt x="4424" y="388"/>
                </a:lnTo>
                <a:lnTo>
                  <a:pt x="4516" y="525"/>
                </a:lnTo>
                <a:lnTo>
                  <a:pt x="4584" y="662"/>
                </a:lnTo>
                <a:lnTo>
                  <a:pt x="4630" y="799"/>
                </a:lnTo>
                <a:lnTo>
                  <a:pt x="4653" y="959"/>
                </a:lnTo>
                <a:lnTo>
                  <a:pt x="4630" y="1118"/>
                </a:lnTo>
                <a:lnTo>
                  <a:pt x="4584" y="1255"/>
                </a:lnTo>
                <a:lnTo>
                  <a:pt x="4516" y="1392"/>
                </a:lnTo>
                <a:lnTo>
                  <a:pt x="4424" y="1529"/>
                </a:lnTo>
                <a:lnTo>
                  <a:pt x="2577" y="3376"/>
                </a:lnTo>
                <a:lnTo>
                  <a:pt x="2555" y="3421"/>
                </a:lnTo>
                <a:lnTo>
                  <a:pt x="2577" y="3490"/>
                </a:lnTo>
                <a:lnTo>
                  <a:pt x="2623" y="3513"/>
                </a:lnTo>
                <a:lnTo>
                  <a:pt x="2691" y="3490"/>
                </a:lnTo>
                <a:lnTo>
                  <a:pt x="4539" y="1643"/>
                </a:lnTo>
                <a:lnTo>
                  <a:pt x="4653" y="1483"/>
                </a:lnTo>
                <a:lnTo>
                  <a:pt x="4744" y="1323"/>
                </a:lnTo>
                <a:lnTo>
                  <a:pt x="4789" y="1141"/>
                </a:lnTo>
                <a:lnTo>
                  <a:pt x="4812" y="959"/>
                </a:lnTo>
                <a:lnTo>
                  <a:pt x="4789" y="776"/>
                </a:lnTo>
                <a:lnTo>
                  <a:pt x="4744" y="594"/>
                </a:lnTo>
                <a:lnTo>
                  <a:pt x="4653" y="434"/>
                </a:lnTo>
                <a:lnTo>
                  <a:pt x="4539" y="274"/>
                </a:lnTo>
                <a:lnTo>
                  <a:pt x="4379" y="160"/>
                </a:lnTo>
                <a:lnTo>
                  <a:pt x="4219" y="69"/>
                </a:lnTo>
                <a:lnTo>
                  <a:pt x="4037" y="24"/>
                </a:lnTo>
                <a:lnTo>
                  <a:pt x="3854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85" name="Google Shape;1385;p25"/>
          <p:cNvGrpSpPr/>
          <p:nvPr/>
        </p:nvGrpSpPr>
        <p:grpSpPr>
          <a:xfrm rot="-3283723" flipH="1">
            <a:off x="4482324" y="286735"/>
            <a:ext cx="273350" cy="171708"/>
            <a:chOff x="3502629" y="4665524"/>
            <a:chExt cx="273326" cy="171693"/>
          </a:xfrm>
        </p:grpSpPr>
        <p:sp>
          <p:nvSpPr>
            <p:cNvPr id="1386" name="Google Shape;1386;p25"/>
            <p:cNvSpPr/>
            <p:nvPr/>
          </p:nvSpPr>
          <p:spPr>
            <a:xfrm rot="10800000">
              <a:off x="3502629" y="4705778"/>
              <a:ext cx="273326" cy="9118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7" name="Google Shape;1387;p25"/>
            <p:cNvSpPr/>
            <p:nvPr/>
          </p:nvSpPr>
          <p:spPr>
            <a:xfrm rot="10800000">
              <a:off x="3502629" y="4665524"/>
              <a:ext cx="131439" cy="171693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88" name="Google Shape;1388;p25"/>
          <p:cNvGrpSpPr/>
          <p:nvPr/>
        </p:nvGrpSpPr>
        <p:grpSpPr>
          <a:xfrm>
            <a:off x="7975364" y="533758"/>
            <a:ext cx="455543" cy="455543"/>
            <a:chOff x="252989" y="2405633"/>
            <a:chExt cx="455543" cy="455543"/>
          </a:xfrm>
        </p:grpSpPr>
        <p:sp>
          <p:nvSpPr>
            <p:cNvPr id="1389" name="Google Shape;1389;p25"/>
            <p:cNvSpPr/>
            <p:nvPr/>
          </p:nvSpPr>
          <p:spPr>
            <a:xfrm rot="10800000">
              <a:off x="307224" y="2473926"/>
              <a:ext cx="346996" cy="318957"/>
            </a:xfrm>
            <a:custGeom>
              <a:avLst/>
              <a:gdLst/>
              <a:ahLst/>
              <a:cxnLst/>
              <a:rect l="l" t="t" r="r" b="b"/>
              <a:pathLst>
                <a:path w="4517" h="4152" extrusionOk="0">
                  <a:moveTo>
                    <a:pt x="4242" y="161"/>
                  </a:moveTo>
                  <a:lnTo>
                    <a:pt x="4311" y="183"/>
                  </a:lnTo>
                  <a:lnTo>
                    <a:pt x="4334" y="183"/>
                  </a:lnTo>
                  <a:lnTo>
                    <a:pt x="4356" y="229"/>
                  </a:lnTo>
                  <a:lnTo>
                    <a:pt x="4356" y="252"/>
                  </a:lnTo>
                  <a:lnTo>
                    <a:pt x="4311" y="411"/>
                  </a:lnTo>
                  <a:lnTo>
                    <a:pt x="4197" y="639"/>
                  </a:lnTo>
                  <a:lnTo>
                    <a:pt x="3992" y="981"/>
                  </a:lnTo>
                  <a:lnTo>
                    <a:pt x="3718" y="1324"/>
                  </a:lnTo>
                  <a:lnTo>
                    <a:pt x="3399" y="1688"/>
                  </a:lnTo>
                  <a:lnTo>
                    <a:pt x="3011" y="2076"/>
                  </a:lnTo>
                  <a:lnTo>
                    <a:pt x="2601" y="2464"/>
                  </a:lnTo>
                  <a:lnTo>
                    <a:pt x="2167" y="2829"/>
                  </a:lnTo>
                  <a:lnTo>
                    <a:pt x="1757" y="3171"/>
                  </a:lnTo>
                  <a:lnTo>
                    <a:pt x="1346" y="3444"/>
                  </a:lnTo>
                  <a:lnTo>
                    <a:pt x="981" y="3695"/>
                  </a:lnTo>
                  <a:lnTo>
                    <a:pt x="639" y="3878"/>
                  </a:lnTo>
                  <a:lnTo>
                    <a:pt x="388" y="3969"/>
                  </a:lnTo>
                  <a:lnTo>
                    <a:pt x="229" y="3992"/>
                  </a:lnTo>
                  <a:lnTo>
                    <a:pt x="183" y="3969"/>
                  </a:lnTo>
                  <a:lnTo>
                    <a:pt x="160" y="3969"/>
                  </a:lnTo>
                  <a:lnTo>
                    <a:pt x="160" y="3923"/>
                  </a:lnTo>
                  <a:lnTo>
                    <a:pt x="160" y="3878"/>
                  </a:lnTo>
                  <a:lnTo>
                    <a:pt x="183" y="3741"/>
                  </a:lnTo>
                  <a:lnTo>
                    <a:pt x="297" y="3513"/>
                  </a:lnTo>
                  <a:lnTo>
                    <a:pt x="525" y="3171"/>
                  </a:lnTo>
                  <a:lnTo>
                    <a:pt x="799" y="2829"/>
                  </a:lnTo>
                  <a:lnTo>
                    <a:pt x="1118" y="2464"/>
                  </a:lnTo>
                  <a:lnTo>
                    <a:pt x="1483" y="2076"/>
                  </a:lnTo>
                  <a:lnTo>
                    <a:pt x="1894" y="1688"/>
                  </a:lnTo>
                  <a:lnTo>
                    <a:pt x="2327" y="1324"/>
                  </a:lnTo>
                  <a:lnTo>
                    <a:pt x="2737" y="981"/>
                  </a:lnTo>
                  <a:lnTo>
                    <a:pt x="3148" y="685"/>
                  </a:lnTo>
                  <a:lnTo>
                    <a:pt x="3513" y="457"/>
                  </a:lnTo>
                  <a:lnTo>
                    <a:pt x="3786" y="320"/>
                  </a:lnTo>
                  <a:lnTo>
                    <a:pt x="3992" y="229"/>
                  </a:lnTo>
                  <a:lnTo>
                    <a:pt x="4151" y="183"/>
                  </a:lnTo>
                  <a:lnTo>
                    <a:pt x="4242" y="161"/>
                  </a:lnTo>
                  <a:close/>
                  <a:moveTo>
                    <a:pt x="4220" y="1"/>
                  </a:moveTo>
                  <a:lnTo>
                    <a:pt x="4106" y="24"/>
                  </a:lnTo>
                  <a:lnTo>
                    <a:pt x="3969" y="69"/>
                  </a:lnTo>
                  <a:lnTo>
                    <a:pt x="3809" y="138"/>
                  </a:lnTo>
                  <a:lnTo>
                    <a:pt x="3444" y="320"/>
                  </a:lnTo>
                  <a:lnTo>
                    <a:pt x="3057" y="571"/>
                  </a:lnTo>
                  <a:lnTo>
                    <a:pt x="2646" y="845"/>
                  </a:lnTo>
                  <a:lnTo>
                    <a:pt x="2236" y="1187"/>
                  </a:lnTo>
                  <a:lnTo>
                    <a:pt x="1802" y="1574"/>
                  </a:lnTo>
                  <a:lnTo>
                    <a:pt x="1369" y="1962"/>
                  </a:lnTo>
                  <a:lnTo>
                    <a:pt x="1004" y="2350"/>
                  </a:lnTo>
                  <a:lnTo>
                    <a:pt x="662" y="2715"/>
                  </a:lnTo>
                  <a:lnTo>
                    <a:pt x="388" y="3080"/>
                  </a:lnTo>
                  <a:lnTo>
                    <a:pt x="160" y="3422"/>
                  </a:lnTo>
                  <a:lnTo>
                    <a:pt x="92" y="3581"/>
                  </a:lnTo>
                  <a:lnTo>
                    <a:pt x="24" y="3695"/>
                  </a:lnTo>
                  <a:lnTo>
                    <a:pt x="1" y="3809"/>
                  </a:lnTo>
                  <a:lnTo>
                    <a:pt x="1" y="3923"/>
                  </a:lnTo>
                  <a:lnTo>
                    <a:pt x="1" y="3992"/>
                  </a:lnTo>
                  <a:lnTo>
                    <a:pt x="46" y="4060"/>
                  </a:lnTo>
                  <a:lnTo>
                    <a:pt x="138" y="4129"/>
                  </a:lnTo>
                  <a:lnTo>
                    <a:pt x="252" y="4151"/>
                  </a:lnTo>
                  <a:lnTo>
                    <a:pt x="411" y="4129"/>
                  </a:lnTo>
                  <a:lnTo>
                    <a:pt x="594" y="4060"/>
                  </a:lnTo>
                  <a:lnTo>
                    <a:pt x="822" y="3969"/>
                  </a:lnTo>
                  <a:lnTo>
                    <a:pt x="1073" y="3832"/>
                  </a:lnTo>
                  <a:lnTo>
                    <a:pt x="1437" y="3581"/>
                  </a:lnTo>
                  <a:lnTo>
                    <a:pt x="1848" y="3285"/>
                  </a:lnTo>
                  <a:lnTo>
                    <a:pt x="2281" y="2965"/>
                  </a:lnTo>
                  <a:lnTo>
                    <a:pt x="2715" y="2578"/>
                  </a:lnTo>
                  <a:lnTo>
                    <a:pt x="3125" y="2190"/>
                  </a:lnTo>
                  <a:lnTo>
                    <a:pt x="3513" y="1802"/>
                  </a:lnTo>
                  <a:lnTo>
                    <a:pt x="3832" y="1415"/>
                  </a:lnTo>
                  <a:lnTo>
                    <a:pt x="4128" y="1073"/>
                  </a:lnTo>
                  <a:lnTo>
                    <a:pt x="4334" y="731"/>
                  </a:lnTo>
                  <a:lnTo>
                    <a:pt x="4425" y="571"/>
                  </a:lnTo>
                  <a:lnTo>
                    <a:pt x="4470" y="457"/>
                  </a:lnTo>
                  <a:lnTo>
                    <a:pt x="4516" y="343"/>
                  </a:lnTo>
                  <a:lnTo>
                    <a:pt x="4516" y="229"/>
                  </a:lnTo>
                  <a:lnTo>
                    <a:pt x="4493" y="161"/>
                  </a:lnTo>
                  <a:lnTo>
                    <a:pt x="4448" y="92"/>
                  </a:lnTo>
                  <a:lnTo>
                    <a:pt x="4402" y="47"/>
                  </a:lnTo>
                  <a:lnTo>
                    <a:pt x="431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0" name="Google Shape;1390;p25"/>
            <p:cNvSpPr/>
            <p:nvPr/>
          </p:nvSpPr>
          <p:spPr>
            <a:xfrm rot="10800000">
              <a:off x="428139" y="2405633"/>
              <a:ext cx="106933" cy="455543"/>
            </a:xfrm>
            <a:custGeom>
              <a:avLst/>
              <a:gdLst/>
              <a:ahLst/>
              <a:cxnLst/>
              <a:rect l="l" t="t" r="r" b="b"/>
              <a:pathLst>
                <a:path w="1392" h="5930" extrusionOk="0">
                  <a:moveTo>
                    <a:pt x="867" y="160"/>
                  </a:moveTo>
                  <a:lnTo>
                    <a:pt x="913" y="206"/>
                  </a:lnTo>
                  <a:lnTo>
                    <a:pt x="981" y="320"/>
                  </a:lnTo>
                  <a:lnTo>
                    <a:pt x="1072" y="571"/>
                  </a:lnTo>
                  <a:lnTo>
                    <a:pt x="1164" y="958"/>
                  </a:lnTo>
                  <a:lnTo>
                    <a:pt x="1209" y="1392"/>
                  </a:lnTo>
                  <a:lnTo>
                    <a:pt x="1232" y="1893"/>
                  </a:lnTo>
                  <a:lnTo>
                    <a:pt x="1232" y="2418"/>
                  </a:lnTo>
                  <a:lnTo>
                    <a:pt x="1232" y="2988"/>
                  </a:lnTo>
                  <a:lnTo>
                    <a:pt x="1186" y="3558"/>
                  </a:lnTo>
                  <a:lnTo>
                    <a:pt x="1118" y="4083"/>
                  </a:lnTo>
                  <a:lnTo>
                    <a:pt x="1050" y="4561"/>
                  </a:lnTo>
                  <a:lnTo>
                    <a:pt x="958" y="4995"/>
                  </a:lnTo>
                  <a:lnTo>
                    <a:pt x="821" y="5382"/>
                  </a:lnTo>
                  <a:lnTo>
                    <a:pt x="730" y="5610"/>
                  </a:lnTo>
                  <a:lnTo>
                    <a:pt x="639" y="5724"/>
                  </a:lnTo>
                  <a:lnTo>
                    <a:pt x="593" y="5770"/>
                  </a:lnTo>
                  <a:lnTo>
                    <a:pt x="571" y="5770"/>
                  </a:lnTo>
                  <a:lnTo>
                    <a:pt x="525" y="5747"/>
                  </a:lnTo>
                  <a:lnTo>
                    <a:pt x="479" y="5724"/>
                  </a:lnTo>
                  <a:lnTo>
                    <a:pt x="388" y="5565"/>
                  </a:lnTo>
                  <a:lnTo>
                    <a:pt x="320" y="5337"/>
                  </a:lnTo>
                  <a:lnTo>
                    <a:pt x="251" y="4995"/>
                  </a:lnTo>
                  <a:lnTo>
                    <a:pt x="206" y="4584"/>
                  </a:lnTo>
                  <a:lnTo>
                    <a:pt x="160" y="4105"/>
                  </a:lnTo>
                  <a:lnTo>
                    <a:pt x="160" y="3558"/>
                  </a:lnTo>
                  <a:lnTo>
                    <a:pt x="183" y="2942"/>
                  </a:lnTo>
                  <a:lnTo>
                    <a:pt x="229" y="2372"/>
                  </a:lnTo>
                  <a:lnTo>
                    <a:pt x="274" y="1848"/>
                  </a:lnTo>
                  <a:lnTo>
                    <a:pt x="365" y="1346"/>
                  </a:lnTo>
                  <a:lnTo>
                    <a:pt x="457" y="913"/>
                  </a:lnTo>
                  <a:lnTo>
                    <a:pt x="571" y="548"/>
                  </a:lnTo>
                  <a:lnTo>
                    <a:pt x="685" y="320"/>
                  </a:lnTo>
                  <a:lnTo>
                    <a:pt x="776" y="183"/>
                  </a:lnTo>
                  <a:lnTo>
                    <a:pt x="821" y="160"/>
                  </a:lnTo>
                  <a:close/>
                  <a:moveTo>
                    <a:pt x="776" y="1"/>
                  </a:moveTo>
                  <a:lnTo>
                    <a:pt x="707" y="46"/>
                  </a:lnTo>
                  <a:lnTo>
                    <a:pt x="616" y="115"/>
                  </a:lnTo>
                  <a:lnTo>
                    <a:pt x="548" y="206"/>
                  </a:lnTo>
                  <a:lnTo>
                    <a:pt x="479" y="343"/>
                  </a:lnTo>
                  <a:lnTo>
                    <a:pt x="434" y="479"/>
                  </a:lnTo>
                  <a:lnTo>
                    <a:pt x="297" y="890"/>
                  </a:lnTo>
                  <a:lnTo>
                    <a:pt x="206" y="1323"/>
                  </a:lnTo>
                  <a:lnTo>
                    <a:pt x="115" y="1825"/>
                  </a:lnTo>
                  <a:lnTo>
                    <a:pt x="69" y="2349"/>
                  </a:lnTo>
                  <a:lnTo>
                    <a:pt x="23" y="2920"/>
                  </a:lnTo>
                  <a:lnTo>
                    <a:pt x="1" y="3490"/>
                  </a:lnTo>
                  <a:lnTo>
                    <a:pt x="1" y="4014"/>
                  </a:lnTo>
                  <a:lnTo>
                    <a:pt x="46" y="4516"/>
                  </a:lnTo>
                  <a:lnTo>
                    <a:pt x="92" y="4972"/>
                  </a:lnTo>
                  <a:lnTo>
                    <a:pt x="160" y="5360"/>
                  </a:lnTo>
                  <a:lnTo>
                    <a:pt x="206" y="5519"/>
                  </a:lnTo>
                  <a:lnTo>
                    <a:pt x="274" y="5656"/>
                  </a:lnTo>
                  <a:lnTo>
                    <a:pt x="320" y="5770"/>
                  </a:lnTo>
                  <a:lnTo>
                    <a:pt x="388" y="5861"/>
                  </a:lnTo>
                  <a:lnTo>
                    <a:pt x="479" y="5907"/>
                  </a:lnTo>
                  <a:lnTo>
                    <a:pt x="548" y="5930"/>
                  </a:lnTo>
                  <a:lnTo>
                    <a:pt x="571" y="5930"/>
                  </a:lnTo>
                  <a:lnTo>
                    <a:pt x="639" y="5907"/>
                  </a:lnTo>
                  <a:lnTo>
                    <a:pt x="707" y="5884"/>
                  </a:lnTo>
                  <a:lnTo>
                    <a:pt x="776" y="5793"/>
                  </a:lnTo>
                  <a:lnTo>
                    <a:pt x="844" y="5702"/>
                  </a:lnTo>
                  <a:lnTo>
                    <a:pt x="913" y="5588"/>
                  </a:lnTo>
                  <a:lnTo>
                    <a:pt x="981" y="5428"/>
                  </a:lnTo>
                  <a:lnTo>
                    <a:pt x="1095" y="5040"/>
                  </a:lnTo>
                  <a:lnTo>
                    <a:pt x="1209" y="4607"/>
                  </a:lnTo>
                  <a:lnTo>
                    <a:pt x="1278" y="4105"/>
                  </a:lnTo>
                  <a:lnTo>
                    <a:pt x="1346" y="3558"/>
                  </a:lnTo>
                  <a:lnTo>
                    <a:pt x="1392" y="2988"/>
                  </a:lnTo>
                  <a:lnTo>
                    <a:pt x="1392" y="2418"/>
                  </a:lnTo>
                  <a:lnTo>
                    <a:pt x="1392" y="1893"/>
                  </a:lnTo>
                  <a:lnTo>
                    <a:pt x="1369" y="1392"/>
                  </a:lnTo>
                  <a:lnTo>
                    <a:pt x="1300" y="936"/>
                  </a:lnTo>
                  <a:lnTo>
                    <a:pt x="1232" y="525"/>
                  </a:lnTo>
                  <a:lnTo>
                    <a:pt x="1186" y="365"/>
                  </a:lnTo>
                  <a:lnTo>
                    <a:pt x="1118" y="251"/>
                  </a:lnTo>
                  <a:lnTo>
                    <a:pt x="1072" y="137"/>
                  </a:lnTo>
                  <a:lnTo>
                    <a:pt x="1004" y="69"/>
                  </a:lnTo>
                  <a:lnTo>
                    <a:pt x="935" y="23"/>
                  </a:lnTo>
                  <a:lnTo>
                    <a:pt x="84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1" name="Google Shape;1391;p25"/>
            <p:cNvSpPr/>
            <p:nvPr/>
          </p:nvSpPr>
          <p:spPr>
            <a:xfrm rot="10800000">
              <a:off x="252989" y="2579016"/>
              <a:ext cx="455543" cy="108700"/>
            </a:xfrm>
            <a:custGeom>
              <a:avLst/>
              <a:gdLst/>
              <a:ahLst/>
              <a:cxnLst/>
              <a:rect l="l" t="t" r="r" b="b"/>
              <a:pathLst>
                <a:path w="5930" h="1415" extrusionOk="0">
                  <a:moveTo>
                    <a:pt x="2304" y="160"/>
                  </a:moveTo>
                  <a:lnTo>
                    <a:pt x="2988" y="183"/>
                  </a:lnTo>
                  <a:lnTo>
                    <a:pt x="3558" y="228"/>
                  </a:lnTo>
                  <a:lnTo>
                    <a:pt x="4083" y="274"/>
                  </a:lnTo>
                  <a:lnTo>
                    <a:pt x="4562" y="365"/>
                  </a:lnTo>
                  <a:lnTo>
                    <a:pt x="4995" y="456"/>
                  </a:lnTo>
                  <a:lnTo>
                    <a:pt x="5383" y="570"/>
                  </a:lnTo>
                  <a:lnTo>
                    <a:pt x="5611" y="684"/>
                  </a:lnTo>
                  <a:lnTo>
                    <a:pt x="5725" y="776"/>
                  </a:lnTo>
                  <a:lnTo>
                    <a:pt x="5748" y="821"/>
                  </a:lnTo>
                  <a:lnTo>
                    <a:pt x="5770" y="844"/>
                  </a:lnTo>
                  <a:lnTo>
                    <a:pt x="5748" y="890"/>
                  </a:lnTo>
                  <a:lnTo>
                    <a:pt x="5702" y="935"/>
                  </a:lnTo>
                  <a:lnTo>
                    <a:pt x="5565" y="1004"/>
                  </a:lnTo>
                  <a:lnTo>
                    <a:pt x="5314" y="1095"/>
                  </a:lnTo>
                  <a:lnTo>
                    <a:pt x="4995" y="1163"/>
                  </a:lnTo>
                  <a:lnTo>
                    <a:pt x="4585" y="1209"/>
                  </a:lnTo>
                  <a:lnTo>
                    <a:pt x="4106" y="1232"/>
                  </a:lnTo>
                  <a:lnTo>
                    <a:pt x="3558" y="1254"/>
                  </a:lnTo>
                  <a:lnTo>
                    <a:pt x="2943" y="1232"/>
                  </a:lnTo>
                  <a:lnTo>
                    <a:pt x="2373" y="1186"/>
                  </a:lnTo>
                  <a:lnTo>
                    <a:pt x="1848" y="1118"/>
                  </a:lnTo>
                  <a:lnTo>
                    <a:pt x="1346" y="1049"/>
                  </a:lnTo>
                  <a:lnTo>
                    <a:pt x="913" y="958"/>
                  </a:lnTo>
                  <a:lnTo>
                    <a:pt x="548" y="844"/>
                  </a:lnTo>
                  <a:lnTo>
                    <a:pt x="297" y="730"/>
                  </a:lnTo>
                  <a:lnTo>
                    <a:pt x="183" y="639"/>
                  </a:lnTo>
                  <a:lnTo>
                    <a:pt x="161" y="593"/>
                  </a:lnTo>
                  <a:lnTo>
                    <a:pt x="161" y="570"/>
                  </a:lnTo>
                  <a:lnTo>
                    <a:pt x="161" y="525"/>
                  </a:lnTo>
                  <a:lnTo>
                    <a:pt x="183" y="502"/>
                  </a:lnTo>
                  <a:lnTo>
                    <a:pt x="297" y="411"/>
                  </a:lnTo>
                  <a:lnTo>
                    <a:pt x="480" y="365"/>
                  </a:lnTo>
                  <a:lnTo>
                    <a:pt x="731" y="297"/>
                  </a:lnTo>
                  <a:lnTo>
                    <a:pt x="1027" y="251"/>
                  </a:lnTo>
                  <a:lnTo>
                    <a:pt x="1392" y="205"/>
                  </a:lnTo>
                  <a:lnTo>
                    <a:pt x="1825" y="183"/>
                  </a:lnTo>
                  <a:lnTo>
                    <a:pt x="2304" y="160"/>
                  </a:lnTo>
                  <a:close/>
                  <a:moveTo>
                    <a:pt x="2441" y="0"/>
                  </a:moveTo>
                  <a:lnTo>
                    <a:pt x="1916" y="23"/>
                  </a:lnTo>
                  <a:lnTo>
                    <a:pt x="1415" y="46"/>
                  </a:lnTo>
                  <a:lnTo>
                    <a:pt x="959" y="91"/>
                  </a:lnTo>
                  <a:lnTo>
                    <a:pt x="571" y="160"/>
                  </a:lnTo>
                  <a:lnTo>
                    <a:pt x="411" y="228"/>
                  </a:lnTo>
                  <a:lnTo>
                    <a:pt x="275" y="274"/>
                  </a:lnTo>
                  <a:lnTo>
                    <a:pt x="161" y="342"/>
                  </a:lnTo>
                  <a:lnTo>
                    <a:pt x="69" y="411"/>
                  </a:lnTo>
                  <a:lnTo>
                    <a:pt x="24" y="479"/>
                  </a:lnTo>
                  <a:lnTo>
                    <a:pt x="1" y="547"/>
                  </a:lnTo>
                  <a:lnTo>
                    <a:pt x="1" y="639"/>
                  </a:lnTo>
                  <a:lnTo>
                    <a:pt x="46" y="707"/>
                  </a:lnTo>
                  <a:lnTo>
                    <a:pt x="115" y="776"/>
                  </a:lnTo>
                  <a:lnTo>
                    <a:pt x="206" y="844"/>
                  </a:lnTo>
                  <a:lnTo>
                    <a:pt x="343" y="912"/>
                  </a:lnTo>
                  <a:lnTo>
                    <a:pt x="480" y="981"/>
                  </a:lnTo>
                  <a:lnTo>
                    <a:pt x="867" y="1095"/>
                  </a:lnTo>
                  <a:lnTo>
                    <a:pt x="1324" y="1209"/>
                  </a:lnTo>
                  <a:lnTo>
                    <a:pt x="1825" y="1277"/>
                  </a:lnTo>
                  <a:lnTo>
                    <a:pt x="2350" y="1346"/>
                  </a:lnTo>
                  <a:lnTo>
                    <a:pt x="2920" y="1391"/>
                  </a:lnTo>
                  <a:lnTo>
                    <a:pt x="3604" y="1414"/>
                  </a:lnTo>
                  <a:lnTo>
                    <a:pt x="4060" y="1391"/>
                  </a:lnTo>
                  <a:lnTo>
                    <a:pt x="4493" y="1368"/>
                  </a:lnTo>
                  <a:lnTo>
                    <a:pt x="4881" y="1323"/>
                  </a:lnTo>
                  <a:lnTo>
                    <a:pt x="5223" y="1277"/>
                  </a:lnTo>
                  <a:lnTo>
                    <a:pt x="5497" y="1186"/>
                  </a:lnTo>
                  <a:lnTo>
                    <a:pt x="5725" y="1095"/>
                  </a:lnTo>
                  <a:lnTo>
                    <a:pt x="5816" y="1049"/>
                  </a:lnTo>
                  <a:lnTo>
                    <a:pt x="5862" y="981"/>
                  </a:lnTo>
                  <a:lnTo>
                    <a:pt x="5907" y="912"/>
                  </a:lnTo>
                  <a:lnTo>
                    <a:pt x="5930" y="844"/>
                  </a:lnTo>
                  <a:lnTo>
                    <a:pt x="5907" y="776"/>
                  </a:lnTo>
                  <a:lnTo>
                    <a:pt x="5884" y="707"/>
                  </a:lnTo>
                  <a:lnTo>
                    <a:pt x="5816" y="639"/>
                  </a:lnTo>
                  <a:lnTo>
                    <a:pt x="5702" y="570"/>
                  </a:lnTo>
                  <a:lnTo>
                    <a:pt x="5588" y="502"/>
                  </a:lnTo>
                  <a:lnTo>
                    <a:pt x="5428" y="433"/>
                  </a:lnTo>
                  <a:lnTo>
                    <a:pt x="5041" y="297"/>
                  </a:lnTo>
                  <a:lnTo>
                    <a:pt x="4607" y="205"/>
                  </a:lnTo>
                  <a:lnTo>
                    <a:pt x="4106" y="114"/>
                  </a:lnTo>
                  <a:lnTo>
                    <a:pt x="3558" y="69"/>
                  </a:lnTo>
                  <a:lnTo>
                    <a:pt x="2988" y="23"/>
                  </a:lnTo>
                  <a:lnTo>
                    <a:pt x="244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5_1_1">
    <p:bg>
      <p:bgPr>
        <a:solidFill>
          <a:schemeClr val="accent6"/>
        </a:solidFill>
        <a:effectLst/>
      </p:bgPr>
    </p:bg>
    <p:spTree>
      <p:nvGrpSpPr>
        <p:cNvPr id="1" name="Shape 13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3" name="Google Shape;1393;p26"/>
          <p:cNvGrpSpPr/>
          <p:nvPr/>
        </p:nvGrpSpPr>
        <p:grpSpPr>
          <a:xfrm>
            <a:off x="-196575" y="304775"/>
            <a:ext cx="9522816" cy="4950721"/>
            <a:chOff x="1701" y="399186"/>
            <a:chExt cx="9125842" cy="4744342"/>
          </a:xfrm>
        </p:grpSpPr>
        <p:sp>
          <p:nvSpPr>
            <p:cNvPr id="1394" name="Google Shape;1394;p26"/>
            <p:cNvSpPr/>
            <p:nvPr/>
          </p:nvSpPr>
          <p:spPr>
            <a:xfrm>
              <a:off x="1701" y="399186"/>
              <a:ext cx="9125842" cy="4744292"/>
            </a:xfrm>
            <a:custGeom>
              <a:avLst/>
              <a:gdLst/>
              <a:ahLst/>
              <a:cxnLst/>
              <a:rect l="l" t="t" r="r" b="b"/>
              <a:pathLst>
                <a:path w="118310" h="42805" extrusionOk="0">
                  <a:moveTo>
                    <a:pt x="118310" y="0"/>
                  </a:moveTo>
                  <a:lnTo>
                    <a:pt x="116987" y="251"/>
                  </a:lnTo>
                  <a:lnTo>
                    <a:pt x="115733" y="479"/>
                  </a:lnTo>
                  <a:lnTo>
                    <a:pt x="114502" y="753"/>
                  </a:lnTo>
                  <a:lnTo>
                    <a:pt x="113293" y="1027"/>
                  </a:lnTo>
                  <a:lnTo>
                    <a:pt x="112130" y="1300"/>
                  </a:lnTo>
                  <a:lnTo>
                    <a:pt x="110990" y="1619"/>
                  </a:lnTo>
                  <a:lnTo>
                    <a:pt x="109895" y="1916"/>
                  </a:lnTo>
                  <a:lnTo>
                    <a:pt x="108801" y="2258"/>
                  </a:lnTo>
                  <a:lnTo>
                    <a:pt x="107752" y="2600"/>
                  </a:lnTo>
                  <a:lnTo>
                    <a:pt x="106725" y="2942"/>
                  </a:lnTo>
                  <a:lnTo>
                    <a:pt x="105722" y="3307"/>
                  </a:lnTo>
                  <a:lnTo>
                    <a:pt x="104741" y="3672"/>
                  </a:lnTo>
                  <a:lnTo>
                    <a:pt x="103784" y="4037"/>
                  </a:lnTo>
                  <a:lnTo>
                    <a:pt x="102849" y="4424"/>
                  </a:lnTo>
                  <a:lnTo>
                    <a:pt x="101936" y="4812"/>
                  </a:lnTo>
                  <a:lnTo>
                    <a:pt x="101024" y="5223"/>
                  </a:lnTo>
                  <a:lnTo>
                    <a:pt x="99268" y="6044"/>
                  </a:lnTo>
                  <a:lnTo>
                    <a:pt x="97581" y="6864"/>
                  </a:lnTo>
                  <a:lnTo>
                    <a:pt x="95916" y="7731"/>
                  </a:lnTo>
                  <a:lnTo>
                    <a:pt x="94297" y="8598"/>
                  </a:lnTo>
                  <a:lnTo>
                    <a:pt x="91127" y="10331"/>
                  </a:lnTo>
                  <a:lnTo>
                    <a:pt x="89531" y="11197"/>
                  </a:lnTo>
                  <a:lnTo>
                    <a:pt x="87935" y="12064"/>
                  </a:lnTo>
                  <a:lnTo>
                    <a:pt x="86338" y="12908"/>
                  </a:lnTo>
                  <a:lnTo>
                    <a:pt x="84696" y="13729"/>
                  </a:lnTo>
                  <a:lnTo>
                    <a:pt x="83009" y="14550"/>
                  </a:lnTo>
                  <a:lnTo>
                    <a:pt x="81298" y="15325"/>
                  </a:lnTo>
                  <a:lnTo>
                    <a:pt x="80409" y="15690"/>
                  </a:lnTo>
                  <a:lnTo>
                    <a:pt x="79497" y="16055"/>
                  </a:lnTo>
                  <a:lnTo>
                    <a:pt x="78585" y="16420"/>
                  </a:lnTo>
                  <a:lnTo>
                    <a:pt x="77650" y="16762"/>
                  </a:lnTo>
                  <a:lnTo>
                    <a:pt x="76692" y="17104"/>
                  </a:lnTo>
                  <a:lnTo>
                    <a:pt x="75711" y="17423"/>
                  </a:lnTo>
                  <a:lnTo>
                    <a:pt x="74708" y="17742"/>
                  </a:lnTo>
                  <a:lnTo>
                    <a:pt x="73682" y="18039"/>
                  </a:lnTo>
                  <a:lnTo>
                    <a:pt x="72633" y="18335"/>
                  </a:lnTo>
                  <a:lnTo>
                    <a:pt x="71538" y="18609"/>
                  </a:lnTo>
                  <a:lnTo>
                    <a:pt x="70444" y="18860"/>
                  </a:lnTo>
                  <a:lnTo>
                    <a:pt x="69303" y="19110"/>
                  </a:lnTo>
                  <a:lnTo>
                    <a:pt x="68140" y="19339"/>
                  </a:lnTo>
                  <a:lnTo>
                    <a:pt x="66932" y="19544"/>
                  </a:lnTo>
                  <a:lnTo>
                    <a:pt x="65700" y="19726"/>
                  </a:lnTo>
                  <a:lnTo>
                    <a:pt x="64423" y="19909"/>
                  </a:lnTo>
                  <a:lnTo>
                    <a:pt x="63123" y="20068"/>
                  </a:lnTo>
                  <a:lnTo>
                    <a:pt x="61778" y="20205"/>
                  </a:lnTo>
                  <a:lnTo>
                    <a:pt x="60410" y="20342"/>
                  </a:lnTo>
                  <a:lnTo>
                    <a:pt x="58996" y="20433"/>
                  </a:lnTo>
                  <a:lnTo>
                    <a:pt x="57536" y="20524"/>
                  </a:lnTo>
                  <a:lnTo>
                    <a:pt x="56031" y="20570"/>
                  </a:lnTo>
                  <a:lnTo>
                    <a:pt x="54480" y="20616"/>
                  </a:lnTo>
                  <a:lnTo>
                    <a:pt x="52884" y="20638"/>
                  </a:lnTo>
                  <a:lnTo>
                    <a:pt x="51288" y="20616"/>
                  </a:lnTo>
                  <a:lnTo>
                    <a:pt x="49692" y="20593"/>
                  </a:lnTo>
                  <a:lnTo>
                    <a:pt x="48141" y="20547"/>
                  </a:lnTo>
                  <a:lnTo>
                    <a:pt x="46613" y="20479"/>
                  </a:lnTo>
                  <a:lnTo>
                    <a:pt x="45108" y="20410"/>
                  </a:lnTo>
                  <a:lnTo>
                    <a:pt x="43626" y="20296"/>
                  </a:lnTo>
                  <a:lnTo>
                    <a:pt x="42166" y="20182"/>
                  </a:lnTo>
                  <a:lnTo>
                    <a:pt x="40729" y="20045"/>
                  </a:lnTo>
                  <a:lnTo>
                    <a:pt x="39316" y="19909"/>
                  </a:lnTo>
                  <a:lnTo>
                    <a:pt x="37924" y="19749"/>
                  </a:lnTo>
                  <a:lnTo>
                    <a:pt x="36556" y="19567"/>
                  </a:lnTo>
                  <a:lnTo>
                    <a:pt x="35211" y="19361"/>
                  </a:lnTo>
                  <a:lnTo>
                    <a:pt x="33888" y="19156"/>
                  </a:lnTo>
                  <a:lnTo>
                    <a:pt x="32588" y="18951"/>
                  </a:lnTo>
                  <a:lnTo>
                    <a:pt x="31334" y="18723"/>
                  </a:lnTo>
                  <a:lnTo>
                    <a:pt x="30080" y="18495"/>
                  </a:lnTo>
                  <a:lnTo>
                    <a:pt x="28871" y="18244"/>
                  </a:lnTo>
                  <a:lnTo>
                    <a:pt x="27663" y="17970"/>
                  </a:lnTo>
                  <a:lnTo>
                    <a:pt x="26500" y="17697"/>
                  </a:lnTo>
                  <a:lnTo>
                    <a:pt x="25359" y="17423"/>
                  </a:lnTo>
                  <a:lnTo>
                    <a:pt x="23124" y="16853"/>
                  </a:lnTo>
                  <a:lnTo>
                    <a:pt x="21004" y="16260"/>
                  </a:lnTo>
                  <a:lnTo>
                    <a:pt x="18997" y="15621"/>
                  </a:lnTo>
                  <a:lnTo>
                    <a:pt x="17058" y="14983"/>
                  </a:lnTo>
                  <a:lnTo>
                    <a:pt x="15257" y="14344"/>
                  </a:lnTo>
                  <a:lnTo>
                    <a:pt x="13524" y="13683"/>
                  </a:lnTo>
                  <a:lnTo>
                    <a:pt x="11905" y="13022"/>
                  </a:lnTo>
                  <a:lnTo>
                    <a:pt x="10377" y="12383"/>
                  </a:lnTo>
                  <a:lnTo>
                    <a:pt x="8963" y="11745"/>
                  </a:lnTo>
                  <a:lnTo>
                    <a:pt x="7663" y="11129"/>
                  </a:lnTo>
                  <a:lnTo>
                    <a:pt x="6432" y="10513"/>
                  </a:lnTo>
                  <a:lnTo>
                    <a:pt x="5337" y="9943"/>
                  </a:lnTo>
                  <a:lnTo>
                    <a:pt x="4334" y="9396"/>
                  </a:lnTo>
                  <a:lnTo>
                    <a:pt x="3421" y="8871"/>
                  </a:lnTo>
                  <a:lnTo>
                    <a:pt x="2623" y="8392"/>
                  </a:lnTo>
                  <a:lnTo>
                    <a:pt x="1939" y="7982"/>
                  </a:lnTo>
                  <a:lnTo>
                    <a:pt x="867" y="7298"/>
                  </a:lnTo>
                  <a:lnTo>
                    <a:pt x="229" y="6842"/>
                  </a:lnTo>
                  <a:lnTo>
                    <a:pt x="1" y="6682"/>
                  </a:lnTo>
                  <a:lnTo>
                    <a:pt x="1" y="42804"/>
                  </a:lnTo>
                  <a:lnTo>
                    <a:pt x="118310" y="42804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6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5" name="Google Shape;1395;p26"/>
            <p:cNvSpPr/>
            <p:nvPr/>
          </p:nvSpPr>
          <p:spPr>
            <a:xfrm>
              <a:off x="1701" y="3036178"/>
              <a:ext cx="9125842" cy="2107350"/>
            </a:xfrm>
            <a:custGeom>
              <a:avLst/>
              <a:gdLst/>
              <a:ahLst/>
              <a:cxnLst/>
              <a:rect l="l" t="t" r="r" b="b"/>
              <a:pathLst>
                <a:path w="118310" h="18404" extrusionOk="0">
                  <a:moveTo>
                    <a:pt x="118310" y="0"/>
                  </a:moveTo>
                  <a:lnTo>
                    <a:pt x="117877" y="183"/>
                  </a:lnTo>
                  <a:lnTo>
                    <a:pt x="116668" y="707"/>
                  </a:lnTo>
                  <a:lnTo>
                    <a:pt x="114730" y="1505"/>
                  </a:lnTo>
                  <a:lnTo>
                    <a:pt x="113521" y="1984"/>
                  </a:lnTo>
                  <a:lnTo>
                    <a:pt x="112130" y="2509"/>
                  </a:lnTo>
                  <a:lnTo>
                    <a:pt x="110579" y="3079"/>
                  </a:lnTo>
                  <a:lnTo>
                    <a:pt x="108892" y="3649"/>
                  </a:lnTo>
                  <a:lnTo>
                    <a:pt x="107067" y="4265"/>
                  </a:lnTo>
                  <a:lnTo>
                    <a:pt x="105106" y="4903"/>
                  </a:lnTo>
                  <a:lnTo>
                    <a:pt x="103008" y="5542"/>
                  </a:lnTo>
                  <a:lnTo>
                    <a:pt x="100819" y="6157"/>
                  </a:lnTo>
                  <a:lnTo>
                    <a:pt x="98493" y="6796"/>
                  </a:lnTo>
                  <a:lnTo>
                    <a:pt x="96076" y="7389"/>
                  </a:lnTo>
                  <a:lnTo>
                    <a:pt x="93544" y="7982"/>
                  </a:lnTo>
                  <a:lnTo>
                    <a:pt x="90945" y="8529"/>
                  </a:lnTo>
                  <a:lnTo>
                    <a:pt x="89622" y="8780"/>
                  </a:lnTo>
                  <a:lnTo>
                    <a:pt x="88254" y="9031"/>
                  </a:lnTo>
                  <a:lnTo>
                    <a:pt x="86886" y="9281"/>
                  </a:lnTo>
                  <a:lnTo>
                    <a:pt x="85494" y="9510"/>
                  </a:lnTo>
                  <a:lnTo>
                    <a:pt x="84081" y="9715"/>
                  </a:lnTo>
                  <a:lnTo>
                    <a:pt x="82667" y="9920"/>
                  </a:lnTo>
                  <a:lnTo>
                    <a:pt x="81230" y="10080"/>
                  </a:lnTo>
                  <a:lnTo>
                    <a:pt x="79771" y="10262"/>
                  </a:lnTo>
                  <a:lnTo>
                    <a:pt x="78311" y="10399"/>
                  </a:lnTo>
                  <a:lnTo>
                    <a:pt x="76829" y="10536"/>
                  </a:lnTo>
                  <a:lnTo>
                    <a:pt x="75324" y="10627"/>
                  </a:lnTo>
                  <a:lnTo>
                    <a:pt x="73841" y="10718"/>
                  </a:lnTo>
                  <a:lnTo>
                    <a:pt x="72314" y="10787"/>
                  </a:lnTo>
                  <a:lnTo>
                    <a:pt x="70808" y="10832"/>
                  </a:lnTo>
                  <a:lnTo>
                    <a:pt x="69281" y="10855"/>
                  </a:lnTo>
                  <a:lnTo>
                    <a:pt x="67753" y="10855"/>
                  </a:lnTo>
                  <a:lnTo>
                    <a:pt x="66202" y="10809"/>
                  </a:lnTo>
                  <a:lnTo>
                    <a:pt x="64651" y="10764"/>
                  </a:lnTo>
                  <a:lnTo>
                    <a:pt x="63101" y="10673"/>
                  </a:lnTo>
                  <a:lnTo>
                    <a:pt x="61550" y="10559"/>
                  </a:lnTo>
                  <a:lnTo>
                    <a:pt x="59999" y="10422"/>
                  </a:lnTo>
                  <a:lnTo>
                    <a:pt x="58448" y="10262"/>
                  </a:lnTo>
                  <a:lnTo>
                    <a:pt x="56875" y="10057"/>
                  </a:lnTo>
                  <a:lnTo>
                    <a:pt x="55324" y="9806"/>
                  </a:lnTo>
                  <a:lnTo>
                    <a:pt x="53774" y="9555"/>
                  </a:lnTo>
                  <a:lnTo>
                    <a:pt x="52223" y="9236"/>
                  </a:lnTo>
                  <a:lnTo>
                    <a:pt x="50672" y="8917"/>
                  </a:lnTo>
                  <a:lnTo>
                    <a:pt x="49121" y="8529"/>
                  </a:lnTo>
                  <a:lnTo>
                    <a:pt x="47594" y="8164"/>
                  </a:lnTo>
                  <a:lnTo>
                    <a:pt x="46066" y="7799"/>
                  </a:lnTo>
                  <a:lnTo>
                    <a:pt x="44583" y="7480"/>
                  </a:lnTo>
                  <a:lnTo>
                    <a:pt x="43124" y="7183"/>
                  </a:lnTo>
                  <a:lnTo>
                    <a:pt x="41687" y="6933"/>
                  </a:lnTo>
                  <a:lnTo>
                    <a:pt x="40296" y="6682"/>
                  </a:lnTo>
                  <a:lnTo>
                    <a:pt x="38905" y="6454"/>
                  </a:lnTo>
                  <a:lnTo>
                    <a:pt x="37537" y="6271"/>
                  </a:lnTo>
                  <a:lnTo>
                    <a:pt x="36214" y="6089"/>
                  </a:lnTo>
                  <a:lnTo>
                    <a:pt x="34892" y="5929"/>
                  </a:lnTo>
                  <a:lnTo>
                    <a:pt x="33614" y="5815"/>
                  </a:lnTo>
                  <a:lnTo>
                    <a:pt x="32337" y="5701"/>
                  </a:lnTo>
                  <a:lnTo>
                    <a:pt x="31106" y="5610"/>
                  </a:lnTo>
                  <a:lnTo>
                    <a:pt x="29897" y="5542"/>
                  </a:lnTo>
                  <a:lnTo>
                    <a:pt x="28712" y="5496"/>
                  </a:lnTo>
                  <a:lnTo>
                    <a:pt x="27526" y="5450"/>
                  </a:lnTo>
                  <a:lnTo>
                    <a:pt x="26385" y="5428"/>
                  </a:lnTo>
                  <a:lnTo>
                    <a:pt x="25268" y="5450"/>
                  </a:lnTo>
                  <a:lnTo>
                    <a:pt x="24196" y="5450"/>
                  </a:lnTo>
                  <a:lnTo>
                    <a:pt x="23124" y="5496"/>
                  </a:lnTo>
                  <a:lnTo>
                    <a:pt x="22075" y="5542"/>
                  </a:lnTo>
                  <a:lnTo>
                    <a:pt x="21049" y="5587"/>
                  </a:lnTo>
                  <a:lnTo>
                    <a:pt x="20069" y="5678"/>
                  </a:lnTo>
                  <a:lnTo>
                    <a:pt x="19088" y="5747"/>
                  </a:lnTo>
                  <a:lnTo>
                    <a:pt x="18153" y="5861"/>
                  </a:lnTo>
                  <a:lnTo>
                    <a:pt x="17218" y="5952"/>
                  </a:lnTo>
                  <a:lnTo>
                    <a:pt x="15462" y="6203"/>
                  </a:lnTo>
                  <a:lnTo>
                    <a:pt x="13775" y="6499"/>
                  </a:lnTo>
                  <a:lnTo>
                    <a:pt x="12201" y="6796"/>
                  </a:lnTo>
                  <a:lnTo>
                    <a:pt x="10719" y="7138"/>
                  </a:lnTo>
                  <a:lnTo>
                    <a:pt x="9328" y="7503"/>
                  </a:lnTo>
                  <a:lnTo>
                    <a:pt x="8051" y="7868"/>
                  </a:lnTo>
                  <a:lnTo>
                    <a:pt x="6865" y="8255"/>
                  </a:lnTo>
                  <a:lnTo>
                    <a:pt x="5770" y="8620"/>
                  </a:lnTo>
                  <a:lnTo>
                    <a:pt x="4767" y="9008"/>
                  </a:lnTo>
                  <a:lnTo>
                    <a:pt x="3855" y="9373"/>
                  </a:lnTo>
                  <a:lnTo>
                    <a:pt x="3057" y="9715"/>
                  </a:lnTo>
                  <a:lnTo>
                    <a:pt x="2327" y="10057"/>
                  </a:lnTo>
                  <a:lnTo>
                    <a:pt x="1711" y="10353"/>
                  </a:lnTo>
                  <a:lnTo>
                    <a:pt x="1187" y="10627"/>
                  </a:lnTo>
                  <a:lnTo>
                    <a:pt x="776" y="10878"/>
                  </a:lnTo>
                  <a:lnTo>
                    <a:pt x="206" y="11220"/>
                  </a:lnTo>
                  <a:lnTo>
                    <a:pt x="1" y="11334"/>
                  </a:lnTo>
                  <a:lnTo>
                    <a:pt x="1" y="18403"/>
                  </a:lnTo>
                  <a:lnTo>
                    <a:pt x="118310" y="18403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96" name="Google Shape;1396;p26"/>
          <p:cNvGrpSpPr/>
          <p:nvPr/>
        </p:nvGrpSpPr>
        <p:grpSpPr>
          <a:xfrm>
            <a:off x="-790781" y="76246"/>
            <a:ext cx="9028974" cy="4759321"/>
            <a:chOff x="1033250" y="4061275"/>
            <a:chExt cx="2670425" cy="1407625"/>
          </a:xfrm>
        </p:grpSpPr>
        <p:sp>
          <p:nvSpPr>
            <p:cNvPr id="1397" name="Google Shape;1397;p26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8" name="Google Shape;1398;p26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9" name="Google Shape;1399;p26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0" name="Google Shape;1400;p26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1" name="Google Shape;1401;p26"/>
            <p:cNvSpPr/>
            <p:nvPr/>
          </p:nvSpPr>
          <p:spPr>
            <a:xfrm>
              <a:off x="1035525" y="4565825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2" name="Google Shape;1402;p26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3" name="Google Shape;1403;p26"/>
            <p:cNvSpPr/>
            <p:nvPr/>
          </p:nvSpPr>
          <p:spPr>
            <a:xfrm>
              <a:off x="1033250" y="510400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4" name="Google Shape;1404;p26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5" name="Google Shape;1405;p26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6" name="Google Shape;1406;p26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7" name="Google Shape;1407;p26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8" name="Google Shape;1408;p26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9" name="Google Shape;1409;p26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0" name="Google Shape;1410;p26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1" name="Google Shape;1411;p26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2" name="Google Shape;1412;p26"/>
            <p:cNvSpPr/>
            <p:nvPr/>
          </p:nvSpPr>
          <p:spPr>
            <a:xfrm>
              <a:off x="1183200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3" name="Google Shape;1413;p26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4" name="Google Shape;1414;p26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5" name="Google Shape;1415;p26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6" name="Google Shape;1416;p26"/>
            <p:cNvSpPr/>
            <p:nvPr/>
          </p:nvSpPr>
          <p:spPr>
            <a:xfrm>
              <a:off x="1208850" y="4406775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7" name="Google Shape;1417;p26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8" name="Google Shape;1418;p26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9" name="Google Shape;1419;p26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0" name="Google Shape;1420;p26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1" name="Google Shape;1421;p26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2" name="Google Shape;1422;p26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3" name="Google Shape;1423;p26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4" name="Google Shape;1424;p26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5" name="Google Shape;1425;p26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6" name="Google Shape;1426;p26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7" name="Google Shape;1427;p26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8" name="Google Shape;1428;p26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9" name="Google Shape;1429;p26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0" name="Google Shape;1430;p26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1" name="Google Shape;1431;p26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2" name="Google Shape;1432;p26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3" name="Google Shape;1433;p26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4" name="Google Shape;1434;p26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5" name="Google Shape;1435;p26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6" name="Google Shape;1436;p26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7" name="Google Shape;1437;p26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38" name="Google Shape;1438;p26"/>
          <p:cNvGrpSpPr/>
          <p:nvPr/>
        </p:nvGrpSpPr>
        <p:grpSpPr>
          <a:xfrm rot="10800000" flipH="1">
            <a:off x="194175" y="391018"/>
            <a:ext cx="8355795" cy="4533963"/>
            <a:chOff x="3994975" y="2327000"/>
            <a:chExt cx="2656175" cy="1441275"/>
          </a:xfrm>
        </p:grpSpPr>
        <p:sp>
          <p:nvSpPr>
            <p:cNvPr id="1439" name="Google Shape;1439;p26"/>
            <p:cNvSpPr/>
            <p:nvPr/>
          </p:nvSpPr>
          <p:spPr>
            <a:xfrm>
              <a:off x="6202450" y="2830400"/>
              <a:ext cx="107775" cy="124325"/>
            </a:xfrm>
            <a:custGeom>
              <a:avLst/>
              <a:gdLst/>
              <a:ahLst/>
              <a:cxnLst/>
              <a:rect l="l" t="t" r="r" b="b"/>
              <a:pathLst>
                <a:path w="4311" h="4973" extrusionOk="0">
                  <a:moveTo>
                    <a:pt x="1003" y="1"/>
                  </a:moveTo>
                  <a:lnTo>
                    <a:pt x="821" y="24"/>
                  </a:lnTo>
                  <a:lnTo>
                    <a:pt x="639" y="69"/>
                  </a:lnTo>
                  <a:lnTo>
                    <a:pt x="456" y="138"/>
                  </a:lnTo>
                  <a:lnTo>
                    <a:pt x="319" y="252"/>
                  </a:lnTo>
                  <a:lnTo>
                    <a:pt x="183" y="388"/>
                  </a:lnTo>
                  <a:lnTo>
                    <a:pt x="91" y="548"/>
                  </a:lnTo>
                  <a:lnTo>
                    <a:pt x="23" y="731"/>
                  </a:lnTo>
                  <a:lnTo>
                    <a:pt x="0" y="913"/>
                  </a:lnTo>
                  <a:lnTo>
                    <a:pt x="0" y="1095"/>
                  </a:lnTo>
                  <a:lnTo>
                    <a:pt x="46" y="1278"/>
                  </a:lnTo>
                  <a:lnTo>
                    <a:pt x="114" y="1437"/>
                  </a:lnTo>
                  <a:lnTo>
                    <a:pt x="228" y="1597"/>
                  </a:lnTo>
                  <a:lnTo>
                    <a:pt x="3010" y="4721"/>
                  </a:lnTo>
                  <a:lnTo>
                    <a:pt x="3124" y="4835"/>
                  </a:lnTo>
                  <a:lnTo>
                    <a:pt x="3261" y="4904"/>
                  </a:lnTo>
                  <a:lnTo>
                    <a:pt x="3421" y="4949"/>
                  </a:lnTo>
                  <a:lnTo>
                    <a:pt x="3558" y="4972"/>
                  </a:lnTo>
                  <a:lnTo>
                    <a:pt x="3694" y="4972"/>
                  </a:lnTo>
                  <a:lnTo>
                    <a:pt x="3831" y="4927"/>
                  </a:lnTo>
                  <a:lnTo>
                    <a:pt x="3945" y="4858"/>
                  </a:lnTo>
                  <a:lnTo>
                    <a:pt x="4059" y="4790"/>
                  </a:lnTo>
                  <a:lnTo>
                    <a:pt x="4173" y="4676"/>
                  </a:lnTo>
                  <a:lnTo>
                    <a:pt x="4242" y="4539"/>
                  </a:lnTo>
                  <a:lnTo>
                    <a:pt x="4287" y="4402"/>
                  </a:lnTo>
                  <a:lnTo>
                    <a:pt x="4310" y="4265"/>
                  </a:lnTo>
                  <a:lnTo>
                    <a:pt x="4310" y="4128"/>
                  </a:lnTo>
                  <a:lnTo>
                    <a:pt x="4265" y="3992"/>
                  </a:lnTo>
                  <a:lnTo>
                    <a:pt x="4219" y="3855"/>
                  </a:lnTo>
                  <a:lnTo>
                    <a:pt x="4128" y="3718"/>
                  </a:lnTo>
                  <a:lnTo>
                    <a:pt x="1596" y="890"/>
                  </a:lnTo>
                  <a:lnTo>
                    <a:pt x="1528" y="822"/>
                  </a:lnTo>
                  <a:lnTo>
                    <a:pt x="1460" y="776"/>
                  </a:lnTo>
                  <a:lnTo>
                    <a:pt x="1368" y="731"/>
                  </a:lnTo>
                  <a:lnTo>
                    <a:pt x="1163" y="731"/>
                  </a:lnTo>
                  <a:lnTo>
                    <a:pt x="1072" y="753"/>
                  </a:lnTo>
                  <a:lnTo>
                    <a:pt x="1003" y="776"/>
                  </a:lnTo>
                  <a:lnTo>
                    <a:pt x="912" y="845"/>
                  </a:lnTo>
                  <a:lnTo>
                    <a:pt x="844" y="913"/>
                  </a:lnTo>
                  <a:lnTo>
                    <a:pt x="798" y="981"/>
                  </a:lnTo>
                  <a:lnTo>
                    <a:pt x="775" y="1073"/>
                  </a:lnTo>
                  <a:lnTo>
                    <a:pt x="753" y="1164"/>
                  </a:lnTo>
                  <a:lnTo>
                    <a:pt x="753" y="1278"/>
                  </a:lnTo>
                  <a:lnTo>
                    <a:pt x="775" y="1369"/>
                  </a:lnTo>
                  <a:lnTo>
                    <a:pt x="821" y="1437"/>
                  </a:lnTo>
                  <a:lnTo>
                    <a:pt x="867" y="1529"/>
                  </a:lnTo>
                  <a:lnTo>
                    <a:pt x="3033" y="3946"/>
                  </a:lnTo>
                  <a:lnTo>
                    <a:pt x="3079" y="3969"/>
                  </a:lnTo>
                  <a:lnTo>
                    <a:pt x="3147" y="3969"/>
                  </a:lnTo>
                  <a:lnTo>
                    <a:pt x="3170" y="3900"/>
                  </a:lnTo>
                  <a:lnTo>
                    <a:pt x="3147" y="3855"/>
                  </a:lnTo>
                  <a:lnTo>
                    <a:pt x="1003" y="1415"/>
                  </a:lnTo>
                  <a:lnTo>
                    <a:pt x="935" y="1301"/>
                  </a:lnTo>
                  <a:lnTo>
                    <a:pt x="912" y="1187"/>
                  </a:lnTo>
                  <a:lnTo>
                    <a:pt x="958" y="1073"/>
                  </a:lnTo>
                  <a:lnTo>
                    <a:pt x="1026" y="959"/>
                  </a:lnTo>
                  <a:lnTo>
                    <a:pt x="1140" y="890"/>
                  </a:lnTo>
                  <a:lnTo>
                    <a:pt x="1254" y="890"/>
                  </a:lnTo>
                  <a:lnTo>
                    <a:pt x="1391" y="913"/>
                  </a:lnTo>
                  <a:lnTo>
                    <a:pt x="1482" y="981"/>
                  </a:lnTo>
                  <a:lnTo>
                    <a:pt x="4014" y="3832"/>
                  </a:lnTo>
                  <a:lnTo>
                    <a:pt x="4082" y="3923"/>
                  </a:lnTo>
                  <a:lnTo>
                    <a:pt x="4128" y="4037"/>
                  </a:lnTo>
                  <a:lnTo>
                    <a:pt x="4151" y="4151"/>
                  </a:lnTo>
                  <a:lnTo>
                    <a:pt x="4151" y="4265"/>
                  </a:lnTo>
                  <a:lnTo>
                    <a:pt x="4128" y="4379"/>
                  </a:lnTo>
                  <a:lnTo>
                    <a:pt x="4105" y="4470"/>
                  </a:lnTo>
                  <a:lnTo>
                    <a:pt x="4036" y="4584"/>
                  </a:lnTo>
                  <a:lnTo>
                    <a:pt x="3968" y="4676"/>
                  </a:lnTo>
                  <a:lnTo>
                    <a:pt x="3854" y="4744"/>
                  </a:lnTo>
                  <a:lnTo>
                    <a:pt x="3763" y="4790"/>
                  </a:lnTo>
                  <a:lnTo>
                    <a:pt x="3649" y="4813"/>
                  </a:lnTo>
                  <a:lnTo>
                    <a:pt x="3535" y="4813"/>
                  </a:lnTo>
                  <a:lnTo>
                    <a:pt x="3421" y="4790"/>
                  </a:lnTo>
                  <a:lnTo>
                    <a:pt x="3307" y="4767"/>
                  </a:lnTo>
                  <a:lnTo>
                    <a:pt x="3216" y="4699"/>
                  </a:lnTo>
                  <a:lnTo>
                    <a:pt x="3124" y="4607"/>
                  </a:lnTo>
                  <a:lnTo>
                    <a:pt x="342" y="1506"/>
                  </a:lnTo>
                  <a:lnTo>
                    <a:pt x="251" y="1369"/>
                  </a:lnTo>
                  <a:lnTo>
                    <a:pt x="183" y="1232"/>
                  </a:lnTo>
                  <a:lnTo>
                    <a:pt x="160" y="1073"/>
                  </a:lnTo>
                  <a:lnTo>
                    <a:pt x="160" y="913"/>
                  </a:lnTo>
                  <a:lnTo>
                    <a:pt x="183" y="776"/>
                  </a:lnTo>
                  <a:lnTo>
                    <a:pt x="228" y="617"/>
                  </a:lnTo>
                  <a:lnTo>
                    <a:pt x="297" y="480"/>
                  </a:lnTo>
                  <a:lnTo>
                    <a:pt x="411" y="366"/>
                  </a:lnTo>
                  <a:lnTo>
                    <a:pt x="547" y="274"/>
                  </a:lnTo>
                  <a:lnTo>
                    <a:pt x="684" y="206"/>
                  </a:lnTo>
                  <a:lnTo>
                    <a:pt x="844" y="183"/>
                  </a:lnTo>
                  <a:lnTo>
                    <a:pt x="1003" y="160"/>
                  </a:lnTo>
                  <a:lnTo>
                    <a:pt x="1140" y="183"/>
                  </a:lnTo>
                  <a:lnTo>
                    <a:pt x="1300" y="252"/>
                  </a:lnTo>
                  <a:lnTo>
                    <a:pt x="1437" y="320"/>
                  </a:lnTo>
                  <a:lnTo>
                    <a:pt x="1551" y="434"/>
                  </a:lnTo>
                  <a:lnTo>
                    <a:pt x="3284" y="2372"/>
                  </a:lnTo>
                  <a:lnTo>
                    <a:pt x="3330" y="2418"/>
                  </a:lnTo>
                  <a:lnTo>
                    <a:pt x="3398" y="2395"/>
                  </a:lnTo>
                  <a:lnTo>
                    <a:pt x="3421" y="2327"/>
                  </a:lnTo>
                  <a:lnTo>
                    <a:pt x="3398" y="2281"/>
                  </a:lnTo>
                  <a:lnTo>
                    <a:pt x="1665" y="320"/>
                  </a:lnTo>
                  <a:lnTo>
                    <a:pt x="1528" y="206"/>
                  </a:lnTo>
                  <a:lnTo>
                    <a:pt x="1368" y="115"/>
                  </a:lnTo>
                  <a:lnTo>
                    <a:pt x="1186" y="46"/>
                  </a:lnTo>
                  <a:lnTo>
                    <a:pt x="100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0" name="Google Shape;1440;p26"/>
            <p:cNvSpPr/>
            <p:nvPr/>
          </p:nvSpPr>
          <p:spPr>
            <a:xfrm>
              <a:off x="4827325" y="2327000"/>
              <a:ext cx="145425" cy="63875"/>
            </a:xfrm>
            <a:custGeom>
              <a:avLst/>
              <a:gdLst/>
              <a:ahLst/>
              <a:cxnLst/>
              <a:rect l="l" t="t" r="r" b="b"/>
              <a:pathLst>
                <a:path w="5817" h="2555" extrusionOk="0">
                  <a:moveTo>
                    <a:pt x="4790" y="0"/>
                  </a:moveTo>
                  <a:lnTo>
                    <a:pt x="4607" y="23"/>
                  </a:lnTo>
                  <a:lnTo>
                    <a:pt x="571" y="1072"/>
                  </a:lnTo>
                  <a:lnTo>
                    <a:pt x="434" y="1141"/>
                  </a:lnTo>
                  <a:lnTo>
                    <a:pt x="297" y="1209"/>
                  </a:lnTo>
                  <a:lnTo>
                    <a:pt x="183" y="1300"/>
                  </a:lnTo>
                  <a:lnTo>
                    <a:pt x="115" y="1414"/>
                  </a:lnTo>
                  <a:lnTo>
                    <a:pt x="47" y="1551"/>
                  </a:lnTo>
                  <a:lnTo>
                    <a:pt x="24" y="1688"/>
                  </a:lnTo>
                  <a:lnTo>
                    <a:pt x="1" y="1848"/>
                  </a:lnTo>
                  <a:lnTo>
                    <a:pt x="24" y="1984"/>
                  </a:lnTo>
                  <a:lnTo>
                    <a:pt x="69" y="2121"/>
                  </a:lnTo>
                  <a:lnTo>
                    <a:pt x="138" y="2235"/>
                  </a:lnTo>
                  <a:lnTo>
                    <a:pt x="206" y="2327"/>
                  </a:lnTo>
                  <a:lnTo>
                    <a:pt x="297" y="2395"/>
                  </a:lnTo>
                  <a:lnTo>
                    <a:pt x="411" y="2463"/>
                  </a:lnTo>
                  <a:lnTo>
                    <a:pt x="525" y="2509"/>
                  </a:lnTo>
                  <a:lnTo>
                    <a:pt x="639" y="2555"/>
                  </a:lnTo>
                  <a:lnTo>
                    <a:pt x="753" y="2555"/>
                  </a:lnTo>
                  <a:lnTo>
                    <a:pt x="936" y="2532"/>
                  </a:lnTo>
                  <a:lnTo>
                    <a:pt x="4630" y="1574"/>
                  </a:lnTo>
                  <a:lnTo>
                    <a:pt x="4721" y="1551"/>
                  </a:lnTo>
                  <a:lnTo>
                    <a:pt x="4790" y="1483"/>
                  </a:lnTo>
                  <a:lnTo>
                    <a:pt x="4858" y="1437"/>
                  </a:lnTo>
                  <a:lnTo>
                    <a:pt x="4927" y="1346"/>
                  </a:lnTo>
                  <a:lnTo>
                    <a:pt x="4972" y="1255"/>
                  </a:lnTo>
                  <a:lnTo>
                    <a:pt x="4972" y="1163"/>
                  </a:lnTo>
                  <a:lnTo>
                    <a:pt x="4995" y="1072"/>
                  </a:lnTo>
                  <a:lnTo>
                    <a:pt x="4972" y="981"/>
                  </a:lnTo>
                  <a:lnTo>
                    <a:pt x="4949" y="890"/>
                  </a:lnTo>
                  <a:lnTo>
                    <a:pt x="4881" y="821"/>
                  </a:lnTo>
                  <a:lnTo>
                    <a:pt x="4835" y="753"/>
                  </a:lnTo>
                  <a:lnTo>
                    <a:pt x="4744" y="685"/>
                  </a:lnTo>
                  <a:lnTo>
                    <a:pt x="4653" y="639"/>
                  </a:lnTo>
                  <a:lnTo>
                    <a:pt x="4562" y="616"/>
                  </a:lnTo>
                  <a:lnTo>
                    <a:pt x="4471" y="616"/>
                  </a:lnTo>
                  <a:lnTo>
                    <a:pt x="4379" y="639"/>
                  </a:lnTo>
                  <a:lnTo>
                    <a:pt x="1232" y="1460"/>
                  </a:lnTo>
                  <a:lnTo>
                    <a:pt x="1187" y="1483"/>
                  </a:lnTo>
                  <a:lnTo>
                    <a:pt x="1187" y="1551"/>
                  </a:lnTo>
                  <a:lnTo>
                    <a:pt x="1210" y="1597"/>
                  </a:lnTo>
                  <a:lnTo>
                    <a:pt x="1278" y="1620"/>
                  </a:lnTo>
                  <a:lnTo>
                    <a:pt x="4425" y="799"/>
                  </a:lnTo>
                  <a:lnTo>
                    <a:pt x="4539" y="776"/>
                  </a:lnTo>
                  <a:lnTo>
                    <a:pt x="4676" y="821"/>
                  </a:lnTo>
                  <a:lnTo>
                    <a:pt x="4767" y="913"/>
                  </a:lnTo>
                  <a:lnTo>
                    <a:pt x="4813" y="1027"/>
                  </a:lnTo>
                  <a:lnTo>
                    <a:pt x="4835" y="1141"/>
                  </a:lnTo>
                  <a:lnTo>
                    <a:pt x="4790" y="1278"/>
                  </a:lnTo>
                  <a:lnTo>
                    <a:pt x="4699" y="1369"/>
                  </a:lnTo>
                  <a:lnTo>
                    <a:pt x="4585" y="1414"/>
                  </a:lnTo>
                  <a:lnTo>
                    <a:pt x="913" y="2372"/>
                  </a:lnTo>
                  <a:lnTo>
                    <a:pt x="799" y="2395"/>
                  </a:lnTo>
                  <a:lnTo>
                    <a:pt x="685" y="2395"/>
                  </a:lnTo>
                  <a:lnTo>
                    <a:pt x="571" y="2372"/>
                  </a:lnTo>
                  <a:lnTo>
                    <a:pt x="457" y="2327"/>
                  </a:lnTo>
                  <a:lnTo>
                    <a:pt x="366" y="2258"/>
                  </a:lnTo>
                  <a:lnTo>
                    <a:pt x="275" y="2167"/>
                  </a:lnTo>
                  <a:lnTo>
                    <a:pt x="229" y="2053"/>
                  </a:lnTo>
                  <a:lnTo>
                    <a:pt x="183" y="1962"/>
                  </a:lnTo>
                  <a:lnTo>
                    <a:pt x="161" y="1848"/>
                  </a:lnTo>
                  <a:lnTo>
                    <a:pt x="161" y="1734"/>
                  </a:lnTo>
                  <a:lnTo>
                    <a:pt x="206" y="1620"/>
                  </a:lnTo>
                  <a:lnTo>
                    <a:pt x="252" y="1506"/>
                  </a:lnTo>
                  <a:lnTo>
                    <a:pt x="320" y="1414"/>
                  </a:lnTo>
                  <a:lnTo>
                    <a:pt x="389" y="1323"/>
                  </a:lnTo>
                  <a:lnTo>
                    <a:pt x="503" y="1278"/>
                  </a:lnTo>
                  <a:lnTo>
                    <a:pt x="617" y="1232"/>
                  </a:lnTo>
                  <a:lnTo>
                    <a:pt x="4653" y="183"/>
                  </a:lnTo>
                  <a:lnTo>
                    <a:pt x="4813" y="160"/>
                  </a:lnTo>
                  <a:lnTo>
                    <a:pt x="4972" y="160"/>
                  </a:lnTo>
                  <a:lnTo>
                    <a:pt x="5109" y="206"/>
                  </a:lnTo>
                  <a:lnTo>
                    <a:pt x="5246" y="274"/>
                  </a:lnTo>
                  <a:lnTo>
                    <a:pt x="5383" y="343"/>
                  </a:lnTo>
                  <a:lnTo>
                    <a:pt x="5474" y="457"/>
                  </a:lnTo>
                  <a:lnTo>
                    <a:pt x="5565" y="593"/>
                  </a:lnTo>
                  <a:lnTo>
                    <a:pt x="5611" y="753"/>
                  </a:lnTo>
                  <a:lnTo>
                    <a:pt x="5656" y="913"/>
                  </a:lnTo>
                  <a:lnTo>
                    <a:pt x="5634" y="1072"/>
                  </a:lnTo>
                  <a:lnTo>
                    <a:pt x="5611" y="1209"/>
                  </a:lnTo>
                  <a:lnTo>
                    <a:pt x="5542" y="1369"/>
                  </a:lnTo>
                  <a:lnTo>
                    <a:pt x="5451" y="1483"/>
                  </a:lnTo>
                  <a:lnTo>
                    <a:pt x="5337" y="1597"/>
                  </a:lnTo>
                  <a:lnTo>
                    <a:pt x="5200" y="1665"/>
                  </a:lnTo>
                  <a:lnTo>
                    <a:pt x="5041" y="1734"/>
                  </a:lnTo>
                  <a:lnTo>
                    <a:pt x="2532" y="2395"/>
                  </a:lnTo>
                  <a:lnTo>
                    <a:pt x="2487" y="2418"/>
                  </a:lnTo>
                  <a:lnTo>
                    <a:pt x="2464" y="2486"/>
                  </a:lnTo>
                  <a:lnTo>
                    <a:pt x="2509" y="2532"/>
                  </a:lnTo>
                  <a:lnTo>
                    <a:pt x="2578" y="2532"/>
                  </a:lnTo>
                  <a:lnTo>
                    <a:pt x="5086" y="1870"/>
                  </a:lnTo>
                  <a:lnTo>
                    <a:pt x="5269" y="1825"/>
                  </a:lnTo>
                  <a:lnTo>
                    <a:pt x="5428" y="1711"/>
                  </a:lnTo>
                  <a:lnTo>
                    <a:pt x="5565" y="1597"/>
                  </a:lnTo>
                  <a:lnTo>
                    <a:pt x="5679" y="1437"/>
                  </a:lnTo>
                  <a:lnTo>
                    <a:pt x="5748" y="1278"/>
                  </a:lnTo>
                  <a:lnTo>
                    <a:pt x="5793" y="1095"/>
                  </a:lnTo>
                  <a:lnTo>
                    <a:pt x="5816" y="890"/>
                  </a:lnTo>
                  <a:lnTo>
                    <a:pt x="5770" y="707"/>
                  </a:lnTo>
                  <a:lnTo>
                    <a:pt x="5702" y="525"/>
                  </a:lnTo>
                  <a:lnTo>
                    <a:pt x="5611" y="365"/>
                  </a:lnTo>
                  <a:lnTo>
                    <a:pt x="5497" y="229"/>
                  </a:lnTo>
                  <a:lnTo>
                    <a:pt x="5337" y="137"/>
                  </a:lnTo>
                  <a:lnTo>
                    <a:pt x="5155" y="46"/>
                  </a:lnTo>
                  <a:lnTo>
                    <a:pt x="497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1" name="Google Shape;1441;p26"/>
            <p:cNvSpPr/>
            <p:nvPr/>
          </p:nvSpPr>
          <p:spPr>
            <a:xfrm>
              <a:off x="6530825" y="3655350"/>
              <a:ext cx="120325" cy="112925"/>
            </a:xfrm>
            <a:custGeom>
              <a:avLst/>
              <a:gdLst/>
              <a:ahLst/>
              <a:cxnLst/>
              <a:rect l="l" t="t" r="r" b="b"/>
              <a:pathLst>
                <a:path w="4813" h="4517" extrusionOk="0">
                  <a:moveTo>
                    <a:pt x="3854" y="1"/>
                  </a:moveTo>
                  <a:lnTo>
                    <a:pt x="3672" y="24"/>
                  </a:lnTo>
                  <a:lnTo>
                    <a:pt x="3490" y="69"/>
                  </a:lnTo>
                  <a:lnTo>
                    <a:pt x="3330" y="160"/>
                  </a:lnTo>
                  <a:lnTo>
                    <a:pt x="3170" y="274"/>
                  </a:lnTo>
                  <a:lnTo>
                    <a:pt x="228" y="3239"/>
                  </a:lnTo>
                  <a:lnTo>
                    <a:pt x="137" y="3353"/>
                  </a:lnTo>
                  <a:lnTo>
                    <a:pt x="69" y="3467"/>
                  </a:lnTo>
                  <a:lnTo>
                    <a:pt x="23" y="3627"/>
                  </a:lnTo>
                  <a:lnTo>
                    <a:pt x="0" y="3764"/>
                  </a:lnTo>
                  <a:lnTo>
                    <a:pt x="23" y="3923"/>
                  </a:lnTo>
                  <a:lnTo>
                    <a:pt x="69" y="4060"/>
                  </a:lnTo>
                  <a:lnTo>
                    <a:pt x="137" y="4174"/>
                  </a:lnTo>
                  <a:lnTo>
                    <a:pt x="228" y="4288"/>
                  </a:lnTo>
                  <a:lnTo>
                    <a:pt x="342" y="4402"/>
                  </a:lnTo>
                  <a:lnTo>
                    <a:pt x="479" y="4470"/>
                  </a:lnTo>
                  <a:lnTo>
                    <a:pt x="616" y="4493"/>
                  </a:lnTo>
                  <a:lnTo>
                    <a:pt x="753" y="4516"/>
                  </a:lnTo>
                  <a:lnTo>
                    <a:pt x="890" y="4493"/>
                  </a:lnTo>
                  <a:lnTo>
                    <a:pt x="1027" y="4470"/>
                  </a:lnTo>
                  <a:lnTo>
                    <a:pt x="1163" y="4402"/>
                  </a:lnTo>
                  <a:lnTo>
                    <a:pt x="1277" y="4288"/>
                  </a:lnTo>
                  <a:lnTo>
                    <a:pt x="3968" y="1620"/>
                  </a:lnTo>
                  <a:lnTo>
                    <a:pt x="4037" y="1529"/>
                  </a:lnTo>
                  <a:lnTo>
                    <a:pt x="4082" y="1460"/>
                  </a:lnTo>
                  <a:lnTo>
                    <a:pt x="4105" y="1369"/>
                  </a:lnTo>
                  <a:lnTo>
                    <a:pt x="4105" y="1278"/>
                  </a:lnTo>
                  <a:lnTo>
                    <a:pt x="4105" y="1164"/>
                  </a:lnTo>
                  <a:lnTo>
                    <a:pt x="4082" y="1095"/>
                  </a:lnTo>
                  <a:lnTo>
                    <a:pt x="4037" y="1004"/>
                  </a:lnTo>
                  <a:lnTo>
                    <a:pt x="3968" y="936"/>
                  </a:lnTo>
                  <a:lnTo>
                    <a:pt x="3900" y="867"/>
                  </a:lnTo>
                  <a:lnTo>
                    <a:pt x="3809" y="822"/>
                  </a:lnTo>
                  <a:lnTo>
                    <a:pt x="3718" y="799"/>
                  </a:lnTo>
                  <a:lnTo>
                    <a:pt x="3626" y="776"/>
                  </a:lnTo>
                  <a:lnTo>
                    <a:pt x="3535" y="799"/>
                  </a:lnTo>
                  <a:lnTo>
                    <a:pt x="3444" y="822"/>
                  </a:lnTo>
                  <a:lnTo>
                    <a:pt x="3375" y="867"/>
                  </a:lnTo>
                  <a:lnTo>
                    <a:pt x="3284" y="936"/>
                  </a:lnTo>
                  <a:lnTo>
                    <a:pt x="1004" y="3216"/>
                  </a:lnTo>
                  <a:lnTo>
                    <a:pt x="981" y="3285"/>
                  </a:lnTo>
                  <a:lnTo>
                    <a:pt x="1004" y="3330"/>
                  </a:lnTo>
                  <a:lnTo>
                    <a:pt x="1049" y="3353"/>
                  </a:lnTo>
                  <a:lnTo>
                    <a:pt x="1118" y="3330"/>
                  </a:lnTo>
                  <a:lnTo>
                    <a:pt x="3398" y="1027"/>
                  </a:lnTo>
                  <a:lnTo>
                    <a:pt x="3512" y="959"/>
                  </a:lnTo>
                  <a:lnTo>
                    <a:pt x="3626" y="936"/>
                  </a:lnTo>
                  <a:lnTo>
                    <a:pt x="3763" y="959"/>
                  </a:lnTo>
                  <a:lnTo>
                    <a:pt x="3854" y="1027"/>
                  </a:lnTo>
                  <a:lnTo>
                    <a:pt x="3923" y="1141"/>
                  </a:lnTo>
                  <a:lnTo>
                    <a:pt x="3946" y="1278"/>
                  </a:lnTo>
                  <a:lnTo>
                    <a:pt x="3923" y="1392"/>
                  </a:lnTo>
                  <a:lnTo>
                    <a:pt x="3854" y="1506"/>
                  </a:lnTo>
                  <a:lnTo>
                    <a:pt x="1163" y="4174"/>
                  </a:lnTo>
                  <a:lnTo>
                    <a:pt x="1072" y="4265"/>
                  </a:lnTo>
                  <a:lnTo>
                    <a:pt x="981" y="4311"/>
                  </a:lnTo>
                  <a:lnTo>
                    <a:pt x="867" y="4356"/>
                  </a:lnTo>
                  <a:lnTo>
                    <a:pt x="639" y="4356"/>
                  </a:lnTo>
                  <a:lnTo>
                    <a:pt x="525" y="4311"/>
                  </a:lnTo>
                  <a:lnTo>
                    <a:pt x="434" y="4265"/>
                  </a:lnTo>
                  <a:lnTo>
                    <a:pt x="342" y="4174"/>
                  </a:lnTo>
                  <a:lnTo>
                    <a:pt x="251" y="4083"/>
                  </a:lnTo>
                  <a:lnTo>
                    <a:pt x="206" y="3992"/>
                  </a:lnTo>
                  <a:lnTo>
                    <a:pt x="160" y="3878"/>
                  </a:lnTo>
                  <a:lnTo>
                    <a:pt x="160" y="3764"/>
                  </a:lnTo>
                  <a:lnTo>
                    <a:pt x="160" y="3650"/>
                  </a:lnTo>
                  <a:lnTo>
                    <a:pt x="206" y="3536"/>
                  </a:lnTo>
                  <a:lnTo>
                    <a:pt x="251" y="3444"/>
                  </a:lnTo>
                  <a:lnTo>
                    <a:pt x="342" y="3353"/>
                  </a:lnTo>
                  <a:lnTo>
                    <a:pt x="3284" y="388"/>
                  </a:lnTo>
                  <a:lnTo>
                    <a:pt x="3421" y="297"/>
                  </a:lnTo>
                  <a:lnTo>
                    <a:pt x="3558" y="229"/>
                  </a:lnTo>
                  <a:lnTo>
                    <a:pt x="3695" y="183"/>
                  </a:lnTo>
                  <a:lnTo>
                    <a:pt x="3854" y="160"/>
                  </a:lnTo>
                  <a:lnTo>
                    <a:pt x="4014" y="183"/>
                  </a:lnTo>
                  <a:lnTo>
                    <a:pt x="4151" y="229"/>
                  </a:lnTo>
                  <a:lnTo>
                    <a:pt x="4288" y="297"/>
                  </a:lnTo>
                  <a:lnTo>
                    <a:pt x="4424" y="388"/>
                  </a:lnTo>
                  <a:lnTo>
                    <a:pt x="4516" y="525"/>
                  </a:lnTo>
                  <a:lnTo>
                    <a:pt x="4584" y="662"/>
                  </a:lnTo>
                  <a:lnTo>
                    <a:pt x="4630" y="799"/>
                  </a:lnTo>
                  <a:lnTo>
                    <a:pt x="4653" y="959"/>
                  </a:lnTo>
                  <a:lnTo>
                    <a:pt x="4630" y="1118"/>
                  </a:lnTo>
                  <a:lnTo>
                    <a:pt x="4584" y="1255"/>
                  </a:lnTo>
                  <a:lnTo>
                    <a:pt x="4516" y="1392"/>
                  </a:lnTo>
                  <a:lnTo>
                    <a:pt x="4424" y="1529"/>
                  </a:lnTo>
                  <a:lnTo>
                    <a:pt x="2577" y="3376"/>
                  </a:lnTo>
                  <a:lnTo>
                    <a:pt x="2555" y="3421"/>
                  </a:lnTo>
                  <a:lnTo>
                    <a:pt x="2577" y="3490"/>
                  </a:lnTo>
                  <a:lnTo>
                    <a:pt x="2623" y="3513"/>
                  </a:lnTo>
                  <a:lnTo>
                    <a:pt x="2691" y="3490"/>
                  </a:lnTo>
                  <a:lnTo>
                    <a:pt x="4539" y="1643"/>
                  </a:lnTo>
                  <a:lnTo>
                    <a:pt x="4653" y="1483"/>
                  </a:lnTo>
                  <a:lnTo>
                    <a:pt x="4744" y="1323"/>
                  </a:lnTo>
                  <a:lnTo>
                    <a:pt x="4789" y="1141"/>
                  </a:lnTo>
                  <a:lnTo>
                    <a:pt x="4812" y="959"/>
                  </a:lnTo>
                  <a:lnTo>
                    <a:pt x="4789" y="776"/>
                  </a:lnTo>
                  <a:lnTo>
                    <a:pt x="4744" y="594"/>
                  </a:lnTo>
                  <a:lnTo>
                    <a:pt x="4653" y="434"/>
                  </a:lnTo>
                  <a:lnTo>
                    <a:pt x="4539" y="274"/>
                  </a:lnTo>
                  <a:lnTo>
                    <a:pt x="4379" y="160"/>
                  </a:lnTo>
                  <a:lnTo>
                    <a:pt x="4219" y="69"/>
                  </a:lnTo>
                  <a:lnTo>
                    <a:pt x="4037" y="24"/>
                  </a:lnTo>
                  <a:lnTo>
                    <a:pt x="385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2" name="Google Shape;1442;p26"/>
            <p:cNvSpPr/>
            <p:nvPr/>
          </p:nvSpPr>
          <p:spPr>
            <a:xfrm>
              <a:off x="4018925" y="3654800"/>
              <a:ext cx="75275" cy="37075"/>
            </a:xfrm>
            <a:custGeom>
              <a:avLst/>
              <a:gdLst/>
              <a:ahLst/>
              <a:cxnLst/>
              <a:rect l="l" t="t" r="r" b="b"/>
              <a:pathLst>
                <a:path w="3011" h="1483" extrusionOk="0">
                  <a:moveTo>
                    <a:pt x="46" y="0"/>
                  </a:moveTo>
                  <a:lnTo>
                    <a:pt x="0" y="23"/>
                  </a:lnTo>
                  <a:lnTo>
                    <a:pt x="0" y="91"/>
                  </a:lnTo>
                  <a:lnTo>
                    <a:pt x="46" y="251"/>
                  </a:lnTo>
                  <a:lnTo>
                    <a:pt x="92" y="388"/>
                  </a:lnTo>
                  <a:lnTo>
                    <a:pt x="183" y="570"/>
                  </a:lnTo>
                  <a:lnTo>
                    <a:pt x="320" y="753"/>
                  </a:lnTo>
                  <a:lnTo>
                    <a:pt x="479" y="935"/>
                  </a:lnTo>
                  <a:lnTo>
                    <a:pt x="684" y="1117"/>
                  </a:lnTo>
                  <a:lnTo>
                    <a:pt x="912" y="1277"/>
                  </a:lnTo>
                  <a:lnTo>
                    <a:pt x="1118" y="1368"/>
                  </a:lnTo>
                  <a:lnTo>
                    <a:pt x="1323" y="1437"/>
                  </a:lnTo>
                  <a:lnTo>
                    <a:pt x="1528" y="1460"/>
                  </a:lnTo>
                  <a:lnTo>
                    <a:pt x="1756" y="1482"/>
                  </a:lnTo>
                  <a:lnTo>
                    <a:pt x="2030" y="1460"/>
                  </a:lnTo>
                  <a:lnTo>
                    <a:pt x="2326" y="1414"/>
                  </a:lnTo>
                  <a:lnTo>
                    <a:pt x="2646" y="1323"/>
                  </a:lnTo>
                  <a:lnTo>
                    <a:pt x="2965" y="1209"/>
                  </a:lnTo>
                  <a:lnTo>
                    <a:pt x="3010" y="1163"/>
                  </a:lnTo>
                  <a:lnTo>
                    <a:pt x="3010" y="1095"/>
                  </a:lnTo>
                  <a:lnTo>
                    <a:pt x="2965" y="1049"/>
                  </a:lnTo>
                  <a:lnTo>
                    <a:pt x="2896" y="1049"/>
                  </a:lnTo>
                  <a:lnTo>
                    <a:pt x="2623" y="1163"/>
                  </a:lnTo>
                  <a:lnTo>
                    <a:pt x="2349" y="1231"/>
                  </a:lnTo>
                  <a:lnTo>
                    <a:pt x="2098" y="1277"/>
                  </a:lnTo>
                  <a:lnTo>
                    <a:pt x="1847" y="1323"/>
                  </a:lnTo>
                  <a:lnTo>
                    <a:pt x="1619" y="1300"/>
                  </a:lnTo>
                  <a:lnTo>
                    <a:pt x="1391" y="1277"/>
                  </a:lnTo>
                  <a:lnTo>
                    <a:pt x="1186" y="1231"/>
                  </a:lnTo>
                  <a:lnTo>
                    <a:pt x="1004" y="1140"/>
                  </a:lnTo>
                  <a:lnTo>
                    <a:pt x="776" y="1003"/>
                  </a:lnTo>
                  <a:lnTo>
                    <a:pt x="593" y="821"/>
                  </a:lnTo>
                  <a:lnTo>
                    <a:pt x="434" y="661"/>
                  </a:lnTo>
                  <a:lnTo>
                    <a:pt x="320" y="479"/>
                  </a:lnTo>
                  <a:lnTo>
                    <a:pt x="251" y="319"/>
                  </a:lnTo>
                  <a:lnTo>
                    <a:pt x="183" y="182"/>
                  </a:lnTo>
                  <a:lnTo>
                    <a:pt x="137" y="46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3" name="Google Shape;1443;p26"/>
            <p:cNvSpPr/>
            <p:nvPr/>
          </p:nvSpPr>
          <p:spPr>
            <a:xfrm>
              <a:off x="4036025" y="3638825"/>
              <a:ext cx="16550" cy="16550"/>
            </a:xfrm>
            <a:custGeom>
              <a:avLst/>
              <a:gdLst/>
              <a:ahLst/>
              <a:cxnLst/>
              <a:rect l="l" t="t" r="r" b="b"/>
              <a:pathLst>
                <a:path w="662" h="662" extrusionOk="0">
                  <a:moveTo>
                    <a:pt x="388" y="160"/>
                  </a:moveTo>
                  <a:lnTo>
                    <a:pt x="457" y="206"/>
                  </a:lnTo>
                  <a:lnTo>
                    <a:pt x="479" y="251"/>
                  </a:lnTo>
                  <a:lnTo>
                    <a:pt x="502" y="320"/>
                  </a:lnTo>
                  <a:lnTo>
                    <a:pt x="479" y="388"/>
                  </a:lnTo>
                  <a:lnTo>
                    <a:pt x="457" y="457"/>
                  </a:lnTo>
                  <a:lnTo>
                    <a:pt x="388" y="479"/>
                  </a:lnTo>
                  <a:lnTo>
                    <a:pt x="320" y="502"/>
                  </a:lnTo>
                  <a:lnTo>
                    <a:pt x="251" y="479"/>
                  </a:lnTo>
                  <a:lnTo>
                    <a:pt x="206" y="457"/>
                  </a:lnTo>
                  <a:lnTo>
                    <a:pt x="160" y="388"/>
                  </a:lnTo>
                  <a:lnTo>
                    <a:pt x="160" y="320"/>
                  </a:lnTo>
                  <a:lnTo>
                    <a:pt x="160" y="251"/>
                  </a:lnTo>
                  <a:lnTo>
                    <a:pt x="206" y="206"/>
                  </a:lnTo>
                  <a:lnTo>
                    <a:pt x="251" y="160"/>
                  </a:lnTo>
                  <a:close/>
                  <a:moveTo>
                    <a:pt x="320" y="0"/>
                  </a:moveTo>
                  <a:lnTo>
                    <a:pt x="206" y="23"/>
                  </a:lnTo>
                  <a:lnTo>
                    <a:pt x="92" y="92"/>
                  </a:lnTo>
                  <a:lnTo>
                    <a:pt x="23" y="206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71"/>
                  </a:lnTo>
                  <a:lnTo>
                    <a:pt x="206" y="639"/>
                  </a:lnTo>
                  <a:lnTo>
                    <a:pt x="320" y="662"/>
                  </a:lnTo>
                  <a:lnTo>
                    <a:pt x="457" y="639"/>
                  </a:lnTo>
                  <a:lnTo>
                    <a:pt x="571" y="571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206"/>
                  </a:lnTo>
                  <a:lnTo>
                    <a:pt x="571" y="92"/>
                  </a:lnTo>
                  <a:lnTo>
                    <a:pt x="457" y="23"/>
                  </a:lnTo>
                  <a:lnTo>
                    <a:pt x="32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4" name="Google Shape;1444;p26"/>
            <p:cNvSpPr/>
            <p:nvPr/>
          </p:nvSpPr>
          <p:spPr>
            <a:xfrm>
              <a:off x="4067950" y="3651925"/>
              <a:ext cx="16550" cy="16575"/>
            </a:xfrm>
            <a:custGeom>
              <a:avLst/>
              <a:gdLst/>
              <a:ahLst/>
              <a:cxnLst/>
              <a:rect l="l" t="t" r="r" b="b"/>
              <a:pathLst>
                <a:path w="662" h="663" extrusionOk="0">
                  <a:moveTo>
                    <a:pt x="320" y="138"/>
                  </a:moveTo>
                  <a:lnTo>
                    <a:pt x="388" y="161"/>
                  </a:lnTo>
                  <a:lnTo>
                    <a:pt x="457" y="206"/>
                  </a:lnTo>
                  <a:lnTo>
                    <a:pt x="479" y="252"/>
                  </a:lnTo>
                  <a:lnTo>
                    <a:pt x="502" y="320"/>
                  </a:lnTo>
                  <a:lnTo>
                    <a:pt x="479" y="389"/>
                  </a:lnTo>
                  <a:lnTo>
                    <a:pt x="457" y="434"/>
                  </a:lnTo>
                  <a:lnTo>
                    <a:pt x="388" y="480"/>
                  </a:lnTo>
                  <a:lnTo>
                    <a:pt x="320" y="503"/>
                  </a:lnTo>
                  <a:lnTo>
                    <a:pt x="251" y="480"/>
                  </a:lnTo>
                  <a:lnTo>
                    <a:pt x="206" y="434"/>
                  </a:lnTo>
                  <a:lnTo>
                    <a:pt x="160" y="389"/>
                  </a:lnTo>
                  <a:lnTo>
                    <a:pt x="160" y="320"/>
                  </a:lnTo>
                  <a:lnTo>
                    <a:pt x="160" y="252"/>
                  </a:lnTo>
                  <a:lnTo>
                    <a:pt x="206" y="206"/>
                  </a:lnTo>
                  <a:lnTo>
                    <a:pt x="251" y="161"/>
                  </a:lnTo>
                  <a:lnTo>
                    <a:pt x="320" y="138"/>
                  </a:lnTo>
                  <a:close/>
                  <a:moveTo>
                    <a:pt x="320" y="1"/>
                  </a:moveTo>
                  <a:lnTo>
                    <a:pt x="206" y="24"/>
                  </a:lnTo>
                  <a:lnTo>
                    <a:pt x="92" y="92"/>
                  </a:lnTo>
                  <a:lnTo>
                    <a:pt x="23" y="183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48"/>
                  </a:lnTo>
                  <a:lnTo>
                    <a:pt x="206" y="617"/>
                  </a:lnTo>
                  <a:lnTo>
                    <a:pt x="320" y="662"/>
                  </a:lnTo>
                  <a:lnTo>
                    <a:pt x="457" y="617"/>
                  </a:lnTo>
                  <a:lnTo>
                    <a:pt x="571" y="548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183"/>
                  </a:lnTo>
                  <a:lnTo>
                    <a:pt x="571" y="92"/>
                  </a:lnTo>
                  <a:lnTo>
                    <a:pt x="457" y="24"/>
                  </a:lnTo>
                  <a:lnTo>
                    <a:pt x="32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5" name="Google Shape;1445;p26"/>
            <p:cNvSpPr/>
            <p:nvPr/>
          </p:nvSpPr>
          <p:spPr>
            <a:xfrm>
              <a:off x="3994975" y="2593250"/>
              <a:ext cx="79850" cy="108900"/>
            </a:xfrm>
            <a:custGeom>
              <a:avLst/>
              <a:gdLst/>
              <a:ahLst/>
              <a:cxnLst/>
              <a:rect l="l" t="t" r="r" b="b"/>
              <a:pathLst>
                <a:path w="3194" h="4356" extrusionOk="0">
                  <a:moveTo>
                    <a:pt x="92" y="0"/>
                  </a:moveTo>
                  <a:lnTo>
                    <a:pt x="46" y="23"/>
                  </a:lnTo>
                  <a:lnTo>
                    <a:pt x="23" y="69"/>
                  </a:lnTo>
                  <a:lnTo>
                    <a:pt x="1" y="137"/>
                  </a:lnTo>
                  <a:lnTo>
                    <a:pt x="23" y="183"/>
                  </a:lnTo>
                  <a:lnTo>
                    <a:pt x="274" y="798"/>
                  </a:lnTo>
                  <a:lnTo>
                    <a:pt x="548" y="1368"/>
                  </a:lnTo>
                  <a:lnTo>
                    <a:pt x="913" y="2030"/>
                  </a:lnTo>
                  <a:lnTo>
                    <a:pt x="1118" y="2372"/>
                  </a:lnTo>
                  <a:lnTo>
                    <a:pt x="1346" y="2737"/>
                  </a:lnTo>
                  <a:lnTo>
                    <a:pt x="1574" y="3056"/>
                  </a:lnTo>
                  <a:lnTo>
                    <a:pt x="1825" y="3398"/>
                  </a:lnTo>
                  <a:lnTo>
                    <a:pt x="2099" y="3672"/>
                  </a:lnTo>
                  <a:lnTo>
                    <a:pt x="2395" y="3945"/>
                  </a:lnTo>
                  <a:lnTo>
                    <a:pt x="2669" y="4173"/>
                  </a:lnTo>
                  <a:lnTo>
                    <a:pt x="2988" y="4333"/>
                  </a:lnTo>
                  <a:lnTo>
                    <a:pt x="3034" y="4356"/>
                  </a:lnTo>
                  <a:lnTo>
                    <a:pt x="3125" y="4333"/>
                  </a:lnTo>
                  <a:lnTo>
                    <a:pt x="3170" y="4265"/>
                  </a:lnTo>
                  <a:lnTo>
                    <a:pt x="3193" y="4196"/>
                  </a:lnTo>
                  <a:lnTo>
                    <a:pt x="3170" y="4151"/>
                  </a:lnTo>
                  <a:lnTo>
                    <a:pt x="3148" y="4105"/>
                  </a:lnTo>
                  <a:lnTo>
                    <a:pt x="3102" y="4059"/>
                  </a:lnTo>
                  <a:lnTo>
                    <a:pt x="2828" y="3900"/>
                  </a:lnTo>
                  <a:lnTo>
                    <a:pt x="2555" y="3694"/>
                  </a:lnTo>
                  <a:lnTo>
                    <a:pt x="2281" y="3444"/>
                  </a:lnTo>
                  <a:lnTo>
                    <a:pt x="2030" y="3147"/>
                  </a:lnTo>
                  <a:lnTo>
                    <a:pt x="1779" y="2828"/>
                  </a:lnTo>
                  <a:lnTo>
                    <a:pt x="1551" y="2509"/>
                  </a:lnTo>
                  <a:lnTo>
                    <a:pt x="1323" y="2167"/>
                  </a:lnTo>
                  <a:lnTo>
                    <a:pt x="1118" y="1825"/>
                  </a:lnTo>
                  <a:lnTo>
                    <a:pt x="776" y="1163"/>
                  </a:lnTo>
                  <a:lnTo>
                    <a:pt x="525" y="616"/>
                  </a:lnTo>
                  <a:lnTo>
                    <a:pt x="297" y="91"/>
                  </a:lnTo>
                  <a:lnTo>
                    <a:pt x="251" y="46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6" name="Google Shape;1446;p26"/>
            <p:cNvSpPr/>
            <p:nvPr/>
          </p:nvSpPr>
          <p:spPr>
            <a:xfrm>
              <a:off x="4010950" y="2637700"/>
              <a:ext cx="63875" cy="64450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2395" y="1"/>
                  </a:moveTo>
                  <a:lnTo>
                    <a:pt x="2349" y="24"/>
                  </a:lnTo>
                  <a:lnTo>
                    <a:pt x="2303" y="47"/>
                  </a:lnTo>
                  <a:lnTo>
                    <a:pt x="2258" y="92"/>
                  </a:lnTo>
                  <a:lnTo>
                    <a:pt x="2258" y="161"/>
                  </a:lnTo>
                  <a:lnTo>
                    <a:pt x="2258" y="2281"/>
                  </a:lnTo>
                  <a:lnTo>
                    <a:pt x="68" y="2281"/>
                  </a:lnTo>
                  <a:lnTo>
                    <a:pt x="23" y="2327"/>
                  </a:lnTo>
                  <a:lnTo>
                    <a:pt x="0" y="2373"/>
                  </a:lnTo>
                  <a:lnTo>
                    <a:pt x="0" y="2418"/>
                  </a:lnTo>
                  <a:lnTo>
                    <a:pt x="0" y="2487"/>
                  </a:lnTo>
                  <a:lnTo>
                    <a:pt x="23" y="2532"/>
                  </a:lnTo>
                  <a:lnTo>
                    <a:pt x="68" y="2555"/>
                  </a:lnTo>
                  <a:lnTo>
                    <a:pt x="137" y="2578"/>
                  </a:lnTo>
                  <a:lnTo>
                    <a:pt x="2395" y="2578"/>
                  </a:lnTo>
                  <a:lnTo>
                    <a:pt x="2463" y="2555"/>
                  </a:lnTo>
                  <a:lnTo>
                    <a:pt x="2509" y="2532"/>
                  </a:lnTo>
                  <a:lnTo>
                    <a:pt x="2531" y="2487"/>
                  </a:lnTo>
                  <a:lnTo>
                    <a:pt x="2554" y="2418"/>
                  </a:lnTo>
                  <a:lnTo>
                    <a:pt x="2554" y="161"/>
                  </a:lnTo>
                  <a:lnTo>
                    <a:pt x="2531" y="92"/>
                  </a:lnTo>
                  <a:lnTo>
                    <a:pt x="2509" y="47"/>
                  </a:lnTo>
                  <a:lnTo>
                    <a:pt x="2463" y="24"/>
                  </a:lnTo>
                  <a:lnTo>
                    <a:pt x="239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7" name="Google Shape;1447;p26"/>
            <p:cNvSpPr/>
            <p:nvPr/>
          </p:nvSpPr>
          <p:spPr>
            <a:xfrm>
              <a:off x="4635200" y="3698125"/>
              <a:ext cx="76425" cy="56450"/>
            </a:xfrm>
            <a:custGeom>
              <a:avLst/>
              <a:gdLst/>
              <a:ahLst/>
              <a:cxnLst/>
              <a:rect l="l" t="t" r="r" b="b"/>
              <a:pathLst>
                <a:path w="3057" h="2258" extrusionOk="0">
                  <a:moveTo>
                    <a:pt x="115" y="0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1" y="137"/>
                  </a:lnTo>
                  <a:lnTo>
                    <a:pt x="24" y="183"/>
                  </a:lnTo>
                  <a:lnTo>
                    <a:pt x="46" y="205"/>
                  </a:lnTo>
                  <a:lnTo>
                    <a:pt x="92" y="228"/>
                  </a:lnTo>
                  <a:lnTo>
                    <a:pt x="320" y="251"/>
                  </a:lnTo>
                  <a:lnTo>
                    <a:pt x="548" y="342"/>
                  </a:lnTo>
                  <a:lnTo>
                    <a:pt x="776" y="456"/>
                  </a:lnTo>
                  <a:lnTo>
                    <a:pt x="1027" y="570"/>
                  </a:lnTo>
                  <a:lnTo>
                    <a:pt x="1255" y="730"/>
                  </a:lnTo>
                  <a:lnTo>
                    <a:pt x="1483" y="890"/>
                  </a:lnTo>
                  <a:lnTo>
                    <a:pt x="1916" y="1254"/>
                  </a:lnTo>
                  <a:lnTo>
                    <a:pt x="2304" y="1596"/>
                  </a:lnTo>
                  <a:lnTo>
                    <a:pt x="2601" y="1916"/>
                  </a:lnTo>
                  <a:lnTo>
                    <a:pt x="2874" y="2212"/>
                  </a:lnTo>
                  <a:lnTo>
                    <a:pt x="2920" y="2235"/>
                  </a:lnTo>
                  <a:lnTo>
                    <a:pt x="2965" y="2258"/>
                  </a:lnTo>
                  <a:lnTo>
                    <a:pt x="3034" y="2235"/>
                  </a:lnTo>
                  <a:lnTo>
                    <a:pt x="3057" y="2189"/>
                  </a:lnTo>
                  <a:lnTo>
                    <a:pt x="3057" y="2144"/>
                  </a:lnTo>
                  <a:lnTo>
                    <a:pt x="3057" y="2121"/>
                  </a:lnTo>
                  <a:lnTo>
                    <a:pt x="3034" y="2075"/>
                  </a:lnTo>
                  <a:lnTo>
                    <a:pt x="2737" y="1733"/>
                  </a:lnTo>
                  <a:lnTo>
                    <a:pt x="2418" y="1414"/>
                  </a:lnTo>
                  <a:lnTo>
                    <a:pt x="2030" y="1072"/>
                  </a:lnTo>
                  <a:lnTo>
                    <a:pt x="1574" y="707"/>
                  </a:lnTo>
                  <a:lnTo>
                    <a:pt x="1346" y="525"/>
                  </a:lnTo>
                  <a:lnTo>
                    <a:pt x="1095" y="388"/>
                  </a:lnTo>
                  <a:lnTo>
                    <a:pt x="845" y="251"/>
                  </a:lnTo>
                  <a:lnTo>
                    <a:pt x="594" y="137"/>
                  </a:lnTo>
                  <a:lnTo>
                    <a:pt x="343" y="4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8" name="Google Shape;1448;p26"/>
            <p:cNvSpPr/>
            <p:nvPr/>
          </p:nvSpPr>
          <p:spPr>
            <a:xfrm>
              <a:off x="4635200" y="3685575"/>
              <a:ext cx="42800" cy="55900"/>
            </a:xfrm>
            <a:custGeom>
              <a:avLst/>
              <a:gdLst/>
              <a:ahLst/>
              <a:cxnLst/>
              <a:rect l="l" t="t" r="r" b="b"/>
              <a:pathLst>
                <a:path w="1712" h="2236" extrusionOk="0">
                  <a:moveTo>
                    <a:pt x="1574" y="0"/>
                  </a:moveTo>
                  <a:lnTo>
                    <a:pt x="69" y="525"/>
                  </a:lnTo>
                  <a:lnTo>
                    <a:pt x="24" y="548"/>
                  </a:lnTo>
                  <a:lnTo>
                    <a:pt x="1" y="571"/>
                  </a:lnTo>
                  <a:lnTo>
                    <a:pt x="1" y="616"/>
                  </a:lnTo>
                  <a:lnTo>
                    <a:pt x="1" y="662"/>
                  </a:lnTo>
                  <a:lnTo>
                    <a:pt x="525" y="2167"/>
                  </a:lnTo>
                  <a:lnTo>
                    <a:pt x="571" y="2212"/>
                  </a:lnTo>
                  <a:lnTo>
                    <a:pt x="617" y="2235"/>
                  </a:lnTo>
                  <a:lnTo>
                    <a:pt x="662" y="2212"/>
                  </a:lnTo>
                  <a:lnTo>
                    <a:pt x="685" y="2190"/>
                  </a:lnTo>
                  <a:lnTo>
                    <a:pt x="708" y="2167"/>
                  </a:lnTo>
                  <a:lnTo>
                    <a:pt x="731" y="2121"/>
                  </a:lnTo>
                  <a:lnTo>
                    <a:pt x="731" y="2098"/>
                  </a:lnTo>
                  <a:lnTo>
                    <a:pt x="229" y="685"/>
                  </a:lnTo>
                  <a:lnTo>
                    <a:pt x="1643" y="183"/>
                  </a:lnTo>
                  <a:lnTo>
                    <a:pt x="1666" y="183"/>
                  </a:lnTo>
                  <a:lnTo>
                    <a:pt x="1688" y="137"/>
                  </a:lnTo>
                  <a:lnTo>
                    <a:pt x="1711" y="92"/>
                  </a:lnTo>
                  <a:lnTo>
                    <a:pt x="1711" y="69"/>
                  </a:lnTo>
                  <a:lnTo>
                    <a:pt x="1688" y="23"/>
                  </a:lnTo>
                  <a:lnTo>
                    <a:pt x="164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9" name="Google Shape;1449;p26"/>
            <p:cNvSpPr/>
            <p:nvPr/>
          </p:nvSpPr>
          <p:spPr>
            <a:xfrm>
              <a:off x="5563350" y="2346950"/>
              <a:ext cx="88950" cy="2967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0" name="Google Shape;1450;p26"/>
            <p:cNvSpPr/>
            <p:nvPr/>
          </p:nvSpPr>
          <p:spPr>
            <a:xfrm>
              <a:off x="5609525" y="2333850"/>
              <a:ext cx="42775" cy="55875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7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03850" y="4531022"/>
            <a:ext cx="683954" cy="273844"/>
          </a:xfrm>
          <a:prstGeom prst="rect">
            <a:avLst/>
          </a:prstGeom>
        </p:spPr>
        <p:txBody>
          <a:bodyPr/>
          <a:lstStyle/>
          <a:p>
            <a:fld id="{427DF8C8-6928-40D4-B8E4-3FF65BE340E3}" type="datetimeFigureOut">
              <a:rPr lang="en-US" smtClean="0"/>
              <a:t>1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1" y="4531022"/>
            <a:ext cx="4723209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2998" y="4531022"/>
            <a:ext cx="512504" cy="273844"/>
          </a:xfrm>
          <a:prstGeom prst="rect">
            <a:avLst/>
          </a:prstGeom>
        </p:spPr>
        <p:txBody>
          <a:bodyPr/>
          <a:lstStyle/>
          <a:p>
            <a:fld id="{D480731A-8171-4E23-9DC7-AED08D0B61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6744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065212"/>
            <a:ext cx="3886200" cy="7350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943100"/>
            <a:ext cx="3200400" cy="8763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0375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287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203450"/>
            <a:ext cx="3886200" cy="681038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453357"/>
            <a:ext cx="3886200" cy="750094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11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23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35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46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57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68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8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92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4173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2634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1" y="767557"/>
            <a:ext cx="2020094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11" indent="0">
              <a:buNone/>
              <a:defRPr sz="1000" b="1"/>
            </a:lvl2pPr>
            <a:lvl3pPr marL="457223" indent="0">
              <a:buNone/>
              <a:defRPr sz="900" b="1"/>
            </a:lvl3pPr>
            <a:lvl4pPr marL="685835" indent="0">
              <a:buNone/>
              <a:defRPr sz="800" b="1"/>
            </a:lvl4pPr>
            <a:lvl5pPr marL="914446" indent="0">
              <a:buNone/>
              <a:defRPr sz="800" b="1"/>
            </a:lvl5pPr>
            <a:lvl6pPr marL="1143057" indent="0">
              <a:buNone/>
              <a:defRPr sz="800" b="1"/>
            </a:lvl6pPr>
            <a:lvl7pPr marL="1371668" indent="0">
              <a:buNone/>
              <a:defRPr sz="800" b="1"/>
            </a:lvl7pPr>
            <a:lvl8pPr marL="1600280" indent="0">
              <a:buNone/>
              <a:defRPr sz="800" b="1"/>
            </a:lvl8pPr>
            <a:lvl9pPr marL="1828892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1" y="1087438"/>
            <a:ext cx="2020094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767557"/>
            <a:ext cx="2020888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11" indent="0">
              <a:buNone/>
              <a:defRPr sz="1000" b="1"/>
            </a:lvl2pPr>
            <a:lvl3pPr marL="457223" indent="0">
              <a:buNone/>
              <a:defRPr sz="900" b="1"/>
            </a:lvl3pPr>
            <a:lvl4pPr marL="685835" indent="0">
              <a:buNone/>
              <a:defRPr sz="800" b="1"/>
            </a:lvl4pPr>
            <a:lvl5pPr marL="914446" indent="0">
              <a:buNone/>
              <a:defRPr sz="800" b="1"/>
            </a:lvl5pPr>
            <a:lvl6pPr marL="1143057" indent="0">
              <a:buNone/>
              <a:defRPr sz="800" b="1"/>
            </a:lvl6pPr>
            <a:lvl7pPr marL="1371668" indent="0">
              <a:buNone/>
              <a:defRPr sz="800" b="1"/>
            </a:lvl7pPr>
            <a:lvl8pPr marL="1600280" indent="0">
              <a:buNone/>
              <a:defRPr sz="800" b="1"/>
            </a:lvl8pPr>
            <a:lvl9pPr marL="1828892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087438"/>
            <a:ext cx="2020888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47915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6263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userDrawn="1">
  <p:cSld name="SECTION_HEADER">
    <p:bg>
      <p:bgPr>
        <a:solidFill>
          <a:schemeClr val="accent6"/>
        </a:solidFill>
        <a:effectLst/>
      </p:bgPr>
    </p:bg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Google Shape;75;p3"/>
          <p:cNvGrpSpPr/>
          <p:nvPr userDrawn="1"/>
        </p:nvGrpSpPr>
        <p:grpSpPr>
          <a:xfrm>
            <a:off x="-196579" y="76246"/>
            <a:ext cx="9527380" cy="5209612"/>
            <a:chOff x="-196579" y="76246"/>
            <a:chExt cx="9527380" cy="5209612"/>
          </a:xfrm>
        </p:grpSpPr>
        <p:grpSp>
          <p:nvGrpSpPr>
            <p:cNvPr id="76" name="Google Shape;76;p3"/>
            <p:cNvGrpSpPr/>
            <p:nvPr/>
          </p:nvGrpSpPr>
          <p:grpSpPr>
            <a:xfrm>
              <a:off x="-196579" y="751997"/>
              <a:ext cx="9527380" cy="4533861"/>
              <a:chOff x="1697" y="827764"/>
              <a:chExt cx="9130216" cy="4344860"/>
            </a:xfrm>
          </p:grpSpPr>
          <p:sp>
            <p:nvSpPr>
              <p:cNvPr id="77" name="Google Shape;77;p3"/>
              <p:cNvSpPr/>
              <p:nvPr/>
            </p:nvSpPr>
            <p:spPr>
              <a:xfrm>
                <a:off x="6071" y="827764"/>
                <a:ext cx="9125842" cy="4344860"/>
              </a:xfrm>
              <a:custGeom>
                <a:avLst/>
                <a:gdLst/>
                <a:ahLst/>
                <a:cxnLst/>
                <a:rect l="l" t="t" r="r" b="b"/>
                <a:pathLst>
                  <a:path w="118310" h="56328" extrusionOk="0">
                    <a:moveTo>
                      <a:pt x="55165" y="0"/>
                    </a:moveTo>
                    <a:lnTo>
                      <a:pt x="53888" y="69"/>
                    </a:lnTo>
                    <a:lnTo>
                      <a:pt x="52633" y="137"/>
                    </a:lnTo>
                    <a:lnTo>
                      <a:pt x="51402" y="251"/>
                    </a:lnTo>
                    <a:lnTo>
                      <a:pt x="50170" y="411"/>
                    </a:lnTo>
                    <a:lnTo>
                      <a:pt x="48962" y="570"/>
                    </a:lnTo>
                    <a:lnTo>
                      <a:pt x="47776" y="798"/>
                    </a:lnTo>
                    <a:lnTo>
                      <a:pt x="46613" y="1027"/>
                    </a:lnTo>
                    <a:lnTo>
                      <a:pt x="45473" y="1300"/>
                    </a:lnTo>
                    <a:lnTo>
                      <a:pt x="44333" y="1619"/>
                    </a:lnTo>
                    <a:lnTo>
                      <a:pt x="43192" y="1961"/>
                    </a:lnTo>
                    <a:lnTo>
                      <a:pt x="42098" y="2349"/>
                    </a:lnTo>
                    <a:lnTo>
                      <a:pt x="41003" y="2760"/>
                    </a:lnTo>
                    <a:lnTo>
                      <a:pt x="39931" y="3193"/>
                    </a:lnTo>
                    <a:lnTo>
                      <a:pt x="38859" y="3695"/>
                    </a:lnTo>
                    <a:lnTo>
                      <a:pt x="37810" y="4219"/>
                    </a:lnTo>
                    <a:lnTo>
                      <a:pt x="36761" y="4766"/>
                    </a:lnTo>
                    <a:lnTo>
                      <a:pt x="35986" y="5177"/>
                    </a:lnTo>
                    <a:lnTo>
                      <a:pt x="35188" y="5587"/>
                    </a:lnTo>
                    <a:lnTo>
                      <a:pt x="34413" y="5975"/>
                    </a:lnTo>
                    <a:lnTo>
                      <a:pt x="33614" y="6317"/>
                    </a:lnTo>
                    <a:lnTo>
                      <a:pt x="32816" y="6659"/>
                    </a:lnTo>
                    <a:lnTo>
                      <a:pt x="32018" y="6978"/>
                    </a:lnTo>
                    <a:lnTo>
                      <a:pt x="31220" y="7275"/>
                    </a:lnTo>
                    <a:lnTo>
                      <a:pt x="30422" y="7571"/>
                    </a:lnTo>
                    <a:lnTo>
                      <a:pt x="29624" y="7822"/>
                    </a:lnTo>
                    <a:lnTo>
                      <a:pt x="28826" y="8073"/>
                    </a:lnTo>
                    <a:lnTo>
                      <a:pt x="28005" y="8301"/>
                    </a:lnTo>
                    <a:lnTo>
                      <a:pt x="27206" y="8506"/>
                    </a:lnTo>
                    <a:lnTo>
                      <a:pt x="26408" y="8712"/>
                    </a:lnTo>
                    <a:lnTo>
                      <a:pt x="25610" y="8894"/>
                    </a:lnTo>
                    <a:lnTo>
                      <a:pt x="24812" y="9054"/>
                    </a:lnTo>
                    <a:lnTo>
                      <a:pt x="24037" y="9190"/>
                    </a:lnTo>
                    <a:lnTo>
                      <a:pt x="22440" y="9464"/>
                    </a:lnTo>
                    <a:lnTo>
                      <a:pt x="20890" y="9669"/>
                    </a:lnTo>
                    <a:lnTo>
                      <a:pt x="19362" y="9806"/>
                    </a:lnTo>
                    <a:lnTo>
                      <a:pt x="17857" y="9920"/>
                    </a:lnTo>
                    <a:lnTo>
                      <a:pt x="16374" y="9989"/>
                    </a:lnTo>
                    <a:lnTo>
                      <a:pt x="14938" y="10011"/>
                    </a:lnTo>
                    <a:lnTo>
                      <a:pt x="13524" y="10011"/>
                    </a:lnTo>
                    <a:lnTo>
                      <a:pt x="12178" y="9966"/>
                    </a:lnTo>
                    <a:lnTo>
                      <a:pt x="10856" y="9920"/>
                    </a:lnTo>
                    <a:lnTo>
                      <a:pt x="9601" y="9829"/>
                    </a:lnTo>
                    <a:lnTo>
                      <a:pt x="8416" y="9715"/>
                    </a:lnTo>
                    <a:lnTo>
                      <a:pt x="7275" y="9601"/>
                    </a:lnTo>
                    <a:lnTo>
                      <a:pt x="6204" y="9464"/>
                    </a:lnTo>
                    <a:lnTo>
                      <a:pt x="5200" y="9305"/>
                    </a:lnTo>
                    <a:lnTo>
                      <a:pt x="4265" y="9168"/>
                    </a:lnTo>
                    <a:lnTo>
                      <a:pt x="3421" y="9031"/>
                    </a:lnTo>
                    <a:lnTo>
                      <a:pt x="1985" y="8734"/>
                    </a:lnTo>
                    <a:lnTo>
                      <a:pt x="913" y="8506"/>
                    </a:lnTo>
                    <a:lnTo>
                      <a:pt x="252" y="8347"/>
                    </a:lnTo>
                    <a:lnTo>
                      <a:pt x="1" y="8278"/>
                    </a:lnTo>
                    <a:lnTo>
                      <a:pt x="1" y="56327"/>
                    </a:lnTo>
                    <a:lnTo>
                      <a:pt x="118310" y="56327"/>
                    </a:lnTo>
                    <a:lnTo>
                      <a:pt x="118310" y="1460"/>
                    </a:lnTo>
                    <a:lnTo>
                      <a:pt x="117284" y="1711"/>
                    </a:lnTo>
                    <a:lnTo>
                      <a:pt x="116098" y="2007"/>
                    </a:lnTo>
                    <a:lnTo>
                      <a:pt x="114479" y="2349"/>
                    </a:lnTo>
                    <a:lnTo>
                      <a:pt x="112495" y="2760"/>
                    </a:lnTo>
                    <a:lnTo>
                      <a:pt x="110192" y="3193"/>
                    </a:lnTo>
                    <a:lnTo>
                      <a:pt x="108937" y="3398"/>
                    </a:lnTo>
                    <a:lnTo>
                      <a:pt x="107615" y="3603"/>
                    </a:lnTo>
                    <a:lnTo>
                      <a:pt x="106224" y="3809"/>
                    </a:lnTo>
                    <a:lnTo>
                      <a:pt x="104787" y="3991"/>
                    </a:lnTo>
                    <a:lnTo>
                      <a:pt x="103282" y="4174"/>
                    </a:lnTo>
                    <a:lnTo>
                      <a:pt x="101754" y="4333"/>
                    </a:lnTo>
                    <a:lnTo>
                      <a:pt x="100158" y="4493"/>
                    </a:lnTo>
                    <a:lnTo>
                      <a:pt x="98539" y="4607"/>
                    </a:lnTo>
                    <a:lnTo>
                      <a:pt x="96897" y="4698"/>
                    </a:lnTo>
                    <a:lnTo>
                      <a:pt x="95232" y="4766"/>
                    </a:lnTo>
                    <a:lnTo>
                      <a:pt x="93544" y="4812"/>
                    </a:lnTo>
                    <a:lnTo>
                      <a:pt x="91834" y="4812"/>
                    </a:lnTo>
                    <a:lnTo>
                      <a:pt x="90124" y="4766"/>
                    </a:lnTo>
                    <a:lnTo>
                      <a:pt x="88391" y="4698"/>
                    </a:lnTo>
                    <a:lnTo>
                      <a:pt x="86680" y="4561"/>
                    </a:lnTo>
                    <a:lnTo>
                      <a:pt x="84970" y="4402"/>
                    </a:lnTo>
                    <a:lnTo>
                      <a:pt x="83260" y="4174"/>
                    </a:lnTo>
                    <a:lnTo>
                      <a:pt x="82416" y="4059"/>
                    </a:lnTo>
                    <a:lnTo>
                      <a:pt x="81572" y="3900"/>
                    </a:lnTo>
                    <a:lnTo>
                      <a:pt x="80728" y="3740"/>
                    </a:lnTo>
                    <a:lnTo>
                      <a:pt x="79907" y="3581"/>
                    </a:lnTo>
                    <a:lnTo>
                      <a:pt x="79086" y="3398"/>
                    </a:lnTo>
                    <a:lnTo>
                      <a:pt x="78265" y="3193"/>
                    </a:lnTo>
                    <a:lnTo>
                      <a:pt x="76669" y="2782"/>
                    </a:lnTo>
                    <a:lnTo>
                      <a:pt x="75073" y="2418"/>
                    </a:lnTo>
                    <a:lnTo>
                      <a:pt x="73499" y="2053"/>
                    </a:lnTo>
                    <a:lnTo>
                      <a:pt x="71971" y="1733"/>
                    </a:lnTo>
                    <a:lnTo>
                      <a:pt x="70444" y="1437"/>
                    </a:lnTo>
                    <a:lnTo>
                      <a:pt x="68961" y="1163"/>
                    </a:lnTo>
                    <a:lnTo>
                      <a:pt x="67479" y="912"/>
                    </a:lnTo>
                    <a:lnTo>
                      <a:pt x="66020" y="684"/>
                    </a:lnTo>
                    <a:lnTo>
                      <a:pt x="64606" y="502"/>
                    </a:lnTo>
                    <a:lnTo>
                      <a:pt x="63192" y="342"/>
                    </a:lnTo>
                    <a:lnTo>
                      <a:pt x="61801" y="228"/>
                    </a:lnTo>
                    <a:lnTo>
                      <a:pt x="60432" y="114"/>
                    </a:lnTo>
                    <a:lnTo>
                      <a:pt x="59087" y="46"/>
                    </a:lnTo>
                    <a:lnTo>
                      <a:pt x="57764" y="0"/>
                    </a:lnTo>
                    <a:close/>
                  </a:path>
                </a:pathLst>
              </a:custGeom>
              <a:solidFill>
                <a:srgbClr val="3742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78;p3"/>
              <p:cNvSpPr/>
              <p:nvPr/>
            </p:nvSpPr>
            <p:spPr>
              <a:xfrm>
                <a:off x="1697" y="1841697"/>
                <a:ext cx="9125842" cy="3301764"/>
              </a:xfrm>
              <a:custGeom>
                <a:avLst/>
                <a:gdLst/>
                <a:ahLst/>
                <a:cxnLst/>
                <a:rect l="l" t="t" r="r" b="b"/>
                <a:pathLst>
                  <a:path w="118310" h="42805" extrusionOk="0">
                    <a:moveTo>
                      <a:pt x="118310" y="0"/>
                    </a:moveTo>
                    <a:lnTo>
                      <a:pt x="116987" y="251"/>
                    </a:lnTo>
                    <a:lnTo>
                      <a:pt x="115733" y="479"/>
                    </a:lnTo>
                    <a:lnTo>
                      <a:pt x="114502" y="753"/>
                    </a:lnTo>
                    <a:lnTo>
                      <a:pt x="113293" y="1027"/>
                    </a:lnTo>
                    <a:lnTo>
                      <a:pt x="112130" y="1300"/>
                    </a:lnTo>
                    <a:lnTo>
                      <a:pt x="110990" y="1619"/>
                    </a:lnTo>
                    <a:lnTo>
                      <a:pt x="109895" y="1916"/>
                    </a:lnTo>
                    <a:lnTo>
                      <a:pt x="108801" y="2258"/>
                    </a:lnTo>
                    <a:lnTo>
                      <a:pt x="107752" y="2600"/>
                    </a:lnTo>
                    <a:lnTo>
                      <a:pt x="106725" y="2942"/>
                    </a:lnTo>
                    <a:lnTo>
                      <a:pt x="105722" y="3307"/>
                    </a:lnTo>
                    <a:lnTo>
                      <a:pt x="104741" y="3672"/>
                    </a:lnTo>
                    <a:lnTo>
                      <a:pt x="103784" y="4037"/>
                    </a:lnTo>
                    <a:lnTo>
                      <a:pt x="102849" y="4424"/>
                    </a:lnTo>
                    <a:lnTo>
                      <a:pt x="101936" y="4812"/>
                    </a:lnTo>
                    <a:lnTo>
                      <a:pt x="101024" y="5223"/>
                    </a:lnTo>
                    <a:lnTo>
                      <a:pt x="99268" y="6044"/>
                    </a:lnTo>
                    <a:lnTo>
                      <a:pt x="97581" y="6864"/>
                    </a:lnTo>
                    <a:lnTo>
                      <a:pt x="95916" y="7731"/>
                    </a:lnTo>
                    <a:lnTo>
                      <a:pt x="94297" y="8598"/>
                    </a:lnTo>
                    <a:lnTo>
                      <a:pt x="91127" y="10331"/>
                    </a:lnTo>
                    <a:lnTo>
                      <a:pt x="89531" y="11197"/>
                    </a:lnTo>
                    <a:lnTo>
                      <a:pt x="87935" y="12064"/>
                    </a:lnTo>
                    <a:lnTo>
                      <a:pt x="86338" y="12908"/>
                    </a:lnTo>
                    <a:lnTo>
                      <a:pt x="84696" y="13729"/>
                    </a:lnTo>
                    <a:lnTo>
                      <a:pt x="83009" y="14550"/>
                    </a:lnTo>
                    <a:lnTo>
                      <a:pt x="81298" y="15325"/>
                    </a:lnTo>
                    <a:lnTo>
                      <a:pt x="80409" y="15690"/>
                    </a:lnTo>
                    <a:lnTo>
                      <a:pt x="79497" y="16055"/>
                    </a:lnTo>
                    <a:lnTo>
                      <a:pt x="78585" y="16420"/>
                    </a:lnTo>
                    <a:lnTo>
                      <a:pt x="77650" y="16762"/>
                    </a:lnTo>
                    <a:lnTo>
                      <a:pt x="76692" y="17104"/>
                    </a:lnTo>
                    <a:lnTo>
                      <a:pt x="75711" y="17423"/>
                    </a:lnTo>
                    <a:lnTo>
                      <a:pt x="74708" y="17742"/>
                    </a:lnTo>
                    <a:lnTo>
                      <a:pt x="73682" y="18039"/>
                    </a:lnTo>
                    <a:lnTo>
                      <a:pt x="72633" y="18335"/>
                    </a:lnTo>
                    <a:lnTo>
                      <a:pt x="71538" y="18609"/>
                    </a:lnTo>
                    <a:lnTo>
                      <a:pt x="70444" y="18860"/>
                    </a:lnTo>
                    <a:lnTo>
                      <a:pt x="69303" y="19110"/>
                    </a:lnTo>
                    <a:lnTo>
                      <a:pt x="68140" y="19339"/>
                    </a:lnTo>
                    <a:lnTo>
                      <a:pt x="66932" y="19544"/>
                    </a:lnTo>
                    <a:lnTo>
                      <a:pt x="65700" y="19726"/>
                    </a:lnTo>
                    <a:lnTo>
                      <a:pt x="64423" y="19909"/>
                    </a:lnTo>
                    <a:lnTo>
                      <a:pt x="63123" y="20068"/>
                    </a:lnTo>
                    <a:lnTo>
                      <a:pt x="61778" y="20205"/>
                    </a:lnTo>
                    <a:lnTo>
                      <a:pt x="60410" y="20342"/>
                    </a:lnTo>
                    <a:lnTo>
                      <a:pt x="58996" y="20433"/>
                    </a:lnTo>
                    <a:lnTo>
                      <a:pt x="57536" y="20524"/>
                    </a:lnTo>
                    <a:lnTo>
                      <a:pt x="56031" y="20570"/>
                    </a:lnTo>
                    <a:lnTo>
                      <a:pt x="54480" y="20616"/>
                    </a:lnTo>
                    <a:lnTo>
                      <a:pt x="52884" y="20638"/>
                    </a:lnTo>
                    <a:lnTo>
                      <a:pt x="51288" y="20616"/>
                    </a:lnTo>
                    <a:lnTo>
                      <a:pt x="49692" y="20593"/>
                    </a:lnTo>
                    <a:lnTo>
                      <a:pt x="48141" y="20547"/>
                    </a:lnTo>
                    <a:lnTo>
                      <a:pt x="46613" y="20479"/>
                    </a:lnTo>
                    <a:lnTo>
                      <a:pt x="45108" y="20410"/>
                    </a:lnTo>
                    <a:lnTo>
                      <a:pt x="43626" y="20296"/>
                    </a:lnTo>
                    <a:lnTo>
                      <a:pt x="42166" y="20182"/>
                    </a:lnTo>
                    <a:lnTo>
                      <a:pt x="40729" y="20045"/>
                    </a:lnTo>
                    <a:lnTo>
                      <a:pt x="39316" y="19909"/>
                    </a:lnTo>
                    <a:lnTo>
                      <a:pt x="37924" y="19749"/>
                    </a:lnTo>
                    <a:lnTo>
                      <a:pt x="36556" y="19567"/>
                    </a:lnTo>
                    <a:lnTo>
                      <a:pt x="35211" y="19361"/>
                    </a:lnTo>
                    <a:lnTo>
                      <a:pt x="33888" y="19156"/>
                    </a:lnTo>
                    <a:lnTo>
                      <a:pt x="32588" y="18951"/>
                    </a:lnTo>
                    <a:lnTo>
                      <a:pt x="31334" y="18723"/>
                    </a:lnTo>
                    <a:lnTo>
                      <a:pt x="30080" y="18495"/>
                    </a:lnTo>
                    <a:lnTo>
                      <a:pt x="28871" y="18244"/>
                    </a:lnTo>
                    <a:lnTo>
                      <a:pt x="27663" y="17970"/>
                    </a:lnTo>
                    <a:lnTo>
                      <a:pt x="26500" y="17697"/>
                    </a:lnTo>
                    <a:lnTo>
                      <a:pt x="25359" y="17423"/>
                    </a:lnTo>
                    <a:lnTo>
                      <a:pt x="23124" y="16853"/>
                    </a:lnTo>
                    <a:lnTo>
                      <a:pt x="21004" y="16260"/>
                    </a:lnTo>
                    <a:lnTo>
                      <a:pt x="18997" y="15621"/>
                    </a:lnTo>
                    <a:lnTo>
                      <a:pt x="17058" y="14983"/>
                    </a:lnTo>
                    <a:lnTo>
                      <a:pt x="15257" y="14344"/>
                    </a:lnTo>
                    <a:lnTo>
                      <a:pt x="13524" y="13683"/>
                    </a:lnTo>
                    <a:lnTo>
                      <a:pt x="11905" y="13022"/>
                    </a:lnTo>
                    <a:lnTo>
                      <a:pt x="10377" y="12383"/>
                    </a:lnTo>
                    <a:lnTo>
                      <a:pt x="8963" y="11745"/>
                    </a:lnTo>
                    <a:lnTo>
                      <a:pt x="7663" y="11129"/>
                    </a:lnTo>
                    <a:lnTo>
                      <a:pt x="6432" y="10513"/>
                    </a:lnTo>
                    <a:lnTo>
                      <a:pt x="5337" y="9943"/>
                    </a:lnTo>
                    <a:lnTo>
                      <a:pt x="4334" y="9396"/>
                    </a:lnTo>
                    <a:lnTo>
                      <a:pt x="3421" y="8871"/>
                    </a:lnTo>
                    <a:lnTo>
                      <a:pt x="2623" y="8392"/>
                    </a:lnTo>
                    <a:lnTo>
                      <a:pt x="1939" y="7982"/>
                    </a:lnTo>
                    <a:lnTo>
                      <a:pt x="867" y="7298"/>
                    </a:lnTo>
                    <a:lnTo>
                      <a:pt x="229" y="6842"/>
                    </a:lnTo>
                    <a:lnTo>
                      <a:pt x="1" y="6682"/>
                    </a:lnTo>
                    <a:lnTo>
                      <a:pt x="1" y="42804"/>
                    </a:lnTo>
                    <a:lnTo>
                      <a:pt x="118310" y="42804"/>
                    </a:lnTo>
                    <a:lnTo>
                      <a:pt x="118310" y="0"/>
                    </a:lnTo>
                    <a:close/>
                  </a:path>
                </a:pathLst>
              </a:custGeom>
              <a:solidFill>
                <a:srgbClr val="4468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79;p3"/>
              <p:cNvSpPr/>
              <p:nvPr/>
            </p:nvSpPr>
            <p:spPr>
              <a:xfrm>
                <a:off x="1697" y="3723891"/>
                <a:ext cx="9125842" cy="1419593"/>
              </a:xfrm>
              <a:custGeom>
                <a:avLst/>
                <a:gdLst/>
                <a:ahLst/>
                <a:cxnLst/>
                <a:rect l="l" t="t" r="r" b="b"/>
                <a:pathLst>
                  <a:path w="118310" h="18404" extrusionOk="0">
                    <a:moveTo>
                      <a:pt x="118310" y="0"/>
                    </a:moveTo>
                    <a:lnTo>
                      <a:pt x="117877" y="183"/>
                    </a:lnTo>
                    <a:lnTo>
                      <a:pt x="116668" y="707"/>
                    </a:lnTo>
                    <a:lnTo>
                      <a:pt x="114730" y="1505"/>
                    </a:lnTo>
                    <a:lnTo>
                      <a:pt x="113521" y="1984"/>
                    </a:lnTo>
                    <a:lnTo>
                      <a:pt x="112130" y="2509"/>
                    </a:lnTo>
                    <a:lnTo>
                      <a:pt x="110579" y="3079"/>
                    </a:lnTo>
                    <a:lnTo>
                      <a:pt x="108892" y="3649"/>
                    </a:lnTo>
                    <a:lnTo>
                      <a:pt x="107067" y="4265"/>
                    </a:lnTo>
                    <a:lnTo>
                      <a:pt x="105106" y="4903"/>
                    </a:lnTo>
                    <a:lnTo>
                      <a:pt x="103008" y="5542"/>
                    </a:lnTo>
                    <a:lnTo>
                      <a:pt x="100819" y="6157"/>
                    </a:lnTo>
                    <a:lnTo>
                      <a:pt x="98493" y="6796"/>
                    </a:lnTo>
                    <a:lnTo>
                      <a:pt x="96076" y="7389"/>
                    </a:lnTo>
                    <a:lnTo>
                      <a:pt x="93544" y="7982"/>
                    </a:lnTo>
                    <a:lnTo>
                      <a:pt x="90945" y="8529"/>
                    </a:lnTo>
                    <a:lnTo>
                      <a:pt x="89622" y="8780"/>
                    </a:lnTo>
                    <a:lnTo>
                      <a:pt x="88254" y="9031"/>
                    </a:lnTo>
                    <a:lnTo>
                      <a:pt x="86886" y="9281"/>
                    </a:lnTo>
                    <a:lnTo>
                      <a:pt x="85494" y="9510"/>
                    </a:lnTo>
                    <a:lnTo>
                      <a:pt x="84081" y="9715"/>
                    </a:lnTo>
                    <a:lnTo>
                      <a:pt x="82667" y="9920"/>
                    </a:lnTo>
                    <a:lnTo>
                      <a:pt x="81230" y="10080"/>
                    </a:lnTo>
                    <a:lnTo>
                      <a:pt x="79771" y="10262"/>
                    </a:lnTo>
                    <a:lnTo>
                      <a:pt x="78311" y="10399"/>
                    </a:lnTo>
                    <a:lnTo>
                      <a:pt x="76829" y="10536"/>
                    </a:lnTo>
                    <a:lnTo>
                      <a:pt x="75324" y="10627"/>
                    </a:lnTo>
                    <a:lnTo>
                      <a:pt x="73841" y="10718"/>
                    </a:lnTo>
                    <a:lnTo>
                      <a:pt x="72314" y="10787"/>
                    </a:lnTo>
                    <a:lnTo>
                      <a:pt x="70808" y="10832"/>
                    </a:lnTo>
                    <a:lnTo>
                      <a:pt x="69281" y="10855"/>
                    </a:lnTo>
                    <a:lnTo>
                      <a:pt x="67753" y="10855"/>
                    </a:lnTo>
                    <a:lnTo>
                      <a:pt x="66202" y="10809"/>
                    </a:lnTo>
                    <a:lnTo>
                      <a:pt x="64651" y="10764"/>
                    </a:lnTo>
                    <a:lnTo>
                      <a:pt x="63101" y="10673"/>
                    </a:lnTo>
                    <a:lnTo>
                      <a:pt x="61550" y="10559"/>
                    </a:lnTo>
                    <a:lnTo>
                      <a:pt x="59999" y="10422"/>
                    </a:lnTo>
                    <a:lnTo>
                      <a:pt x="58448" y="10262"/>
                    </a:lnTo>
                    <a:lnTo>
                      <a:pt x="56875" y="10057"/>
                    </a:lnTo>
                    <a:lnTo>
                      <a:pt x="55324" y="9806"/>
                    </a:lnTo>
                    <a:lnTo>
                      <a:pt x="53774" y="9555"/>
                    </a:lnTo>
                    <a:lnTo>
                      <a:pt x="52223" y="9236"/>
                    </a:lnTo>
                    <a:lnTo>
                      <a:pt x="50672" y="8917"/>
                    </a:lnTo>
                    <a:lnTo>
                      <a:pt x="49121" y="8529"/>
                    </a:lnTo>
                    <a:lnTo>
                      <a:pt x="47594" y="8164"/>
                    </a:lnTo>
                    <a:lnTo>
                      <a:pt x="46066" y="7799"/>
                    </a:lnTo>
                    <a:lnTo>
                      <a:pt x="44583" y="7480"/>
                    </a:lnTo>
                    <a:lnTo>
                      <a:pt x="43124" y="7183"/>
                    </a:lnTo>
                    <a:lnTo>
                      <a:pt x="41687" y="6933"/>
                    </a:lnTo>
                    <a:lnTo>
                      <a:pt x="40296" y="6682"/>
                    </a:lnTo>
                    <a:lnTo>
                      <a:pt x="38905" y="6454"/>
                    </a:lnTo>
                    <a:lnTo>
                      <a:pt x="37537" y="6271"/>
                    </a:lnTo>
                    <a:lnTo>
                      <a:pt x="36214" y="6089"/>
                    </a:lnTo>
                    <a:lnTo>
                      <a:pt x="34892" y="5929"/>
                    </a:lnTo>
                    <a:lnTo>
                      <a:pt x="33614" y="5815"/>
                    </a:lnTo>
                    <a:lnTo>
                      <a:pt x="32337" y="5701"/>
                    </a:lnTo>
                    <a:lnTo>
                      <a:pt x="31106" y="5610"/>
                    </a:lnTo>
                    <a:lnTo>
                      <a:pt x="29897" y="5542"/>
                    </a:lnTo>
                    <a:lnTo>
                      <a:pt x="28712" y="5496"/>
                    </a:lnTo>
                    <a:lnTo>
                      <a:pt x="27526" y="5450"/>
                    </a:lnTo>
                    <a:lnTo>
                      <a:pt x="26385" y="5428"/>
                    </a:lnTo>
                    <a:lnTo>
                      <a:pt x="25268" y="5450"/>
                    </a:lnTo>
                    <a:lnTo>
                      <a:pt x="24196" y="5450"/>
                    </a:lnTo>
                    <a:lnTo>
                      <a:pt x="23124" y="5496"/>
                    </a:lnTo>
                    <a:lnTo>
                      <a:pt x="22075" y="5542"/>
                    </a:lnTo>
                    <a:lnTo>
                      <a:pt x="21049" y="5587"/>
                    </a:lnTo>
                    <a:lnTo>
                      <a:pt x="20069" y="5678"/>
                    </a:lnTo>
                    <a:lnTo>
                      <a:pt x="19088" y="5747"/>
                    </a:lnTo>
                    <a:lnTo>
                      <a:pt x="18153" y="5861"/>
                    </a:lnTo>
                    <a:lnTo>
                      <a:pt x="17218" y="5952"/>
                    </a:lnTo>
                    <a:lnTo>
                      <a:pt x="15462" y="6203"/>
                    </a:lnTo>
                    <a:lnTo>
                      <a:pt x="13775" y="6499"/>
                    </a:lnTo>
                    <a:lnTo>
                      <a:pt x="12201" y="6796"/>
                    </a:lnTo>
                    <a:lnTo>
                      <a:pt x="10719" y="7138"/>
                    </a:lnTo>
                    <a:lnTo>
                      <a:pt x="9328" y="7503"/>
                    </a:lnTo>
                    <a:lnTo>
                      <a:pt x="8051" y="7868"/>
                    </a:lnTo>
                    <a:lnTo>
                      <a:pt x="6865" y="8255"/>
                    </a:lnTo>
                    <a:lnTo>
                      <a:pt x="5770" y="8620"/>
                    </a:lnTo>
                    <a:lnTo>
                      <a:pt x="4767" y="9008"/>
                    </a:lnTo>
                    <a:lnTo>
                      <a:pt x="3855" y="9373"/>
                    </a:lnTo>
                    <a:lnTo>
                      <a:pt x="3057" y="9715"/>
                    </a:lnTo>
                    <a:lnTo>
                      <a:pt x="2327" y="10057"/>
                    </a:lnTo>
                    <a:lnTo>
                      <a:pt x="1711" y="10353"/>
                    </a:lnTo>
                    <a:lnTo>
                      <a:pt x="1187" y="10627"/>
                    </a:lnTo>
                    <a:lnTo>
                      <a:pt x="776" y="10878"/>
                    </a:lnTo>
                    <a:lnTo>
                      <a:pt x="206" y="11220"/>
                    </a:lnTo>
                    <a:lnTo>
                      <a:pt x="1" y="11334"/>
                    </a:lnTo>
                    <a:lnTo>
                      <a:pt x="1" y="18403"/>
                    </a:lnTo>
                    <a:lnTo>
                      <a:pt x="118310" y="18403"/>
                    </a:lnTo>
                    <a:lnTo>
                      <a:pt x="118310" y="0"/>
                    </a:lnTo>
                    <a:close/>
                  </a:path>
                </a:pathLst>
              </a:custGeom>
              <a:solidFill>
                <a:srgbClr val="445B8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0" name="Google Shape;80;p3"/>
            <p:cNvGrpSpPr/>
            <p:nvPr/>
          </p:nvGrpSpPr>
          <p:grpSpPr>
            <a:xfrm>
              <a:off x="76219" y="76246"/>
              <a:ext cx="9028974" cy="4759321"/>
              <a:chOff x="1033250" y="4061275"/>
              <a:chExt cx="2670425" cy="1407625"/>
            </a:xfrm>
          </p:grpSpPr>
          <p:sp>
            <p:nvSpPr>
              <p:cNvPr id="81" name="Google Shape;81;p3"/>
              <p:cNvSpPr/>
              <p:nvPr/>
            </p:nvSpPr>
            <p:spPr>
              <a:xfrm>
                <a:off x="1225375" y="54324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0"/>
                    </a:moveTo>
                    <a:lnTo>
                      <a:pt x="69" y="46"/>
                    </a:lnTo>
                    <a:lnTo>
                      <a:pt x="24" y="91"/>
                    </a:lnTo>
                    <a:lnTo>
                      <a:pt x="1" y="160"/>
                    </a:lnTo>
                    <a:lnTo>
                      <a:pt x="24" y="228"/>
                    </a:lnTo>
                    <a:lnTo>
                      <a:pt x="69" y="297"/>
                    </a:lnTo>
                    <a:lnTo>
                      <a:pt x="115" y="342"/>
                    </a:lnTo>
                    <a:lnTo>
                      <a:pt x="252" y="342"/>
                    </a:lnTo>
                    <a:lnTo>
                      <a:pt x="320" y="297"/>
                    </a:lnTo>
                    <a:lnTo>
                      <a:pt x="343" y="228"/>
                    </a:lnTo>
                    <a:lnTo>
                      <a:pt x="366" y="160"/>
                    </a:lnTo>
                    <a:lnTo>
                      <a:pt x="343" y="91"/>
                    </a:lnTo>
                    <a:lnTo>
                      <a:pt x="320" y="46"/>
                    </a:lnTo>
                    <a:lnTo>
                      <a:pt x="25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" name="Google Shape;82;p3"/>
              <p:cNvSpPr/>
              <p:nvPr/>
            </p:nvSpPr>
            <p:spPr>
              <a:xfrm>
                <a:off x="1467675" y="5460325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6" y="46"/>
                    </a:lnTo>
                    <a:lnTo>
                      <a:pt x="23" y="115"/>
                    </a:lnTo>
                    <a:lnTo>
                      <a:pt x="1" y="183"/>
                    </a:lnTo>
                    <a:lnTo>
                      <a:pt x="23" y="252"/>
                    </a:lnTo>
                    <a:lnTo>
                      <a:pt x="46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297" y="297"/>
                    </a:lnTo>
                    <a:lnTo>
                      <a:pt x="343" y="252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" name="Google Shape;83;p3"/>
              <p:cNvSpPr/>
              <p:nvPr/>
            </p:nvSpPr>
            <p:spPr>
              <a:xfrm>
                <a:off x="2176900" y="542327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0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23" y="114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320"/>
                    </a:lnTo>
                    <a:lnTo>
                      <a:pt x="114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320" y="320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4"/>
                    </a:lnTo>
                    <a:lnTo>
                      <a:pt x="320" y="46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" name="Google Shape;84;p3"/>
              <p:cNvSpPr/>
              <p:nvPr/>
            </p:nvSpPr>
            <p:spPr>
              <a:xfrm>
                <a:off x="2231050" y="49592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6" y="46"/>
                    </a:lnTo>
                    <a:lnTo>
                      <a:pt x="24" y="92"/>
                    </a:lnTo>
                    <a:lnTo>
                      <a:pt x="1" y="160"/>
                    </a:lnTo>
                    <a:lnTo>
                      <a:pt x="24" y="229"/>
                    </a:lnTo>
                    <a:lnTo>
                      <a:pt x="46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297" y="297"/>
                    </a:lnTo>
                    <a:lnTo>
                      <a:pt x="343" y="229"/>
                    </a:lnTo>
                    <a:lnTo>
                      <a:pt x="366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" name="Google Shape;85;p3"/>
              <p:cNvSpPr/>
              <p:nvPr/>
            </p:nvSpPr>
            <p:spPr>
              <a:xfrm>
                <a:off x="1035525" y="4565825"/>
                <a:ext cx="860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4" h="366" extrusionOk="0">
                    <a:moveTo>
                      <a:pt x="183" y="1"/>
                    </a:moveTo>
                    <a:lnTo>
                      <a:pt x="115" y="23"/>
                    </a:lnTo>
                    <a:lnTo>
                      <a:pt x="47" y="69"/>
                    </a:lnTo>
                    <a:lnTo>
                      <a:pt x="1" y="115"/>
                    </a:lnTo>
                    <a:lnTo>
                      <a:pt x="1" y="183"/>
                    </a:lnTo>
                    <a:lnTo>
                      <a:pt x="1" y="251"/>
                    </a:lnTo>
                    <a:lnTo>
                      <a:pt x="47" y="320"/>
                    </a:lnTo>
                    <a:lnTo>
                      <a:pt x="115" y="343"/>
                    </a:lnTo>
                    <a:lnTo>
                      <a:pt x="183" y="365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" name="Google Shape;86;p3"/>
              <p:cNvSpPr/>
              <p:nvPr/>
            </p:nvSpPr>
            <p:spPr>
              <a:xfrm>
                <a:off x="1048650" y="4903900"/>
                <a:ext cx="857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3" extrusionOk="0">
                    <a:moveTo>
                      <a:pt x="114" y="1"/>
                    </a:moveTo>
                    <a:lnTo>
                      <a:pt x="46" y="46"/>
                    </a:lnTo>
                    <a:lnTo>
                      <a:pt x="0" y="92"/>
                    </a:lnTo>
                    <a:lnTo>
                      <a:pt x="0" y="160"/>
                    </a:lnTo>
                    <a:lnTo>
                      <a:pt x="0" y="229"/>
                    </a:lnTo>
                    <a:lnTo>
                      <a:pt x="46" y="297"/>
                    </a:lnTo>
                    <a:lnTo>
                      <a:pt x="114" y="320"/>
                    </a:lnTo>
                    <a:lnTo>
                      <a:pt x="183" y="343"/>
                    </a:lnTo>
                    <a:lnTo>
                      <a:pt x="251" y="320"/>
                    </a:lnTo>
                    <a:lnTo>
                      <a:pt x="297" y="297"/>
                    </a:lnTo>
                    <a:lnTo>
                      <a:pt x="343" y="229"/>
                    </a:lnTo>
                    <a:lnTo>
                      <a:pt x="343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" name="Google Shape;87;p3"/>
              <p:cNvSpPr/>
              <p:nvPr/>
            </p:nvSpPr>
            <p:spPr>
              <a:xfrm>
                <a:off x="1033250" y="5104000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83" y="1"/>
                    </a:moveTo>
                    <a:lnTo>
                      <a:pt x="115" y="24"/>
                    </a:lnTo>
                    <a:lnTo>
                      <a:pt x="46" y="69"/>
                    </a:lnTo>
                    <a:lnTo>
                      <a:pt x="24" y="115"/>
                    </a:lnTo>
                    <a:lnTo>
                      <a:pt x="1" y="183"/>
                    </a:lnTo>
                    <a:lnTo>
                      <a:pt x="24" y="252"/>
                    </a:lnTo>
                    <a:lnTo>
                      <a:pt x="46" y="320"/>
                    </a:lnTo>
                    <a:lnTo>
                      <a:pt x="115" y="343"/>
                    </a:lnTo>
                    <a:lnTo>
                      <a:pt x="183" y="366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2"/>
                    </a:lnTo>
                    <a:lnTo>
                      <a:pt x="343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4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" name="Google Shape;88;p3"/>
              <p:cNvSpPr/>
              <p:nvPr/>
            </p:nvSpPr>
            <p:spPr>
              <a:xfrm>
                <a:off x="1516150" y="4188400"/>
                <a:ext cx="9125" cy="86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344" extrusionOk="0">
                    <a:moveTo>
                      <a:pt x="114" y="1"/>
                    </a:moveTo>
                    <a:lnTo>
                      <a:pt x="68" y="47"/>
                    </a:lnTo>
                    <a:lnTo>
                      <a:pt x="23" y="92"/>
                    </a:lnTo>
                    <a:lnTo>
                      <a:pt x="0" y="161"/>
                    </a:lnTo>
                    <a:lnTo>
                      <a:pt x="23" y="229"/>
                    </a:lnTo>
                    <a:lnTo>
                      <a:pt x="68" y="297"/>
                    </a:lnTo>
                    <a:lnTo>
                      <a:pt x="114" y="343"/>
                    </a:lnTo>
                    <a:lnTo>
                      <a:pt x="251" y="343"/>
                    </a:lnTo>
                    <a:lnTo>
                      <a:pt x="319" y="297"/>
                    </a:lnTo>
                    <a:lnTo>
                      <a:pt x="342" y="229"/>
                    </a:lnTo>
                    <a:lnTo>
                      <a:pt x="365" y="161"/>
                    </a:lnTo>
                    <a:lnTo>
                      <a:pt x="342" y="92"/>
                    </a:lnTo>
                    <a:lnTo>
                      <a:pt x="319" y="47"/>
                    </a:lnTo>
                    <a:lnTo>
                      <a:pt x="25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" name="Google Shape;89;p3"/>
              <p:cNvSpPr/>
              <p:nvPr/>
            </p:nvSpPr>
            <p:spPr>
              <a:xfrm>
                <a:off x="1048650" y="4061275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69"/>
                    </a:lnTo>
                    <a:lnTo>
                      <a:pt x="0" y="115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20"/>
                    </a:lnTo>
                    <a:lnTo>
                      <a:pt x="114" y="343"/>
                    </a:lnTo>
                    <a:lnTo>
                      <a:pt x="183" y="365"/>
                    </a:lnTo>
                    <a:lnTo>
                      <a:pt x="251" y="343"/>
                    </a:lnTo>
                    <a:lnTo>
                      <a:pt x="297" y="320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" name="Google Shape;90;p3"/>
              <p:cNvSpPr/>
              <p:nvPr/>
            </p:nvSpPr>
            <p:spPr>
              <a:xfrm>
                <a:off x="2338800" y="4097775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60" y="0"/>
                    </a:moveTo>
                    <a:lnTo>
                      <a:pt x="92" y="23"/>
                    </a:lnTo>
                    <a:lnTo>
                      <a:pt x="46" y="68"/>
                    </a:lnTo>
                    <a:lnTo>
                      <a:pt x="1" y="114"/>
                    </a:lnTo>
                    <a:lnTo>
                      <a:pt x="1" y="183"/>
                    </a:lnTo>
                    <a:lnTo>
                      <a:pt x="1" y="251"/>
                    </a:lnTo>
                    <a:lnTo>
                      <a:pt x="46" y="319"/>
                    </a:lnTo>
                    <a:lnTo>
                      <a:pt x="92" y="342"/>
                    </a:lnTo>
                    <a:lnTo>
                      <a:pt x="160" y="365"/>
                    </a:lnTo>
                    <a:lnTo>
                      <a:pt x="229" y="342"/>
                    </a:lnTo>
                    <a:lnTo>
                      <a:pt x="297" y="319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4"/>
                    </a:lnTo>
                    <a:lnTo>
                      <a:pt x="297" y="68"/>
                    </a:lnTo>
                    <a:lnTo>
                      <a:pt x="229" y="23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" name="Google Shape;91;p3"/>
              <p:cNvSpPr/>
              <p:nvPr/>
            </p:nvSpPr>
            <p:spPr>
              <a:xfrm>
                <a:off x="2043500" y="4204950"/>
                <a:ext cx="912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366" extrusionOk="0">
                    <a:moveTo>
                      <a:pt x="183" y="0"/>
                    </a:moveTo>
                    <a:lnTo>
                      <a:pt x="114" y="23"/>
                    </a:lnTo>
                    <a:lnTo>
                      <a:pt x="69" y="69"/>
                    </a:lnTo>
                    <a:lnTo>
                      <a:pt x="23" y="114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69" y="320"/>
                    </a:lnTo>
                    <a:lnTo>
                      <a:pt x="114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319" y="320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4"/>
                    </a:lnTo>
                    <a:lnTo>
                      <a:pt x="319" y="69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92;p3"/>
              <p:cNvSpPr/>
              <p:nvPr/>
            </p:nvSpPr>
            <p:spPr>
              <a:xfrm>
                <a:off x="2325700" y="5365700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83" y="0"/>
                    </a:moveTo>
                    <a:lnTo>
                      <a:pt x="114" y="23"/>
                    </a:lnTo>
                    <a:lnTo>
                      <a:pt x="46" y="69"/>
                    </a:lnTo>
                    <a:lnTo>
                      <a:pt x="0" y="114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19"/>
                    </a:lnTo>
                    <a:lnTo>
                      <a:pt x="114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297" y="319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4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93;p3"/>
              <p:cNvSpPr/>
              <p:nvPr/>
            </p:nvSpPr>
            <p:spPr>
              <a:xfrm>
                <a:off x="1340550" y="52625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23" y="115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297"/>
                    </a:lnTo>
                    <a:lnTo>
                      <a:pt x="114" y="343"/>
                    </a:lnTo>
                    <a:lnTo>
                      <a:pt x="251" y="343"/>
                    </a:lnTo>
                    <a:lnTo>
                      <a:pt x="297" y="297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5"/>
                    </a:lnTo>
                    <a:lnTo>
                      <a:pt x="297" y="46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94;p3"/>
              <p:cNvSpPr/>
              <p:nvPr/>
            </p:nvSpPr>
            <p:spPr>
              <a:xfrm>
                <a:off x="1942575" y="4370850"/>
                <a:ext cx="857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3" extrusionOk="0">
                    <a:moveTo>
                      <a:pt x="92" y="0"/>
                    </a:moveTo>
                    <a:lnTo>
                      <a:pt x="46" y="46"/>
                    </a:lnTo>
                    <a:lnTo>
                      <a:pt x="1" y="92"/>
                    </a:lnTo>
                    <a:lnTo>
                      <a:pt x="1" y="160"/>
                    </a:lnTo>
                    <a:lnTo>
                      <a:pt x="1" y="228"/>
                    </a:lnTo>
                    <a:lnTo>
                      <a:pt x="46" y="297"/>
                    </a:lnTo>
                    <a:lnTo>
                      <a:pt x="92" y="342"/>
                    </a:lnTo>
                    <a:lnTo>
                      <a:pt x="229" y="342"/>
                    </a:lnTo>
                    <a:lnTo>
                      <a:pt x="297" y="297"/>
                    </a:lnTo>
                    <a:lnTo>
                      <a:pt x="343" y="228"/>
                    </a:lnTo>
                    <a:lnTo>
                      <a:pt x="343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2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95;p3"/>
              <p:cNvSpPr/>
              <p:nvPr/>
            </p:nvSpPr>
            <p:spPr>
              <a:xfrm>
                <a:off x="2317725" y="4367425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82" y="1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0" y="115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297"/>
                    </a:lnTo>
                    <a:lnTo>
                      <a:pt x="114" y="343"/>
                    </a:lnTo>
                    <a:lnTo>
                      <a:pt x="182" y="365"/>
                    </a:lnTo>
                    <a:lnTo>
                      <a:pt x="251" y="343"/>
                    </a:lnTo>
                    <a:lnTo>
                      <a:pt x="296" y="297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5"/>
                    </a:lnTo>
                    <a:lnTo>
                      <a:pt x="296" y="46"/>
                    </a:lnTo>
                    <a:lnTo>
                      <a:pt x="251" y="23"/>
                    </a:lnTo>
                    <a:lnTo>
                      <a:pt x="18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96;p3"/>
              <p:cNvSpPr/>
              <p:nvPr/>
            </p:nvSpPr>
            <p:spPr>
              <a:xfrm>
                <a:off x="1183200" y="502932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56" y="1"/>
                    </a:moveTo>
                    <a:lnTo>
                      <a:pt x="365" y="46"/>
                    </a:lnTo>
                    <a:lnTo>
                      <a:pt x="251" y="92"/>
                    </a:lnTo>
                    <a:lnTo>
                      <a:pt x="183" y="160"/>
                    </a:lnTo>
                    <a:lnTo>
                      <a:pt x="92" y="251"/>
                    </a:lnTo>
                    <a:lnTo>
                      <a:pt x="46" y="343"/>
                    </a:lnTo>
                    <a:lnTo>
                      <a:pt x="23" y="457"/>
                    </a:lnTo>
                    <a:lnTo>
                      <a:pt x="0" y="571"/>
                    </a:lnTo>
                    <a:lnTo>
                      <a:pt x="23" y="685"/>
                    </a:lnTo>
                    <a:lnTo>
                      <a:pt x="46" y="799"/>
                    </a:lnTo>
                    <a:lnTo>
                      <a:pt x="92" y="890"/>
                    </a:lnTo>
                    <a:lnTo>
                      <a:pt x="183" y="981"/>
                    </a:lnTo>
                    <a:lnTo>
                      <a:pt x="251" y="1050"/>
                    </a:lnTo>
                    <a:lnTo>
                      <a:pt x="365" y="1118"/>
                    </a:lnTo>
                    <a:lnTo>
                      <a:pt x="456" y="1141"/>
                    </a:lnTo>
                    <a:lnTo>
                      <a:pt x="593" y="1164"/>
                    </a:lnTo>
                    <a:lnTo>
                      <a:pt x="707" y="1141"/>
                    </a:lnTo>
                    <a:lnTo>
                      <a:pt x="798" y="1118"/>
                    </a:lnTo>
                    <a:lnTo>
                      <a:pt x="912" y="1050"/>
                    </a:lnTo>
                    <a:lnTo>
                      <a:pt x="1004" y="981"/>
                    </a:lnTo>
                    <a:lnTo>
                      <a:pt x="1072" y="890"/>
                    </a:lnTo>
                    <a:lnTo>
                      <a:pt x="1118" y="799"/>
                    </a:lnTo>
                    <a:lnTo>
                      <a:pt x="1141" y="685"/>
                    </a:lnTo>
                    <a:lnTo>
                      <a:pt x="1163" y="571"/>
                    </a:lnTo>
                    <a:lnTo>
                      <a:pt x="1141" y="457"/>
                    </a:lnTo>
                    <a:lnTo>
                      <a:pt x="1118" y="343"/>
                    </a:lnTo>
                    <a:lnTo>
                      <a:pt x="1072" y="251"/>
                    </a:lnTo>
                    <a:lnTo>
                      <a:pt x="1004" y="160"/>
                    </a:lnTo>
                    <a:lnTo>
                      <a:pt x="912" y="92"/>
                    </a:lnTo>
                    <a:lnTo>
                      <a:pt x="798" y="46"/>
                    </a:lnTo>
                    <a:lnTo>
                      <a:pt x="707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97;p3"/>
              <p:cNvSpPr/>
              <p:nvPr/>
            </p:nvSpPr>
            <p:spPr>
              <a:xfrm>
                <a:off x="2107925" y="522372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570" y="1"/>
                    </a:moveTo>
                    <a:lnTo>
                      <a:pt x="456" y="24"/>
                    </a:lnTo>
                    <a:lnTo>
                      <a:pt x="365" y="46"/>
                    </a:lnTo>
                    <a:lnTo>
                      <a:pt x="251" y="115"/>
                    </a:lnTo>
                    <a:lnTo>
                      <a:pt x="160" y="183"/>
                    </a:lnTo>
                    <a:lnTo>
                      <a:pt x="91" y="252"/>
                    </a:lnTo>
                    <a:lnTo>
                      <a:pt x="46" y="366"/>
                    </a:lnTo>
                    <a:lnTo>
                      <a:pt x="23" y="457"/>
                    </a:lnTo>
                    <a:lnTo>
                      <a:pt x="0" y="594"/>
                    </a:lnTo>
                    <a:lnTo>
                      <a:pt x="23" y="708"/>
                    </a:lnTo>
                    <a:lnTo>
                      <a:pt x="46" y="799"/>
                    </a:lnTo>
                    <a:lnTo>
                      <a:pt x="91" y="913"/>
                    </a:lnTo>
                    <a:lnTo>
                      <a:pt x="160" y="1004"/>
                    </a:lnTo>
                    <a:lnTo>
                      <a:pt x="251" y="1073"/>
                    </a:lnTo>
                    <a:lnTo>
                      <a:pt x="365" y="1118"/>
                    </a:lnTo>
                    <a:lnTo>
                      <a:pt x="456" y="1141"/>
                    </a:lnTo>
                    <a:lnTo>
                      <a:pt x="570" y="1164"/>
                    </a:lnTo>
                    <a:lnTo>
                      <a:pt x="707" y="1141"/>
                    </a:lnTo>
                    <a:lnTo>
                      <a:pt x="798" y="1118"/>
                    </a:lnTo>
                    <a:lnTo>
                      <a:pt x="912" y="1073"/>
                    </a:lnTo>
                    <a:lnTo>
                      <a:pt x="981" y="1004"/>
                    </a:lnTo>
                    <a:lnTo>
                      <a:pt x="1049" y="913"/>
                    </a:lnTo>
                    <a:lnTo>
                      <a:pt x="1117" y="799"/>
                    </a:lnTo>
                    <a:lnTo>
                      <a:pt x="1140" y="708"/>
                    </a:lnTo>
                    <a:lnTo>
                      <a:pt x="1163" y="594"/>
                    </a:lnTo>
                    <a:lnTo>
                      <a:pt x="1140" y="457"/>
                    </a:lnTo>
                    <a:lnTo>
                      <a:pt x="1117" y="366"/>
                    </a:lnTo>
                    <a:lnTo>
                      <a:pt x="1049" y="252"/>
                    </a:lnTo>
                    <a:lnTo>
                      <a:pt x="981" y="183"/>
                    </a:lnTo>
                    <a:lnTo>
                      <a:pt x="912" y="115"/>
                    </a:lnTo>
                    <a:lnTo>
                      <a:pt x="798" y="46"/>
                    </a:lnTo>
                    <a:lnTo>
                      <a:pt x="707" y="24"/>
                    </a:lnTo>
                    <a:lnTo>
                      <a:pt x="57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98;p3"/>
              <p:cNvSpPr/>
              <p:nvPr/>
            </p:nvSpPr>
            <p:spPr>
              <a:xfrm>
                <a:off x="2372450" y="4587500"/>
                <a:ext cx="29100" cy="28525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41" extrusionOk="0">
                    <a:moveTo>
                      <a:pt x="456" y="0"/>
                    </a:moveTo>
                    <a:lnTo>
                      <a:pt x="365" y="46"/>
                    </a:lnTo>
                    <a:lnTo>
                      <a:pt x="251" y="91"/>
                    </a:lnTo>
                    <a:lnTo>
                      <a:pt x="160" y="160"/>
                    </a:lnTo>
                    <a:lnTo>
                      <a:pt x="91" y="251"/>
                    </a:lnTo>
                    <a:lnTo>
                      <a:pt x="46" y="342"/>
                    </a:lnTo>
                    <a:lnTo>
                      <a:pt x="23" y="456"/>
                    </a:lnTo>
                    <a:lnTo>
                      <a:pt x="0" y="570"/>
                    </a:lnTo>
                    <a:lnTo>
                      <a:pt x="23" y="684"/>
                    </a:lnTo>
                    <a:lnTo>
                      <a:pt x="46" y="798"/>
                    </a:lnTo>
                    <a:lnTo>
                      <a:pt x="91" y="889"/>
                    </a:lnTo>
                    <a:lnTo>
                      <a:pt x="160" y="981"/>
                    </a:lnTo>
                    <a:lnTo>
                      <a:pt x="251" y="1049"/>
                    </a:lnTo>
                    <a:lnTo>
                      <a:pt x="365" y="1095"/>
                    </a:lnTo>
                    <a:lnTo>
                      <a:pt x="456" y="1140"/>
                    </a:lnTo>
                    <a:lnTo>
                      <a:pt x="707" y="1140"/>
                    </a:lnTo>
                    <a:lnTo>
                      <a:pt x="798" y="1095"/>
                    </a:lnTo>
                    <a:lnTo>
                      <a:pt x="912" y="1049"/>
                    </a:lnTo>
                    <a:lnTo>
                      <a:pt x="981" y="981"/>
                    </a:lnTo>
                    <a:lnTo>
                      <a:pt x="1072" y="889"/>
                    </a:lnTo>
                    <a:lnTo>
                      <a:pt x="1118" y="798"/>
                    </a:lnTo>
                    <a:lnTo>
                      <a:pt x="1140" y="684"/>
                    </a:lnTo>
                    <a:lnTo>
                      <a:pt x="1163" y="570"/>
                    </a:lnTo>
                    <a:lnTo>
                      <a:pt x="1140" y="456"/>
                    </a:lnTo>
                    <a:lnTo>
                      <a:pt x="1118" y="342"/>
                    </a:lnTo>
                    <a:lnTo>
                      <a:pt x="1072" y="251"/>
                    </a:lnTo>
                    <a:lnTo>
                      <a:pt x="981" y="160"/>
                    </a:lnTo>
                    <a:lnTo>
                      <a:pt x="912" y="91"/>
                    </a:lnTo>
                    <a:lnTo>
                      <a:pt x="798" y="46"/>
                    </a:lnTo>
                    <a:lnTo>
                      <a:pt x="707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99;p3"/>
              <p:cNvSpPr/>
              <p:nvPr/>
            </p:nvSpPr>
            <p:spPr>
              <a:xfrm>
                <a:off x="1633575" y="5217450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594" y="1"/>
                    </a:moveTo>
                    <a:lnTo>
                      <a:pt x="480" y="24"/>
                    </a:lnTo>
                    <a:lnTo>
                      <a:pt x="366" y="47"/>
                    </a:lnTo>
                    <a:lnTo>
                      <a:pt x="274" y="115"/>
                    </a:lnTo>
                    <a:lnTo>
                      <a:pt x="183" y="183"/>
                    </a:lnTo>
                    <a:lnTo>
                      <a:pt x="115" y="275"/>
                    </a:lnTo>
                    <a:lnTo>
                      <a:pt x="46" y="366"/>
                    </a:lnTo>
                    <a:lnTo>
                      <a:pt x="24" y="480"/>
                    </a:lnTo>
                    <a:lnTo>
                      <a:pt x="1" y="594"/>
                    </a:lnTo>
                    <a:lnTo>
                      <a:pt x="24" y="708"/>
                    </a:lnTo>
                    <a:lnTo>
                      <a:pt x="46" y="822"/>
                    </a:lnTo>
                    <a:lnTo>
                      <a:pt x="115" y="913"/>
                    </a:lnTo>
                    <a:lnTo>
                      <a:pt x="183" y="1004"/>
                    </a:lnTo>
                    <a:lnTo>
                      <a:pt x="274" y="1073"/>
                    </a:lnTo>
                    <a:lnTo>
                      <a:pt x="366" y="1118"/>
                    </a:lnTo>
                    <a:lnTo>
                      <a:pt x="480" y="1164"/>
                    </a:lnTo>
                    <a:lnTo>
                      <a:pt x="708" y="1164"/>
                    </a:lnTo>
                    <a:lnTo>
                      <a:pt x="822" y="1118"/>
                    </a:lnTo>
                    <a:lnTo>
                      <a:pt x="913" y="1073"/>
                    </a:lnTo>
                    <a:lnTo>
                      <a:pt x="1004" y="1004"/>
                    </a:lnTo>
                    <a:lnTo>
                      <a:pt x="1073" y="913"/>
                    </a:lnTo>
                    <a:lnTo>
                      <a:pt x="1118" y="822"/>
                    </a:lnTo>
                    <a:lnTo>
                      <a:pt x="1164" y="708"/>
                    </a:lnTo>
                    <a:lnTo>
                      <a:pt x="1164" y="594"/>
                    </a:lnTo>
                    <a:lnTo>
                      <a:pt x="1164" y="480"/>
                    </a:lnTo>
                    <a:lnTo>
                      <a:pt x="1118" y="366"/>
                    </a:lnTo>
                    <a:lnTo>
                      <a:pt x="1073" y="275"/>
                    </a:lnTo>
                    <a:lnTo>
                      <a:pt x="1004" y="183"/>
                    </a:lnTo>
                    <a:lnTo>
                      <a:pt x="913" y="115"/>
                    </a:lnTo>
                    <a:lnTo>
                      <a:pt x="822" y="47"/>
                    </a:lnTo>
                    <a:lnTo>
                      <a:pt x="708" y="24"/>
                    </a:lnTo>
                    <a:lnTo>
                      <a:pt x="59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" name="Google Shape;100;p3"/>
              <p:cNvSpPr/>
              <p:nvPr/>
            </p:nvSpPr>
            <p:spPr>
              <a:xfrm>
                <a:off x="1208850" y="4406775"/>
                <a:ext cx="28525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1164" extrusionOk="0">
                    <a:moveTo>
                      <a:pt x="457" y="0"/>
                    </a:moveTo>
                    <a:lnTo>
                      <a:pt x="343" y="46"/>
                    </a:lnTo>
                    <a:lnTo>
                      <a:pt x="251" y="91"/>
                    </a:lnTo>
                    <a:lnTo>
                      <a:pt x="160" y="160"/>
                    </a:lnTo>
                    <a:lnTo>
                      <a:pt x="92" y="251"/>
                    </a:lnTo>
                    <a:lnTo>
                      <a:pt x="46" y="342"/>
                    </a:lnTo>
                    <a:lnTo>
                      <a:pt x="0" y="456"/>
                    </a:lnTo>
                    <a:lnTo>
                      <a:pt x="0" y="570"/>
                    </a:lnTo>
                    <a:lnTo>
                      <a:pt x="0" y="684"/>
                    </a:lnTo>
                    <a:lnTo>
                      <a:pt x="46" y="798"/>
                    </a:lnTo>
                    <a:lnTo>
                      <a:pt x="92" y="889"/>
                    </a:lnTo>
                    <a:lnTo>
                      <a:pt x="160" y="981"/>
                    </a:lnTo>
                    <a:lnTo>
                      <a:pt x="251" y="1049"/>
                    </a:lnTo>
                    <a:lnTo>
                      <a:pt x="343" y="1117"/>
                    </a:lnTo>
                    <a:lnTo>
                      <a:pt x="457" y="1140"/>
                    </a:lnTo>
                    <a:lnTo>
                      <a:pt x="571" y="1163"/>
                    </a:lnTo>
                    <a:lnTo>
                      <a:pt x="685" y="1140"/>
                    </a:lnTo>
                    <a:lnTo>
                      <a:pt x="799" y="1117"/>
                    </a:lnTo>
                    <a:lnTo>
                      <a:pt x="890" y="1049"/>
                    </a:lnTo>
                    <a:lnTo>
                      <a:pt x="981" y="981"/>
                    </a:lnTo>
                    <a:lnTo>
                      <a:pt x="1050" y="889"/>
                    </a:lnTo>
                    <a:lnTo>
                      <a:pt x="1095" y="798"/>
                    </a:lnTo>
                    <a:lnTo>
                      <a:pt x="1141" y="684"/>
                    </a:lnTo>
                    <a:lnTo>
                      <a:pt x="1141" y="570"/>
                    </a:lnTo>
                    <a:lnTo>
                      <a:pt x="1141" y="456"/>
                    </a:lnTo>
                    <a:lnTo>
                      <a:pt x="1095" y="342"/>
                    </a:lnTo>
                    <a:lnTo>
                      <a:pt x="1050" y="251"/>
                    </a:lnTo>
                    <a:lnTo>
                      <a:pt x="981" y="160"/>
                    </a:lnTo>
                    <a:lnTo>
                      <a:pt x="890" y="91"/>
                    </a:lnTo>
                    <a:lnTo>
                      <a:pt x="799" y="46"/>
                    </a:lnTo>
                    <a:lnTo>
                      <a:pt x="68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" name="Google Shape;101;p3"/>
              <p:cNvSpPr/>
              <p:nvPr/>
            </p:nvSpPr>
            <p:spPr>
              <a:xfrm>
                <a:off x="1764700" y="4382250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57" y="0"/>
                    </a:moveTo>
                    <a:lnTo>
                      <a:pt x="343" y="46"/>
                    </a:lnTo>
                    <a:lnTo>
                      <a:pt x="252" y="92"/>
                    </a:lnTo>
                    <a:lnTo>
                      <a:pt x="160" y="160"/>
                    </a:lnTo>
                    <a:lnTo>
                      <a:pt x="92" y="251"/>
                    </a:lnTo>
                    <a:lnTo>
                      <a:pt x="46" y="343"/>
                    </a:lnTo>
                    <a:lnTo>
                      <a:pt x="1" y="457"/>
                    </a:lnTo>
                    <a:lnTo>
                      <a:pt x="1" y="571"/>
                    </a:lnTo>
                    <a:lnTo>
                      <a:pt x="1" y="685"/>
                    </a:lnTo>
                    <a:lnTo>
                      <a:pt x="46" y="799"/>
                    </a:lnTo>
                    <a:lnTo>
                      <a:pt x="92" y="890"/>
                    </a:lnTo>
                    <a:lnTo>
                      <a:pt x="160" y="981"/>
                    </a:lnTo>
                    <a:lnTo>
                      <a:pt x="252" y="1049"/>
                    </a:lnTo>
                    <a:lnTo>
                      <a:pt x="343" y="1118"/>
                    </a:lnTo>
                    <a:lnTo>
                      <a:pt x="457" y="1141"/>
                    </a:lnTo>
                    <a:lnTo>
                      <a:pt x="571" y="1164"/>
                    </a:lnTo>
                    <a:lnTo>
                      <a:pt x="685" y="1141"/>
                    </a:lnTo>
                    <a:lnTo>
                      <a:pt x="799" y="1118"/>
                    </a:lnTo>
                    <a:lnTo>
                      <a:pt x="913" y="1049"/>
                    </a:lnTo>
                    <a:lnTo>
                      <a:pt x="981" y="981"/>
                    </a:lnTo>
                    <a:lnTo>
                      <a:pt x="1050" y="890"/>
                    </a:lnTo>
                    <a:lnTo>
                      <a:pt x="1118" y="799"/>
                    </a:lnTo>
                    <a:lnTo>
                      <a:pt x="1141" y="685"/>
                    </a:lnTo>
                    <a:lnTo>
                      <a:pt x="1164" y="571"/>
                    </a:lnTo>
                    <a:lnTo>
                      <a:pt x="1141" y="457"/>
                    </a:lnTo>
                    <a:lnTo>
                      <a:pt x="1118" y="343"/>
                    </a:lnTo>
                    <a:lnTo>
                      <a:pt x="1050" y="251"/>
                    </a:lnTo>
                    <a:lnTo>
                      <a:pt x="981" y="160"/>
                    </a:lnTo>
                    <a:lnTo>
                      <a:pt x="913" y="92"/>
                    </a:lnTo>
                    <a:lnTo>
                      <a:pt x="799" y="46"/>
                    </a:lnTo>
                    <a:lnTo>
                      <a:pt x="68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" name="Google Shape;102;p3"/>
              <p:cNvSpPr/>
              <p:nvPr/>
            </p:nvSpPr>
            <p:spPr>
              <a:xfrm>
                <a:off x="2528075" y="5432400"/>
                <a:ext cx="857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3" extrusionOk="0">
                    <a:moveTo>
                      <a:pt x="92" y="0"/>
                    </a:moveTo>
                    <a:lnTo>
                      <a:pt x="46" y="46"/>
                    </a:lnTo>
                    <a:lnTo>
                      <a:pt x="1" y="91"/>
                    </a:lnTo>
                    <a:lnTo>
                      <a:pt x="1" y="160"/>
                    </a:lnTo>
                    <a:lnTo>
                      <a:pt x="1" y="228"/>
                    </a:lnTo>
                    <a:lnTo>
                      <a:pt x="46" y="297"/>
                    </a:lnTo>
                    <a:lnTo>
                      <a:pt x="92" y="342"/>
                    </a:lnTo>
                    <a:lnTo>
                      <a:pt x="229" y="342"/>
                    </a:lnTo>
                    <a:lnTo>
                      <a:pt x="297" y="297"/>
                    </a:lnTo>
                    <a:lnTo>
                      <a:pt x="320" y="228"/>
                    </a:lnTo>
                    <a:lnTo>
                      <a:pt x="343" y="160"/>
                    </a:lnTo>
                    <a:lnTo>
                      <a:pt x="320" y="91"/>
                    </a:lnTo>
                    <a:lnTo>
                      <a:pt x="297" y="46"/>
                    </a:lnTo>
                    <a:lnTo>
                      <a:pt x="22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" name="Google Shape;103;p3"/>
              <p:cNvSpPr/>
              <p:nvPr/>
            </p:nvSpPr>
            <p:spPr>
              <a:xfrm>
                <a:off x="2769800" y="5460325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7" y="46"/>
                    </a:lnTo>
                    <a:lnTo>
                      <a:pt x="24" y="115"/>
                    </a:lnTo>
                    <a:lnTo>
                      <a:pt x="1" y="183"/>
                    </a:lnTo>
                    <a:lnTo>
                      <a:pt x="24" y="252"/>
                    </a:lnTo>
                    <a:lnTo>
                      <a:pt x="47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297" y="297"/>
                    </a:lnTo>
                    <a:lnTo>
                      <a:pt x="343" y="252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" name="Google Shape;104;p3"/>
              <p:cNvSpPr/>
              <p:nvPr/>
            </p:nvSpPr>
            <p:spPr>
              <a:xfrm>
                <a:off x="3479025" y="542327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0"/>
                    </a:moveTo>
                    <a:lnTo>
                      <a:pt x="115" y="23"/>
                    </a:lnTo>
                    <a:lnTo>
                      <a:pt x="69" y="46"/>
                    </a:lnTo>
                    <a:lnTo>
                      <a:pt x="23" y="114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69" y="320"/>
                    </a:lnTo>
                    <a:lnTo>
                      <a:pt x="115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320" y="320"/>
                    </a:lnTo>
                    <a:lnTo>
                      <a:pt x="343" y="251"/>
                    </a:lnTo>
                    <a:lnTo>
                      <a:pt x="365" y="183"/>
                    </a:lnTo>
                    <a:lnTo>
                      <a:pt x="343" y="114"/>
                    </a:lnTo>
                    <a:lnTo>
                      <a:pt x="320" y="46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" name="Google Shape;105;p3"/>
              <p:cNvSpPr/>
              <p:nvPr/>
            </p:nvSpPr>
            <p:spPr>
              <a:xfrm>
                <a:off x="3533175" y="49592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69" y="46"/>
                    </a:lnTo>
                    <a:lnTo>
                      <a:pt x="24" y="92"/>
                    </a:lnTo>
                    <a:lnTo>
                      <a:pt x="1" y="160"/>
                    </a:lnTo>
                    <a:lnTo>
                      <a:pt x="24" y="229"/>
                    </a:lnTo>
                    <a:lnTo>
                      <a:pt x="69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320" y="297"/>
                    </a:lnTo>
                    <a:lnTo>
                      <a:pt x="343" y="229"/>
                    </a:lnTo>
                    <a:lnTo>
                      <a:pt x="366" y="160"/>
                    </a:lnTo>
                    <a:lnTo>
                      <a:pt x="343" y="92"/>
                    </a:lnTo>
                    <a:lnTo>
                      <a:pt x="320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" name="Google Shape;106;p3"/>
              <p:cNvSpPr/>
              <p:nvPr/>
            </p:nvSpPr>
            <p:spPr>
              <a:xfrm>
                <a:off x="2337675" y="456582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69"/>
                    </a:lnTo>
                    <a:lnTo>
                      <a:pt x="23" y="115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320"/>
                    </a:lnTo>
                    <a:lnTo>
                      <a:pt x="114" y="343"/>
                    </a:lnTo>
                    <a:lnTo>
                      <a:pt x="183" y="365"/>
                    </a:lnTo>
                    <a:lnTo>
                      <a:pt x="251" y="343"/>
                    </a:lnTo>
                    <a:lnTo>
                      <a:pt x="297" y="320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5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" name="Google Shape;107;p3"/>
              <p:cNvSpPr/>
              <p:nvPr/>
            </p:nvSpPr>
            <p:spPr>
              <a:xfrm>
                <a:off x="2350775" y="49039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6" y="46"/>
                    </a:lnTo>
                    <a:lnTo>
                      <a:pt x="23" y="92"/>
                    </a:lnTo>
                    <a:lnTo>
                      <a:pt x="1" y="160"/>
                    </a:lnTo>
                    <a:lnTo>
                      <a:pt x="23" y="229"/>
                    </a:lnTo>
                    <a:lnTo>
                      <a:pt x="46" y="297"/>
                    </a:lnTo>
                    <a:lnTo>
                      <a:pt x="115" y="320"/>
                    </a:lnTo>
                    <a:lnTo>
                      <a:pt x="183" y="343"/>
                    </a:lnTo>
                    <a:lnTo>
                      <a:pt x="252" y="320"/>
                    </a:lnTo>
                    <a:lnTo>
                      <a:pt x="297" y="297"/>
                    </a:lnTo>
                    <a:lnTo>
                      <a:pt x="343" y="229"/>
                    </a:lnTo>
                    <a:lnTo>
                      <a:pt x="366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" name="Google Shape;108;p3"/>
              <p:cNvSpPr/>
              <p:nvPr/>
            </p:nvSpPr>
            <p:spPr>
              <a:xfrm>
                <a:off x="2335375" y="5104000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5" y="24"/>
                    </a:lnTo>
                    <a:lnTo>
                      <a:pt x="47" y="69"/>
                    </a:lnTo>
                    <a:lnTo>
                      <a:pt x="24" y="115"/>
                    </a:lnTo>
                    <a:lnTo>
                      <a:pt x="1" y="183"/>
                    </a:lnTo>
                    <a:lnTo>
                      <a:pt x="24" y="252"/>
                    </a:lnTo>
                    <a:lnTo>
                      <a:pt x="47" y="320"/>
                    </a:lnTo>
                    <a:lnTo>
                      <a:pt x="115" y="343"/>
                    </a:lnTo>
                    <a:lnTo>
                      <a:pt x="183" y="366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2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4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" name="Google Shape;109;p3"/>
              <p:cNvSpPr/>
              <p:nvPr/>
            </p:nvSpPr>
            <p:spPr>
              <a:xfrm>
                <a:off x="2818850" y="4188400"/>
                <a:ext cx="8575" cy="860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4" extrusionOk="0">
                    <a:moveTo>
                      <a:pt x="91" y="1"/>
                    </a:moveTo>
                    <a:lnTo>
                      <a:pt x="46" y="47"/>
                    </a:lnTo>
                    <a:lnTo>
                      <a:pt x="0" y="92"/>
                    </a:lnTo>
                    <a:lnTo>
                      <a:pt x="0" y="161"/>
                    </a:lnTo>
                    <a:lnTo>
                      <a:pt x="0" y="229"/>
                    </a:lnTo>
                    <a:lnTo>
                      <a:pt x="46" y="297"/>
                    </a:lnTo>
                    <a:lnTo>
                      <a:pt x="91" y="343"/>
                    </a:lnTo>
                    <a:lnTo>
                      <a:pt x="228" y="343"/>
                    </a:lnTo>
                    <a:lnTo>
                      <a:pt x="297" y="297"/>
                    </a:lnTo>
                    <a:lnTo>
                      <a:pt x="319" y="229"/>
                    </a:lnTo>
                    <a:lnTo>
                      <a:pt x="342" y="161"/>
                    </a:lnTo>
                    <a:lnTo>
                      <a:pt x="319" y="92"/>
                    </a:lnTo>
                    <a:lnTo>
                      <a:pt x="297" y="47"/>
                    </a:lnTo>
                    <a:lnTo>
                      <a:pt x="228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" name="Google Shape;110;p3"/>
              <p:cNvSpPr/>
              <p:nvPr/>
            </p:nvSpPr>
            <p:spPr>
              <a:xfrm>
                <a:off x="2350775" y="406127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5" y="23"/>
                    </a:lnTo>
                    <a:lnTo>
                      <a:pt x="46" y="69"/>
                    </a:lnTo>
                    <a:lnTo>
                      <a:pt x="23" y="115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46" y="320"/>
                    </a:lnTo>
                    <a:lnTo>
                      <a:pt x="115" y="343"/>
                    </a:lnTo>
                    <a:lnTo>
                      <a:pt x="183" y="365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1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" name="Google Shape;111;p3"/>
              <p:cNvSpPr/>
              <p:nvPr/>
            </p:nvSpPr>
            <p:spPr>
              <a:xfrm>
                <a:off x="3640950" y="4097775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82" y="0"/>
                    </a:moveTo>
                    <a:lnTo>
                      <a:pt x="114" y="23"/>
                    </a:lnTo>
                    <a:lnTo>
                      <a:pt x="46" y="68"/>
                    </a:lnTo>
                    <a:lnTo>
                      <a:pt x="0" y="114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19"/>
                    </a:lnTo>
                    <a:lnTo>
                      <a:pt x="114" y="342"/>
                    </a:lnTo>
                    <a:lnTo>
                      <a:pt x="182" y="365"/>
                    </a:lnTo>
                    <a:lnTo>
                      <a:pt x="251" y="342"/>
                    </a:lnTo>
                    <a:lnTo>
                      <a:pt x="296" y="319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4"/>
                    </a:lnTo>
                    <a:lnTo>
                      <a:pt x="296" y="68"/>
                    </a:lnTo>
                    <a:lnTo>
                      <a:pt x="251" y="23"/>
                    </a:lnTo>
                    <a:lnTo>
                      <a:pt x="18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" name="Google Shape;112;p3"/>
              <p:cNvSpPr/>
              <p:nvPr/>
            </p:nvSpPr>
            <p:spPr>
              <a:xfrm>
                <a:off x="3346200" y="4204950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60" y="0"/>
                    </a:moveTo>
                    <a:lnTo>
                      <a:pt x="91" y="23"/>
                    </a:lnTo>
                    <a:lnTo>
                      <a:pt x="46" y="69"/>
                    </a:lnTo>
                    <a:lnTo>
                      <a:pt x="0" y="114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20"/>
                    </a:lnTo>
                    <a:lnTo>
                      <a:pt x="91" y="342"/>
                    </a:lnTo>
                    <a:lnTo>
                      <a:pt x="160" y="365"/>
                    </a:lnTo>
                    <a:lnTo>
                      <a:pt x="228" y="342"/>
                    </a:lnTo>
                    <a:lnTo>
                      <a:pt x="297" y="320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4"/>
                    </a:lnTo>
                    <a:lnTo>
                      <a:pt x="297" y="69"/>
                    </a:lnTo>
                    <a:lnTo>
                      <a:pt x="228" y="23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" name="Google Shape;113;p3"/>
              <p:cNvSpPr/>
              <p:nvPr/>
            </p:nvSpPr>
            <p:spPr>
              <a:xfrm>
                <a:off x="3627825" y="5365700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83" y="0"/>
                    </a:moveTo>
                    <a:lnTo>
                      <a:pt x="115" y="23"/>
                    </a:lnTo>
                    <a:lnTo>
                      <a:pt x="46" y="69"/>
                    </a:lnTo>
                    <a:lnTo>
                      <a:pt x="23" y="114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46" y="319"/>
                    </a:lnTo>
                    <a:lnTo>
                      <a:pt x="115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297" y="319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4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" name="Google Shape;114;p3"/>
              <p:cNvSpPr/>
              <p:nvPr/>
            </p:nvSpPr>
            <p:spPr>
              <a:xfrm>
                <a:off x="2642675" y="52625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83" y="1"/>
                    </a:moveTo>
                    <a:lnTo>
                      <a:pt x="115" y="23"/>
                    </a:lnTo>
                    <a:lnTo>
                      <a:pt x="46" y="46"/>
                    </a:lnTo>
                    <a:lnTo>
                      <a:pt x="23" y="115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46" y="297"/>
                    </a:lnTo>
                    <a:lnTo>
                      <a:pt x="115" y="343"/>
                    </a:lnTo>
                    <a:lnTo>
                      <a:pt x="251" y="343"/>
                    </a:lnTo>
                    <a:lnTo>
                      <a:pt x="297" y="297"/>
                    </a:lnTo>
                    <a:lnTo>
                      <a:pt x="343" y="251"/>
                    </a:lnTo>
                    <a:lnTo>
                      <a:pt x="365" y="183"/>
                    </a:lnTo>
                    <a:lnTo>
                      <a:pt x="343" y="115"/>
                    </a:lnTo>
                    <a:lnTo>
                      <a:pt x="297" y="46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" name="Google Shape;115;p3"/>
              <p:cNvSpPr/>
              <p:nvPr/>
            </p:nvSpPr>
            <p:spPr>
              <a:xfrm>
                <a:off x="3244700" y="4370850"/>
                <a:ext cx="860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4" h="343" extrusionOk="0">
                    <a:moveTo>
                      <a:pt x="115" y="0"/>
                    </a:moveTo>
                    <a:lnTo>
                      <a:pt x="47" y="46"/>
                    </a:lnTo>
                    <a:lnTo>
                      <a:pt x="1" y="92"/>
                    </a:lnTo>
                    <a:lnTo>
                      <a:pt x="1" y="160"/>
                    </a:lnTo>
                    <a:lnTo>
                      <a:pt x="1" y="228"/>
                    </a:lnTo>
                    <a:lnTo>
                      <a:pt x="47" y="297"/>
                    </a:lnTo>
                    <a:lnTo>
                      <a:pt x="115" y="342"/>
                    </a:lnTo>
                    <a:lnTo>
                      <a:pt x="252" y="342"/>
                    </a:lnTo>
                    <a:lnTo>
                      <a:pt x="297" y="297"/>
                    </a:lnTo>
                    <a:lnTo>
                      <a:pt x="343" y="228"/>
                    </a:lnTo>
                    <a:lnTo>
                      <a:pt x="343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" name="Google Shape;116;p3"/>
              <p:cNvSpPr/>
              <p:nvPr/>
            </p:nvSpPr>
            <p:spPr>
              <a:xfrm>
                <a:off x="3619850" y="436742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23" y="115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297"/>
                    </a:lnTo>
                    <a:lnTo>
                      <a:pt x="114" y="343"/>
                    </a:lnTo>
                    <a:lnTo>
                      <a:pt x="183" y="365"/>
                    </a:lnTo>
                    <a:lnTo>
                      <a:pt x="251" y="343"/>
                    </a:lnTo>
                    <a:lnTo>
                      <a:pt x="297" y="297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5"/>
                    </a:lnTo>
                    <a:lnTo>
                      <a:pt x="297" y="46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" name="Google Shape;117;p3"/>
              <p:cNvSpPr/>
              <p:nvPr/>
            </p:nvSpPr>
            <p:spPr>
              <a:xfrm>
                <a:off x="2485325" y="502932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79" y="1"/>
                    </a:moveTo>
                    <a:lnTo>
                      <a:pt x="365" y="46"/>
                    </a:lnTo>
                    <a:lnTo>
                      <a:pt x="251" y="92"/>
                    </a:lnTo>
                    <a:lnTo>
                      <a:pt x="183" y="160"/>
                    </a:lnTo>
                    <a:lnTo>
                      <a:pt x="115" y="251"/>
                    </a:lnTo>
                    <a:lnTo>
                      <a:pt x="46" y="343"/>
                    </a:lnTo>
                    <a:lnTo>
                      <a:pt x="23" y="457"/>
                    </a:lnTo>
                    <a:lnTo>
                      <a:pt x="1" y="571"/>
                    </a:lnTo>
                    <a:lnTo>
                      <a:pt x="23" y="685"/>
                    </a:lnTo>
                    <a:lnTo>
                      <a:pt x="46" y="799"/>
                    </a:lnTo>
                    <a:lnTo>
                      <a:pt x="115" y="890"/>
                    </a:lnTo>
                    <a:lnTo>
                      <a:pt x="183" y="981"/>
                    </a:lnTo>
                    <a:lnTo>
                      <a:pt x="251" y="1050"/>
                    </a:lnTo>
                    <a:lnTo>
                      <a:pt x="365" y="1118"/>
                    </a:lnTo>
                    <a:lnTo>
                      <a:pt x="479" y="1141"/>
                    </a:lnTo>
                    <a:lnTo>
                      <a:pt x="593" y="1164"/>
                    </a:lnTo>
                    <a:lnTo>
                      <a:pt x="707" y="1141"/>
                    </a:lnTo>
                    <a:lnTo>
                      <a:pt x="821" y="1118"/>
                    </a:lnTo>
                    <a:lnTo>
                      <a:pt x="913" y="1050"/>
                    </a:lnTo>
                    <a:lnTo>
                      <a:pt x="1004" y="981"/>
                    </a:lnTo>
                    <a:lnTo>
                      <a:pt x="1072" y="890"/>
                    </a:lnTo>
                    <a:lnTo>
                      <a:pt x="1118" y="799"/>
                    </a:lnTo>
                    <a:lnTo>
                      <a:pt x="1164" y="685"/>
                    </a:lnTo>
                    <a:lnTo>
                      <a:pt x="1164" y="571"/>
                    </a:lnTo>
                    <a:lnTo>
                      <a:pt x="1164" y="457"/>
                    </a:lnTo>
                    <a:lnTo>
                      <a:pt x="1118" y="343"/>
                    </a:lnTo>
                    <a:lnTo>
                      <a:pt x="1072" y="251"/>
                    </a:lnTo>
                    <a:lnTo>
                      <a:pt x="1004" y="160"/>
                    </a:lnTo>
                    <a:lnTo>
                      <a:pt x="913" y="92"/>
                    </a:lnTo>
                    <a:lnTo>
                      <a:pt x="821" y="46"/>
                    </a:lnTo>
                    <a:lnTo>
                      <a:pt x="707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" name="Google Shape;118;p3"/>
              <p:cNvSpPr/>
              <p:nvPr/>
            </p:nvSpPr>
            <p:spPr>
              <a:xfrm>
                <a:off x="3410050" y="522372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593" y="1"/>
                    </a:moveTo>
                    <a:lnTo>
                      <a:pt x="456" y="24"/>
                    </a:lnTo>
                    <a:lnTo>
                      <a:pt x="365" y="46"/>
                    </a:lnTo>
                    <a:lnTo>
                      <a:pt x="251" y="115"/>
                    </a:lnTo>
                    <a:lnTo>
                      <a:pt x="183" y="183"/>
                    </a:lnTo>
                    <a:lnTo>
                      <a:pt x="91" y="252"/>
                    </a:lnTo>
                    <a:lnTo>
                      <a:pt x="46" y="366"/>
                    </a:lnTo>
                    <a:lnTo>
                      <a:pt x="23" y="457"/>
                    </a:lnTo>
                    <a:lnTo>
                      <a:pt x="0" y="594"/>
                    </a:lnTo>
                    <a:lnTo>
                      <a:pt x="23" y="708"/>
                    </a:lnTo>
                    <a:lnTo>
                      <a:pt x="46" y="799"/>
                    </a:lnTo>
                    <a:lnTo>
                      <a:pt x="91" y="913"/>
                    </a:lnTo>
                    <a:lnTo>
                      <a:pt x="183" y="1004"/>
                    </a:lnTo>
                    <a:lnTo>
                      <a:pt x="251" y="1073"/>
                    </a:lnTo>
                    <a:lnTo>
                      <a:pt x="365" y="1118"/>
                    </a:lnTo>
                    <a:lnTo>
                      <a:pt x="456" y="1141"/>
                    </a:lnTo>
                    <a:lnTo>
                      <a:pt x="593" y="1164"/>
                    </a:lnTo>
                    <a:lnTo>
                      <a:pt x="707" y="1141"/>
                    </a:lnTo>
                    <a:lnTo>
                      <a:pt x="798" y="1118"/>
                    </a:lnTo>
                    <a:lnTo>
                      <a:pt x="912" y="1073"/>
                    </a:lnTo>
                    <a:lnTo>
                      <a:pt x="1004" y="1004"/>
                    </a:lnTo>
                    <a:lnTo>
                      <a:pt x="1072" y="913"/>
                    </a:lnTo>
                    <a:lnTo>
                      <a:pt x="1118" y="799"/>
                    </a:lnTo>
                    <a:lnTo>
                      <a:pt x="1140" y="708"/>
                    </a:lnTo>
                    <a:lnTo>
                      <a:pt x="1163" y="594"/>
                    </a:lnTo>
                    <a:lnTo>
                      <a:pt x="1140" y="457"/>
                    </a:lnTo>
                    <a:lnTo>
                      <a:pt x="1118" y="366"/>
                    </a:lnTo>
                    <a:lnTo>
                      <a:pt x="1072" y="252"/>
                    </a:lnTo>
                    <a:lnTo>
                      <a:pt x="1004" y="183"/>
                    </a:lnTo>
                    <a:lnTo>
                      <a:pt x="912" y="115"/>
                    </a:lnTo>
                    <a:lnTo>
                      <a:pt x="798" y="46"/>
                    </a:lnTo>
                    <a:lnTo>
                      <a:pt x="707" y="24"/>
                    </a:lnTo>
                    <a:lnTo>
                      <a:pt x="59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" name="Google Shape;119;p3"/>
              <p:cNvSpPr/>
              <p:nvPr/>
            </p:nvSpPr>
            <p:spPr>
              <a:xfrm>
                <a:off x="3674575" y="4587500"/>
                <a:ext cx="29100" cy="28525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41" extrusionOk="0">
                    <a:moveTo>
                      <a:pt x="457" y="0"/>
                    </a:moveTo>
                    <a:lnTo>
                      <a:pt x="365" y="46"/>
                    </a:lnTo>
                    <a:lnTo>
                      <a:pt x="251" y="91"/>
                    </a:lnTo>
                    <a:lnTo>
                      <a:pt x="183" y="160"/>
                    </a:lnTo>
                    <a:lnTo>
                      <a:pt x="114" y="251"/>
                    </a:lnTo>
                    <a:lnTo>
                      <a:pt x="46" y="342"/>
                    </a:lnTo>
                    <a:lnTo>
                      <a:pt x="23" y="456"/>
                    </a:lnTo>
                    <a:lnTo>
                      <a:pt x="0" y="570"/>
                    </a:lnTo>
                    <a:lnTo>
                      <a:pt x="23" y="684"/>
                    </a:lnTo>
                    <a:lnTo>
                      <a:pt x="46" y="798"/>
                    </a:lnTo>
                    <a:lnTo>
                      <a:pt x="114" y="889"/>
                    </a:lnTo>
                    <a:lnTo>
                      <a:pt x="183" y="981"/>
                    </a:lnTo>
                    <a:lnTo>
                      <a:pt x="251" y="1049"/>
                    </a:lnTo>
                    <a:lnTo>
                      <a:pt x="365" y="1095"/>
                    </a:lnTo>
                    <a:lnTo>
                      <a:pt x="457" y="1140"/>
                    </a:lnTo>
                    <a:lnTo>
                      <a:pt x="707" y="1140"/>
                    </a:lnTo>
                    <a:lnTo>
                      <a:pt x="799" y="1095"/>
                    </a:lnTo>
                    <a:lnTo>
                      <a:pt x="913" y="1049"/>
                    </a:lnTo>
                    <a:lnTo>
                      <a:pt x="1004" y="981"/>
                    </a:lnTo>
                    <a:lnTo>
                      <a:pt x="1072" y="889"/>
                    </a:lnTo>
                    <a:lnTo>
                      <a:pt x="1118" y="798"/>
                    </a:lnTo>
                    <a:lnTo>
                      <a:pt x="1141" y="684"/>
                    </a:lnTo>
                    <a:lnTo>
                      <a:pt x="1163" y="570"/>
                    </a:lnTo>
                    <a:lnTo>
                      <a:pt x="1141" y="456"/>
                    </a:lnTo>
                    <a:lnTo>
                      <a:pt x="1118" y="342"/>
                    </a:lnTo>
                    <a:lnTo>
                      <a:pt x="1072" y="251"/>
                    </a:lnTo>
                    <a:lnTo>
                      <a:pt x="1004" y="160"/>
                    </a:lnTo>
                    <a:lnTo>
                      <a:pt x="913" y="91"/>
                    </a:lnTo>
                    <a:lnTo>
                      <a:pt x="799" y="46"/>
                    </a:lnTo>
                    <a:lnTo>
                      <a:pt x="707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" name="Google Shape;120;p3"/>
              <p:cNvSpPr/>
              <p:nvPr/>
            </p:nvSpPr>
            <p:spPr>
              <a:xfrm>
                <a:off x="2936275" y="5217450"/>
                <a:ext cx="28525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1164" extrusionOk="0">
                    <a:moveTo>
                      <a:pt x="571" y="1"/>
                    </a:moveTo>
                    <a:lnTo>
                      <a:pt x="457" y="24"/>
                    </a:lnTo>
                    <a:lnTo>
                      <a:pt x="343" y="47"/>
                    </a:lnTo>
                    <a:lnTo>
                      <a:pt x="252" y="115"/>
                    </a:lnTo>
                    <a:lnTo>
                      <a:pt x="160" y="183"/>
                    </a:lnTo>
                    <a:lnTo>
                      <a:pt x="92" y="275"/>
                    </a:lnTo>
                    <a:lnTo>
                      <a:pt x="46" y="366"/>
                    </a:lnTo>
                    <a:lnTo>
                      <a:pt x="1" y="480"/>
                    </a:lnTo>
                    <a:lnTo>
                      <a:pt x="1" y="594"/>
                    </a:lnTo>
                    <a:lnTo>
                      <a:pt x="1" y="708"/>
                    </a:lnTo>
                    <a:lnTo>
                      <a:pt x="46" y="822"/>
                    </a:lnTo>
                    <a:lnTo>
                      <a:pt x="92" y="913"/>
                    </a:lnTo>
                    <a:lnTo>
                      <a:pt x="160" y="1004"/>
                    </a:lnTo>
                    <a:lnTo>
                      <a:pt x="252" y="1073"/>
                    </a:lnTo>
                    <a:lnTo>
                      <a:pt x="343" y="1118"/>
                    </a:lnTo>
                    <a:lnTo>
                      <a:pt x="457" y="1164"/>
                    </a:lnTo>
                    <a:lnTo>
                      <a:pt x="685" y="1164"/>
                    </a:lnTo>
                    <a:lnTo>
                      <a:pt x="799" y="1118"/>
                    </a:lnTo>
                    <a:lnTo>
                      <a:pt x="890" y="1073"/>
                    </a:lnTo>
                    <a:lnTo>
                      <a:pt x="981" y="1004"/>
                    </a:lnTo>
                    <a:lnTo>
                      <a:pt x="1050" y="913"/>
                    </a:lnTo>
                    <a:lnTo>
                      <a:pt x="1095" y="822"/>
                    </a:lnTo>
                    <a:lnTo>
                      <a:pt x="1141" y="708"/>
                    </a:lnTo>
                    <a:lnTo>
                      <a:pt x="1141" y="594"/>
                    </a:lnTo>
                    <a:lnTo>
                      <a:pt x="1141" y="480"/>
                    </a:lnTo>
                    <a:lnTo>
                      <a:pt x="1095" y="366"/>
                    </a:lnTo>
                    <a:lnTo>
                      <a:pt x="1050" y="275"/>
                    </a:lnTo>
                    <a:lnTo>
                      <a:pt x="981" y="183"/>
                    </a:lnTo>
                    <a:lnTo>
                      <a:pt x="890" y="115"/>
                    </a:lnTo>
                    <a:lnTo>
                      <a:pt x="799" y="47"/>
                    </a:lnTo>
                    <a:lnTo>
                      <a:pt x="685" y="24"/>
                    </a:lnTo>
                    <a:lnTo>
                      <a:pt x="57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" name="Google Shape;121;p3"/>
              <p:cNvSpPr/>
              <p:nvPr/>
            </p:nvSpPr>
            <p:spPr>
              <a:xfrm>
                <a:off x="2510975" y="440677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57" y="0"/>
                    </a:moveTo>
                    <a:lnTo>
                      <a:pt x="343" y="46"/>
                    </a:lnTo>
                    <a:lnTo>
                      <a:pt x="252" y="91"/>
                    </a:lnTo>
                    <a:lnTo>
                      <a:pt x="160" y="160"/>
                    </a:lnTo>
                    <a:lnTo>
                      <a:pt x="92" y="251"/>
                    </a:lnTo>
                    <a:lnTo>
                      <a:pt x="46" y="342"/>
                    </a:lnTo>
                    <a:lnTo>
                      <a:pt x="1" y="456"/>
                    </a:lnTo>
                    <a:lnTo>
                      <a:pt x="1" y="570"/>
                    </a:lnTo>
                    <a:lnTo>
                      <a:pt x="1" y="684"/>
                    </a:lnTo>
                    <a:lnTo>
                      <a:pt x="46" y="798"/>
                    </a:lnTo>
                    <a:lnTo>
                      <a:pt x="92" y="889"/>
                    </a:lnTo>
                    <a:lnTo>
                      <a:pt x="160" y="981"/>
                    </a:lnTo>
                    <a:lnTo>
                      <a:pt x="252" y="1049"/>
                    </a:lnTo>
                    <a:lnTo>
                      <a:pt x="343" y="1117"/>
                    </a:lnTo>
                    <a:lnTo>
                      <a:pt x="457" y="1140"/>
                    </a:lnTo>
                    <a:lnTo>
                      <a:pt x="571" y="1163"/>
                    </a:lnTo>
                    <a:lnTo>
                      <a:pt x="685" y="1140"/>
                    </a:lnTo>
                    <a:lnTo>
                      <a:pt x="799" y="1117"/>
                    </a:lnTo>
                    <a:lnTo>
                      <a:pt x="890" y="1049"/>
                    </a:lnTo>
                    <a:lnTo>
                      <a:pt x="981" y="981"/>
                    </a:lnTo>
                    <a:lnTo>
                      <a:pt x="1050" y="889"/>
                    </a:lnTo>
                    <a:lnTo>
                      <a:pt x="1118" y="798"/>
                    </a:lnTo>
                    <a:lnTo>
                      <a:pt x="1141" y="684"/>
                    </a:lnTo>
                    <a:lnTo>
                      <a:pt x="1164" y="570"/>
                    </a:lnTo>
                    <a:lnTo>
                      <a:pt x="1141" y="456"/>
                    </a:lnTo>
                    <a:lnTo>
                      <a:pt x="1118" y="342"/>
                    </a:lnTo>
                    <a:lnTo>
                      <a:pt x="1050" y="251"/>
                    </a:lnTo>
                    <a:lnTo>
                      <a:pt x="981" y="160"/>
                    </a:lnTo>
                    <a:lnTo>
                      <a:pt x="890" y="91"/>
                    </a:lnTo>
                    <a:lnTo>
                      <a:pt x="799" y="46"/>
                    </a:lnTo>
                    <a:lnTo>
                      <a:pt x="68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" name="Google Shape;122;p3"/>
              <p:cNvSpPr/>
              <p:nvPr/>
            </p:nvSpPr>
            <p:spPr>
              <a:xfrm>
                <a:off x="3066825" y="4382250"/>
                <a:ext cx="29125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164" extrusionOk="0">
                    <a:moveTo>
                      <a:pt x="457" y="0"/>
                    </a:moveTo>
                    <a:lnTo>
                      <a:pt x="366" y="46"/>
                    </a:lnTo>
                    <a:lnTo>
                      <a:pt x="252" y="92"/>
                    </a:lnTo>
                    <a:lnTo>
                      <a:pt x="161" y="160"/>
                    </a:lnTo>
                    <a:lnTo>
                      <a:pt x="92" y="251"/>
                    </a:lnTo>
                    <a:lnTo>
                      <a:pt x="47" y="343"/>
                    </a:lnTo>
                    <a:lnTo>
                      <a:pt x="24" y="457"/>
                    </a:lnTo>
                    <a:lnTo>
                      <a:pt x="1" y="571"/>
                    </a:lnTo>
                    <a:lnTo>
                      <a:pt x="24" y="685"/>
                    </a:lnTo>
                    <a:lnTo>
                      <a:pt x="47" y="799"/>
                    </a:lnTo>
                    <a:lnTo>
                      <a:pt x="92" y="890"/>
                    </a:lnTo>
                    <a:lnTo>
                      <a:pt x="161" y="981"/>
                    </a:lnTo>
                    <a:lnTo>
                      <a:pt x="252" y="1049"/>
                    </a:lnTo>
                    <a:lnTo>
                      <a:pt x="366" y="1118"/>
                    </a:lnTo>
                    <a:lnTo>
                      <a:pt x="457" y="1141"/>
                    </a:lnTo>
                    <a:lnTo>
                      <a:pt x="571" y="1164"/>
                    </a:lnTo>
                    <a:lnTo>
                      <a:pt x="708" y="1141"/>
                    </a:lnTo>
                    <a:lnTo>
                      <a:pt x="799" y="1118"/>
                    </a:lnTo>
                    <a:lnTo>
                      <a:pt x="913" y="1049"/>
                    </a:lnTo>
                    <a:lnTo>
                      <a:pt x="982" y="981"/>
                    </a:lnTo>
                    <a:lnTo>
                      <a:pt x="1073" y="890"/>
                    </a:lnTo>
                    <a:lnTo>
                      <a:pt x="1118" y="799"/>
                    </a:lnTo>
                    <a:lnTo>
                      <a:pt x="1141" y="685"/>
                    </a:lnTo>
                    <a:lnTo>
                      <a:pt x="1164" y="571"/>
                    </a:lnTo>
                    <a:lnTo>
                      <a:pt x="1141" y="457"/>
                    </a:lnTo>
                    <a:lnTo>
                      <a:pt x="1118" y="343"/>
                    </a:lnTo>
                    <a:lnTo>
                      <a:pt x="1073" y="251"/>
                    </a:lnTo>
                    <a:lnTo>
                      <a:pt x="982" y="160"/>
                    </a:lnTo>
                    <a:lnTo>
                      <a:pt x="913" y="92"/>
                    </a:lnTo>
                    <a:lnTo>
                      <a:pt x="799" y="46"/>
                    </a:lnTo>
                    <a:lnTo>
                      <a:pt x="708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3" name="Google Shape;123;p3"/>
            <p:cNvGrpSpPr/>
            <p:nvPr/>
          </p:nvGrpSpPr>
          <p:grpSpPr>
            <a:xfrm>
              <a:off x="196412" y="304768"/>
              <a:ext cx="8540454" cy="4533963"/>
              <a:chOff x="3994975" y="2327000"/>
              <a:chExt cx="2714875" cy="1441275"/>
            </a:xfrm>
          </p:grpSpPr>
          <p:sp>
            <p:nvSpPr>
              <p:cNvPr id="124" name="Google Shape;124;p3"/>
              <p:cNvSpPr/>
              <p:nvPr/>
            </p:nvSpPr>
            <p:spPr>
              <a:xfrm>
                <a:off x="6202450" y="2830400"/>
                <a:ext cx="107775" cy="124325"/>
              </a:xfrm>
              <a:custGeom>
                <a:avLst/>
                <a:gdLst/>
                <a:ahLst/>
                <a:cxnLst/>
                <a:rect l="l" t="t" r="r" b="b"/>
                <a:pathLst>
                  <a:path w="4311" h="4973" extrusionOk="0">
                    <a:moveTo>
                      <a:pt x="1003" y="1"/>
                    </a:moveTo>
                    <a:lnTo>
                      <a:pt x="821" y="24"/>
                    </a:lnTo>
                    <a:lnTo>
                      <a:pt x="639" y="69"/>
                    </a:lnTo>
                    <a:lnTo>
                      <a:pt x="456" y="138"/>
                    </a:lnTo>
                    <a:lnTo>
                      <a:pt x="319" y="252"/>
                    </a:lnTo>
                    <a:lnTo>
                      <a:pt x="183" y="388"/>
                    </a:lnTo>
                    <a:lnTo>
                      <a:pt x="91" y="548"/>
                    </a:lnTo>
                    <a:lnTo>
                      <a:pt x="23" y="731"/>
                    </a:lnTo>
                    <a:lnTo>
                      <a:pt x="0" y="913"/>
                    </a:lnTo>
                    <a:lnTo>
                      <a:pt x="0" y="1095"/>
                    </a:lnTo>
                    <a:lnTo>
                      <a:pt x="46" y="1278"/>
                    </a:lnTo>
                    <a:lnTo>
                      <a:pt x="114" y="1437"/>
                    </a:lnTo>
                    <a:lnTo>
                      <a:pt x="228" y="1597"/>
                    </a:lnTo>
                    <a:lnTo>
                      <a:pt x="3010" y="4721"/>
                    </a:lnTo>
                    <a:lnTo>
                      <a:pt x="3124" y="4835"/>
                    </a:lnTo>
                    <a:lnTo>
                      <a:pt x="3261" y="4904"/>
                    </a:lnTo>
                    <a:lnTo>
                      <a:pt x="3421" y="4949"/>
                    </a:lnTo>
                    <a:lnTo>
                      <a:pt x="3558" y="4972"/>
                    </a:lnTo>
                    <a:lnTo>
                      <a:pt x="3694" y="4972"/>
                    </a:lnTo>
                    <a:lnTo>
                      <a:pt x="3831" y="4927"/>
                    </a:lnTo>
                    <a:lnTo>
                      <a:pt x="3945" y="4858"/>
                    </a:lnTo>
                    <a:lnTo>
                      <a:pt x="4059" y="4790"/>
                    </a:lnTo>
                    <a:lnTo>
                      <a:pt x="4173" y="4676"/>
                    </a:lnTo>
                    <a:lnTo>
                      <a:pt x="4242" y="4539"/>
                    </a:lnTo>
                    <a:lnTo>
                      <a:pt x="4287" y="4402"/>
                    </a:lnTo>
                    <a:lnTo>
                      <a:pt x="4310" y="4265"/>
                    </a:lnTo>
                    <a:lnTo>
                      <a:pt x="4310" y="4128"/>
                    </a:lnTo>
                    <a:lnTo>
                      <a:pt x="4265" y="3992"/>
                    </a:lnTo>
                    <a:lnTo>
                      <a:pt x="4219" y="3855"/>
                    </a:lnTo>
                    <a:lnTo>
                      <a:pt x="4128" y="3718"/>
                    </a:lnTo>
                    <a:lnTo>
                      <a:pt x="1596" y="890"/>
                    </a:lnTo>
                    <a:lnTo>
                      <a:pt x="1528" y="822"/>
                    </a:lnTo>
                    <a:lnTo>
                      <a:pt x="1460" y="776"/>
                    </a:lnTo>
                    <a:lnTo>
                      <a:pt x="1368" y="731"/>
                    </a:lnTo>
                    <a:lnTo>
                      <a:pt x="1163" y="731"/>
                    </a:lnTo>
                    <a:lnTo>
                      <a:pt x="1072" y="753"/>
                    </a:lnTo>
                    <a:lnTo>
                      <a:pt x="1003" y="776"/>
                    </a:lnTo>
                    <a:lnTo>
                      <a:pt x="912" y="845"/>
                    </a:lnTo>
                    <a:lnTo>
                      <a:pt x="844" y="913"/>
                    </a:lnTo>
                    <a:lnTo>
                      <a:pt x="798" y="981"/>
                    </a:lnTo>
                    <a:lnTo>
                      <a:pt x="775" y="1073"/>
                    </a:lnTo>
                    <a:lnTo>
                      <a:pt x="753" y="1164"/>
                    </a:lnTo>
                    <a:lnTo>
                      <a:pt x="753" y="1278"/>
                    </a:lnTo>
                    <a:lnTo>
                      <a:pt x="775" y="1369"/>
                    </a:lnTo>
                    <a:lnTo>
                      <a:pt x="821" y="1437"/>
                    </a:lnTo>
                    <a:lnTo>
                      <a:pt x="867" y="1529"/>
                    </a:lnTo>
                    <a:lnTo>
                      <a:pt x="3033" y="3946"/>
                    </a:lnTo>
                    <a:lnTo>
                      <a:pt x="3079" y="3969"/>
                    </a:lnTo>
                    <a:lnTo>
                      <a:pt x="3147" y="3969"/>
                    </a:lnTo>
                    <a:lnTo>
                      <a:pt x="3170" y="3900"/>
                    </a:lnTo>
                    <a:lnTo>
                      <a:pt x="3147" y="3855"/>
                    </a:lnTo>
                    <a:lnTo>
                      <a:pt x="1003" y="1415"/>
                    </a:lnTo>
                    <a:lnTo>
                      <a:pt x="935" y="1301"/>
                    </a:lnTo>
                    <a:lnTo>
                      <a:pt x="912" y="1187"/>
                    </a:lnTo>
                    <a:lnTo>
                      <a:pt x="958" y="1073"/>
                    </a:lnTo>
                    <a:lnTo>
                      <a:pt x="1026" y="959"/>
                    </a:lnTo>
                    <a:lnTo>
                      <a:pt x="1140" y="890"/>
                    </a:lnTo>
                    <a:lnTo>
                      <a:pt x="1254" y="890"/>
                    </a:lnTo>
                    <a:lnTo>
                      <a:pt x="1391" y="913"/>
                    </a:lnTo>
                    <a:lnTo>
                      <a:pt x="1482" y="981"/>
                    </a:lnTo>
                    <a:lnTo>
                      <a:pt x="4014" y="3832"/>
                    </a:lnTo>
                    <a:lnTo>
                      <a:pt x="4082" y="3923"/>
                    </a:lnTo>
                    <a:lnTo>
                      <a:pt x="4128" y="4037"/>
                    </a:lnTo>
                    <a:lnTo>
                      <a:pt x="4151" y="4151"/>
                    </a:lnTo>
                    <a:lnTo>
                      <a:pt x="4151" y="4265"/>
                    </a:lnTo>
                    <a:lnTo>
                      <a:pt x="4128" y="4379"/>
                    </a:lnTo>
                    <a:lnTo>
                      <a:pt x="4105" y="4470"/>
                    </a:lnTo>
                    <a:lnTo>
                      <a:pt x="4036" y="4584"/>
                    </a:lnTo>
                    <a:lnTo>
                      <a:pt x="3968" y="4676"/>
                    </a:lnTo>
                    <a:lnTo>
                      <a:pt x="3854" y="4744"/>
                    </a:lnTo>
                    <a:lnTo>
                      <a:pt x="3763" y="4790"/>
                    </a:lnTo>
                    <a:lnTo>
                      <a:pt x="3649" y="4813"/>
                    </a:lnTo>
                    <a:lnTo>
                      <a:pt x="3535" y="4813"/>
                    </a:lnTo>
                    <a:lnTo>
                      <a:pt x="3421" y="4790"/>
                    </a:lnTo>
                    <a:lnTo>
                      <a:pt x="3307" y="4767"/>
                    </a:lnTo>
                    <a:lnTo>
                      <a:pt x="3216" y="4699"/>
                    </a:lnTo>
                    <a:lnTo>
                      <a:pt x="3124" y="4607"/>
                    </a:lnTo>
                    <a:lnTo>
                      <a:pt x="342" y="1506"/>
                    </a:lnTo>
                    <a:lnTo>
                      <a:pt x="251" y="1369"/>
                    </a:lnTo>
                    <a:lnTo>
                      <a:pt x="183" y="1232"/>
                    </a:lnTo>
                    <a:lnTo>
                      <a:pt x="160" y="1073"/>
                    </a:lnTo>
                    <a:lnTo>
                      <a:pt x="160" y="913"/>
                    </a:lnTo>
                    <a:lnTo>
                      <a:pt x="183" y="776"/>
                    </a:lnTo>
                    <a:lnTo>
                      <a:pt x="228" y="617"/>
                    </a:lnTo>
                    <a:lnTo>
                      <a:pt x="297" y="480"/>
                    </a:lnTo>
                    <a:lnTo>
                      <a:pt x="411" y="366"/>
                    </a:lnTo>
                    <a:lnTo>
                      <a:pt x="547" y="274"/>
                    </a:lnTo>
                    <a:lnTo>
                      <a:pt x="684" y="206"/>
                    </a:lnTo>
                    <a:lnTo>
                      <a:pt x="844" y="183"/>
                    </a:lnTo>
                    <a:lnTo>
                      <a:pt x="1003" y="160"/>
                    </a:lnTo>
                    <a:lnTo>
                      <a:pt x="1140" y="183"/>
                    </a:lnTo>
                    <a:lnTo>
                      <a:pt x="1300" y="252"/>
                    </a:lnTo>
                    <a:lnTo>
                      <a:pt x="1437" y="320"/>
                    </a:lnTo>
                    <a:lnTo>
                      <a:pt x="1551" y="434"/>
                    </a:lnTo>
                    <a:lnTo>
                      <a:pt x="3284" y="2372"/>
                    </a:lnTo>
                    <a:lnTo>
                      <a:pt x="3330" y="2418"/>
                    </a:lnTo>
                    <a:lnTo>
                      <a:pt x="3398" y="2395"/>
                    </a:lnTo>
                    <a:lnTo>
                      <a:pt x="3421" y="2327"/>
                    </a:lnTo>
                    <a:lnTo>
                      <a:pt x="3398" y="2281"/>
                    </a:lnTo>
                    <a:lnTo>
                      <a:pt x="1665" y="320"/>
                    </a:lnTo>
                    <a:lnTo>
                      <a:pt x="1528" y="206"/>
                    </a:lnTo>
                    <a:lnTo>
                      <a:pt x="1368" y="115"/>
                    </a:lnTo>
                    <a:lnTo>
                      <a:pt x="1186" y="46"/>
                    </a:lnTo>
                    <a:lnTo>
                      <a:pt x="100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" name="Google Shape;125;p3"/>
              <p:cNvSpPr/>
              <p:nvPr/>
            </p:nvSpPr>
            <p:spPr>
              <a:xfrm>
                <a:off x="4827325" y="2327000"/>
                <a:ext cx="145425" cy="63875"/>
              </a:xfrm>
              <a:custGeom>
                <a:avLst/>
                <a:gdLst/>
                <a:ahLst/>
                <a:cxnLst/>
                <a:rect l="l" t="t" r="r" b="b"/>
                <a:pathLst>
                  <a:path w="5817" h="2555" extrusionOk="0">
                    <a:moveTo>
                      <a:pt x="4790" y="0"/>
                    </a:moveTo>
                    <a:lnTo>
                      <a:pt x="4607" y="23"/>
                    </a:lnTo>
                    <a:lnTo>
                      <a:pt x="571" y="1072"/>
                    </a:lnTo>
                    <a:lnTo>
                      <a:pt x="434" y="1141"/>
                    </a:lnTo>
                    <a:lnTo>
                      <a:pt x="297" y="1209"/>
                    </a:lnTo>
                    <a:lnTo>
                      <a:pt x="183" y="1300"/>
                    </a:lnTo>
                    <a:lnTo>
                      <a:pt x="115" y="1414"/>
                    </a:lnTo>
                    <a:lnTo>
                      <a:pt x="47" y="1551"/>
                    </a:lnTo>
                    <a:lnTo>
                      <a:pt x="24" y="1688"/>
                    </a:lnTo>
                    <a:lnTo>
                      <a:pt x="1" y="1848"/>
                    </a:lnTo>
                    <a:lnTo>
                      <a:pt x="24" y="1984"/>
                    </a:lnTo>
                    <a:lnTo>
                      <a:pt x="69" y="2121"/>
                    </a:lnTo>
                    <a:lnTo>
                      <a:pt x="138" y="2235"/>
                    </a:lnTo>
                    <a:lnTo>
                      <a:pt x="206" y="2327"/>
                    </a:lnTo>
                    <a:lnTo>
                      <a:pt x="297" y="2395"/>
                    </a:lnTo>
                    <a:lnTo>
                      <a:pt x="411" y="2463"/>
                    </a:lnTo>
                    <a:lnTo>
                      <a:pt x="525" y="2509"/>
                    </a:lnTo>
                    <a:lnTo>
                      <a:pt x="639" y="2555"/>
                    </a:lnTo>
                    <a:lnTo>
                      <a:pt x="753" y="2555"/>
                    </a:lnTo>
                    <a:lnTo>
                      <a:pt x="936" y="2532"/>
                    </a:lnTo>
                    <a:lnTo>
                      <a:pt x="4630" y="1574"/>
                    </a:lnTo>
                    <a:lnTo>
                      <a:pt x="4721" y="1551"/>
                    </a:lnTo>
                    <a:lnTo>
                      <a:pt x="4790" y="1483"/>
                    </a:lnTo>
                    <a:lnTo>
                      <a:pt x="4858" y="1437"/>
                    </a:lnTo>
                    <a:lnTo>
                      <a:pt x="4927" y="1346"/>
                    </a:lnTo>
                    <a:lnTo>
                      <a:pt x="4972" y="1255"/>
                    </a:lnTo>
                    <a:lnTo>
                      <a:pt x="4972" y="1163"/>
                    </a:lnTo>
                    <a:lnTo>
                      <a:pt x="4995" y="1072"/>
                    </a:lnTo>
                    <a:lnTo>
                      <a:pt x="4972" y="981"/>
                    </a:lnTo>
                    <a:lnTo>
                      <a:pt x="4949" y="890"/>
                    </a:lnTo>
                    <a:lnTo>
                      <a:pt x="4881" y="821"/>
                    </a:lnTo>
                    <a:lnTo>
                      <a:pt x="4835" y="753"/>
                    </a:lnTo>
                    <a:lnTo>
                      <a:pt x="4744" y="685"/>
                    </a:lnTo>
                    <a:lnTo>
                      <a:pt x="4653" y="639"/>
                    </a:lnTo>
                    <a:lnTo>
                      <a:pt x="4562" y="616"/>
                    </a:lnTo>
                    <a:lnTo>
                      <a:pt x="4471" y="616"/>
                    </a:lnTo>
                    <a:lnTo>
                      <a:pt x="4379" y="639"/>
                    </a:lnTo>
                    <a:lnTo>
                      <a:pt x="1232" y="1460"/>
                    </a:lnTo>
                    <a:lnTo>
                      <a:pt x="1187" y="1483"/>
                    </a:lnTo>
                    <a:lnTo>
                      <a:pt x="1187" y="1551"/>
                    </a:lnTo>
                    <a:lnTo>
                      <a:pt x="1210" y="1597"/>
                    </a:lnTo>
                    <a:lnTo>
                      <a:pt x="1278" y="1620"/>
                    </a:lnTo>
                    <a:lnTo>
                      <a:pt x="4425" y="799"/>
                    </a:lnTo>
                    <a:lnTo>
                      <a:pt x="4539" y="776"/>
                    </a:lnTo>
                    <a:lnTo>
                      <a:pt x="4676" y="821"/>
                    </a:lnTo>
                    <a:lnTo>
                      <a:pt x="4767" y="913"/>
                    </a:lnTo>
                    <a:lnTo>
                      <a:pt x="4813" y="1027"/>
                    </a:lnTo>
                    <a:lnTo>
                      <a:pt x="4835" y="1141"/>
                    </a:lnTo>
                    <a:lnTo>
                      <a:pt x="4790" y="1278"/>
                    </a:lnTo>
                    <a:lnTo>
                      <a:pt x="4699" y="1369"/>
                    </a:lnTo>
                    <a:lnTo>
                      <a:pt x="4585" y="1414"/>
                    </a:lnTo>
                    <a:lnTo>
                      <a:pt x="913" y="2372"/>
                    </a:lnTo>
                    <a:lnTo>
                      <a:pt x="799" y="2395"/>
                    </a:lnTo>
                    <a:lnTo>
                      <a:pt x="685" y="2395"/>
                    </a:lnTo>
                    <a:lnTo>
                      <a:pt x="571" y="2372"/>
                    </a:lnTo>
                    <a:lnTo>
                      <a:pt x="457" y="2327"/>
                    </a:lnTo>
                    <a:lnTo>
                      <a:pt x="366" y="2258"/>
                    </a:lnTo>
                    <a:lnTo>
                      <a:pt x="275" y="2167"/>
                    </a:lnTo>
                    <a:lnTo>
                      <a:pt x="229" y="2053"/>
                    </a:lnTo>
                    <a:lnTo>
                      <a:pt x="183" y="1962"/>
                    </a:lnTo>
                    <a:lnTo>
                      <a:pt x="161" y="1848"/>
                    </a:lnTo>
                    <a:lnTo>
                      <a:pt x="161" y="1734"/>
                    </a:lnTo>
                    <a:lnTo>
                      <a:pt x="206" y="1620"/>
                    </a:lnTo>
                    <a:lnTo>
                      <a:pt x="252" y="1506"/>
                    </a:lnTo>
                    <a:lnTo>
                      <a:pt x="320" y="1414"/>
                    </a:lnTo>
                    <a:lnTo>
                      <a:pt x="389" y="1323"/>
                    </a:lnTo>
                    <a:lnTo>
                      <a:pt x="503" y="1278"/>
                    </a:lnTo>
                    <a:lnTo>
                      <a:pt x="617" y="1232"/>
                    </a:lnTo>
                    <a:lnTo>
                      <a:pt x="4653" y="183"/>
                    </a:lnTo>
                    <a:lnTo>
                      <a:pt x="4813" y="160"/>
                    </a:lnTo>
                    <a:lnTo>
                      <a:pt x="4972" y="160"/>
                    </a:lnTo>
                    <a:lnTo>
                      <a:pt x="5109" y="206"/>
                    </a:lnTo>
                    <a:lnTo>
                      <a:pt x="5246" y="274"/>
                    </a:lnTo>
                    <a:lnTo>
                      <a:pt x="5383" y="343"/>
                    </a:lnTo>
                    <a:lnTo>
                      <a:pt x="5474" y="457"/>
                    </a:lnTo>
                    <a:lnTo>
                      <a:pt x="5565" y="593"/>
                    </a:lnTo>
                    <a:lnTo>
                      <a:pt x="5611" y="753"/>
                    </a:lnTo>
                    <a:lnTo>
                      <a:pt x="5656" y="913"/>
                    </a:lnTo>
                    <a:lnTo>
                      <a:pt x="5634" y="1072"/>
                    </a:lnTo>
                    <a:lnTo>
                      <a:pt x="5611" y="1209"/>
                    </a:lnTo>
                    <a:lnTo>
                      <a:pt x="5542" y="1369"/>
                    </a:lnTo>
                    <a:lnTo>
                      <a:pt x="5451" y="1483"/>
                    </a:lnTo>
                    <a:lnTo>
                      <a:pt x="5337" y="1597"/>
                    </a:lnTo>
                    <a:lnTo>
                      <a:pt x="5200" y="1665"/>
                    </a:lnTo>
                    <a:lnTo>
                      <a:pt x="5041" y="1734"/>
                    </a:lnTo>
                    <a:lnTo>
                      <a:pt x="2532" y="2395"/>
                    </a:lnTo>
                    <a:lnTo>
                      <a:pt x="2487" y="2418"/>
                    </a:lnTo>
                    <a:lnTo>
                      <a:pt x="2464" y="2486"/>
                    </a:lnTo>
                    <a:lnTo>
                      <a:pt x="2509" y="2532"/>
                    </a:lnTo>
                    <a:lnTo>
                      <a:pt x="2578" y="2532"/>
                    </a:lnTo>
                    <a:lnTo>
                      <a:pt x="5086" y="1870"/>
                    </a:lnTo>
                    <a:lnTo>
                      <a:pt x="5269" y="1825"/>
                    </a:lnTo>
                    <a:lnTo>
                      <a:pt x="5428" y="1711"/>
                    </a:lnTo>
                    <a:lnTo>
                      <a:pt x="5565" y="1597"/>
                    </a:lnTo>
                    <a:lnTo>
                      <a:pt x="5679" y="1437"/>
                    </a:lnTo>
                    <a:lnTo>
                      <a:pt x="5748" y="1278"/>
                    </a:lnTo>
                    <a:lnTo>
                      <a:pt x="5793" y="1095"/>
                    </a:lnTo>
                    <a:lnTo>
                      <a:pt x="5816" y="890"/>
                    </a:lnTo>
                    <a:lnTo>
                      <a:pt x="5770" y="707"/>
                    </a:lnTo>
                    <a:lnTo>
                      <a:pt x="5702" y="525"/>
                    </a:lnTo>
                    <a:lnTo>
                      <a:pt x="5611" y="365"/>
                    </a:lnTo>
                    <a:lnTo>
                      <a:pt x="5497" y="229"/>
                    </a:lnTo>
                    <a:lnTo>
                      <a:pt x="5337" y="137"/>
                    </a:lnTo>
                    <a:lnTo>
                      <a:pt x="5155" y="46"/>
                    </a:lnTo>
                    <a:lnTo>
                      <a:pt x="497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" name="Google Shape;126;p3"/>
              <p:cNvSpPr/>
              <p:nvPr/>
            </p:nvSpPr>
            <p:spPr>
              <a:xfrm>
                <a:off x="6530825" y="3655350"/>
                <a:ext cx="120325" cy="112925"/>
              </a:xfrm>
              <a:custGeom>
                <a:avLst/>
                <a:gdLst/>
                <a:ahLst/>
                <a:cxnLst/>
                <a:rect l="l" t="t" r="r" b="b"/>
                <a:pathLst>
                  <a:path w="4813" h="4517" extrusionOk="0">
                    <a:moveTo>
                      <a:pt x="3854" y="1"/>
                    </a:moveTo>
                    <a:lnTo>
                      <a:pt x="3672" y="24"/>
                    </a:lnTo>
                    <a:lnTo>
                      <a:pt x="3490" y="69"/>
                    </a:lnTo>
                    <a:lnTo>
                      <a:pt x="3330" y="160"/>
                    </a:lnTo>
                    <a:lnTo>
                      <a:pt x="3170" y="274"/>
                    </a:lnTo>
                    <a:lnTo>
                      <a:pt x="228" y="3239"/>
                    </a:lnTo>
                    <a:lnTo>
                      <a:pt x="137" y="3353"/>
                    </a:lnTo>
                    <a:lnTo>
                      <a:pt x="69" y="3467"/>
                    </a:lnTo>
                    <a:lnTo>
                      <a:pt x="23" y="3627"/>
                    </a:lnTo>
                    <a:lnTo>
                      <a:pt x="0" y="3764"/>
                    </a:lnTo>
                    <a:lnTo>
                      <a:pt x="23" y="3923"/>
                    </a:lnTo>
                    <a:lnTo>
                      <a:pt x="69" y="4060"/>
                    </a:lnTo>
                    <a:lnTo>
                      <a:pt x="137" y="4174"/>
                    </a:lnTo>
                    <a:lnTo>
                      <a:pt x="228" y="4288"/>
                    </a:lnTo>
                    <a:lnTo>
                      <a:pt x="342" y="4402"/>
                    </a:lnTo>
                    <a:lnTo>
                      <a:pt x="479" y="4470"/>
                    </a:lnTo>
                    <a:lnTo>
                      <a:pt x="616" y="4493"/>
                    </a:lnTo>
                    <a:lnTo>
                      <a:pt x="753" y="4516"/>
                    </a:lnTo>
                    <a:lnTo>
                      <a:pt x="890" y="4493"/>
                    </a:lnTo>
                    <a:lnTo>
                      <a:pt x="1027" y="4470"/>
                    </a:lnTo>
                    <a:lnTo>
                      <a:pt x="1163" y="4402"/>
                    </a:lnTo>
                    <a:lnTo>
                      <a:pt x="1277" y="4288"/>
                    </a:lnTo>
                    <a:lnTo>
                      <a:pt x="3968" y="1620"/>
                    </a:lnTo>
                    <a:lnTo>
                      <a:pt x="4037" y="1529"/>
                    </a:lnTo>
                    <a:lnTo>
                      <a:pt x="4082" y="1460"/>
                    </a:lnTo>
                    <a:lnTo>
                      <a:pt x="4105" y="1369"/>
                    </a:lnTo>
                    <a:lnTo>
                      <a:pt x="4105" y="1278"/>
                    </a:lnTo>
                    <a:lnTo>
                      <a:pt x="4105" y="1164"/>
                    </a:lnTo>
                    <a:lnTo>
                      <a:pt x="4082" y="1095"/>
                    </a:lnTo>
                    <a:lnTo>
                      <a:pt x="4037" y="1004"/>
                    </a:lnTo>
                    <a:lnTo>
                      <a:pt x="3968" y="936"/>
                    </a:lnTo>
                    <a:lnTo>
                      <a:pt x="3900" y="867"/>
                    </a:lnTo>
                    <a:lnTo>
                      <a:pt x="3809" y="822"/>
                    </a:lnTo>
                    <a:lnTo>
                      <a:pt x="3718" y="799"/>
                    </a:lnTo>
                    <a:lnTo>
                      <a:pt x="3626" y="776"/>
                    </a:lnTo>
                    <a:lnTo>
                      <a:pt x="3535" y="799"/>
                    </a:lnTo>
                    <a:lnTo>
                      <a:pt x="3444" y="822"/>
                    </a:lnTo>
                    <a:lnTo>
                      <a:pt x="3375" y="867"/>
                    </a:lnTo>
                    <a:lnTo>
                      <a:pt x="3284" y="936"/>
                    </a:lnTo>
                    <a:lnTo>
                      <a:pt x="1004" y="3216"/>
                    </a:lnTo>
                    <a:lnTo>
                      <a:pt x="981" y="3285"/>
                    </a:lnTo>
                    <a:lnTo>
                      <a:pt x="1004" y="3330"/>
                    </a:lnTo>
                    <a:lnTo>
                      <a:pt x="1049" y="3353"/>
                    </a:lnTo>
                    <a:lnTo>
                      <a:pt x="1118" y="3330"/>
                    </a:lnTo>
                    <a:lnTo>
                      <a:pt x="3398" y="1027"/>
                    </a:lnTo>
                    <a:lnTo>
                      <a:pt x="3512" y="959"/>
                    </a:lnTo>
                    <a:lnTo>
                      <a:pt x="3626" y="936"/>
                    </a:lnTo>
                    <a:lnTo>
                      <a:pt x="3763" y="959"/>
                    </a:lnTo>
                    <a:lnTo>
                      <a:pt x="3854" y="1027"/>
                    </a:lnTo>
                    <a:lnTo>
                      <a:pt x="3923" y="1141"/>
                    </a:lnTo>
                    <a:lnTo>
                      <a:pt x="3946" y="1278"/>
                    </a:lnTo>
                    <a:lnTo>
                      <a:pt x="3923" y="1392"/>
                    </a:lnTo>
                    <a:lnTo>
                      <a:pt x="3854" y="1506"/>
                    </a:lnTo>
                    <a:lnTo>
                      <a:pt x="1163" y="4174"/>
                    </a:lnTo>
                    <a:lnTo>
                      <a:pt x="1072" y="4265"/>
                    </a:lnTo>
                    <a:lnTo>
                      <a:pt x="981" y="4311"/>
                    </a:lnTo>
                    <a:lnTo>
                      <a:pt x="867" y="4356"/>
                    </a:lnTo>
                    <a:lnTo>
                      <a:pt x="639" y="4356"/>
                    </a:lnTo>
                    <a:lnTo>
                      <a:pt x="525" y="4311"/>
                    </a:lnTo>
                    <a:lnTo>
                      <a:pt x="434" y="4265"/>
                    </a:lnTo>
                    <a:lnTo>
                      <a:pt x="342" y="4174"/>
                    </a:lnTo>
                    <a:lnTo>
                      <a:pt x="251" y="4083"/>
                    </a:lnTo>
                    <a:lnTo>
                      <a:pt x="206" y="3992"/>
                    </a:lnTo>
                    <a:lnTo>
                      <a:pt x="160" y="3878"/>
                    </a:lnTo>
                    <a:lnTo>
                      <a:pt x="160" y="3764"/>
                    </a:lnTo>
                    <a:lnTo>
                      <a:pt x="160" y="3650"/>
                    </a:lnTo>
                    <a:lnTo>
                      <a:pt x="206" y="3536"/>
                    </a:lnTo>
                    <a:lnTo>
                      <a:pt x="251" y="3444"/>
                    </a:lnTo>
                    <a:lnTo>
                      <a:pt x="342" y="3353"/>
                    </a:lnTo>
                    <a:lnTo>
                      <a:pt x="3284" y="388"/>
                    </a:lnTo>
                    <a:lnTo>
                      <a:pt x="3421" y="297"/>
                    </a:lnTo>
                    <a:lnTo>
                      <a:pt x="3558" y="229"/>
                    </a:lnTo>
                    <a:lnTo>
                      <a:pt x="3695" y="183"/>
                    </a:lnTo>
                    <a:lnTo>
                      <a:pt x="3854" y="160"/>
                    </a:lnTo>
                    <a:lnTo>
                      <a:pt x="4014" y="183"/>
                    </a:lnTo>
                    <a:lnTo>
                      <a:pt x="4151" y="229"/>
                    </a:lnTo>
                    <a:lnTo>
                      <a:pt x="4288" y="297"/>
                    </a:lnTo>
                    <a:lnTo>
                      <a:pt x="4424" y="388"/>
                    </a:lnTo>
                    <a:lnTo>
                      <a:pt x="4516" y="525"/>
                    </a:lnTo>
                    <a:lnTo>
                      <a:pt x="4584" y="662"/>
                    </a:lnTo>
                    <a:lnTo>
                      <a:pt x="4630" y="799"/>
                    </a:lnTo>
                    <a:lnTo>
                      <a:pt x="4653" y="959"/>
                    </a:lnTo>
                    <a:lnTo>
                      <a:pt x="4630" y="1118"/>
                    </a:lnTo>
                    <a:lnTo>
                      <a:pt x="4584" y="1255"/>
                    </a:lnTo>
                    <a:lnTo>
                      <a:pt x="4516" y="1392"/>
                    </a:lnTo>
                    <a:lnTo>
                      <a:pt x="4424" y="1529"/>
                    </a:lnTo>
                    <a:lnTo>
                      <a:pt x="2577" y="3376"/>
                    </a:lnTo>
                    <a:lnTo>
                      <a:pt x="2555" y="3421"/>
                    </a:lnTo>
                    <a:lnTo>
                      <a:pt x="2577" y="3490"/>
                    </a:lnTo>
                    <a:lnTo>
                      <a:pt x="2623" y="3513"/>
                    </a:lnTo>
                    <a:lnTo>
                      <a:pt x="2691" y="3490"/>
                    </a:lnTo>
                    <a:lnTo>
                      <a:pt x="4539" y="1643"/>
                    </a:lnTo>
                    <a:lnTo>
                      <a:pt x="4653" y="1483"/>
                    </a:lnTo>
                    <a:lnTo>
                      <a:pt x="4744" y="1323"/>
                    </a:lnTo>
                    <a:lnTo>
                      <a:pt x="4789" y="1141"/>
                    </a:lnTo>
                    <a:lnTo>
                      <a:pt x="4812" y="959"/>
                    </a:lnTo>
                    <a:lnTo>
                      <a:pt x="4789" y="776"/>
                    </a:lnTo>
                    <a:lnTo>
                      <a:pt x="4744" y="594"/>
                    </a:lnTo>
                    <a:lnTo>
                      <a:pt x="4653" y="434"/>
                    </a:lnTo>
                    <a:lnTo>
                      <a:pt x="4539" y="274"/>
                    </a:lnTo>
                    <a:lnTo>
                      <a:pt x="4379" y="160"/>
                    </a:lnTo>
                    <a:lnTo>
                      <a:pt x="4219" y="69"/>
                    </a:lnTo>
                    <a:lnTo>
                      <a:pt x="4037" y="24"/>
                    </a:lnTo>
                    <a:lnTo>
                      <a:pt x="385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" name="Google Shape;127;p3"/>
              <p:cNvSpPr/>
              <p:nvPr/>
            </p:nvSpPr>
            <p:spPr>
              <a:xfrm>
                <a:off x="4018925" y="3654800"/>
                <a:ext cx="75275" cy="37075"/>
              </a:xfrm>
              <a:custGeom>
                <a:avLst/>
                <a:gdLst/>
                <a:ahLst/>
                <a:cxnLst/>
                <a:rect l="l" t="t" r="r" b="b"/>
                <a:pathLst>
                  <a:path w="3011" h="1483" extrusionOk="0">
                    <a:moveTo>
                      <a:pt x="46" y="0"/>
                    </a:moveTo>
                    <a:lnTo>
                      <a:pt x="0" y="23"/>
                    </a:lnTo>
                    <a:lnTo>
                      <a:pt x="0" y="91"/>
                    </a:lnTo>
                    <a:lnTo>
                      <a:pt x="46" y="251"/>
                    </a:lnTo>
                    <a:lnTo>
                      <a:pt x="92" y="388"/>
                    </a:lnTo>
                    <a:lnTo>
                      <a:pt x="183" y="570"/>
                    </a:lnTo>
                    <a:lnTo>
                      <a:pt x="320" y="753"/>
                    </a:lnTo>
                    <a:lnTo>
                      <a:pt x="479" y="935"/>
                    </a:lnTo>
                    <a:lnTo>
                      <a:pt x="684" y="1117"/>
                    </a:lnTo>
                    <a:lnTo>
                      <a:pt x="912" y="1277"/>
                    </a:lnTo>
                    <a:lnTo>
                      <a:pt x="1118" y="1368"/>
                    </a:lnTo>
                    <a:lnTo>
                      <a:pt x="1323" y="1437"/>
                    </a:lnTo>
                    <a:lnTo>
                      <a:pt x="1528" y="1460"/>
                    </a:lnTo>
                    <a:lnTo>
                      <a:pt x="1756" y="1482"/>
                    </a:lnTo>
                    <a:lnTo>
                      <a:pt x="2030" y="1460"/>
                    </a:lnTo>
                    <a:lnTo>
                      <a:pt x="2326" y="1414"/>
                    </a:lnTo>
                    <a:lnTo>
                      <a:pt x="2646" y="1323"/>
                    </a:lnTo>
                    <a:lnTo>
                      <a:pt x="2965" y="1209"/>
                    </a:lnTo>
                    <a:lnTo>
                      <a:pt x="3010" y="1163"/>
                    </a:lnTo>
                    <a:lnTo>
                      <a:pt x="3010" y="1095"/>
                    </a:lnTo>
                    <a:lnTo>
                      <a:pt x="2965" y="1049"/>
                    </a:lnTo>
                    <a:lnTo>
                      <a:pt x="2896" y="1049"/>
                    </a:lnTo>
                    <a:lnTo>
                      <a:pt x="2623" y="1163"/>
                    </a:lnTo>
                    <a:lnTo>
                      <a:pt x="2349" y="1231"/>
                    </a:lnTo>
                    <a:lnTo>
                      <a:pt x="2098" y="1277"/>
                    </a:lnTo>
                    <a:lnTo>
                      <a:pt x="1847" y="1323"/>
                    </a:lnTo>
                    <a:lnTo>
                      <a:pt x="1619" y="1300"/>
                    </a:lnTo>
                    <a:lnTo>
                      <a:pt x="1391" y="1277"/>
                    </a:lnTo>
                    <a:lnTo>
                      <a:pt x="1186" y="1231"/>
                    </a:lnTo>
                    <a:lnTo>
                      <a:pt x="1004" y="1140"/>
                    </a:lnTo>
                    <a:lnTo>
                      <a:pt x="776" y="1003"/>
                    </a:lnTo>
                    <a:lnTo>
                      <a:pt x="593" y="821"/>
                    </a:lnTo>
                    <a:lnTo>
                      <a:pt x="434" y="661"/>
                    </a:lnTo>
                    <a:lnTo>
                      <a:pt x="320" y="479"/>
                    </a:lnTo>
                    <a:lnTo>
                      <a:pt x="251" y="319"/>
                    </a:lnTo>
                    <a:lnTo>
                      <a:pt x="183" y="182"/>
                    </a:lnTo>
                    <a:lnTo>
                      <a:pt x="137" y="46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" name="Google Shape;128;p3"/>
              <p:cNvSpPr/>
              <p:nvPr/>
            </p:nvSpPr>
            <p:spPr>
              <a:xfrm>
                <a:off x="4036025" y="3638825"/>
                <a:ext cx="16550" cy="16550"/>
              </a:xfrm>
              <a:custGeom>
                <a:avLst/>
                <a:gdLst/>
                <a:ahLst/>
                <a:cxnLst/>
                <a:rect l="l" t="t" r="r" b="b"/>
                <a:pathLst>
                  <a:path w="662" h="662" extrusionOk="0">
                    <a:moveTo>
                      <a:pt x="388" y="160"/>
                    </a:moveTo>
                    <a:lnTo>
                      <a:pt x="457" y="206"/>
                    </a:lnTo>
                    <a:lnTo>
                      <a:pt x="479" y="251"/>
                    </a:lnTo>
                    <a:lnTo>
                      <a:pt x="502" y="320"/>
                    </a:lnTo>
                    <a:lnTo>
                      <a:pt x="479" y="388"/>
                    </a:lnTo>
                    <a:lnTo>
                      <a:pt x="457" y="457"/>
                    </a:lnTo>
                    <a:lnTo>
                      <a:pt x="388" y="479"/>
                    </a:lnTo>
                    <a:lnTo>
                      <a:pt x="320" y="502"/>
                    </a:lnTo>
                    <a:lnTo>
                      <a:pt x="251" y="479"/>
                    </a:lnTo>
                    <a:lnTo>
                      <a:pt x="206" y="457"/>
                    </a:lnTo>
                    <a:lnTo>
                      <a:pt x="160" y="388"/>
                    </a:lnTo>
                    <a:lnTo>
                      <a:pt x="160" y="320"/>
                    </a:lnTo>
                    <a:lnTo>
                      <a:pt x="160" y="251"/>
                    </a:lnTo>
                    <a:lnTo>
                      <a:pt x="206" y="206"/>
                    </a:lnTo>
                    <a:lnTo>
                      <a:pt x="251" y="160"/>
                    </a:lnTo>
                    <a:close/>
                    <a:moveTo>
                      <a:pt x="320" y="0"/>
                    </a:moveTo>
                    <a:lnTo>
                      <a:pt x="206" y="23"/>
                    </a:lnTo>
                    <a:lnTo>
                      <a:pt x="92" y="92"/>
                    </a:lnTo>
                    <a:lnTo>
                      <a:pt x="23" y="206"/>
                    </a:lnTo>
                    <a:lnTo>
                      <a:pt x="0" y="320"/>
                    </a:lnTo>
                    <a:lnTo>
                      <a:pt x="23" y="457"/>
                    </a:lnTo>
                    <a:lnTo>
                      <a:pt x="92" y="571"/>
                    </a:lnTo>
                    <a:lnTo>
                      <a:pt x="206" y="639"/>
                    </a:lnTo>
                    <a:lnTo>
                      <a:pt x="320" y="662"/>
                    </a:lnTo>
                    <a:lnTo>
                      <a:pt x="457" y="639"/>
                    </a:lnTo>
                    <a:lnTo>
                      <a:pt x="571" y="571"/>
                    </a:lnTo>
                    <a:lnTo>
                      <a:pt x="639" y="457"/>
                    </a:lnTo>
                    <a:lnTo>
                      <a:pt x="662" y="320"/>
                    </a:lnTo>
                    <a:lnTo>
                      <a:pt x="639" y="206"/>
                    </a:lnTo>
                    <a:lnTo>
                      <a:pt x="571" y="92"/>
                    </a:lnTo>
                    <a:lnTo>
                      <a:pt x="457" y="23"/>
                    </a:lnTo>
                    <a:lnTo>
                      <a:pt x="32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" name="Google Shape;129;p3"/>
              <p:cNvSpPr/>
              <p:nvPr/>
            </p:nvSpPr>
            <p:spPr>
              <a:xfrm>
                <a:off x="4067950" y="3651925"/>
                <a:ext cx="16550" cy="16575"/>
              </a:xfrm>
              <a:custGeom>
                <a:avLst/>
                <a:gdLst/>
                <a:ahLst/>
                <a:cxnLst/>
                <a:rect l="l" t="t" r="r" b="b"/>
                <a:pathLst>
                  <a:path w="662" h="663" extrusionOk="0">
                    <a:moveTo>
                      <a:pt x="320" y="138"/>
                    </a:moveTo>
                    <a:lnTo>
                      <a:pt x="388" y="161"/>
                    </a:lnTo>
                    <a:lnTo>
                      <a:pt x="457" y="206"/>
                    </a:lnTo>
                    <a:lnTo>
                      <a:pt x="479" y="252"/>
                    </a:lnTo>
                    <a:lnTo>
                      <a:pt x="502" y="320"/>
                    </a:lnTo>
                    <a:lnTo>
                      <a:pt x="479" y="389"/>
                    </a:lnTo>
                    <a:lnTo>
                      <a:pt x="457" y="434"/>
                    </a:lnTo>
                    <a:lnTo>
                      <a:pt x="388" y="480"/>
                    </a:lnTo>
                    <a:lnTo>
                      <a:pt x="320" y="503"/>
                    </a:lnTo>
                    <a:lnTo>
                      <a:pt x="251" y="480"/>
                    </a:lnTo>
                    <a:lnTo>
                      <a:pt x="206" y="434"/>
                    </a:lnTo>
                    <a:lnTo>
                      <a:pt x="160" y="389"/>
                    </a:lnTo>
                    <a:lnTo>
                      <a:pt x="160" y="320"/>
                    </a:lnTo>
                    <a:lnTo>
                      <a:pt x="160" y="252"/>
                    </a:lnTo>
                    <a:lnTo>
                      <a:pt x="206" y="206"/>
                    </a:lnTo>
                    <a:lnTo>
                      <a:pt x="251" y="161"/>
                    </a:lnTo>
                    <a:lnTo>
                      <a:pt x="320" y="138"/>
                    </a:lnTo>
                    <a:close/>
                    <a:moveTo>
                      <a:pt x="320" y="1"/>
                    </a:moveTo>
                    <a:lnTo>
                      <a:pt x="206" y="24"/>
                    </a:lnTo>
                    <a:lnTo>
                      <a:pt x="92" y="92"/>
                    </a:lnTo>
                    <a:lnTo>
                      <a:pt x="23" y="183"/>
                    </a:lnTo>
                    <a:lnTo>
                      <a:pt x="0" y="320"/>
                    </a:lnTo>
                    <a:lnTo>
                      <a:pt x="23" y="457"/>
                    </a:lnTo>
                    <a:lnTo>
                      <a:pt x="92" y="548"/>
                    </a:lnTo>
                    <a:lnTo>
                      <a:pt x="206" y="617"/>
                    </a:lnTo>
                    <a:lnTo>
                      <a:pt x="320" y="662"/>
                    </a:lnTo>
                    <a:lnTo>
                      <a:pt x="457" y="617"/>
                    </a:lnTo>
                    <a:lnTo>
                      <a:pt x="571" y="548"/>
                    </a:lnTo>
                    <a:lnTo>
                      <a:pt x="639" y="457"/>
                    </a:lnTo>
                    <a:lnTo>
                      <a:pt x="662" y="320"/>
                    </a:lnTo>
                    <a:lnTo>
                      <a:pt x="639" y="183"/>
                    </a:lnTo>
                    <a:lnTo>
                      <a:pt x="571" y="92"/>
                    </a:lnTo>
                    <a:lnTo>
                      <a:pt x="457" y="24"/>
                    </a:lnTo>
                    <a:lnTo>
                      <a:pt x="32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" name="Google Shape;130;p3"/>
              <p:cNvSpPr/>
              <p:nvPr/>
            </p:nvSpPr>
            <p:spPr>
              <a:xfrm>
                <a:off x="3994975" y="2593250"/>
                <a:ext cx="79850" cy="108900"/>
              </a:xfrm>
              <a:custGeom>
                <a:avLst/>
                <a:gdLst/>
                <a:ahLst/>
                <a:cxnLst/>
                <a:rect l="l" t="t" r="r" b="b"/>
                <a:pathLst>
                  <a:path w="3194" h="4356" extrusionOk="0">
                    <a:moveTo>
                      <a:pt x="92" y="0"/>
                    </a:moveTo>
                    <a:lnTo>
                      <a:pt x="46" y="23"/>
                    </a:lnTo>
                    <a:lnTo>
                      <a:pt x="23" y="69"/>
                    </a:lnTo>
                    <a:lnTo>
                      <a:pt x="1" y="137"/>
                    </a:lnTo>
                    <a:lnTo>
                      <a:pt x="23" y="183"/>
                    </a:lnTo>
                    <a:lnTo>
                      <a:pt x="274" y="798"/>
                    </a:lnTo>
                    <a:lnTo>
                      <a:pt x="548" y="1368"/>
                    </a:lnTo>
                    <a:lnTo>
                      <a:pt x="913" y="2030"/>
                    </a:lnTo>
                    <a:lnTo>
                      <a:pt x="1118" y="2372"/>
                    </a:lnTo>
                    <a:lnTo>
                      <a:pt x="1346" y="2737"/>
                    </a:lnTo>
                    <a:lnTo>
                      <a:pt x="1574" y="3056"/>
                    </a:lnTo>
                    <a:lnTo>
                      <a:pt x="1825" y="3398"/>
                    </a:lnTo>
                    <a:lnTo>
                      <a:pt x="2099" y="3672"/>
                    </a:lnTo>
                    <a:lnTo>
                      <a:pt x="2395" y="3945"/>
                    </a:lnTo>
                    <a:lnTo>
                      <a:pt x="2669" y="4173"/>
                    </a:lnTo>
                    <a:lnTo>
                      <a:pt x="2988" y="4333"/>
                    </a:lnTo>
                    <a:lnTo>
                      <a:pt x="3034" y="4356"/>
                    </a:lnTo>
                    <a:lnTo>
                      <a:pt x="3125" y="4333"/>
                    </a:lnTo>
                    <a:lnTo>
                      <a:pt x="3170" y="4265"/>
                    </a:lnTo>
                    <a:lnTo>
                      <a:pt x="3193" y="4196"/>
                    </a:lnTo>
                    <a:lnTo>
                      <a:pt x="3170" y="4151"/>
                    </a:lnTo>
                    <a:lnTo>
                      <a:pt x="3148" y="4105"/>
                    </a:lnTo>
                    <a:lnTo>
                      <a:pt x="3102" y="4059"/>
                    </a:lnTo>
                    <a:lnTo>
                      <a:pt x="2828" y="3900"/>
                    </a:lnTo>
                    <a:lnTo>
                      <a:pt x="2555" y="3694"/>
                    </a:lnTo>
                    <a:lnTo>
                      <a:pt x="2281" y="3444"/>
                    </a:lnTo>
                    <a:lnTo>
                      <a:pt x="2030" y="3147"/>
                    </a:lnTo>
                    <a:lnTo>
                      <a:pt x="1779" y="2828"/>
                    </a:lnTo>
                    <a:lnTo>
                      <a:pt x="1551" y="2509"/>
                    </a:lnTo>
                    <a:lnTo>
                      <a:pt x="1323" y="2167"/>
                    </a:lnTo>
                    <a:lnTo>
                      <a:pt x="1118" y="1825"/>
                    </a:lnTo>
                    <a:lnTo>
                      <a:pt x="776" y="1163"/>
                    </a:lnTo>
                    <a:lnTo>
                      <a:pt x="525" y="616"/>
                    </a:lnTo>
                    <a:lnTo>
                      <a:pt x="297" y="91"/>
                    </a:lnTo>
                    <a:lnTo>
                      <a:pt x="251" y="46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" name="Google Shape;131;p3"/>
              <p:cNvSpPr/>
              <p:nvPr/>
            </p:nvSpPr>
            <p:spPr>
              <a:xfrm>
                <a:off x="4010950" y="2637700"/>
                <a:ext cx="638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2555" h="2578" extrusionOk="0">
                    <a:moveTo>
                      <a:pt x="2395" y="1"/>
                    </a:moveTo>
                    <a:lnTo>
                      <a:pt x="2349" y="24"/>
                    </a:lnTo>
                    <a:lnTo>
                      <a:pt x="2303" y="47"/>
                    </a:lnTo>
                    <a:lnTo>
                      <a:pt x="2258" y="92"/>
                    </a:lnTo>
                    <a:lnTo>
                      <a:pt x="2258" y="161"/>
                    </a:lnTo>
                    <a:lnTo>
                      <a:pt x="2258" y="2281"/>
                    </a:lnTo>
                    <a:lnTo>
                      <a:pt x="68" y="2281"/>
                    </a:lnTo>
                    <a:lnTo>
                      <a:pt x="23" y="2327"/>
                    </a:lnTo>
                    <a:lnTo>
                      <a:pt x="0" y="2373"/>
                    </a:lnTo>
                    <a:lnTo>
                      <a:pt x="0" y="2418"/>
                    </a:lnTo>
                    <a:lnTo>
                      <a:pt x="0" y="2487"/>
                    </a:lnTo>
                    <a:lnTo>
                      <a:pt x="23" y="2532"/>
                    </a:lnTo>
                    <a:lnTo>
                      <a:pt x="68" y="2555"/>
                    </a:lnTo>
                    <a:lnTo>
                      <a:pt x="137" y="2578"/>
                    </a:lnTo>
                    <a:lnTo>
                      <a:pt x="2395" y="2578"/>
                    </a:lnTo>
                    <a:lnTo>
                      <a:pt x="2463" y="2555"/>
                    </a:lnTo>
                    <a:lnTo>
                      <a:pt x="2509" y="2532"/>
                    </a:lnTo>
                    <a:lnTo>
                      <a:pt x="2531" y="2487"/>
                    </a:lnTo>
                    <a:lnTo>
                      <a:pt x="2554" y="2418"/>
                    </a:lnTo>
                    <a:lnTo>
                      <a:pt x="2554" y="161"/>
                    </a:lnTo>
                    <a:lnTo>
                      <a:pt x="2531" y="92"/>
                    </a:lnTo>
                    <a:lnTo>
                      <a:pt x="2509" y="47"/>
                    </a:lnTo>
                    <a:lnTo>
                      <a:pt x="2463" y="24"/>
                    </a:lnTo>
                    <a:lnTo>
                      <a:pt x="2395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" name="Google Shape;132;p3"/>
              <p:cNvSpPr/>
              <p:nvPr/>
            </p:nvSpPr>
            <p:spPr>
              <a:xfrm>
                <a:off x="4635200" y="3698125"/>
                <a:ext cx="76425" cy="56450"/>
              </a:xfrm>
              <a:custGeom>
                <a:avLst/>
                <a:gdLst/>
                <a:ahLst/>
                <a:cxnLst/>
                <a:rect l="l" t="t" r="r" b="b"/>
                <a:pathLst>
                  <a:path w="3057" h="2258" extrusionOk="0">
                    <a:moveTo>
                      <a:pt x="115" y="0"/>
                    </a:moveTo>
                    <a:lnTo>
                      <a:pt x="69" y="23"/>
                    </a:lnTo>
                    <a:lnTo>
                      <a:pt x="46" y="46"/>
                    </a:lnTo>
                    <a:lnTo>
                      <a:pt x="1" y="69"/>
                    </a:lnTo>
                    <a:lnTo>
                      <a:pt x="1" y="114"/>
                    </a:lnTo>
                    <a:lnTo>
                      <a:pt x="1" y="137"/>
                    </a:lnTo>
                    <a:lnTo>
                      <a:pt x="24" y="183"/>
                    </a:lnTo>
                    <a:lnTo>
                      <a:pt x="46" y="205"/>
                    </a:lnTo>
                    <a:lnTo>
                      <a:pt x="92" y="228"/>
                    </a:lnTo>
                    <a:lnTo>
                      <a:pt x="320" y="251"/>
                    </a:lnTo>
                    <a:lnTo>
                      <a:pt x="548" y="342"/>
                    </a:lnTo>
                    <a:lnTo>
                      <a:pt x="776" y="456"/>
                    </a:lnTo>
                    <a:lnTo>
                      <a:pt x="1027" y="570"/>
                    </a:lnTo>
                    <a:lnTo>
                      <a:pt x="1255" y="730"/>
                    </a:lnTo>
                    <a:lnTo>
                      <a:pt x="1483" y="890"/>
                    </a:lnTo>
                    <a:lnTo>
                      <a:pt x="1916" y="1254"/>
                    </a:lnTo>
                    <a:lnTo>
                      <a:pt x="2304" y="1596"/>
                    </a:lnTo>
                    <a:lnTo>
                      <a:pt x="2601" y="1916"/>
                    </a:lnTo>
                    <a:lnTo>
                      <a:pt x="2874" y="2212"/>
                    </a:lnTo>
                    <a:lnTo>
                      <a:pt x="2920" y="2235"/>
                    </a:lnTo>
                    <a:lnTo>
                      <a:pt x="2965" y="2258"/>
                    </a:lnTo>
                    <a:lnTo>
                      <a:pt x="3034" y="2235"/>
                    </a:lnTo>
                    <a:lnTo>
                      <a:pt x="3057" y="2189"/>
                    </a:lnTo>
                    <a:lnTo>
                      <a:pt x="3057" y="2144"/>
                    </a:lnTo>
                    <a:lnTo>
                      <a:pt x="3057" y="2121"/>
                    </a:lnTo>
                    <a:lnTo>
                      <a:pt x="3034" y="2075"/>
                    </a:lnTo>
                    <a:lnTo>
                      <a:pt x="2737" y="1733"/>
                    </a:lnTo>
                    <a:lnTo>
                      <a:pt x="2418" y="1414"/>
                    </a:lnTo>
                    <a:lnTo>
                      <a:pt x="2030" y="1072"/>
                    </a:lnTo>
                    <a:lnTo>
                      <a:pt x="1574" y="707"/>
                    </a:lnTo>
                    <a:lnTo>
                      <a:pt x="1346" y="525"/>
                    </a:lnTo>
                    <a:lnTo>
                      <a:pt x="1095" y="388"/>
                    </a:lnTo>
                    <a:lnTo>
                      <a:pt x="845" y="251"/>
                    </a:lnTo>
                    <a:lnTo>
                      <a:pt x="594" y="137"/>
                    </a:lnTo>
                    <a:lnTo>
                      <a:pt x="343" y="46"/>
                    </a:lnTo>
                    <a:lnTo>
                      <a:pt x="11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" name="Google Shape;133;p3"/>
              <p:cNvSpPr/>
              <p:nvPr/>
            </p:nvSpPr>
            <p:spPr>
              <a:xfrm>
                <a:off x="4635200" y="3685575"/>
                <a:ext cx="42800" cy="55900"/>
              </a:xfrm>
              <a:custGeom>
                <a:avLst/>
                <a:gdLst/>
                <a:ahLst/>
                <a:cxnLst/>
                <a:rect l="l" t="t" r="r" b="b"/>
                <a:pathLst>
                  <a:path w="1712" h="2236" extrusionOk="0">
                    <a:moveTo>
                      <a:pt x="1574" y="0"/>
                    </a:moveTo>
                    <a:lnTo>
                      <a:pt x="69" y="525"/>
                    </a:lnTo>
                    <a:lnTo>
                      <a:pt x="24" y="548"/>
                    </a:lnTo>
                    <a:lnTo>
                      <a:pt x="1" y="571"/>
                    </a:lnTo>
                    <a:lnTo>
                      <a:pt x="1" y="616"/>
                    </a:lnTo>
                    <a:lnTo>
                      <a:pt x="1" y="662"/>
                    </a:lnTo>
                    <a:lnTo>
                      <a:pt x="525" y="2167"/>
                    </a:lnTo>
                    <a:lnTo>
                      <a:pt x="571" y="2212"/>
                    </a:lnTo>
                    <a:lnTo>
                      <a:pt x="617" y="2235"/>
                    </a:lnTo>
                    <a:lnTo>
                      <a:pt x="662" y="2212"/>
                    </a:lnTo>
                    <a:lnTo>
                      <a:pt x="685" y="2190"/>
                    </a:lnTo>
                    <a:lnTo>
                      <a:pt x="708" y="2167"/>
                    </a:lnTo>
                    <a:lnTo>
                      <a:pt x="731" y="2121"/>
                    </a:lnTo>
                    <a:lnTo>
                      <a:pt x="731" y="2098"/>
                    </a:lnTo>
                    <a:lnTo>
                      <a:pt x="229" y="685"/>
                    </a:lnTo>
                    <a:lnTo>
                      <a:pt x="1643" y="183"/>
                    </a:lnTo>
                    <a:lnTo>
                      <a:pt x="1666" y="183"/>
                    </a:lnTo>
                    <a:lnTo>
                      <a:pt x="1688" y="137"/>
                    </a:lnTo>
                    <a:lnTo>
                      <a:pt x="1711" y="92"/>
                    </a:lnTo>
                    <a:lnTo>
                      <a:pt x="1711" y="69"/>
                    </a:lnTo>
                    <a:lnTo>
                      <a:pt x="1688" y="23"/>
                    </a:lnTo>
                    <a:lnTo>
                      <a:pt x="164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" name="Google Shape;134;p3"/>
              <p:cNvSpPr/>
              <p:nvPr/>
            </p:nvSpPr>
            <p:spPr>
              <a:xfrm>
                <a:off x="5563350" y="2346950"/>
                <a:ext cx="88950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1187" extrusionOk="0">
                    <a:moveTo>
                      <a:pt x="3467" y="1"/>
                    </a:moveTo>
                    <a:lnTo>
                      <a:pt x="3421" y="23"/>
                    </a:lnTo>
                    <a:lnTo>
                      <a:pt x="3375" y="46"/>
                    </a:lnTo>
                    <a:lnTo>
                      <a:pt x="3216" y="183"/>
                    </a:lnTo>
                    <a:lnTo>
                      <a:pt x="3011" y="320"/>
                    </a:lnTo>
                    <a:lnTo>
                      <a:pt x="2783" y="434"/>
                    </a:lnTo>
                    <a:lnTo>
                      <a:pt x="2532" y="548"/>
                    </a:lnTo>
                    <a:lnTo>
                      <a:pt x="2258" y="639"/>
                    </a:lnTo>
                    <a:lnTo>
                      <a:pt x="1984" y="708"/>
                    </a:lnTo>
                    <a:lnTo>
                      <a:pt x="1437" y="822"/>
                    </a:lnTo>
                    <a:lnTo>
                      <a:pt x="935" y="913"/>
                    </a:lnTo>
                    <a:lnTo>
                      <a:pt x="502" y="958"/>
                    </a:lnTo>
                    <a:lnTo>
                      <a:pt x="92" y="981"/>
                    </a:lnTo>
                    <a:lnTo>
                      <a:pt x="46" y="1004"/>
                    </a:lnTo>
                    <a:lnTo>
                      <a:pt x="23" y="1027"/>
                    </a:lnTo>
                    <a:lnTo>
                      <a:pt x="0" y="1050"/>
                    </a:lnTo>
                    <a:lnTo>
                      <a:pt x="0" y="1095"/>
                    </a:lnTo>
                    <a:lnTo>
                      <a:pt x="0" y="1141"/>
                    </a:lnTo>
                    <a:lnTo>
                      <a:pt x="23" y="1164"/>
                    </a:lnTo>
                    <a:lnTo>
                      <a:pt x="46" y="1186"/>
                    </a:lnTo>
                    <a:lnTo>
                      <a:pt x="92" y="1186"/>
                    </a:lnTo>
                    <a:lnTo>
                      <a:pt x="548" y="1164"/>
                    </a:lnTo>
                    <a:lnTo>
                      <a:pt x="1004" y="1118"/>
                    </a:lnTo>
                    <a:lnTo>
                      <a:pt x="1528" y="1027"/>
                    </a:lnTo>
                    <a:lnTo>
                      <a:pt x="2098" y="913"/>
                    </a:lnTo>
                    <a:lnTo>
                      <a:pt x="2372" y="822"/>
                    </a:lnTo>
                    <a:lnTo>
                      <a:pt x="2646" y="730"/>
                    </a:lnTo>
                    <a:lnTo>
                      <a:pt x="2897" y="616"/>
                    </a:lnTo>
                    <a:lnTo>
                      <a:pt x="3147" y="480"/>
                    </a:lnTo>
                    <a:lnTo>
                      <a:pt x="3353" y="343"/>
                    </a:lnTo>
                    <a:lnTo>
                      <a:pt x="3535" y="183"/>
                    </a:lnTo>
                    <a:lnTo>
                      <a:pt x="3558" y="137"/>
                    </a:lnTo>
                    <a:lnTo>
                      <a:pt x="3558" y="115"/>
                    </a:lnTo>
                    <a:lnTo>
                      <a:pt x="3558" y="69"/>
                    </a:lnTo>
                    <a:lnTo>
                      <a:pt x="3535" y="23"/>
                    </a:lnTo>
                    <a:lnTo>
                      <a:pt x="348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" name="Google Shape;135;p3"/>
              <p:cNvSpPr/>
              <p:nvPr/>
            </p:nvSpPr>
            <p:spPr>
              <a:xfrm>
                <a:off x="5609525" y="2333850"/>
                <a:ext cx="42775" cy="55875"/>
              </a:xfrm>
              <a:custGeom>
                <a:avLst/>
                <a:gdLst/>
                <a:ahLst/>
                <a:cxnLst/>
                <a:rect l="l" t="t" r="r" b="b"/>
                <a:pathLst>
                  <a:path w="1711" h="2235" extrusionOk="0">
                    <a:moveTo>
                      <a:pt x="92" y="0"/>
                    </a:moveTo>
                    <a:lnTo>
                      <a:pt x="69" y="23"/>
                    </a:lnTo>
                    <a:lnTo>
                      <a:pt x="23" y="46"/>
                    </a:lnTo>
                    <a:lnTo>
                      <a:pt x="1" y="69"/>
                    </a:lnTo>
                    <a:lnTo>
                      <a:pt x="1" y="114"/>
                    </a:lnTo>
                    <a:lnTo>
                      <a:pt x="23" y="160"/>
                    </a:lnTo>
                    <a:lnTo>
                      <a:pt x="46" y="183"/>
                    </a:lnTo>
                    <a:lnTo>
                      <a:pt x="69" y="205"/>
                    </a:lnTo>
                    <a:lnTo>
                      <a:pt x="1483" y="707"/>
                    </a:lnTo>
                    <a:lnTo>
                      <a:pt x="981" y="2098"/>
                    </a:lnTo>
                    <a:lnTo>
                      <a:pt x="981" y="2144"/>
                    </a:lnTo>
                    <a:lnTo>
                      <a:pt x="1004" y="2189"/>
                    </a:lnTo>
                    <a:lnTo>
                      <a:pt x="1027" y="2212"/>
                    </a:lnTo>
                    <a:lnTo>
                      <a:pt x="1050" y="2235"/>
                    </a:lnTo>
                    <a:lnTo>
                      <a:pt x="1095" y="2235"/>
                    </a:lnTo>
                    <a:lnTo>
                      <a:pt x="1141" y="2212"/>
                    </a:lnTo>
                    <a:lnTo>
                      <a:pt x="1186" y="2167"/>
                    </a:lnTo>
                    <a:lnTo>
                      <a:pt x="1711" y="661"/>
                    </a:lnTo>
                    <a:lnTo>
                      <a:pt x="1711" y="616"/>
                    </a:lnTo>
                    <a:lnTo>
                      <a:pt x="1711" y="593"/>
                    </a:lnTo>
                    <a:lnTo>
                      <a:pt x="1688" y="547"/>
                    </a:lnTo>
                    <a:lnTo>
                      <a:pt x="1642" y="525"/>
                    </a:lnTo>
                    <a:lnTo>
                      <a:pt x="137" y="23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" name="Google Shape;136;p3"/>
              <p:cNvSpPr/>
              <p:nvPr/>
            </p:nvSpPr>
            <p:spPr>
              <a:xfrm>
                <a:off x="6579275" y="2999150"/>
                <a:ext cx="112925" cy="103800"/>
              </a:xfrm>
              <a:custGeom>
                <a:avLst/>
                <a:gdLst/>
                <a:ahLst/>
                <a:cxnLst/>
                <a:rect l="l" t="t" r="r" b="b"/>
                <a:pathLst>
                  <a:path w="4517" h="4152" extrusionOk="0">
                    <a:moveTo>
                      <a:pt x="4242" y="161"/>
                    </a:moveTo>
                    <a:lnTo>
                      <a:pt x="4311" y="183"/>
                    </a:lnTo>
                    <a:lnTo>
                      <a:pt x="4334" y="183"/>
                    </a:lnTo>
                    <a:lnTo>
                      <a:pt x="4356" y="229"/>
                    </a:lnTo>
                    <a:lnTo>
                      <a:pt x="4356" y="252"/>
                    </a:lnTo>
                    <a:lnTo>
                      <a:pt x="4311" y="411"/>
                    </a:lnTo>
                    <a:lnTo>
                      <a:pt x="4197" y="639"/>
                    </a:lnTo>
                    <a:lnTo>
                      <a:pt x="3992" y="981"/>
                    </a:lnTo>
                    <a:lnTo>
                      <a:pt x="3718" y="1324"/>
                    </a:lnTo>
                    <a:lnTo>
                      <a:pt x="3399" y="1688"/>
                    </a:lnTo>
                    <a:lnTo>
                      <a:pt x="3011" y="2076"/>
                    </a:lnTo>
                    <a:lnTo>
                      <a:pt x="2601" y="2464"/>
                    </a:lnTo>
                    <a:lnTo>
                      <a:pt x="2167" y="2829"/>
                    </a:lnTo>
                    <a:lnTo>
                      <a:pt x="1757" y="3171"/>
                    </a:lnTo>
                    <a:lnTo>
                      <a:pt x="1346" y="3444"/>
                    </a:lnTo>
                    <a:lnTo>
                      <a:pt x="981" y="3695"/>
                    </a:lnTo>
                    <a:lnTo>
                      <a:pt x="639" y="3878"/>
                    </a:lnTo>
                    <a:lnTo>
                      <a:pt x="388" y="3969"/>
                    </a:lnTo>
                    <a:lnTo>
                      <a:pt x="229" y="3992"/>
                    </a:lnTo>
                    <a:lnTo>
                      <a:pt x="183" y="3969"/>
                    </a:lnTo>
                    <a:lnTo>
                      <a:pt x="160" y="3969"/>
                    </a:lnTo>
                    <a:lnTo>
                      <a:pt x="160" y="3923"/>
                    </a:lnTo>
                    <a:lnTo>
                      <a:pt x="160" y="3878"/>
                    </a:lnTo>
                    <a:lnTo>
                      <a:pt x="183" y="3741"/>
                    </a:lnTo>
                    <a:lnTo>
                      <a:pt x="297" y="3513"/>
                    </a:lnTo>
                    <a:lnTo>
                      <a:pt x="525" y="3171"/>
                    </a:lnTo>
                    <a:lnTo>
                      <a:pt x="799" y="2829"/>
                    </a:lnTo>
                    <a:lnTo>
                      <a:pt x="1118" y="2464"/>
                    </a:lnTo>
                    <a:lnTo>
                      <a:pt x="1483" y="2076"/>
                    </a:lnTo>
                    <a:lnTo>
                      <a:pt x="1894" y="1688"/>
                    </a:lnTo>
                    <a:lnTo>
                      <a:pt x="2327" y="1324"/>
                    </a:lnTo>
                    <a:lnTo>
                      <a:pt x="2737" y="981"/>
                    </a:lnTo>
                    <a:lnTo>
                      <a:pt x="3148" y="685"/>
                    </a:lnTo>
                    <a:lnTo>
                      <a:pt x="3513" y="457"/>
                    </a:lnTo>
                    <a:lnTo>
                      <a:pt x="3786" y="320"/>
                    </a:lnTo>
                    <a:lnTo>
                      <a:pt x="3992" y="229"/>
                    </a:lnTo>
                    <a:lnTo>
                      <a:pt x="4151" y="183"/>
                    </a:lnTo>
                    <a:lnTo>
                      <a:pt x="4242" y="161"/>
                    </a:lnTo>
                    <a:close/>
                    <a:moveTo>
                      <a:pt x="4220" y="1"/>
                    </a:moveTo>
                    <a:lnTo>
                      <a:pt x="4106" y="24"/>
                    </a:lnTo>
                    <a:lnTo>
                      <a:pt x="3969" y="69"/>
                    </a:lnTo>
                    <a:lnTo>
                      <a:pt x="3809" y="138"/>
                    </a:lnTo>
                    <a:lnTo>
                      <a:pt x="3444" y="320"/>
                    </a:lnTo>
                    <a:lnTo>
                      <a:pt x="3057" y="571"/>
                    </a:lnTo>
                    <a:lnTo>
                      <a:pt x="2646" y="845"/>
                    </a:lnTo>
                    <a:lnTo>
                      <a:pt x="2236" y="1187"/>
                    </a:lnTo>
                    <a:lnTo>
                      <a:pt x="1802" y="1574"/>
                    </a:lnTo>
                    <a:lnTo>
                      <a:pt x="1369" y="1962"/>
                    </a:lnTo>
                    <a:lnTo>
                      <a:pt x="1004" y="2350"/>
                    </a:lnTo>
                    <a:lnTo>
                      <a:pt x="662" y="2715"/>
                    </a:lnTo>
                    <a:lnTo>
                      <a:pt x="388" y="3080"/>
                    </a:lnTo>
                    <a:lnTo>
                      <a:pt x="160" y="3422"/>
                    </a:lnTo>
                    <a:lnTo>
                      <a:pt x="92" y="3581"/>
                    </a:lnTo>
                    <a:lnTo>
                      <a:pt x="24" y="3695"/>
                    </a:lnTo>
                    <a:lnTo>
                      <a:pt x="1" y="3809"/>
                    </a:lnTo>
                    <a:lnTo>
                      <a:pt x="1" y="3923"/>
                    </a:lnTo>
                    <a:lnTo>
                      <a:pt x="1" y="3992"/>
                    </a:lnTo>
                    <a:lnTo>
                      <a:pt x="46" y="4060"/>
                    </a:lnTo>
                    <a:lnTo>
                      <a:pt x="138" y="4129"/>
                    </a:lnTo>
                    <a:lnTo>
                      <a:pt x="252" y="4151"/>
                    </a:lnTo>
                    <a:lnTo>
                      <a:pt x="411" y="4129"/>
                    </a:lnTo>
                    <a:lnTo>
                      <a:pt x="594" y="4060"/>
                    </a:lnTo>
                    <a:lnTo>
                      <a:pt x="822" y="3969"/>
                    </a:lnTo>
                    <a:lnTo>
                      <a:pt x="1073" y="3832"/>
                    </a:lnTo>
                    <a:lnTo>
                      <a:pt x="1437" y="3581"/>
                    </a:lnTo>
                    <a:lnTo>
                      <a:pt x="1848" y="3285"/>
                    </a:lnTo>
                    <a:lnTo>
                      <a:pt x="2281" y="2965"/>
                    </a:lnTo>
                    <a:lnTo>
                      <a:pt x="2715" y="2578"/>
                    </a:lnTo>
                    <a:lnTo>
                      <a:pt x="3125" y="2190"/>
                    </a:lnTo>
                    <a:lnTo>
                      <a:pt x="3513" y="1802"/>
                    </a:lnTo>
                    <a:lnTo>
                      <a:pt x="3832" y="1415"/>
                    </a:lnTo>
                    <a:lnTo>
                      <a:pt x="4128" y="1073"/>
                    </a:lnTo>
                    <a:lnTo>
                      <a:pt x="4334" y="731"/>
                    </a:lnTo>
                    <a:lnTo>
                      <a:pt x="4425" y="571"/>
                    </a:lnTo>
                    <a:lnTo>
                      <a:pt x="4470" y="457"/>
                    </a:lnTo>
                    <a:lnTo>
                      <a:pt x="4516" y="343"/>
                    </a:lnTo>
                    <a:lnTo>
                      <a:pt x="4516" y="229"/>
                    </a:lnTo>
                    <a:lnTo>
                      <a:pt x="4493" y="161"/>
                    </a:lnTo>
                    <a:lnTo>
                      <a:pt x="4448" y="92"/>
                    </a:lnTo>
                    <a:lnTo>
                      <a:pt x="4402" y="47"/>
                    </a:lnTo>
                    <a:lnTo>
                      <a:pt x="431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" name="Google Shape;137;p3"/>
              <p:cNvSpPr/>
              <p:nvPr/>
            </p:nvSpPr>
            <p:spPr>
              <a:xfrm>
                <a:off x="6618050" y="2976925"/>
                <a:ext cx="34800" cy="148250"/>
              </a:xfrm>
              <a:custGeom>
                <a:avLst/>
                <a:gdLst/>
                <a:ahLst/>
                <a:cxnLst/>
                <a:rect l="l" t="t" r="r" b="b"/>
                <a:pathLst>
                  <a:path w="1392" h="5930" extrusionOk="0">
                    <a:moveTo>
                      <a:pt x="867" y="160"/>
                    </a:moveTo>
                    <a:lnTo>
                      <a:pt x="913" y="206"/>
                    </a:lnTo>
                    <a:lnTo>
                      <a:pt x="981" y="320"/>
                    </a:lnTo>
                    <a:lnTo>
                      <a:pt x="1072" y="571"/>
                    </a:lnTo>
                    <a:lnTo>
                      <a:pt x="1164" y="958"/>
                    </a:lnTo>
                    <a:lnTo>
                      <a:pt x="1209" y="1392"/>
                    </a:lnTo>
                    <a:lnTo>
                      <a:pt x="1232" y="1893"/>
                    </a:lnTo>
                    <a:lnTo>
                      <a:pt x="1232" y="2418"/>
                    </a:lnTo>
                    <a:lnTo>
                      <a:pt x="1232" y="2988"/>
                    </a:lnTo>
                    <a:lnTo>
                      <a:pt x="1186" y="3558"/>
                    </a:lnTo>
                    <a:lnTo>
                      <a:pt x="1118" y="4083"/>
                    </a:lnTo>
                    <a:lnTo>
                      <a:pt x="1050" y="4561"/>
                    </a:lnTo>
                    <a:lnTo>
                      <a:pt x="958" y="4995"/>
                    </a:lnTo>
                    <a:lnTo>
                      <a:pt x="821" y="5382"/>
                    </a:lnTo>
                    <a:lnTo>
                      <a:pt x="730" y="5610"/>
                    </a:lnTo>
                    <a:lnTo>
                      <a:pt x="639" y="5724"/>
                    </a:lnTo>
                    <a:lnTo>
                      <a:pt x="593" y="5770"/>
                    </a:lnTo>
                    <a:lnTo>
                      <a:pt x="571" y="5770"/>
                    </a:lnTo>
                    <a:lnTo>
                      <a:pt x="525" y="5747"/>
                    </a:lnTo>
                    <a:lnTo>
                      <a:pt x="479" y="5724"/>
                    </a:lnTo>
                    <a:lnTo>
                      <a:pt x="388" y="5565"/>
                    </a:lnTo>
                    <a:lnTo>
                      <a:pt x="320" y="5337"/>
                    </a:lnTo>
                    <a:lnTo>
                      <a:pt x="251" y="4995"/>
                    </a:lnTo>
                    <a:lnTo>
                      <a:pt x="206" y="4584"/>
                    </a:lnTo>
                    <a:lnTo>
                      <a:pt x="160" y="4105"/>
                    </a:lnTo>
                    <a:lnTo>
                      <a:pt x="160" y="3558"/>
                    </a:lnTo>
                    <a:lnTo>
                      <a:pt x="183" y="2942"/>
                    </a:lnTo>
                    <a:lnTo>
                      <a:pt x="229" y="2372"/>
                    </a:lnTo>
                    <a:lnTo>
                      <a:pt x="274" y="1848"/>
                    </a:lnTo>
                    <a:lnTo>
                      <a:pt x="365" y="1346"/>
                    </a:lnTo>
                    <a:lnTo>
                      <a:pt x="457" y="913"/>
                    </a:lnTo>
                    <a:lnTo>
                      <a:pt x="571" y="548"/>
                    </a:lnTo>
                    <a:lnTo>
                      <a:pt x="685" y="320"/>
                    </a:lnTo>
                    <a:lnTo>
                      <a:pt x="776" y="183"/>
                    </a:lnTo>
                    <a:lnTo>
                      <a:pt x="821" y="160"/>
                    </a:lnTo>
                    <a:close/>
                    <a:moveTo>
                      <a:pt x="776" y="1"/>
                    </a:moveTo>
                    <a:lnTo>
                      <a:pt x="707" y="46"/>
                    </a:lnTo>
                    <a:lnTo>
                      <a:pt x="616" y="115"/>
                    </a:lnTo>
                    <a:lnTo>
                      <a:pt x="548" y="206"/>
                    </a:lnTo>
                    <a:lnTo>
                      <a:pt x="479" y="343"/>
                    </a:lnTo>
                    <a:lnTo>
                      <a:pt x="434" y="479"/>
                    </a:lnTo>
                    <a:lnTo>
                      <a:pt x="297" y="890"/>
                    </a:lnTo>
                    <a:lnTo>
                      <a:pt x="206" y="1323"/>
                    </a:lnTo>
                    <a:lnTo>
                      <a:pt x="115" y="1825"/>
                    </a:lnTo>
                    <a:lnTo>
                      <a:pt x="69" y="2349"/>
                    </a:lnTo>
                    <a:lnTo>
                      <a:pt x="23" y="2920"/>
                    </a:lnTo>
                    <a:lnTo>
                      <a:pt x="1" y="3490"/>
                    </a:lnTo>
                    <a:lnTo>
                      <a:pt x="1" y="4014"/>
                    </a:lnTo>
                    <a:lnTo>
                      <a:pt x="46" y="4516"/>
                    </a:lnTo>
                    <a:lnTo>
                      <a:pt x="92" y="4972"/>
                    </a:lnTo>
                    <a:lnTo>
                      <a:pt x="160" y="5360"/>
                    </a:lnTo>
                    <a:lnTo>
                      <a:pt x="206" y="5519"/>
                    </a:lnTo>
                    <a:lnTo>
                      <a:pt x="274" y="5656"/>
                    </a:lnTo>
                    <a:lnTo>
                      <a:pt x="320" y="5770"/>
                    </a:lnTo>
                    <a:lnTo>
                      <a:pt x="388" y="5861"/>
                    </a:lnTo>
                    <a:lnTo>
                      <a:pt x="479" y="5907"/>
                    </a:lnTo>
                    <a:lnTo>
                      <a:pt x="548" y="5930"/>
                    </a:lnTo>
                    <a:lnTo>
                      <a:pt x="571" y="5930"/>
                    </a:lnTo>
                    <a:lnTo>
                      <a:pt x="639" y="5907"/>
                    </a:lnTo>
                    <a:lnTo>
                      <a:pt x="707" y="5884"/>
                    </a:lnTo>
                    <a:lnTo>
                      <a:pt x="776" y="5793"/>
                    </a:lnTo>
                    <a:lnTo>
                      <a:pt x="844" y="5702"/>
                    </a:lnTo>
                    <a:lnTo>
                      <a:pt x="913" y="5588"/>
                    </a:lnTo>
                    <a:lnTo>
                      <a:pt x="981" y="5428"/>
                    </a:lnTo>
                    <a:lnTo>
                      <a:pt x="1095" y="5040"/>
                    </a:lnTo>
                    <a:lnTo>
                      <a:pt x="1209" y="4607"/>
                    </a:lnTo>
                    <a:lnTo>
                      <a:pt x="1278" y="4105"/>
                    </a:lnTo>
                    <a:lnTo>
                      <a:pt x="1346" y="3558"/>
                    </a:lnTo>
                    <a:lnTo>
                      <a:pt x="1392" y="2988"/>
                    </a:lnTo>
                    <a:lnTo>
                      <a:pt x="1392" y="2418"/>
                    </a:lnTo>
                    <a:lnTo>
                      <a:pt x="1392" y="1893"/>
                    </a:lnTo>
                    <a:lnTo>
                      <a:pt x="1369" y="1392"/>
                    </a:lnTo>
                    <a:lnTo>
                      <a:pt x="1300" y="936"/>
                    </a:lnTo>
                    <a:lnTo>
                      <a:pt x="1232" y="525"/>
                    </a:lnTo>
                    <a:lnTo>
                      <a:pt x="1186" y="365"/>
                    </a:lnTo>
                    <a:lnTo>
                      <a:pt x="1118" y="251"/>
                    </a:lnTo>
                    <a:lnTo>
                      <a:pt x="1072" y="137"/>
                    </a:lnTo>
                    <a:lnTo>
                      <a:pt x="1004" y="69"/>
                    </a:lnTo>
                    <a:lnTo>
                      <a:pt x="935" y="23"/>
                    </a:lnTo>
                    <a:lnTo>
                      <a:pt x="84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" name="Google Shape;138;p3"/>
              <p:cNvSpPr/>
              <p:nvPr/>
            </p:nvSpPr>
            <p:spPr>
              <a:xfrm>
                <a:off x="6561600" y="3033375"/>
                <a:ext cx="148250" cy="35375"/>
              </a:xfrm>
              <a:custGeom>
                <a:avLst/>
                <a:gdLst/>
                <a:ahLst/>
                <a:cxnLst/>
                <a:rect l="l" t="t" r="r" b="b"/>
                <a:pathLst>
                  <a:path w="5930" h="1415" extrusionOk="0">
                    <a:moveTo>
                      <a:pt x="2304" y="160"/>
                    </a:moveTo>
                    <a:lnTo>
                      <a:pt x="2988" y="183"/>
                    </a:lnTo>
                    <a:lnTo>
                      <a:pt x="3558" y="228"/>
                    </a:lnTo>
                    <a:lnTo>
                      <a:pt x="4083" y="274"/>
                    </a:lnTo>
                    <a:lnTo>
                      <a:pt x="4562" y="365"/>
                    </a:lnTo>
                    <a:lnTo>
                      <a:pt x="4995" y="456"/>
                    </a:lnTo>
                    <a:lnTo>
                      <a:pt x="5383" y="570"/>
                    </a:lnTo>
                    <a:lnTo>
                      <a:pt x="5611" y="684"/>
                    </a:lnTo>
                    <a:lnTo>
                      <a:pt x="5725" y="776"/>
                    </a:lnTo>
                    <a:lnTo>
                      <a:pt x="5748" y="821"/>
                    </a:lnTo>
                    <a:lnTo>
                      <a:pt x="5770" y="844"/>
                    </a:lnTo>
                    <a:lnTo>
                      <a:pt x="5748" y="890"/>
                    </a:lnTo>
                    <a:lnTo>
                      <a:pt x="5702" y="935"/>
                    </a:lnTo>
                    <a:lnTo>
                      <a:pt x="5565" y="1004"/>
                    </a:lnTo>
                    <a:lnTo>
                      <a:pt x="5314" y="1095"/>
                    </a:lnTo>
                    <a:lnTo>
                      <a:pt x="4995" y="1163"/>
                    </a:lnTo>
                    <a:lnTo>
                      <a:pt x="4585" y="1209"/>
                    </a:lnTo>
                    <a:lnTo>
                      <a:pt x="4106" y="1232"/>
                    </a:lnTo>
                    <a:lnTo>
                      <a:pt x="3558" y="1254"/>
                    </a:lnTo>
                    <a:lnTo>
                      <a:pt x="2943" y="1232"/>
                    </a:lnTo>
                    <a:lnTo>
                      <a:pt x="2373" y="1186"/>
                    </a:lnTo>
                    <a:lnTo>
                      <a:pt x="1848" y="1118"/>
                    </a:lnTo>
                    <a:lnTo>
                      <a:pt x="1346" y="1049"/>
                    </a:lnTo>
                    <a:lnTo>
                      <a:pt x="913" y="958"/>
                    </a:lnTo>
                    <a:lnTo>
                      <a:pt x="548" y="844"/>
                    </a:lnTo>
                    <a:lnTo>
                      <a:pt x="297" y="730"/>
                    </a:lnTo>
                    <a:lnTo>
                      <a:pt x="183" y="639"/>
                    </a:lnTo>
                    <a:lnTo>
                      <a:pt x="161" y="593"/>
                    </a:lnTo>
                    <a:lnTo>
                      <a:pt x="161" y="570"/>
                    </a:lnTo>
                    <a:lnTo>
                      <a:pt x="161" y="525"/>
                    </a:lnTo>
                    <a:lnTo>
                      <a:pt x="183" y="502"/>
                    </a:lnTo>
                    <a:lnTo>
                      <a:pt x="297" y="411"/>
                    </a:lnTo>
                    <a:lnTo>
                      <a:pt x="480" y="365"/>
                    </a:lnTo>
                    <a:lnTo>
                      <a:pt x="731" y="297"/>
                    </a:lnTo>
                    <a:lnTo>
                      <a:pt x="1027" y="251"/>
                    </a:lnTo>
                    <a:lnTo>
                      <a:pt x="1392" y="205"/>
                    </a:lnTo>
                    <a:lnTo>
                      <a:pt x="1825" y="183"/>
                    </a:lnTo>
                    <a:lnTo>
                      <a:pt x="2304" y="160"/>
                    </a:lnTo>
                    <a:close/>
                    <a:moveTo>
                      <a:pt x="2441" y="0"/>
                    </a:moveTo>
                    <a:lnTo>
                      <a:pt x="1916" y="23"/>
                    </a:lnTo>
                    <a:lnTo>
                      <a:pt x="1415" y="46"/>
                    </a:lnTo>
                    <a:lnTo>
                      <a:pt x="959" y="91"/>
                    </a:lnTo>
                    <a:lnTo>
                      <a:pt x="571" y="160"/>
                    </a:lnTo>
                    <a:lnTo>
                      <a:pt x="411" y="228"/>
                    </a:lnTo>
                    <a:lnTo>
                      <a:pt x="275" y="274"/>
                    </a:lnTo>
                    <a:lnTo>
                      <a:pt x="161" y="342"/>
                    </a:lnTo>
                    <a:lnTo>
                      <a:pt x="69" y="411"/>
                    </a:lnTo>
                    <a:lnTo>
                      <a:pt x="24" y="479"/>
                    </a:lnTo>
                    <a:lnTo>
                      <a:pt x="1" y="547"/>
                    </a:lnTo>
                    <a:lnTo>
                      <a:pt x="1" y="639"/>
                    </a:lnTo>
                    <a:lnTo>
                      <a:pt x="46" y="707"/>
                    </a:lnTo>
                    <a:lnTo>
                      <a:pt x="115" y="776"/>
                    </a:lnTo>
                    <a:lnTo>
                      <a:pt x="206" y="844"/>
                    </a:lnTo>
                    <a:lnTo>
                      <a:pt x="343" y="912"/>
                    </a:lnTo>
                    <a:lnTo>
                      <a:pt x="480" y="981"/>
                    </a:lnTo>
                    <a:lnTo>
                      <a:pt x="867" y="1095"/>
                    </a:lnTo>
                    <a:lnTo>
                      <a:pt x="1324" y="1209"/>
                    </a:lnTo>
                    <a:lnTo>
                      <a:pt x="1825" y="1277"/>
                    </a:lnTo>
                    <a:lnTo>
                      <a:pt x="2350" y="1346"/>
                    </a:lnTo>
                    <a:lnTo>
                      <a:pt x="2920" y="1391"/>
                    </a:lnTo>
                    <a:lnTo>
                      <a:pt x="3604" y="1414"/>
                    </a:lnTo>
                    <a:lnTo>
                      <a:pt x="4060" y="1391"/>
                    </a:lnTo>
                    <a:lnTo>
                      <a:pt x="4493" y="1368"/>
                    </a:lnTo>
                    <a:lnTo>
                      <a:pt x="4881" y="1323"/>
                    </a:lnTo>
                    <a:lnTo>
                      <a:pt x="5223" y="1277"/>
                    </a:lnTo>
                    <a:lnTo>
                      <a:pt x="5497" y="1186"/>
                    </a:lnTo>
                    <a:lnTo>
                      <a:pt x="5725" y="1095"/>
                    </a:lnTo>
                    <a:lnTo>
                      <a:pt x="5816" y="1049"/>
                    </a:lnTo>
                    <a:lnTo>
                      <a:pt x="5862" y="981"/>
                    </a:lnTo>
                    <a:lnTo>
                      <a:pt x="5907" y="912"/>
                    </a:lnTo>
                    <a:lnTo>
                      <a:pt x="5930" y="844"/>
                    </a:lnTo>
                    <a:lnTo>
                      <a:pt x="5907" y="776"/>
                    </a:lnTo>
                    <a:lnTo>
                      <a:pt x="5884" y="707"/>
                    </a:lnTo>
                    <a:lnTo>
                      <a:pt x="5816" y="639"/>
                    </a:lnTo>
                    <a:lnTo>
                      <a:pt x="5702" y="570"/>
                    </a:lnTo>
                    <a:lnTo>
                      <a:pt x="5588" y="502"/>
                    </a:lnTo>
                    <a:lnTo>
                      <a:pt x="5428" y="433"/>
                    </a:lnTo>
                    <a:lnTo>
                      <a:pt x="5041" y="297"/>
                    </a:lnTo>
                    <a:lnTo>
                      <a:pt x="4607" y="205"/>
                    </a:lnTo>
                    <a:lnTo>
                      <a:pt x="4106" y="114"/>
                    </a:lnTo>
                    <a:lnTo>
                      <a:pt x="3558" y="69"/>
                    </a:lnTo>
                    <a:lnTo>
                      <a:pt x="2988" y="23"/>
                    </a:lnTo>
                    <a:lnTo>
                      <a:pt x="2441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39" name="Google Shape;139;p3"/>
          <p:cNvGrpSpPr/>
          <p:nvPr userDrawn="1"/>
        </p:nvGrpSpPr>
        <p:grpSpPr>
          <a:xfrm rot="21287736">
            <a:off x="4092156" y="-128150"/>
            <a:ext cx="5240092" cy="5687715"/>
            <a:chOff x="2295432" y="-156001"/>
            <a:chExt cx="4541022" cy="5496331"/>
          </a:xfrm>
        </p:grpSpPr>
        <p:sp>
          <p:nvSpPr>
            <p:cNvPr id="140" name="Google Shape;140;p3"/>
            <p:cNvSpPr/>
            <p:nvPr/>
          </p:nvSpPr>
          <p:spPr>
            <a:xfrm>
              <a:off x="2449124" y="-26104"/>
              <a:ext cx="4387330" cy="5366434"/>
            </a:xfrm>
            <a:custGeom>
              <a:avLst/>
              <a:gdLst/>
              <a:ahLst/>
              <a:cxnLst/>
              <a:rect l="l" t="t" r="r" b="b"/>
              <a:pathLst>
                <a:path w="82033" h="100340" extrusionOk="0">
                  <a:moveTo>
                    <a:pt x="12309" y="5297"/>
                  </a:moveTo>
                  <a:lnTo>
                    <a:pt x="12699" y="5375"/>
                  </a:lnTo>
                  <a:lnTo>
                    <a:pt x="13010" y="5531"/>
                  </a:lnTo>
                  <a:lnTo>
                    <a:pt x="13322" y="5765"/>
                  </a:lnTo>
                  <a:lnTo>
                    <a:pt x="13556" y="5999"/>
                  </a:lnTo>
                  <a:lnTo>
                    <a:pt x="13789" y="6310"/>
                  </a:lnTo>
                  <a:lnTo>
                    <a:pt x="13945" y="6622"/>
                  </a:lnTo>
                  <a:lnTo>
                    <a:pt x="14023" y="7011"/>
                  </a:lnTo>
                  <a:lnTo>
                    <a:pt x="14023" y="7401"/>
                  </a:lnTo>
                  <a:lnTo>
                    <a:pt x="13945" y="7790"/>
                  </a:lnTo>
                  <a:lnTo>
                    <a:pt x="13867" y="8102"/>
                  </a:lnTo>
                  <a:lnTo>
                    <a:pt x="13633" y="8414"/>
                  </a:lnTo>
                  <a:lnTo>
                    <a:pt x="13400" y="8647"/>
                  </a:lnTo>
                  <a:lnTo>
                    <a:pt x="13166" y="8881"/>
                  </a:lnTo>
                  <a:lnTo>
                    <a:pt x="12854" y="9037"/>
                  </a:lnTo>
                  <a:lnTo>
                    <a:pt x="12465" y="9115"/>
                  </a:lnTo>
                  <a:lnTo>
                    <a:pt x="11920" y="9115"/>
                  </a:lnTo>
                  <a:lnTo>
                    <a:pt x="11608" y="9037"/>
                  </a:lnTo>
                  <a:lnTo>
                    <a:pt x="11218" y="8881"/>
                  </a:lnTo>
                  <a:lnTo>
                    <a:pt x="10907" y="8725"/>
                  </a:lnTo>
                  <a:lnTo>
                    <a:pt x="10673" y="8491"/>
                  </a:lnTo>
                  <a:lnTo>
                    <a:pt x="10439" y="8180"/>
                  </a:lnTo>
                  <a:lnTo>
                    <a:pt x="10284" y="7790"/>
                  </a:lnTo>
                  <a:lnTo>
                    <a:pt x="10206" y="7479"/>
                  </a:lnTo>
                  <a:lnTo>
                    <a:pt x="10206" y="7089"/>
                  </a:lnTo>
                  <a:lnTo>
                    <a:pt x="10284" y="6700"/>
                  </a:lnTo>
                  <a:lnTo>
                    <a:pt x="10439" y="6388"/>
                  </a:lnTo>
                  <a:lnTo>
                    <a:pt x="10595" y="6076"/>
                  </a:lnTo>
                  <a:lnTo>
                    <a:pt x="10829" y="5843"/>
                  </a:lnTo>
                  <a:lnTo>
                    <a:pt x="11141" y="5609"/>
                  </a:lnTo>
                  <a:lnTo>
                    <a:pt x="11452" y="5453"/>
                  </a:lnTo>
                  <a:lnTo>
                    <a:pt x="11764" y="5375"/>
                  </a:lnTo>
                  <a:lnTo>
                    <a:pt x="12153" y="5297"/>
                  </a:lnTo>
                  <a:close/>
                  <a:moveTo>
                    <a:pt x="11686" y="12620"/>
                  </a:moveTo>
                  <a:lnTo>
                    <a:pt x="11998" y="12698"/>
                  </a:lnTo>
                  <a:lnTo>
                    <a:pt x="12387" y="12854"/>
                  </a:lnTo>
                  <a:lnTo>
                    <a:pt x="12699" y="13010"/>
                  </a:lnTo>
                  <a:lnTo>
                    <a:pt x="12932" y="13244"/>
                  </a:lnTo>
                  <a:lnTo>
                    <a:pt x="13166" y="13555"/>
                  </a:lnTo>
                  <a:lnTo>
                    <a:pt x="13322" y="13945"/>
                  </a:lnTo>
                  <a:lnTo>
                    <a:pt x="13400" y="14256"/>
                  </a:lnTo>
                  <a:lnTo>
                    <a:pt x="13400" y="14646"/>
                  </a:lnTo>
                  <a:lnTo>
                    <a:pt x="13322" y="15035"/>
                  </a:lnTo>
                  <a:lnTo>
                    <a:pt x="13166" y="15347"/>
                  </a:lnTo>
                  <a:lnTo>
                    <a:pt x="13010" y="15659"/>
                  </a:lnTo>
                  <a:lnTo>
                    <a:pt x="12777" y="15892"/>
                  </a:lnTo>
                  <a:lnTo>
                    <a:pt x="12465" y="16126"/>
                  </a:lnTo>
                  <a:lnTo>
                    <a:pt x="12153" y="16282"/>
                  </a:lnTo>
                  <a:lnTo>
                    <a:pt x="11842" y="16360"/>
                  </a:lnTo>
                  <a:lnTo>
                    <a:pt x="11452" y="16438"/>
                  </a:lnTo>
                  <a:lnTo>
                    <a:pt x="11296" y="16438"/>
                  </a:lnTo>
                  <a:lnTo>
                    <a:pt x="10907" y="16360"/>
                  </a:lnTo>
                  <a:lnTo>
                    <a:pt x="10595" y="16204"/>
                  </a:lnTo>
                  <a:lnTo>
                    <a:pt x="10284" y="15970"/>
                  </a:lnTo>
                  <a:lnTo>
                    <a:pt x="10050" y="15736"/>
                  </a:lnTo>
                  <a:lnTo>
                    <a:pt x="9816" y="15425"/>
                  </a:lnTo>
                  <a:lnTo>
                    <a:pt x="9660" y="15113"/>
                  </a:lnTo>
                  <a:lnTo>
                    <a:pt x="9582" y="14724"/>
                  </a:lnTo>
                  <a:lnTo>
                    <a:pt x="9582" y="14334"/>
                  </a:lnTo>
                  <a:lnTo>
                    <a:pt x="9660" y="13945"/>
                  </a:lnTo>
                  <a:lnTo>
                    <a:pt x="9738" y="13633"/>
                  </a:lnTo>
                  <a:lnTo>
                    <a:pt x="9972" y="13321"/>
                  </a:lnTo>
                  <a:lnTo>
                    <a:pt x="10206" y="13088"/>
                  </a:lnTo>
                  <a:lnTo>
                    <a:pt x="10439" y="12854"/>
                  </a:lnTo>
                  <a:lnTo>
                    <a:pt x="10751" y="12698"/>
                  </a:lnTo>
                  <a:lnTo>
                    <a:pt x="11141" y="12620"/>
                  </a:lnTo>
                  <a:close/>
                  <a:moveTo>
                    <a:pt x="10985" y="19865"/>
                  </a:moveTo>
                  <a:lnTo>
                    <a:pt x="11374" y="19943"/>
                  </a:lnTo>
                  <a:lnTo>
                    <a:pt x="11764" y="20099"/>
                  </a:lnTo>
                  <a:lnTo>
                    <a:pt x="12075" y="20333"/>
                  </a:lnTo>
                  <a:lnTo>
                    <a:pt x="12309" y="20566"/>
                  </a:lnTo>
                  <a:lnTo>
                    <a:pt x="12543" y="20878"/>
                  </a:lnTo>
                  <a:lnTo>
                    <a:pt x="12621" y="21190"/>
                  </a:lnTo>
                  <a:lnTo>
                    <a:pt x="12699" y="21579"/>
                  </a:lnTo>
                  <a:lnTo>
                    <a:pt x="12777" y="21969"/>
                  </a:lnTo>
                  <a:lnTo>
                    <a:pt x="12699" y="22358"/>
                  </a:lnTo>
                  <a:lnTo>
                    <a:pt x="12543" y="22670"/>
                  </a:lnTo>
                  <a:lnTo>
                    <a:pt x="12387" y="22981"/>
                  </a:lnTo>
                  <a:lnTo>
                    <a:pt x="12153" y="23215"/>
                  </a:lnTo>
                  <a:lnTo>
                    <a:pt x="11842" y="23449"/>
                  </a:lnTo>
                  <a:lnTo>
                    <a:pt x="11530" y="23605"/>
                  </a:lnTo>
                  <a:lnTo>
                    <a:pt x="11218" y="23683"/>
                  </a:lnTo>
                  <a:lnTo>
                    <a:pt x="10673" y="23683"/>
                  </a:lnTo>
                  <a:lnTo>
                    <a:pt x="10284" y="23605"/>
                  </a:lnTo>
                  <a:lnTo>
                    <a:pt x="9972" y="23449"/>
                  </a:lnTo>
                  <a:lnTo>
                    <a:pt x="9660" y="23293"/>
                  </a:lnTo>
                  <a:lnTo>
                    <a:pt x="9349" y="22981"/>
                  </a:lnTo>
                  <a:lnTo>
                    <a:pt x="9193" y="22748"/>
                  </a:lnTo>
                  <a:lnTo>
                    <a:pt x="9037" y="22358"/>
                  </a:lnTo>
                  <a:lnTo>
                    <a:pt x="8959" y="22047"/>
                  </a:lnTo>
                  <a:lnTo>
                    <a:pt x="8959" y="21657"/>
                  </a:lnTo>
                  <a:lnTo>
                    <a:pt x="8959" y="21268"/>
                  </a:lnTo>
                  <a:lnTo>
                    <a:pt x="9115" y="20956"/>
                  </a:lnTo>
                  <a:lnTo>
                    <a:pt x="9349" y="20644"/>
                  </a:lnTo>
                  <a:lnTo>
                    <a:pt x="9582" y="20411"/>
                  </a:lnTo>
                  <a:lnTo>
                    <a:pt x="9816" y="20177"/>
                  </a:lnTo>
                  <a:lnTo>
                    <a:pt x="10128" y="20021"/>
                  </a:lnTo>
                  <a:lnTo>
                    <a:pt x="10439" y="19943"/>
                  </a:lnTo>
                  <a:lnTo>
                    <a:pt x="10829" y="19865"/>
                  </a:lnTo>
                  <a:close/>
                  <a:moveTo>
                    <a:pt x="10362" y="27188"/>
                  </a:moveTo>
                  <a:lnTo>
                    <a:pt x="10751" y="27266"/>
                  </a:lnTo>
                  <a:lnTo>
                    <a:pt x="11063" y="27422"/>
                  </a:lnTo>
                  <a:lnTo>
                    <a:pt x="11374" y="27578"/>
                  </a:lnTo>
                  <a:lnTo>
                    <a:pt x="11686" y="27811"/>
                  </a:lnTo>
                  <a:lnTo>
                    <a:pt x="11842" y="28123"/>
                  </a:lnTo>
                  <a:lnTo>
                    <a:pt x="11998" y="28513"/>
                  </a:lnTo>
                  <a:lnTo>
                    <a:pt x="12075" y="28824"/>
                  </a:lnTo>
                  <a:lnTo>
                    <a:pt x="12075" y="29214"/>
                  </a:lnTo>
                  <a:lnTo>
                    <a:pt x="11998" y="29603"/>
                  </a:lnTo>
                  <a:lnTo>
                    <a:pt x="11920" y="29915"/>
                  </a:lnTo>
                  <a:lnTo>
                    <a:pt x="11686" y="30226"/>
                  </a:lnTo>
                  <a:lnTo>
                    <a:pt x="11452" y="30460"/>
                  </a:lnTo>
                  <a:lnTo>
                    <a:pt x="11218" y="30694"/>
                  </a:lnTo>
                  <a:lnTo>
                    <a:pt x="10907" y="30850"/>
                  </a:lnTo>
                  <a:lnTo>
                    <a:pt x="10517" y="30928"/>
                  </a:lnTo>
                  <a:lnTo>
                    <a:pt x="10206" y="31005"/>
                  </a:lnTo>
                  <a:lnTo>
                    <a:pt x="10050" y="31005"/>
                  </a:lnTo>
                  <a:lnTo>
                    <a:pt x="9660" y="30928"/>
                  </a:lnTo>
                  <a:lnTo>
                    <a:pt x="9271" y="30772"/>
                  </a:lnTo>
                  <a:lnTo>
                    <a:pt x="8959" y="30538"/>
                  </a:lnTo>
                  <a:lnTo>
                    <a:pt x="8726" y="30304"/>
                  </a:lnTo>
                  <a:lnTo>
                    <a:pt x="8492" y="29993"/>
                  </a:lnTo>
                  <a:lnTo>
                    <a:pt x="8336" y="29681"/>
                  </a:lnTo>
                  <a:lnTo>
                    <a:pt x="8258" y="29292"/>
                  </a:lnTo>
                  <a:lnTo>
                    <a:pt x="8258" y="28902"/>
                  </a:lnTo>
                  <a:lnTo>
                    <a:pt x="8336" y="28513"/>
                  </a:lnTo>
                  <a:lnTo>
                    <a:pt x="8492" y="28201"/>
                  </a:lnTo>
                  <a:lnTo>
                    <a:pt x="8648" y="27889"/>
                  </a:lnTo>
                  <a:lnTo>
                    <a:pt x="8881" y="27656"/>
                  </a:lnTo>
                  <a:lnTo>
                    <a:pt x="9193" y="27422"/>
                  </a:lnTo>
                  <a:lnTo>
                    <a:pt x="9505" y="27266"/>
                  </a:lnTo>
                  <a:lnTo>
                    <a:pt x="9816" y="27188"/>
                  </a:lnTo>
                  <a:close/>
                  <a:moveTo>
                    <a:pt x="9738" y="34433"/>
                  </a:moveTo>
                  <a:lnTo>
                    <a:pt x="10128" y="34511"/>
                  </a:lnTo>
                  <a:lnTo>
                    <a:pt x="10439" y="34667"/>
                  </a:lnTo>
                  <a:lnTo>
                    <a:pt x="10751" y="34901"/>
                  </a:lnTo>
                  <a:lnTo>
                    <a:pt x="10985" y="35134"/>
                  </a:lnTo>
                  <a:lnTo>
                    <a:pt x="11218" y="35446"/>
                  </a:lnTo>
                  <a:lnTo>
                    <a:pt x="11374" y="35758"/>
                  </a:lnTo>
                  <a:lnTo>
                    <a:pt x="11452" y="36147"/>
                  </a:lnTo>
                  <a:lnTo>
                    <a:pt x="11452" y="36537"/>
                  </a:lnTo>
                  <a:lnTo>
                    <a:pt x="11374" y="36848"/>
                  </a:lnTo>
                  <a:lnTo>
                    <a:pt x="11218" y="37238"/>
                  </a:lnTo>
                  <a:lnTo>
                    <a:pt x="11063" y="37549"/>
                  </a:lnTo>
                  <a:lnTo>
                    <a:pt x="10829" y="37783"/>
                  </a:lnTo>
                  <a:lnTo>
                    <a:pt x="10595" y="38017"/>
                  </a:lnTo>
                  <a:lnTo>
                    <a:pt x="10284" y="38173"/>
                  </a:lnTo>
                  <a:lnTo>
                    <a:pt x="9894" y="38250"/>
                  </a:lnTo>
                  <a:lnTo>
                    <a:pt x="9349" y="38250"/>
                  </a:lnTo>
                  <a:lnTo>
                    <a:pt x="8959" y="38173"/>
                  </a:lnTo>
                  <a:lnTo>
                    <a:pt x="8648" y="38017"/>
                  </a:lnTo>
                  <a:lnTo>
                    <a:pt x="8336" y="37861"/>
                  </a:lnTo>
                  <a:lnTo>
                    <a:pt x="8102" y="37549"/>
                  </a:lnTo>
                  <a:lnTo>
                    <a:pt x="7869" y="37316"/>
                  </a:lnTo>
                  <a:lnTo>
                    <a:pt x="7713" y="36926"/>
                  </a:lnTo>
                  <a:lnTo>
                    <a:pt x="7635" y="36537"/>
                  </a:lnTo>
                  <a:lnTo>
                    <a:pt x="7635" y="36225"/>
                  </a:lnTo>
                  <a:lnTo>
                    <a:pt x="7713" y="35835"/>
                  </a:lnTo>
                  <a:lnTo>
                    <a:pt x="7869" y="35524"/>
                  </a:lnTo>
                  <a:lnTo>
                    <a:pt x="8024" y="35212"/>
                  </a:lnTo>
                  <a:lnTo>
                    <a:pt x="8258" y="34979"/>
                  </a:lnTo>
                  <a:lnTo>
                    <a:pt x="8570" y="34745"/>
                  </a:lnTo>
                  <a:lnTo>
                    <a:pt x="8881" y="34589"/>
                  </a:lnTo>
                  <a:lnTo>
                    <a:pt x="9193" y="34511"/>
                  </a:lnTo>
                  <a:lnTo>
                    <a:pt x="9582" y="34433"/>
                  </a:lnTo>
                  <a:close/>
                  <a:moveTo>
                    <a:pt x="9037" y="41756"/>
                  </a:moveTo>
                  <a:lnTo>
                    <a:pt x="9427" y="41834"/>
                  </a:lnTo>
                  <a:lnTo>
                    <a:pt x="9816" y="41912"/>
                  </a:lnTo>
                  <a:lnTo>
                    <a:pt x="10128" y="42146"/>
                  </a:lnTo>
                  <a:lnTo>
                    <a:pt x="10362" y="42379"/>
                  </a:lnTo>
                  <a:lnTo>
                    <a:pt x="10595" y="42691"/>
                  </a:lnTo>
                  <a:lnTo>
                    <a:pt x="10751" y="43080"/>
                  </a:lnTo>
                  <a:lnTo>
                    <a:pt x="10829" y="43392"/>
                  </a:lnTo>
                  <a:lnTo>
                    <a:pt x="10829" y="43782"/>
                  </a:lnTo>
                  <a:lnTo>
                    <a:pt x="10751" y="44171"/>
                  </a:lnTo>
                  <a:lnTo>
                    <a:pt x="10595" y="44483"/>
                  </a:lnTo>
                  <a:lnTo>
                    <a:pt x="10439" y="44794"/>
                  </a:lnTo>
                  <a:lnTo>
                    <a:pt x="10206" y="45028"/>
                  </a:lnTo>
                  <a:lnTo>
                    <a:pt x="9894" y="45262"/>
                  </a:lnTo>
                  <a:lnTo>
                    <a:pt x="9582" y="45418"/>
                  </a:lnTo>
                  <a:lnTo>
                    <a:pt x="9271" y="45495"/>
                  </a:lnTo>
                  <a:lnTo>
                    <a:pt x="8881" y="45573"/>
                  </a:lnTo>
                  <a:lnTo>
                    <a:pt x="8726" y="45573"/>
                  </a:lnTo>
                  <a:lnTo>
                    <a:pt x="8336" y="45495"/>
                  </a:lnTo>
                  <a:lnTo>
                    <a:pt x="8024" y="45340"/>
                  </a:lnTo>
                  <a:lnTo>
                    <a:pt x="7713" y="45106"/>
                  </a:lnTo>
                  <a:lnTo>
                    <a:pt x="7401" y="44872"/>
                  </a:lnTo>
                  <a:lnTo>
                    <a:pt x="7245" y="44561"/>
                  </a:lnTo>
                  <a:lnTo>
                    <a:pt x="7090" y="44249"/>
                  </a:lnTo>
                  <a:lnTo>
                    <a:pt x="7012" y="43859"/>
                  </a:lnTo>
                  <a:lnTo>
                    <a:pt x="7012" y="43470"/>
                  </a:lnTo>
                  <a:lnTo>
                    <a:pt x="7090" y="43080"/>
                  </a:lnTo>
                  <a:lnTo>
                    <a:pt x="7167" y="42769"/>
                  </a:lnTo>
                  <a:lnTo>
                    <a:pt x="7401" y="42457"/>
                  </a:lnTo>
                  <a:lnTo>
                    <a:pt x="7635" y="42224"/>
                  </a:lnTo>
                  <a:lnTo>
                    <a:pt x="7869" y="41990"/>
                  </a:lnTo>
                  <a:lnTo>
                    <a:pt x="8180" y="41834"/>
                  </a:lnTo>
                  <a:lnTo>
                    <a:pt x="8570" y="41756"/>
                  </a:lnTo>
                  <a:close/>
                  <a:moveTo>
                    <a:pt x="8414" y="49001"/>
                  </a:moveTo>
                  <a:lnTo>
                    <a:pt x="8803" y="49079"/>
                  </a:lnTo>
                  <a:lnTo>
                    <a:pt x="9193" y="49235"/>
                  </a:lnTo>
                  <a:lnTo>
                    <a:pt x="9427" y="49469"/>
                  </a:lnTo>
                  <a:lnTo>
                    <a:pt x="9738" y="49702"/>
                  </a:lnTo>
                  <a:lnTo>
                    <a:pt x="9894" y="50014"/>
                  </a:lnTo>
                  <a:lnTo>
                    <a:pt x="10050" y="50325"/>
                  </a:lnTo>
                  <a:lnTo>
                    <a:pt x="10128" y="50715"/>
                  </a:lnTo>
                  <a:lnTo>
                    <a:pt x="10128" y="51104"/>
                  </a:lnTo>
                  <a:lnTo>
                    <a:pt x="10128" y="51416"/>
                  </a:lnTo>
                  <a:lnTo>
                    <a:pt x="9972" y="51806"/>
                  </a:lnTo>
                  <a:lnTo>
                    <a:pt x="9816" y="52117"/>
                  </a:lnTo>
                  <a:lnTo>
                    <a:pt x="9582" y="52351"/>
                  </a:lnTo>
                  <a:lnTo>
                    <a:pt x="9271" y="52507"/>
                  </a:lnTo>
                  <a:lnTo>
                    <a:pt x="8959" y="52740"/>
                  </a:lnTo>
                  <a:lnTo>
                    <a:pt x="8648" y="52818"/>
                  </a:lnTo>
                  <a:lnTo>
                    <a:pt x="8102" y="52818"/>
                  </a:lnTo>
                  <a:lnTo>
                    <a:pt x="7713" y="52740"/>
                  </a:lnTo>
                  <a:lnTo>
                    <a:pt x="7323" y="52585"/>
                  </a:lnTo>
                  <a:lnTo>
                    <a:pt x="7090" y="52429"/>
                  </a:lnTo>
                  <a:lnTo>
                    <a:pt x="6778" y="52117"/>
                  </a:lnTo>
                  <a:lnTo>
                    <a:pt x="6622" y="51884"/>
                  </a:lnTo>
                  <a:lnTo>
                    <a:pt x="6466" y="51494"/>
                  </a:lnTo>
                  <a:lnTo>
                    <a:pt x="6388" y="51104"/>
                  </a:lnTo>
                  <a:lnTo>
                    <a:pt x="6388" y="50715"/>
                  </a:lnTo>
                  <a:lnTo>
                    <a:pt x="6388" y="50403"/>
                  </a:lnTo>
                  <a:lnTo>
                    <a:pt x="6544" y="50092"/>
                  </a:lnTo>
                  <a:lnTo>
                    <a:pt x="6700" y="49780"/>
                  </a:lnTo>
                  <a:lnTo>
                    <a:pt x="6934" y="49546"/>
                  </a:lnTo>
                  <a:lnTo>
                    <a:pt x="7245" y="49313"/>
                  </a:lnTo>
                  <a:lnTo>
                    <a:pt x="7557" y="49157"/>
                  </a:lnTo>
                  <a:lnTo>
                    <a:pt x="7869" y="49079"/>
                  </a:lnTo>
                  <a:lnTo>
                    <a:pt x="8258" y="49001"/>
                  </a:lnTo>
                  <a:close/>
                  <a:moveTo>
                    <a:pt x="7791" y="56324"/>
                  </a:moveTo>
                  <a:lnTo>
                    <a:pt x="8180" y="56402"/>
                  </a:lnTo>
                  <a:lnTo>
                    <a:pt x="8492" y="56480"/>
                  </a:lnTo>
                  <a:lnTo>
                    <a:pt x="8803" y="56714"/>
                  </a:lnTo>
                  <a:lnTo>
                    <a:pt x="9115" y="56947"/>
                  </a:lnTo>
                  <a:lnTo>
                    <a:pt x="9271" y="57259"/>
                  </a:lnTo>
                  <a:lnTo>
                    <a:pt x="9427" y="57648"/>
                  </a:lnTo>
                  <a:lnTo>
                    <a:pt x="9505" y="57960"/>
                  </a:lnTo>
                  <a:lnTo>
                    <a:pt x="9505" y="58349"/>
                  </a:lnTo>
                  <a:lnTo>
                    <a:pt x="9427" y="58739"/>
                  </a:lnTo>
                  <a:lnTo>
                    <a:pt x="9349" y="59051"/>
                  </a:lnTo>
                  <a:lnTo>
                    <a:pt x="9115" y="59362"/>
                  </a:lnTo>
                  <a:lnTo>
                    <a:pt x="8881" y="59596"/>
                  </a:lnTo>
                  <a:lnTo>
                    <a:pt x="8648" y="59830"/>
                  </a:lnTo>
                  <a:lnTo>
                    <a:pt x="8336" y="59985"/>
                  </a:lnTo>
                  <a:lnTo>
                    <a:pt x="7947" y="60063"/>
                  </a:lnTo>
                  <a:lnTo>
                    <a:pt x="7635" y="60141"/>
                  </a:lnTo>
                  <a:lnTo>
                    <a:pt x="7479" y="60141"/>
                  </a:lnTo>
                  <a:lnTo>
                    <a:pt x="7090" y="60063"/>
                  </a:lnTo>
                  <a:lnTo>
                    <a:pt x="6700" y="59908"/>
                  </a:lnTo>
                  <a:lnTo>
                    <a:pt x="6388" y="59674"/>
                  </a:lnTo>
                  <a:lnTo>
                    <a:pt x="6155" y="59440"/>
                  </a:lnTo>
                  <a:lnTo>
                    <a:pt x="5921" y="59128"/>
                  </a:lnTo>
                  <a:lnTo>
                    <a:pt x="5765" y="58817"/>
                  </a:lnTo>
                  <a:lnTo>
                    <a:pt x="5687" y="58427"/>
                  </a:lnTo>
                  <a:lnTo>
                    <a:pt x="5687" y="58038"/>
                  </a:lnTo>
                  <a:lnTo>
                    <a:pt x="5765" y="57648"/>
                  </a:lnTo>
                  <a:lnTo>
                    <a:pt x="5921" y="57337"/>
                  </a:lnTo>
                  <a:lnTo>
                    <a:pt x="6077" y="57025"/>
                  </a:lnTo>
                  <a:lnTo>
                    <a:pt x="6311" y="56791"/>
                  </a:lnTo>
                  <a:lnTo>
                    <a:pt x="6622" y="56558"/>
                  </a:lnTo>
                  <a:lnTo>
                    <a:pt x="6934" y="56402"/>
                  </a:lnTo>
                  <a:lnTo>
                    <a:pt x="7245" y="56324"/>
                  </a:lnTo>
                  <a:close/>
                  <a:moveTo>
                    <a:pt x="7167" y="63569"/>
                  </a:moveTo>
                  <a:lnTo>
                    <a:pt x="7557" y="63647"/>
                  </a:lnTo>
                  <a:lnTo>
                    <a:pt x="7869" y="63803"/>
                  </a:lnTo>
                  <a:lnTo>
                    <a:pt x="8180" y="64036"/>
                  </a:lnTo>
                  <a:lnTo>
                    <a:pt x="8414" y="64270"/>
                  </a:lnTo>
                  <a:lnTo>
                    <a:pt x="8648" y="64582"/>
                  </a:lnTo>
                  <a:lnTo>
                    <a:pt x="8803" y="64893"/>
                  </a:lnTo>
                  <a:lnTo>
                    <a:pt x="8881" y="65283"/>
                  </a:lnTo>
                  <a:lnTo>
                    <a:pt x="8881" y="65672"/>
                  </a:lnTo>
                  <a:lnTo>
                    <a:pt x="8803" y="65984"/>
                  </a:lnTo>
                  <a:lnTo>
                    <a:pt x="8648" y="66373"/>
                  </a:lnTo>
                  <a:lnTo>
                    <a:pt x="8492" y="66607"/>
                  </a:lnTo>
                  <a:lnTo>
                    <a:pt x="8258" y="66919"/>
                  </a:lnTo>
                  <a:lnTo>
                    <a:pt x="7947" y="67075"/>
                  </a:lnTo>
                  <a:lnTo>
                    <a:pt x="7635" y="67230"/>
                  </a:lnTo>
                  <a:lnTo>
                    <a:pt x="7323" y="67386"/>
                  </a:lnTo>
                  <a:lnTo>
                    <a:pt x="6778" y="67386"/>
                  </a:lnTo>
                  <a:lnTo>
                    <a:pt x="6388" y="67308"/>
                  </a:lnTo>
                  <a:lnTo>
                    <a:pt x="6077" y="67153"/>
                  </a:lnTo>
                  <a:lnTo>
                    <a:pt x="5765" y="66997"/>
                  </a:lnTo>
                  <a:lnTo>
                    <a:pt x="5532" y="66685"/>
                  </a:lnTo>
                  <a:lnTo>
                    <a:pt x="5298" y="66451"/>
                  </a:lnTo>
                  <a:lnTo>
                    <a:pt x="5142" y="66062"/>
                  </a:lnTo>
                  <a:lnTo>
                    <a:pt x="5064" y="65672"/>
                  </a:lnTo>
                  <a:lnTo>
                    <a:pt x="5064" y="65283"/>
                  </a:lnTo>
                  <a:lnTo>
                    <a:pt x="5142" y="64971"/>
                  </a:lnTo>
                  <a:lnTo>
                    <a:pt x="5298" y="64660"/>
                  </a:lnTo>
                  <a:lnTo>
                    <a:pt x="5454" y="64348"/>
                  </a:lnTo>
                  <a:lnTo>
                    <a:pt x="5687" y="64036"/>
                  </a:lnTo>
                  <a:lnTo>
                    <a:pt x="5921" y="63881"/>
                  </a:lnTo>
                  <a:lnTo>
                    <a:pt x="6233" y="63725"/>
                  </a:lnTo>
                  <a:lnTo>
                    <a:pt x="6622" y="63647"/>
                  </a:lnTo>
                  <a:lnTo>
                    <a:pt x="6934" y="63569"/>
                  </a:lnTo>
                  <a:close/>
                  <a:moveTo>
                    <a:pt x="6466" y="70892"/>
                  </a:moveTo>
                  <a:lnTo>
                    <a:pt x="6856" y="70970"/>
                  </a:lnTo>
                  <a:lnTo>
                    <a:pt x="7245" y="71048"/>
                  </a:lnTo>
                  <a:lnTo>
                    <a:pt x="7557" y="71281"/>
                  </a:lnTo>
                  <a:lnTo>
                    <a:pt x="7791" y="71515"/>
                  </a:lnTo>
                  <a:lnTo>
                    <a:pt x="8024" y="71827"/>
                  </a:lnTo>
                  <a:lnTo>
                    <a:pt x="8180" y="72216"/>
                  </a:lnTo>
                  <a:lnTo>
                    <a:pt x="8258" y="72528"/>
                  </a:lnTo>
                  <a:lnTo>
                    <a:pt x="8258" y="72917"/>
                  </a:lnTo>
                  <a:lnTo>
                    <a:pt x="8180" y="73307"/>
                  </a:lnTo>
                  <a:lnTo>
                    <a:pt x="8024" y="73618"/>
                  </a:lnTo>
                  <a:lnTo>
                    <a:pt x="7869" y="73930"/>
                  </a:lnTo>
                  <a:lnTo>
                    <a:pt x="7635" y="74164"/>
                  </a:lnTo>
                  <a:lnTo>
                    <a:pt x="7323" y="74398"/>
                  </a:lnTo>
                  <a:lnTo>
                    <a:pt x="7012" y="74553"/>
                  </a:lnTo>
                  <a:lnTo>
                    <a:pt x="6700" y="74631"/>
                  </a:lnTo>
                  <a:lnTo>
                    <a:pt x="6311" y="74709"/>
                  </a:lnTo>
                  <a:lnTo>
                    <a:pt x="6155" y="74709"/>
                  </a:lnTo>
                  <a:lnTo>
                    <a:pt x="5765" y="74631"/>
                  </a:lnTo>
                  <a:lnTo>
                    <a:pt x="5454" y="74475"/>
                  </a:lnTo>
                  <a:lnTo>
                    <a:pt x="5142" y="74242"/>
                  </a:lnTo>
                  <a:lnTo>
                    <a:pt x="4830" y="74008"/>
                  </a:lnTo>
                  <a:lnTo>
                    <a:pt x="4675" y="73696"/>
                  </a:lnTo>
                  <a:lnTo>
                    <a:pt x="4519" y="73385"/>
                  </a:lnTo>
                  <a:lnTo>
                    <a:pt x="4441" y="72995"/>
                  </a:lnTo>
                  <a:lnTo>
                    <a:pt x="4441" y="72606"/>
                  </a:lnTo>
                  <a:lnTo>
                    <a:pt x="4519" y="72216"/>
                  </a:lnTo>
                  <a:lnTo>
                    <a:pt x="4597" y="71905"/>
                  </a:lnTo>
                  <a:lnTo>
                    <a:pt x="4830" y="71593"/>
                  </a:lnTo>
                  <a:lnTo>
                    <a:pt x="5064" y="71359"/>
                  </a:lnTo>
                  <a:lnTo>
                    <a:pt x="5298" y="71126"/>
                  </a:lnTo>
                  <a:lnTo>
                    <a:pt x="5609" y="70970"/>
                  </a:lnTo>
                  <a:lnTo>
                    <a:pt x="5999" y="70892"/>
                  </a:lnTo>
                  <a:close/>
                  <a:moveTo>
                    <a:pt x="5843" y="78137"/>
                  </a:moveTo>
                  <a:lnTo>
                    <a:pt x="6233" y="78215"/>
                  </a:lnTo>
                  <a:lnTo>
                    <a:pt x="6544" y="78371"/>
                  </a:lnTo>
                  <a:lnTo>
                    <a:pt x="6856" y="78604"/>
                  </a:lnTo>
                  <a:lnTo>
                    <a:pt x="7167" y="78838"/>
                  </a:lnTo>
                  <a:lnTo>
                    <a:pt x="7323" y="79150"/>
                  </a:lnTo>
                  <a:lnTo>
                    <a:pt x="7479" y="79461"/>
                  </a:lnTo>
                  <a:lnTo>
                    <a:pt x="7557" y="79851"/>
                  </a:lnTo>
                  <a:lnTo>
                    <a:pt x="7557" y="80240"/>
                  </a:lnTo>
                  <a:lnTo>
                    <a:pt x="7557" y="80552"/>
                  </a:lnTo>
                  <a:lnTo>
                    <a:pt x="7401" y="80941"/>
                  </a:lnTo>
                  <a:lnTo>
                    <a:pt x="7167" y="81175"/>
                  </a:lnTo>
                  <a:lnTo>
                    <a:pt x="6934" y="81487"/>
                  </a:lnTo>
                  <a:lnTo>
                    <a:pt x="6700" y="81643"/>
                  </a:lnTo>
                  <a:lnTo>
                    <a:pt x="6388" y="81798"/>
                  </a:lnTo>
                  <a:lnTo>
                    <a:pt x="6077" y="81954"/>
                  </a:lnTo>
                  <a:lnTo>
                    <a:pt x="5532" y="81954"/>
                  </a:lnTo>
                  <a:lnTo>
                    <a:pt x="5142" y="81876"/>
                  </a:lnTo>
                  <a:lnTo>
                    <a:pt x="4752" y="81720"/>
                  </a:lnTo>
                  <a:lnTo>
                    <a:pt x="4441" y="81565"/>
                  </a:lnTo>
                  <a:lnTo>
                    <a:pt x="4207" y="81253"/>
                  </a:lnTo>
                  <a:lnTo>
                    <a:pt x="3973" y="80941"/>
                  </a:lnTo>
                  <a:lnTo>
                    <a:pt x="3896" y="80630"/>
                  </a:lnTo>
                  <a:lnTo>
                    <a:pt x="3818" y="80240"/>
                  </a:lnTo>
                  <a:lnTo>
                    <a:pt x="3740" y="79851"/>
                  </a:lnTo>
                  <a:lnTo>
                    <a:pt x="3818" y="79539"/>
                  </a:lnTo>
                  <a:lnTo>
                    <a:pt x="3973" y="79228"/>
                  </a:lnTo>
                  <a:lnTo>
                    <a:pt x="4129" y="78916"/>
                  </a:lnTo>
                  <a:lnTo>
                    <a:pt x="4363" y="78604"/>
                  </a:lnTo>
                  <a:lnTo>
                    <a:pt x="4675" y="78448"/>
                  </a:lnTo>
                  <a:lnTo>
                    <a:pt x="4986" y="78293"/>
                  </a:lnTo>
                  <a:lnTo>
                    <a:pt x="5298" y="78137"/>
                  </a:lnTo>
                  <a:close/>
                  <a:moveTo>
                    <a:pt x="5220" y="85460"/>
                  </a:moveTo>
                  <a:lnTo>
                    <a:pt x="5609" y="85538"/>
                  </a:lnTo>
                  <a:lnTo>
                    <a:pt x="5921" y="85616"/>
                  </a:lnTo>
                  <a:lnTo>
                    <a:pt x="6233" y="85849"/>
                  </a:lnTo>
                  <a:lnTo>
                    <a:pt x="6466" y="86083"/>
                  </a:lnTo>
                  <a:lnTo>
                    <a:pt x="6700" y="86395"/>
                  </a:lnTo>
                  <a:lnTo>
                    <a:pt x="6856" y="86784"/>
                  </a:lnTo>
                  <a:lnTo>
                    <a:pt x="6934" y="87096"/>
                  </a:lnTo>
                  <a:lnTo>
                    <a:pt x="6934" y="87485"/>
                  </a:lnTo>
                  <a:lnTo>
                    <a:pt x="6856" y="87875"/>
                  </a:lnTo>
                  <a:lnTo>
                    <a:pt x="6778" y="88186"/>
                  </a:lnTo>
                  <a:lnTo>
                    <a:pt x="6544" y="88498"/>
                  </a:lnTo>
                  <a:lnTo>
                    <a:pt x="6311" y="88732"/>
                  </a:lnTo>
                  <a:lnTo>
                    <a:pt x="6077" y="88965"/>
                  </a:lnTo>
                  <a:lnTo>
                    <a:pt x="5765" y="89121"/>
                  </a:lnTo>
                  <a:lnTo>
                    <a:pt x="5376" y="89199"/>
                  </a:lnTo>
                  <a:lnTo>
                    <a:pt x="5064" y="89277"/>
                  </a:lnTo>
                  <a:lnTo>
                    <a:pt x="4830" y="89277"/>
                  </a:lnTo>
                  <a:lnTo>
                    <a:pt x="4519" y="89199"/>
                  </a:lnTo>
                  <a:lnTo>
                    <a:pt x="4129" y="89043"/>
                  </a:lnTo>
                  <a:lnTo>
                    <a:pt x="3818" y="88810"/>
                  </a:lnTo>
                  <a:lnTo>
                    <a:pt x="3584" y="88576"/>
                  </a:lnTo>
                  <a:lnTo>
                    <a:pt x="3350" y="88264"/>
                  </a:lnTo>
                  <a:lnTo>
                    <a:pt x="3194" y="87953"/>
                  </a:lnTo>
                  <a:lnTo>
                    <a:pt x="3117" y="87563"/>
                  </a:lnTo>
                  <a:lnTo>
                    <a:pt x="3117" y="87174"/>
                  </a:lnTo>
                  <a:lnTo>
                    <a:pt x="3194" y="86784"/>
                  </a:lnTo>
                  <a:lnTo>
                    <a:pt x="3350" y="86472"/>
                  </a:lnTo>
                  <a:lnTo>
                    <a:pt x="3506" y="86161"/>
                  </a:lnTo>
                  <a:lnTo>
                    <a:pt x="3740" y="85927"/>
                  </a:lnTo>
                  <a:lnTo>
                    <a:pt x="4051" y="85693"/>
                  </a:lnTo>
                  <a:lnTo>
                    <a:pt x="4363" y="85538"/>
                  </a:lnTo>
                  <a:lnTo>
                    <a:pt x="4675" y="85460"/>
                  </a:lnTo>
                  <a:close/>
                  <a:moveTo>
                    <a:pt x="8258" y="0"/>
                  </a:moveTo>
                  <a:lnTo>
                    <a:pt x="0" y="93795"/>
                  </a:lnTo>
                  <a:lnTo>
                    <a:pt x="73697" y="100339"/>
                  </a:lnTo>
                  <a:lnTo>
                    <a:pt x="82033" y="6544"/>
                  </a:lnTo>
                  <a:lnTo>
                    <a:pt x="8258" y="0"/>
                  </a:lnTo>
                  <a:close/>
                </a:path>
              </a:pathLst>
            </a:custGeom>
            <a:solidFill>
              <a:srgbClr val="000000">
                <a:alpha val="313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141;p3"/>
            <p:cNvSpPr/>
            <p:nvPr/>
          </p:nvSpPr>
          <p:spPr>
            <a:xfrm>
              <a:off x="2295432" y="-156001"/>
              <a:ext cx="4387383" cy="5366434"/>
            </a:xfrm>
            <a:custGeom>
              <a:avLst/>
              <a:gdLst/>
              <a:ahLst/>
              <a:cxnLst/>
              <a:rect l="l" t="t" r="r" b="b"/>
              <a:pathLst>
                <a:path w="82034" h="100340" extrusionOk="0">
                  <a:moveTo>
                    <a:pt x="12309" y="5375"/>
                  </a:moveTo>
                  <a:lnTo>
                    <a:pt x="12699" y="5453"/>
                  </a:lnTo>
                  <a:lnTo>
                    <a:pt x="13011" y="5609"/>
                  </a:lnTo>
                  <a:lnTo>
                    <a:pt x="13322" y="5765"/>
                  </a:lnTo>
                  <a:lnTo>
                    <a:pt x="13634" y="5999"/>
                  </a:lnTo>
                  <a:lnTo>
                    <a:pt x="13790" y="6310"/>
                  </a:lnTo>
                  <a:lnTo>
                    <a:pt x="13945" y="6700"/>
                  </a:lnTo>
                  <a:lnTo>
                    <a:pt x="14023" y="7011"/>
                  </a:lnTo>
                  <a:lnTo>
                    <a:pt x="14023" y="7401"/>
                  </a:lnTo>
                  <a:lnTo>
                    <a:pt x="13945" y="7790"/>
                  </a:lnTo>
                  <a:lnTo>
                    <a:pt x="13790" y="8180"/>
                  </a:lnTo>
                  <a:lnTo>
                    <a:pt x="13634" y="8491"/>
                  </a:lnTo>
                  <a:lnTo>
                    <a:pt x="13322" y="8725"/>
                  </a:lnTo>
                  <a:lnTo>
                    <a:pt x="13088" y="8959"/>
                  </a:lnTo>
                  <a:lnTo>
                    <a:pt x="12699" y="9115"/>
                  </a:lnTo>
                  <a:lnTo>
                    <a:pt x="12309" y="9193"/>
                  </a:lnTo>
                  <a:lnTo>
                    <a:pt x="11998" y="9193"/>
                  </a:lnTo>
                  <a:lnTo>
                    <a:pt x="11608" y="9115"/>
                  </a:lnTo>
                  <a:lnTo>
                    <a:pt x="11219" y="8959"/>
                  </a:lnTo>
                  <a:lnTo>
                    <a:pt x="10907" y="8725"/>
                  </a:lnTo>
                  <a:lnTo>
                    <a:pt x="10673" y="8491"/>
                  </a:lnTo>
                  <a:lnTo>
                    <a:pt x="10440" y="8180"/>
                  </a:lnTo>
                  <a:lnTo>
                    <a:pt x="10284" y="7868"/>
                  </a:lnTo>
                  <a:lnTo>
                    <a:pt x="10206" y="7479"/>
                  </a:lnTo>
                  <a:lnTo>
                    <a:pt x="10206" y="7089"/>
                  </a:lnTo>
                  <a:lnTo>
                    <a:pt x="10284" y="6700"/>
                  </a:lnTo>
                  <a:lnTo>
                    <a:pt x="10440" y="6388"/>
                  </a:lnTo>
                  <a:lnTo>
                    <a:pt x="10673" y="6076"/>
                  </a:lnTo>
                  <a:lnTo>
                    <a:pt x="10907" y="5765"/>
                  </a:lnTo>
                  <a:lnTo>
                    <a:pt x="11219" y="5609"/>
                  </a:lnTo>
                  <a:lnTo>
                    <a:pt x="11530" y="5453"/>
                  </a:lnTo>
                  <a:lnTo>
                    <a:pt x="11920" y="5375"/>
                  </a:lnTo>
                  <a:close/>
                  <a:moveTo>
                    <a:pt x="11686" y="12620"/>
                  </a:moveTo>
                  <a:lnTo>
                    <a:pt x="11998" y="12698"/>
                  </a:lnTo>
                  <a:lnTo>
                    <a:pt x="12387" y="12854"/>
                  </a:lnTo>
                  <a:lnTo>
                    <a:pt x="12699" y="13088"/>
                  </a:lnTo>
                  <a:lnTo>
                    <a:pt x="12933" y="13321"/>
                  </a:lnTo>
                  <a:lnTo>
                    <a:pt x="13166" y="13633"/>
                  </a:lnTo>
                  <a:lnTo>
                    <a:pt x="13322" y="13945"/>
                  </a:lnTo>
                  <a:lnTo>
                    <a:pt x="13400" y="14334"/>
                  </a:lnTo>
                  <a:lnTo>
                    <a:pt x="13400" y="14724"/>
                  </a:lnTo>
                  <a:lnTo>
                    <a:pt x="13322" y="15113"/>
                  </a:lnTo>
                  <a:lnTo>
                    <a:pt x="13166" y="15425"/>
                  </a:lnTo>
                  <a:lnTo>
                    <a:pt x="12933" y="15736"/>
                  </a:lnTo>
                  <a:lnTo>
                    <a:pt x="12699" y="16048"/>
                  </a:lnTo>
                  <a:lnTo>
                    <a:pt x="12387" y="16204"/>
                  </a:lnTo>
                  <a:lnTo>
                    <a:pt x="12076" y="16360"/>
                  </a:lnTo>
                  <a:lnTo>
                    <a:pt x="11686" y="16438"/>
                  </a:lnTo>
                  <a:lnTo>
                    <a:pt x="11297" y="16438"/>
                  </a:lnTo>
                  <a:lnTo>
                    <a:pt x="10907" y="16360"/>
                  </a:lnTo>
                  <a:lnTo>
                    <a:pt x="10596" y="16204"/>
                  </a:lnTo>
                  <a:lnTo>
                    <a:pt x="10284" y="16048"/>
                  </a:lnTo>
                  <a:lnTo>
                    <a:pt x="10050" y="15736"/>
                  </a:lnTo>
                  <a:lnTo>
                    <a:pt x="9816" y="15503"/>
                  </a:lnTo>
                  <a:lnTo>
                    <a:pt x="9661" y="15113"/>
                  </a:lnTo>
                  <a:lnTo>
                    <a:pt x="9583" y="14802"/>
                  </a:lnTo>
                  <a:lnTo>
                    <a:pt x="9583" y="14412"/>
                  </a:lnTo>
                  <a:lnTo>
                    <a:pt x="9661" y="14023"/>
                  </a:lnTo>
                  <a:lnTo>
                    <a:pt x="9816" y="13633"/>
                  </a:lnTo>
                  <a:lnTo>
                    <a:pt x="9972" y="13321"/>
                  </a:lnTo>
                  <a:lnTo>
                    <a:pt x="10284" y="13088"/>
                  </a:lnTo>
                  <a:lnTo>
                    <a:pt x="10596" y="12854"/>
                  </a:lnTo>
                  <a:lnTo>
                    <a:pt x="10907" y="12698"/>
                  </a:lnTo>
                  <a:lnTo>
                    <a:pt x="11297" y="12620"/>
                  </a:lnTo>
                  <a:close/>
                  <a:moveTo>
                    <a:pt x="10985" y="19943"/>
                  </a:moveTo>
                  <a:lnTo>
                    <a:pt x="11375" y="20021"/>
                  </a:lnTo>
                  <a:lnTo>
                    <a:pt x="11764" y="20099"/>
                  </a:lnTo>
                  <a:lnTo>
                    <a:pt x="12076" y="20333"/>
                  </a:lnTo>
                  <a:lnTo>
                    <a:pt x="12309" y="20566"/>
                  </a:lnTo>
                  <a:lnTo>
                    <a:pt x="12543" y="20878"/>
                  </a:lnTo>
                  <a:lnTo>
                    <a:pt x="12699" y="21268"/>
                  </a:lnTo>
                  <a:lnTo>
                    <a:pt x="12777" y="21579"/>
                  </a:lnTo>
                  <a:lnTo>
                    <a:pt x="12777" y="21969"/>
                  </a:lnTo>
                  <a:lnTo>
                    <a:pt x="12699" y="22358"/>
                  </a:lnTo>
                  <a:lnTo>
                    <a:pt x="12543" y="22748"/>
                  </a:lnTo>
                  <a:lnTo>
                    <a:pt x="12309" y="23059"/>
                  </a:lnTo>
                  <a:lnTo>
                    <a:pt x="12076" y="23293"/>
                  </a:lnTo>
                  <a:lnTo>
                    <a:pt x="11764" y="23527"/>
                  </a:lnTo>
                  <a:lnTo>
                    <a:pt x="11452" y="23683"/>
                  </a:lnTo>
                  <a:lnTo>
                    <a:pt x="11063" y="23760"/>
                  </a:lnTo>
                  <a:lnTo>
                    <a:pt x="10673" y="23760"/>
                  </a:lnTo>
                  <a:lnTo>
                    <a:pt x="10284" y="23683"/>
                  </a:lnTo>
                  <a:lnTo>
                    <a:pt x="9972" y="23527"/>
                  </a:lnTo>
                  <a:lnTo>
                    <a:pt x="9661" y="23293"/>
                  </a:lnTo>
                  <a:lnTo>
                    <a:pt x="9349" y="23059"/>
                  </a:lnTo>
                  <a:lnTo>
                    <a:pt x="9193" y="22748"/>
                  </a:lnTo>
                  <a:lnTo>
                    <a:pt x="9037" y="22436"/>
                  </a:lnTo>
                  <a:lnTo>
                    <a:pt x="8960" y="22047"/>
                  </a:lnTo>
                  <a:lnTo>
                    <a:pt x="8960" y="21657"/>
                  </a:lnTo>
                  <a:lnTo>
                    <a:pt x="9037" y="21268"/>
                  </a:lnTo>
                  <a:lnTo>
                    <a:pt x="9115" y="20956"/>
                  </a:lnTo>
                  <a:lnTo>
                    <a:pt x="9349" y="20644"/>
                  </a:lnTo>
                  <a:lnTo>
                    <a:pt x="9583" y="20333"/>
                  </a:lnTo>
                  <a:lnTo>
                    <a:pt x="9894" y="20177"/>
                  </a:lnTo>
                  <a:lnTo>
                    <a:pt x="10284" y="20021"/>
                  </a:lnTo>
                  <a:lnTo>
                    <a:pt x="10596" y="19943"/>
                  </a:lnTo>
                  <a:close/>
                  <a:moveTo>
                    <a:pt x="10362" y="27188"/>
                  </a:moveTo>
                  <a:lnTo>
                    <a:pt x="10751" y="27266"/>
                  </a:lnTo>
                  <a:lnTo>
                    <a:pt x="11063" y="27422"/>
                  </a:lnTo>
                  <a:lnTo>
                    <a:pt x="11375" y="27656"/>
                  </a:lnTo>
                  <a:lnTo>
                    <a:pt x="11686" y="27889"/>
                  </a:lnTo>
                  <a:lnTo>
                    <a:pt x="11842" y="28201"/>
                  </a:lnTo>
                  <a:lnTo>
                    <a:pt x="11998" y="28513"/>
                  </a:lnTo>
                  <a:lnTo>
                    <a:pt x="12076" y="28902"/>
                  </a:lnTo>
                  <a:lnTo>
                    <a:pt x="12076" y="29292"/>
                  </a:lnTo>
                  <a:lnTo>
                    <a:pt x="11998" y="29681"/>
                  </a:lnTo>
                  <a:lnTo>
                    <a:pt x="11920" y="29993"/>
                  </a:lnTo>
                  <a:lnTo>
                    <a:pt x="11686" y="30304"/>
                  </a:lnTo>
                  <a:lnTo>
                    <a:pt x="11452" y="30616"/>
                  </a:lnTo>
                  <a:lnTo>
                    <a:pt x="11141" y="30772"/>
                  </a:lnTo>
                  <a:lnTo>
                    <a:pt x="10751" y="30928"/>
                  </a:lnTo>
                  <a:lnTo>
                    <a:pt x="10440" y="31005"/>
                  </a:lnTo>
                  <a:lnTo>
                    <a:pt x="10050" y="31005"/>
                  </a:lnTo>
                  <a:lnTo>
                    <a:pt x="9661" y="30928"/>
                  </a:lnTo>
                  <a:lnTo>
                    <a:pt x="9271" y="30772"/>
                  </a:lnTo>
                  <a:lnTo>
                    <a:pt x="8960" y="30616"/>
                  </a:lnTo>
                  <a:lnTo>
                    <a:pt x="8726" y="30304"/>
                  </a:lnTo>
                  <a:lnTo>
                    <a:pt x="8492" y="30071"/>
                  </a:lnTo>
                  <a:lnTo>
                    <a:pt x="8336" y="29681"/>
                  </a:lnTo>
                  <a:lnTo>
                    <a:pt x="8258" y="29292"/>
                  </a:lnTo>
                  <a:lnTo>
                    <a:pt x="8258" y="28980"/>
                  </a:lnTo>
                  <a:lnTo>
                    <a:pt x="8336" y="28590"/>
                  </a:lnTo>
                  <a:lnTo>
                    <a:pt x="8492" y="28201"/>
                  </a:lnTo>
                  <a:lnTo>
                    <a:pt x="8726" y="27889"/>
                  </a:lnTo>
                  <a:lnTo>
                    <a:pt x="8960" y="27656"/>
                  </a:lnTo>
                  <a:lnTo>
                    <a:pt x="9271" y="27422"/>
                  </a:lnTo>
                  <a:lnTo>
                    <a:pt x="9583" y="27266"/>
                  </a:lnTo>
                  <a:lnTo>
                    <a:pt x="9972" y="27188"/>
                  </a:lnTo>
                  <a:close/>
                  <a:moveTo>
                    <a:pt x="9739" y="34511"/>
                  </a:moveTo>
                  <a:lnTo>
                    <a:pt x="10128" y="34589"/>
                  </a:lnTo>
                  <a:lnTo>
                    <a:pt x="10440" y="34667"/>
                  </a:lnTo>
                  <a:lnTo>
                    <a:pt x="10751" y="34901"/>
                  </a:lnTo>
                  <a:lnTo>
                    <a:pt x="10985" y="35134"/>
                  </a:lnTo>
                  <a:lnTo>
                    <a:pt x="11219" y="35446"/>
                  </a:lnTo>
                  <a:lnTo>
                    <a:pt x="11375" y="35835"/>
                  </a:lnTo>
                  <a:lnTo>
                    <a:pt x="11452" y="36147"/>
                  </a:lnTo>
                  <a:lnTo>
                    <a:pt x="11452" y="36537"/>
                  </a:lnTo>
                  <a:lnTo>
                    <a:pt x="11375" y="36926"/>
                  </a:lnTo>
                  <a:lnTo>
                    <a:pt x="11219" y="37316"/>
                  </a:lnTo>
                  <a:lnTo>
                    <a:pt x="11063" y="37627"/>
                  </a:lnTo>
                  <a:lnTo>
                    <a:pt x="10751" y="37861"/>
                  </a:lnTo>
                  <a:lnTo>
                    <a:pt x="10440" y="38095"/>
                  </a:lnTo>
                  <a:lnTo>
                    <a:pt x="10128" y="38250"/>
                  </a:lnTo>
                  <a:lnTo>
                    <a:pt x="9739" y="38328"/>
                  </a:lnTo>
                  <a:lnTo>
                    <a:pt x="9349" y="38328"/>
                  </a:lnTo>
                  <a:lnTo>
                    <a:pt x="9037" y="38250"/>
                  </a:lnTo>
                  <a:lnTo>
                    <a:pt x="8648" y="38095"/>
                  </a:lnTo>
                  <a:lnTo>
                    <a:pt x="8336" y="37861"/>
                  </a:lnTo>
                  <a:lnTo>
                    <a:pt x="8103" y="37627"/>
                  </a:lnTo>
                  <a:lnTo>
                    <a:pt x="7869" y="37316"/>
                  </a:lnTo>
                  <a:lnTo>
                    <a:pt x="7713" y="37004"/>
                  </a:lnTo>
                  <a:lnTo>
                    <a:pt x="7635" y="36614"/>
                  </a:lnTo>
                  <a:lnTo>
                    <a:pt x="7635" y="36225"/>
                  </a:lnTo>
                  <a:lnTo>
                    <a:pt x="7713" y="35835"/>
                  </a:lnTo>
                  <a:lnTo>
                    <a:pt x="7869" y="35524"/>
                  </a:lnTo>
                  <a:lnTo>
                    <a:pt x="8103" y="35212"/>
                  </a:lnTo>
                  <a:lnTo>
                    <a:pt x="8336" y="34901"/>
                  </a:lnTo>
                  <a:lnTo>
                    <a:pt x="8648" y="34745"/>
                  </a:lnTo>
                  <a:lnTo>
                    <a:pt x="8960" y="34589"/>
                  </a:lnTo>
                  <a:lnTo>
                    <a:pt x="9349" y="34511"/>
                  </a:lnTo>
                  <a:close/>
                  <a:moveTo>
                    <a:pt x="9037" y="41756"/>
                  </a:moveTo>
                  <a:lnTo>
                    <a:pt x="9427" y="41834"/>
                  </a:lnTo>
                  <a:lnTo>
                    <a:pt x="9816" y="41990"/>
                  </a:lnTo>
                  <a:lnTo>
                    <a:pt x="10128" y="42223"/>
                  </a:lnTo>
                  <a:lnTo>
                    <a:pt x="10362" y="42457"/>
                  </a:lnTo>
                  <a:lnTo>
                    <a:pt x="10596" y="42769"/>
                  </a:lnTo>
                  <a:lnTo>
                    <a:pt x="10751" y="43080"/>
                  </a:lnTo>
                  <a:lnTo>
                    <a:pt x="10829" y="43470"/>
                  </a:lnTo>
                  <a:lnTo>
                    <a:pt x="10829" y="43859"/>
                  </a:lnTo>
                  <a:lnTo>
                    <a:pt x="10751" y="44249"/>
                  </a:lnTo>
                  <a:lnTo>
                    <a:pt x="10596" y="44561"/>
                  </a:lnTo>
                  <a:lnTo>
                    <a:pt x="10362" y="44872"/>
                  </a:lnTo>
                  <a:lnTo>
                    <a:pt x="10128" y="45106"/>
                  </a:lnTo>
                  <a:lnTo>
                    <a:pt x="9816" y="45340"/>
                  </a:lnTo>
                  <a:lnTo>
                    <a:pt x="9505" y="45495"/>
                  </a:lnTo>
                  <a:lnTo>
                    <a:pt x="9115" y="45573"/>
                  </a:lnTo>
                  <a:lnTo>
                    <a:pt x="8726" y="45573"/>
                  </a:lnTo>
                  <a:lnTo>
                    <a:pt x="8336" y="45495"/>
                  </a:lnTo>
                  <a:lnTo>
                    <a:pt x="8025" y="45340"/>
                  </a:lnTo>
                  <a:lnTo>
                    <a:pt x="7713" y="45184"/>
                  </a:lnTo>
                  <a:lnTo>
                    <a:pt x="7479" y="44872"/>
                  </a:lnTo>
                  <a:lnTo>
                    <a:pt x="7246" y="44638"/>
                  </a:lnTo>
                  <a:lnTo>
                    <a:pt x="7090" y="44249"/>
                  </a:lnTo>
                  <a:lnTo>
                    <a:pt x="7012" y="43859"/>
                  </a:lnTo>
                  <a:lnTo>
                    <a:pt x="7012" y="43470"/>
                  </a:lnTo>
                  <a:lnTo>
                    <a:pt x="7090" y="43158"/>
                  </a:lnTo>
                  <a:lnTo>
                    <a:pt x="7246" y="42769"/>
                  </a:lnTo>
                  <a:lnTo>
                    <a:pt x="7401" y="42457"/>
                  </a:lnTo>
                  <a:lnTo>
                    <a:pt x="7713" y="42223"/>
                  </a:lnTo>
                  <a:lnTo>
                    <a:pt x="7947" y="41990"/>
                  </a:lnTo>
                  <a:lnTo>
                    <a:pt x="8336" y="41834"/>
                  </a:lnTo>
                  <a:lnTo>
                    <a:pt x="8726" y="41756"/>
                  </a:lnTo>
                  <a:close/>
                  <a:moveTo>
                    <a:pt x="8414" y="49079"/>
                  </a:moveTo>
                  <a:lnTo>
                    <a:pt x="8804" y="49157"/>
                  </a:lnTo>
                  <a:lnTo>
                    <a:pt x="9193" y="49235"/>
                  </a:lnTo>
                  <a:lnTo>
                    <a:pt x="9505" y="49468"/>
                  </a:lnTo>
                  <a:lnTo>
                    <a:pt x="9739" y="49702"/>
                  </a:lnTo>
                  <a:lnTo>
                    <a:pt x="9972" y="50014"/>
                  </a:lnTo>
                  <a:lnTo>
                    <a:pt x="10050" y="50403"/>
                  </a:lnTo>
                  <a:lnTo>
                    <a:pt x="10128" y="50715"/>
                  </a:lnTo>
                  <a:lnTo>
                    <a:pt x="10206" y="51104"/>
                  </a:lnTo>
                  <a:lnTo>
                    <a:pt x="10128" y="51494"/>
                  </a:lnTo>
                  <a:lnTo>
                    <a:pt x="9972" y="51883"/>
                  </a:lnTo>
                  <a:lnTo>
                    <a:pt x="9739" y="52195"/>
                  </a:lnTo>
                  <a:lnTo>
                    <a:pt x="9505" y="52429"/>
                  </a:lnTo>
                  <a:lnTo>
                    <a:pt x="9193" y="52663"/>
                  </a:lnTo>
                  <a:lnTo>
                    <a:pt x="8882" y="52818"/>
                  </a:lnTo>
                  <a:lnTo>
                    <a:pt x="8492" y="52896"/>
                  </a:lnTo>
                  <a:lnTo>
                    <a:pt x="8103" y="52896"/>
                  </a:lnTo>
                  <a:lnTo>
                    <a:pt x="7713" y="52818"/>
                  </a:lnTo>
                  <a:lnTo>
                    <a:pt x="7401" y="52663"/>
                  </a:lnTo>
                  <a:lnTo>
                    <a:pt x="7090" y="52429"/>
                  </a:lnTo>
                  <a:lnTo>
                    <a:pt x="6778" y="52195"/>
                  </a:lnTo>
                  <a:lnTo>
                    <a:pt x="6622" y="51883"/>
                  </a:lnTo>
                  <a:lnTo>
                    <a:pt x="6467" y="51572"/>
                  </a:lnTo>
                  <a:lnTo>
                    <a:pt x="6389" y="51182"/>
                  </a:lnTo>
                  <a:lnTo>
                    <a:pt x="6389" y="50793"/>
                  </a:lnTo>
                  <a:lnTo>
                    <a:pt x="6467" y="50403"/>
                  </a:lnTo>
                  <a:lnTo>
                    <a:pt x="6545" y="50092"/>
                  </a:lnTo>
                  <a:lnTo>
                    <a:pt x="6778" y="49780"/>
                  </a:lnTo>
                  <a:lnTo>
                    <a:pt x="7012" y="49468"/>
                  </a:lnTo>
                  <a:lnTo>
                    <a:pt x="7324" y="49313"/>
                  </a:lnTo>
                  <a:lnTo>
                    <a:pt x="7713" y="49157"/>
                  </a:lnTo>
                  <a:lnTo>
                    <a:pt x="8025" y="49079"/>
                  </a:lnTo>
                  <a:close/>
                  <a:moveTo>
                    <a:pt x="7791" y="56324"/>
                  </a:moveTo>
                  <a:lnTo>
                    <a:pt x="8181" y="56402"/>
                  </a:lnTo>
                  <a:lnTo>
                    <a:pt x="8492" y="56558"/>
                  </a:lnTo>
                  <a:lnTo>
                    <a:pt x="8804" y="56791"/>
                  </a:lnTo>
                  <a:lnTo>
                    <a:pt x="9115" y="57025"/>
                  </a:lnTo>
                  <a:lnTo>
                    <a:pt x="9271" y="57337"/>
                  </a:lnTo>
                  <a:lnTo>
                    <a:pt x="9427" y="57648"/>
                  </a:lnTo>
                  <a:lnTo>
                    <a:pt x="9505" y="58038"/>
                  </a:lnTo>
                  <a:lnTo>
                    <a:pt x="9505" y="58427"/>
                  </a:lnTo>
                  <a:lnTo>
                    <a:pt x="9427" y="58817"/>
                  </a:lnTo>
                  <a:lnTo>
                    <a:pt x="9271" y="59128"/>
                  </a:lnTo>
                  <a:lnTo>
                    <a:pt x="9115" y="59440"/>
                  </a:lnTo>
                  <a:lnTo>
                    <a:pt x="8882" y="59674"/>
                  </a:lnTo>
                  <a:lnTo>
                    <a:pt x="8570" y="59908"/>
                  </a:lnTo>
                  <a:lnTo>
                    <a:pt x="8181" y="60063"/>
                  </a:lnTo>
                  <a:lnTo>
                    <a:pt x="7869" y="60141"/>
                  </a:lnTo>
                  <a:lnTo>
                    <a:pt x="7479" y="60141"/>
                  </a:lnTo>
                  <a:lnTo>
                    <a:pt x="7090" y="60063"/>
                  </a:lnTo>
                  <a:lnTo>
                    <a:pt x="6700" y="59908"/>
                  </a:lnTo>
                  <a:lnTo>
                    <a:pt x="6389" y="59752"/>
                  </a:lnTo>
                  <a:lnTo>
                    <a:pt x="6155" y="59440"/>
                  </a:lnTo>
                  <a:lnTo>
                    <a:pt x="5921" y="59128"/>
                  </a:lnTo>
                  <a:lnTo>
                    <a:pt x="5766" y="58817"/>
                  </a:lnTo>
                  <a:lnTo>
                    <a:pt x="5688" y="58427"/>
                  </a:lnTo>
                  <a:lnTo>
                    <a:pt x="5688" y="58038"/>
                  </a:lnTo>
                  <a:lnTo>
                    <a:pt x="5766" y="57726"/>
                  </a:lnTo>
                  <a:lnTo>
                    <a:pt x="5921" y="57337"/>
                  </a:lnTo>
                  <a:lnTo>
                    <a:pt x="6155" y="57025"/>
                  </a:lnTo>
                  <a:lnTo>
                    <a:pt x="6389" y="56791"/>
                  </a:lnTo>
                  <a:lnTo>
                    <a:pt x="6700" y="56558"/>
                  </a:lnTo>
                  <a:lnTo>
                    <a:pt x="7012" y="56402"/>
                  </a:lnTo>
                  <a:lnTo>
                    <a:pt x="7401" y="56324"/>
                  </a:lnTo>
                  <a:close/>
                  <a:moveTo>
                    <a:pt x="7168" y="63647"/>
                  </a:moveTo>
                  <a:lnTo>
                    <a:pt x="7557" y="63725"/>
                  </a:lnTo>
                  <a:lnTo>
                    <a:pt x="7869" y="63803"/>
                  </a:lnTo>
                  <a:lnTo>
                    <a:pt x="8181" y="64036"/>
                  </a:lnTo>
                  <a:lnTo>
                    <a:pt x="8414" y="64270"/>
                  </a:lnTo>
                  <a:lnTo>
                    <a:pt x="8648" y="64582"/>
                  </a:lnTo>
                  <a:lnTo>
                    <a:pt x="8804" y="64971"/>
                  </a:lnTo>
                  <a:lnTo>
                    <a:pt x="8882" y="65283"/>
                  </a:lnTo>
                  <a:lnTo>
                    <a:pt x="8882" y="65672"/>
                  </a:lnTo>
                  <a:lnTo>
                    <a:pt x="8804" y="66062"/>
                  </a:lnTo>
                  <a:lnTo>
                    <a:pt x="8648" y="66451"/>
                  </a:lnTo>
                  <a:lnTo>
                    <a:pt x="8492" y="66763"/>
                  </a:lnTo>
                  <a:lnTo>
                    <a:pt x="8181" y="66997"/>
                  </a:lnTo>
                  <a:lnTo>
                    <a:pt x="7869" y="67230"/>
                  </a:lnTo>
                  <a:lnTo>
                    <a:pt x="7557" y="67308"/>
                  </a:lnTo>
                  <a:lnTo>
                    <a:pt x="7168" y="67464"/>
                  </a:lnTo>
                  <a:lnTo>
                    <a:pt x="6778" y="67464"/>
                  </a:lnTo>
                  <a:lnTo>
                    <a:pt x="6389" y="67386"/>
                  </a:lnTo>
                  <a:lnTo>
                    <a:pt x="6077" y="67230"/>
                  </a:lnTo>
                  <a:lnTo>
                    <a:pt x="5766" y="66997"/>
                  </a:lnTo>
                  <a:lnTo>
                    <a:pt x="5532" y="66763"/>
                  </a:lnTo>
                  <a:lnTo>
                    <a:pt x="5298" y="66451"/>
                  </a:lnTo>
                  <a:lnTo>
                    <a:pt x="5142" y="66140"/>
                  </a:lnTo>
                  <a:lnTo>
                    <a:pt x="5064" y="65750"/>
                  </a:lnTo>
                  <a:lnTo>
                    <a:pt x="5064" y="65361"/>
                  </a:lnTo>
                  <a:lnTo>
                    <a:pt x="5142" y="64971"/>
                  </a:lnTo>
                  <a:lnTo>
                    <a:pt x="5298" y="64660"/>
                  </a:lnTo>
                  <a:lnTo>
                    <a:pt x="5454" y="64348"/>
                  </a:lnTo>
                  <a:lnTo>
                    <a:pt x="5766" y="64036"/>
                  </a:lnTo>
                  <a:lnTo>
                    <a:pt x="6077" y="63881"/>
                  </a:lnTo>
                  <a:lnTo>
                    <a:pt x="6389" y="63725"/>
                  </a:lnTo>
                  <a:lnTo>
                    <a:pt x="6778" y="63647"/>
                  </a:lnTo>
                  <a:close/>
                  <a:moveTo>
                    <a:pt x="6467" y="70892"/>
                  </a:moveTo>
                  <a:lnTo>
                    <a:pt x="6856" y="70970"/>
                  </a:lnTo>
                  <a:lnTo>
                    <a:pt x="7246" y="71126"/>
                  </a:lnTo>
                  <a:lnTo>
                    <a:pt x="7557" y="71359"/>
                  </a:lnTo>
                  <a:lnTo>
                    <a:pt x="7791" y="71593"/>
                  </a:lnTo>
                  <a:lnTo>
                    <a:pt x="8025" y="71905"/>
                  </a:lnTo>
                  <a:lnTo>
                    <a:pt x="8181" y="72216"/>
                  </a:lnTo>
                  <a:lnTo>
                    <a:pt x="8258" y="72606"/>
                  </a:lnTo>
                  <a:lnTo>
                    <a:pt x="8258" y="72995"/>
                  </a:lnTo>
                  <a:lnTo>
                    <a:pt x="8181" y="73385"/>
                  </a:lnTo>
                  <a:lnTo>
                    <a:pt x="8025" y="73696"/>
                  </a:lnTo>
                  <a:lnTo>
                    <a:pt x="7791" y="74008"/>
                  </a:lnTo>
                  <a:lnTo>
                    <a:pt x="7557" y="74242"/>
                  </a:lnTo>
                  <a:lnTo>
                    <a:pt x="7246" y="74475"/>
                  </a:lnTo>
                  <a:lnTo>
                    <a:pt x="6934" y="74631"/>
                  </a:lnTo>
                  <a:lnTo>
                    <a:pt x="6545" y="74709"/>
                  </a:lnTo>
                  <a:lnTo>
                    <a:pt x="6155" y="74709"/>
                  </a:lnTo>
                  <a:lnTo>
                    <a:pt x="5766" y="74631"/>
                  </a:lnTo>
                  <a:lnTo>
                    <a:pt x="5454" y="74475"/>
                  </a:lnTo>
                  <a:lnTo>
                    <a:pt x="5142" y="74320"/>
                  </a:lnTo>
                  <a:lnTo>
                    <a:pt x="4831" y="74008"/>
                  </a:lnTo>
                  <a:lnTo>
                    <a:pt x="4675" y="73696"/>
                  </a:lnTo>
                  <a:lnTo>
                    <a:pt x="4519" y="73385"/>
                  </a:lnTo>
                  <a:lnTo>
                    <a:pt x="4441" y="72995"/>
                  </a:lnTo>
                  <a:lnTo>
                    <a:pt x="4441" y="72606"/>
                  </a:lnTo>
                  <a:lnTo>
                    <a:pt x="4519" y="72294"/>
                  </a:lnTo>
                  <a:lnTo>
                    <a:pt x="4675" y="71905"/>
                  </a:lnTo>
                  <a:lnTo>
                    <a:pt x="4831" y="71593"/>
                  </a:lnTo>
                  <a:lnTo>
                    <a:pt x="5064" y="71359"/>
                  </a:lnTo>
                  <a:lnTo>
                    <a:pt x="5376" y="71126"/>
                  </a:lnTo>
                  <a:lnTo>
                    <a:pt x="5766" y="70970"/>
                  </a:lnTo>
                  <a:lnTo>
                    <a:pt x="6077" y="70892"/>
                  </a:lnTo>
                  <a:close/>
                  <a:moveTo>
                    <a:pt x="5843" y="78215"/>
                  </a:moveTo>
                  <a:lnTo>
                    <a:pt x="6233" y="78293"/>
                  </a:lnTo>
                  <a:lnTo>
                    <a:pt x="6545" y="78371"/>
                  </a:lnTo>
                  <a:lnTo>
                    <a:pt x="6856" y="78604"/>
                  </a:lnTo>
                  <a:lnTo>
                    <a:pt x="7168" y="78838"/>
                  </a:lnTo>
                  <a:lnTo>
                    <a:pt x="7324" y="79150"/>
                  </a:lnTo>
                  <a:lnTo>
                    <a:pt x="7479" y="79539"/>
                  </a:lnTo>
                  <a:lnTo>
                    <a:pt x="7557" y="79851"/>
                  </a:lnTo>
                  <a:lnTo>
                    <a:pt x="7557" y="80240"/>
                  </a:lnTo>
                  <a:lnTo>
                    <a:pt x="7557" y="80630"/>
                  </a:lnTo>
                  <a:lnTo>
                    <a:pt x="7401" y="81019"/>
                  </a:lnTo>
                  <a:lnTo>
                    <a:pt x="7168" y="81331"/>
                  </a:lnTo>
                  <a:lnTo>
                    <a:pt x="6934" y="81565"/>
                  </a:lnTo>
                  <a:lnTo>
                    <a:pt x="6622" y="81798"/>
                  </a:lnTo>
                  <a:lnTo>
                    <a:pt x="6311" y="81876"/>
                  </a:lnTo>
                  <a:lnTo>
                    <a:pt x="5921" y="81954"/>
                  </a:lnTo>
                  <a:lnTo>
                    <a:pt x="5532" y="82032"/>
                  </a:lnTo>
                  <a:lnTo>
                    <a:pt x="5142" y="81954"/>
                  </a:lnTo>
                  <a:lnTo>
                    <a:pt x="4753" y="81798"/>
                  </a:lnTo>
                  <a:lnTo>
                    <a:pt x="4519" y="81565"/>
                  </a:lnTo>
                  <a:lnTo>
                    <a:pt x="4207" y="81331"/>
                  </a:lnTo>
                  <a:lnTo>
                    <a:pt x="3974" y="81019"/>
                  </a:lnTo>
                  <a:lnTo>
                    <a:pt x="3896" y="80708"/>
                  </a:lnTo>
                  <a:lnTo>
                    <a:pt x="3818" y="80318"/>
                  </a:lnTo>
                  <a:lnTo>
                    <a:pt x="3818" y="79929"/>
                  </a:lnTo>
                  <a:lnTo>
                    <a:pt x="3818" y="79539"/>
                  </a:lnTo>
                  <a:lnTo>
                    <a:pt x="3974" y="79227"/>
                  </a:lnTo>
                  <a:lnTo>
                    <a:pt x="4207" y="78916"/>
                  </a:lnTo>
                  <a:lnTo>
                    <a:pt x="4441" y="78604"/>
                  </a:lnTo>
                  <a:lnTo>
                    <a:pt x="4753" y="78448"/>
                  </a:lnTo>
                  <a:lnTo>
                    <a:pt x="5064" y="78293"/>
                  </a:lnTo>
                  <a:lnTo>
                    <a:pt x="5454" y="78215"/>
                  </a:lnTo>
                  <a:close/>
                  <a:moveTo>
                    <a:pt x="5220" y="85460"/>
                  </a:moveTo>
                  <a:lnTo>
                    <a:pt x="5610" y="85538"/>
                  </a:lnTo>
                  <a:lnTo>
                    <a:pt x="5921" y="85693"/>
                  </a:lnTo>
                  <a:lnTo>
                    <a:pt x="6233" y="85849"/>
                  </a:lnTo>
                  <a:lnTo>
                    <a:pt x="6545" y="86161"/>
                  </a:lnTo>
                  <a:lnTo>
                    <a:pt x="6700" y="86472"/>
                  </a:lnTo>
                  <a:lnTo>
                    <a:pt x="6856" y="86784"/>
                  </a:lnTo>
                  <a:lnTo>
                    <a:pt x="6934" y="87174"/>
                  </a:lnTo>
                  <a:lnTo>
                    <a:pt x="6934" y="87563"/>
                  </a:lnTo>
                  <a:lnTo>
                    <a:pt x="6856" y="87953"/>
                  </a:lnTo>
                  <a:lnTo>
                    <a:pt x="6700" y="88264"/>
                  </a:lnTo>
                  <a:lnTo>
                    <a:pt x="6545" y="88576"/>
                  </a:lnTo>
                  <a:lnTo>
                    <a:pt x="6233" y="88810"/>
                  </a:lnTo>
                  <a:lnTo>
                    <a:pt x="5999" y="89043"/>
                  </a:lnTo>
                  <a:lnTo>
                    <a:pt x="5610" y="89199"/>
                  </a:lnTo>
                  <a:lnTo>
                    <a:pt x="5298" y="89277"/>
                  </a:lnTo>
                  <a:lnTo>
                    <a:pt x="4909" y="89277"/>
                  </a:lnTo>
                  <a:lnTo>
                    <a:pt x="4519" y="89199"/>
                  </a:lnTo>
                  <a:lnTo>
                    <a:pt x="4130" y="89043"/>
                  </a:lnTo>
                  <a:lnTo>
                    <a:pt x="3818" y="88887"/>
                  </a:lnTo>
                  <a:lnTo>
                    <a:pt x="3584" y="88576"/>
                  </a:lnTo>
                  <a:lnTo>
                    <a:pt x="3350" y="88264"/>
                  </a:lnTo>
                  <a:lnTo>
                    <a:pt x="3195" y="87953"/>
                  </a:lnTo>
                  <a:lnTo>
                    <a:pt x="3117" y="87563"/>
                  </a:lnTo>
                  <a:lnTo>
                    <a:pt x="3117" y="87174"/>
                  </a:lnTo>
                  <a:lnTo>
                    <a:pt x="3195" y="86862"/>
                  </a:lnTo>
                  <a:lnTo>
                    <a:pt x="3350" y="86472"/>
                  </a:lnTo>
                  <a:lnTo>
                    <a:pt x="3584" y="86161"/>
                  </a:lnTo>
                  <a:lnTo>
                    <a:pt x="3818" y="85927"/>
                  </a:lnTo>
                  <a:lnTo>
                    <a:pt x="4130" y="85693"/>
                  </a:lnTo>
                  <a:lnTo>
                    <a:pt x="4441" y="85538"/>
                  </a:lnTo>
                  <a:lnTo>
                    <a:pt x="4831" y="85460"/>
                  </a:lnTo>
                  <a:close/>
                  <a:moveTo>
                    <a:pt x="8258" y="0"/>
                  </a:moveTo>
                  <a:lnTo>
                    <a:pt x="1" y="93795"/>
                  </a:lnTo>
                  <a:lnTo>
                    <a:pt x="73697" y="100339"/>
                  </a:lnTo>
                  <a:lnTo>
                    <a:pt x="82033" y="6544"/>
                  </a:lnTo>
                  <a:lnTo>
                    <a:pt x="825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7" name="Google Shape;167;p3"/>
          <p:cNvSpPr/>
          <p:nvPr/>
        </p:nvSpPr>
        <p:spPr>
          <a:xfrm>
            <a:off x="2753276" y="2986154"/>
            <a:ext cx="204196" cy="204250"/>
          </a:xfrm>
          <a:custGeom>
            <a:avLst/>
            <a:gdLst/>
            <a:ahLst/>
            <a:cxnLst/>
            <a:rect l="l" t="t" r="r" b="b"/>
            <a:pathLst>
              <a:path w="3818" h="3819" fill="none" extrusionOk="0">
                <a:moveTo>
                  <a:pt x="1948" y="3818"/>
                </a:moveTo>
                <a:lnTo>
                  <a:pt x="1948" y="3818"/>
                </a:lnTo>
                <a:lnTo>
                  <a:pt x="1792" y="3818"/>
                </a:lnTo>
                <a:lnTo>
                  <a:pt x="1792" y="3818"/>
                </a:lnTo>
                <a:lnTo>
                  <a:pt x="1403" y="3740"/>
                </a:lnTo>
                <a:lnTo>
                  <a:pt x="1013" y="3585"/>
                </a:lnTo>
                <a:lnTo>
                  <a:pt x="701" y="3351"/>
                </a:lnTo>
                <a:lnTo>
                  <a:pt x="468" y="3117"/>
                </a:lnTo>
                <a:lnTo>
                  <a:pt x="234" y="2805"/>
                </a:lnTo>
                <a:lnTo>
                  <a:pt x="78" y="2494"/>
                </a:lnTo>
                <a:lnTo>
                  <a:pt x="0" y="2104"/>
                </a:lnTo>
                <a:lnTo>
                  <a:pt x="0" y="1715"/>
                </a:lnTo>
                <a:lnTo>
                  <a:pt x="0" y="1715"/>
                </a:lnTo>
                <a:lnTo>
                  <a:pt x="78" y="1325"/>
                </a:lnTo>
                <a:lnTo>
                  <a:pt x="234" y="1014"/>
                </a:lnTo>
                <a:lnTo>
                  <a:pt x="390" y="702"/>
                </a:lnTo>
                <a:lnTo>
                  <a:pt x="624" y="468"/>
                </a:lnTo>
                <a:lnTo>
                  <a:pt x="935" y="235"/>
                </a:lnTo>
                <a:lnTo>
                  <a:pt x="1247" y="79"/>
                </a:lnTo>
                <a:lnTo>
                  <a:pt x="1558" y="1"/>
                </a:lnTo>
                <a:lnTo>
                  <a:pt x="1948" y="1"/>
                </a:lnTo>
                <a:lnTo>
                  <a:pt x="1948" y="1"/>
                </a:lnTo>
                <a:lnTo>
                  <a:pt x="2104" y="1"/>
                </a:lnTo>
                <a:lnTo>
                  <a:pt x="2104" y="1"/>
                </a:lnTo>
                <a:lnTo>
                  <a:pt x="2493" y="79"/>
                </a:lnTo>
                <a:lnTo>
                  <a:pt x="2805" y="157"/>
                </a:lnTo>
                <a:lnTo>
                  <a:pt x="3116" y="391"/>
                </a:lnTo>
                <a:lnTo>
                  <a:pt x="3428" y="624"/>
                </a:lnTo>
                <a:lnTo>
                  <a:pt x="3584" y="936"/>
                </a:lnTo>
                <a:lnTo>
                  <a:pt x="3740" y="1325"/>
                </a:lnTo>
                <a:lnTo>
                  <a:pt x="3818" y="1637"/>
                </a:lnTo>
                <a:lnTo>
                  <a:pt x="3818" y="2026"/>
                </a:lnTo>
                <a:lnTo>
                  <a:pt x="3818" y="2026"/>
                </a:lnTo>
                <a:lnTo>
                  <a:pt x="3740" y="2416"/>
                </a:lnTo>
                <a:lnTo>
                  <a:pt x="3662" y="2728"/>
                </a:lnTo>
                <a:lnTo>
                  <a:pt x="3428" y="3039"/>
                </a:lnTo>
                <a:lnTo>
                  <a:pt x="3194" y="3273"/>
                </a:lnTo>
                <a:lnTo>
                  <a:pt x="2961" y="3507"/>
                </a:lnTo>
                <a:lnTo>
                  <a:pt x="2649" y="3662"/>
                </a:lnTo>
                <a:lnTo>
                  <a:pt x="2260" y="3740"/>
                </a:lnTo>
                <a:lnTo>
                  <a:pt x="1948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" name="Google Shape;168;p3"/>
          <p:cNvSpPr/>
          <p:nvPr/>
        </p:nvSpPr>
        <p:spPr>
          <a:xfrm>
            <a:off x="2790767" y="2594560"/>
            <a:ext cx="200025" cy="204196"/>
          </a:xfrm>
          <a:custGeom>
            <a:avLst/>
            <a:gdLst/>
            <a:ahLst/>
            <a:cxnLst/>
            <a:rect l="l" t="t" r="r" b="b"/>
            <a:pathLst>
              <a:path w="3740" h="3818" fill="none" extrusionOk="0">
                <a:moveTo>
                  <a:pt x="1870" y="3817"/>
                </a:moveTo>
                <a:lnTo>
                  <a:pt x="1870" y="3817"/>
                </a:lnTo>
                <a:lnTo>
                  <a:pt x="1714" y="3817"/>
                </a:lnTo>
                <a:lnTo>
                  <a:pt x="1714" y="3817"/>
                </a:lnTo>
                <a:lnTo>
                  <a:pt x="1325" y="3739"/>
                </a:lnTo>
                <a:lnTo>
                  <a:pt x="935" y="3584"/>
                </a:lnTo>
                <a:lnTo>
                  <a:pt x="702" y="3428"/>
                </a:lnTo>
                <a:lnTo>
                  <a:pt x="390" y="3116"/>
                </a:lnTo>
                <a:lnTo>
                  <a:pt x="234" y="2883"/>
                </a:lnTo>
                <a:lnTo>
                  <a:pt x="78" y="2493"/>
                </a:lnTo>
                <a:lnTo>
                  <a:pt x="0" y="2103"/>
                </a:lnTo>
                <a:lnTo>
                  <a:pt x="0" y="1714"/>
                </a:lnTo>
                <a:lnTo>
                  <a:pt x="0" y="1714"/>
                </a:lnTo>
                <a:lnTo>
                  <a:pt x="0" y="1402"/>
                </a:lnTo>
                <a:lnTo>
                  <a:pt x="156" y="1091"/>
                </a:lnTo>
                <a:lnTo>
                  <a:pt x="312" y="779"/>
                </a:lnTo>
                <a:lnTo>
                  <a:pt x="546" y="545"/>
                </a:lnTo>
                <a:lnTo>
                  <a:pt x="857" y="312"/>
                </a:lnTo>
                <a:lnTo>
                  <a:pt x="1169" y="156"/>
                </a:lnTo>
                <a:lnTo>
                  <a:pt x="1481" y="78"/>
                </a:lnTo>
                <a:lnTo>
                  <a:pt x="1870" y="0"/>
                </a:lnTo>
                <a:lnTo>
                  <a:pt x="1870" y="0"/>
                </a:lnTo>
                <a:lnTo>
                  <a:pt x="2026" y="0"/>
                </a:lnTo>
                <a:lnTo>
                  <a:pt x="2026" y="0"/>
                </a:lnTo>
                <a:lnTo>
                  <a:pt x="2415" y="78"/>
                </a:lnTo>
                <a:lnTo>
                  <a:pt x="2805" y="234"/>
                </a:lnTo>
                <a:lnTo>
                  <a:pt x="3039" y="468"/>
                </a:lnTo>
                <a:lnTo>
                  <a:pt x="3350" y="701"/>
                </a:lnTo>
                <a:lnTo>
                  <a:pt x="3506" y="1013"/>
                </a:lnTo>
                <a:lnTo>
                  <a:pt x="3662" y="1324"/>
                </a:lnTo>
                <a:lnTo>
                  <a:pt x="3740" y="1714"/>
                </a:lnTo>
                <a:lnTo>
                  <a:pt x="3740" y="2103"/>
                </a:lnTo>
                <a:lnTo>
                  <a:pt x="3740" y="2103"/>
                </a:lnTo>
                <a:lnTo>
                  <a:pt x="3740" y="2415"/>
                </a:lnTo>
                <a:lnTo>
                  <a:pt x="3584" y="2805"/>
                </a:lnTo>
                <a:lnTo>
                  <a:pt x="3428" y="3116"/>
                </a:lnTo>
                <a:lnTo>
                  <a:pt x="3194" y="3350"/>
                </a:lnTo>
                <a:lnTo>
                  <a:pt x="2883" y="3506"/>
                </a:lnTo>
                <a:lnTo>
                  <a:pt x="2571" y="3739"/>
                </a:lnTo>
                <a:lnTo>
                  <a:pt x="2260" y="3817"/>
                </a:lnTo>
                <a:lnTo>
                  <a:pt x="1870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3"/>
          <p:cNvSpPr/>
          <p:nvPr/>
        </p:nvSpPr>
        <p:spPr>
          <a:xfrm>
            <a:off x="2824086" y="2207084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870" y="3817"/>
                </a:moveTo>
                <a:lnTo>
                  <a:pt x="1870" y="3817"/>
                </a:lnTo>
                <a:lnTo>
                  <a:pt x="1715" y="3817"/>
                </a:lnTo>
                <a:lnTo>
                  <a:pt x="1715" y="3817"/>
                </a:lnTo>
                <a:lnTo>
                  <a:pt x="1325" y="3739"/>
                </a:lnTo>
                <a:lnTo>
                  <a:pt x="1013" y="3584"/>
                </a:lnTo>
                <a:lnTo>
                  <a:pt x="702" y="3350"/>
                </a:lnTo>
                <a:lnTo>
                  <a:pt x="390" y="3116"/>
                </a:lnTo>
                <a:lnTo>
                  <a:pt x="234" y="2805"/>
                </a:lnTo>
                <a:lnTo>
                  <a:pt x="79" y="2493"/>
                </a:lnTo>
                <a:lnTo>
                  <a:pt x="1" y="2103"/>
                </a:lnTo>
                <a:lnTo>
                  <a:pt x="1" y="1714"/>
                </a:lnTo>
                <a:lnTo>
                  <a:pt x="1" y="1714"/>
                </a:lnTo>
                <a:lnTo>
                  <a:pt x="79" y="1324"/>
                </a:lnTo>
                <a:lnTo>
                  <a:pt x="156" y="1013"/>
                </a:lnTo>
                <a:lnTo>
                  <a:pt x="390" y="701"/>
                </a:lnTo>
                <a:lnTo>
                  <a:pt x="624" y="468"/>
                </a:lnTo>
                <a:lnTo>
                  <a:pt x="858" y="234"/>
                </a:lnTo>
                <a:lnTo>
                  <a:pt x="1169" y="78"/>
                </a:lnTo>
                <a:lnTo>
                  <a:pt x="1559" y="0"/>
                </a:lnTo>
                <a:lnTo>
                  <a:pt x="1870" y="0"/>
                </a:lnTo>
                <a:lnTo>
                  <a:pt x="1870" y="0"/>
                </a:lnTo>
                <a:lnTo>
                  <a:pt x="2026" y="0"/>
                </a:lnTo>
                <a:lnTo>
                  <a:pt x="2026" y="0"/>
                </a:lnTo>
                <a:lnTo>
                  <a:pt x="2416" y="78"/>
                </a:lnTo>
                <a:lnTo>
                  <a:pt x="2805" y="156"/>
                </a:lnTo>
                <a:lnTo>
                  <a:pt x="3117" y="390"/>
                </a:lnTo>
                <a:lnTo>
                  <a:pt x="3351" y="623"/>
                </a:lnTo>
                <a:lnTo>
                  <a:pt x="3584" y="935"/>
                </a:lnTo>
                <a:lnTo>
                  <a:pt x="3740" y="1324"/>
                </a:lnTo>
                <a:lnTo>
                  <a:pt x="3818" y="1636"/>
                </a:lnTo>
                <a:lnTo>
                  <a:pt x="3818" y="2026"/>
                </a:lnTo>
                <a:lnTo>
                  <a:pt x="3818" y="2026"/>
                </a:lnTo>
                <a:lnTo>
                  <a:pt x="3740" y="2415"/>
                </a:lnTo>
                <a:lnTo>
                  <a:pt x="3584" y="2727"/>
                </a:lnTo>
                <a:lnTo>
                  <a:pt x="3428" y="3038"/>
                </a:lnTo>
                <a:lnTo>
                  <a:pt x="3195" y="3272"/>
                </a:lnTo>
                <a:lnTo>
                  <a:pt x="2883" y="3506"/>
                </a:lnTo>
                <a:lnTo>
                  <a:pt x="2571" y="3662"/>
                </a:lnTo>
                <a:lnTo>
                  <a:pt x="2260" y="3739"/>
                </a:lnTo>
                <a:lnTo>
                  <a:pt x="1870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p3"/>
          <p:cNvSpPr/>
          <p:nvPr/>
        </p:nvSpPr>
        <p:spPr>
          <a:xfrm>
            <a:off x="2857405" y="1815436"/>
            <a:ext cx="204250" cy="204196"/>
          </a:xfrm>
          <a:custGeom>
            <a:avLst/>
            <a:gdLst/>
            <a:ahLst/>
            <a:cxnLst/>
            <a:rect l="l" t="t" r="r" b="b"/>
            <a:pathLst>
              <a:path w="3819" h="3818" fill="none" extrusionOk="0">
                <a:moveTo>
                  <a:pt x="1948" y="3817"/>
                </a:moveTo>
                <a:lnTo>
                  <a:pt x="1948" y="3817"/>
                </a:lnTo>
                <a:lnTo>
                  <a:pt x="1715" y="3817"/>
                </a:lnTo>
                <a:lnTo>
                  <a:pt x="1715" y="3817"/>
                </a:lnTo>
                <a:lnTo>
                  <a:pt x="1325" y="3740"/>
                </a:lnTo>
                <a:lnTo>
                  <a:pt x="1014" y="3584"/>
                </a:lnTo>
                <a:lnTo>
                  <a:pt x="702" y="3428"/>
                </a:lnTo>
                <a:lnTo>
                  <a:pt x="468" y="3116"/>
                </a:lnTo>
                <a:lnTo>
                  <a:pt x="235" y="2883"/>
                </a:lnTo>
                <a:lnTo>
                  <a:pt x="79" y="2493"/>
                </a:lnTo>
                <a:lnTo>
                  <a:pt x="1" y="2104"/>
                </a:lnTo>
                <a:lnTo>
                  <a:pt x="1" y="1792"/>
                </a:lnTo>
                <a:lnTo>
                  <a:pt x="1" y="1792"/>
                </a:lnTo>
                <a:lnTo>
                  <a:pt x="79" y="1402"/>
                </a:lnTo>
                <a:lnTo>
                  <a:pt x="235" y="1091"/>
                </a:lnTo>
                <a:lnTo>
                  <a:pt x="390" y="779"/>
                </a:lnTo>
                <a:lnTo>
                  <a:pt x="624" y="546"/>
                </a:lnTo>
                <a:lnTo>
                  <a:pt x="936" y="312"/>
                </a:lnTo>
                <a:lnTo>
                  <a:pt x="1247" y="156"/>
                </a:lnTo>
                <a:lnTo>
                  <a:pt x="1559" y="78"/>
                </a:lnTo>
                <a:lnTo>
                  <a:pt x="1948" y="0"/>
                </a:lnTo>
                <a:lnTo>
                  <a:pt x="1948" y="0"/>
                </a:lnTo>
                <a:lnTo>
                  <a:pt x="2104" y="0"/>
                </a:lnTo>
                <a:lnTo>
                  <a:pt x="2104" y="0"/>
                </a:lnTo>
                <a:lnTo>
                  <a:pt x="2494" y="78"/>
                </a:lnTo>
                <a:lnTo>
                  <a:pt x="2805" y="234"/>
                </a:lnTo>
                <a:lnTo>
                  <a:pt x="3117" y="468"/>
                </a:lnTo>
                <a:lnTo>
                  <a:pt x="3351" y="701"/>
                </a:lnTo>
                <a:lnTo>
                  <a:pt x="3584" y="1013"/>
                </a:lnTo>
                <a:lnTo>
                  <a:pt x="3740" y="1325"/>
                </a:lnTo>
                <a:lnTo>
                  <a:pt x="3818" y="1714"/>
                </a:lnTo>
                <a:lnTo>
                  <a:pt x="3818" y="2104"/>
                </a:lnTo>
                <a:lnTo>
                  <a:pt x="3818" y="2104"/>
                </a:lnTo>
                <a:lnTo>
                  <a:pt x="3740" y="2415"/>
                </a:lnTo>
                <a:lnTo>
                  <a:pt x="3584" y="2805"/>
                </a:lnTo>
                <a:lnTo>
                  <a:pt x="3429" y="3116"/>
                </a:lnTo>
                <a:lnTo>
                  <a:pt x="3195" y="3350"/>
                </a:lnTo>
                <a:lnTo>
                  <a:pt x="2961" y="3584"/>
                </a:lnTo>
                <a:lnTo>
                  <a:pt x="2650" y="3740"/>
                </a:lnTo>
                <a:lnTo>
                  <a:pt x="2260" y="3817"/>
                </a:lnTo>
                <a:lnTo>
                  <a:pt x="1948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" name="Google Shape;171;p3"/>
          <p:cNvSpPr/>
          <p:nvPr/>
        </p:nvSpPr>
        <p:spPr>
          <a:xfrm>
            <a:off x="2890778" y="1427960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948" y="3817"/>
                </a:moveTo>
                <a:lnTo>
                  <a:pt x="1948" y="3817"/>
                </a:lnTo>
                <a:lnTo>
                  <a:pt x="1792" y="3817"/>
                </a:lnTo>
                <a:lnTo>
                  <a:pt x="1792" y="3817"/>
                </a:lnTo>
                <a:lnTo>
                  <a:pt x="1402" y="3740"/>
                </a:lnTo>
                <a:lnTo>
                  <a:pt x="1013" y="3584"/>
                </a:lnTo>
                <a:lnTo>
                  <a:pt x="701" y="3350"/>
                </a:lnTo>
                <a:lnTo>
                  <a:pt x="468" y="3116"/>
                </a:lnTo>
                <a:lnTo>
                  <a:pt x="234" y="2805"/>
                </a:lnTo>
                <a:lnTo>
                  <a:pt x="78" y="2493"/>
                </a:lnTo>
                <a:lnTo>
                  <a:pt x="0" y="2104"/>
                </a:lnTo>
                <a:lnTo>
                  <a:pt x="0" y="1714"/>
                </a:lnTo>
                <a:lnTo>
                  <a:pt x="0" y="1714"/>
                </a:lnTo>
                <a:lnTo>
                  <a:pt x="78" y="1325"/>
                </a:lnTo>
                <a:lnTo>
                  <a:pt x="234" y="1013"/>
                </a:lnTo>
                <a:lnTo>
                  <a:pt x="390" y="701"/>
                </a:lnTo>
                <a:lnTo>
                  <a:pt x="623" y="468"/>
                </a:lnTo>
                <a:lnTo>
                  <a:pt x="935" y="234"/>
                </a:lnTo>
                <a:lnTo>
                  <a:pt x="1247" y="78"/>
                </a:lnTo>
                <a:lnTo>
                  <a:pt x="1558" y="0"/>
                </a:lnTo>
                <a:lnTo>
                  <a:pt x="1948" y="0"/>
                </a:lnTo>
                <a:lnTo>
                  <a:pt x="1948" y="0"/>
                </a:lnTo>
                <a:lnTo>
                  <a:pt x="2104" y="0"/>
                </a:lnTo>
                <a:lnTo>
                  <a:pt x="2104" y="0"/>
                </a:lnTo>
                <a:lnTo>
                  <a:pt x="2493" y="78"/>
                </a:lnTo>
                <a:lnTo>
                  <a:pt x="2805" y="234"/>
                </a:lnTo>
                <a:lnTo>
                  <a:pt x="3116" y="390"/>
                </a:lnTo>
                <a:lnTo>
                  <a:pt x="3428" y="623"/>
                </a:lnTo>
                <a:lnTo>
                  <a:pt x="3584" y="935"/>
                </a:lnTo>
                <a:lnTo>
                  <a:pt x="3740" y="1325"/>
                </a:lnTo>
                <a:lnTo>
                  <a:pt x="3817" y="1636"/>
                </a:lnTo>
                <a:lnTo>
                  <a:pt x="3817" y="2026"/>
                </a:lnTo>
                <a:lnTo>
                  <a:pt x="3817" y="2026"/>
                </a:lnTo>
                <a:lnTo>
                  <a:pt x="3740" y="2415"/>
                </a:lnTo>
                <a:lnTo>
                  <a:pt x="3662" y="2727"/>
                </a:lnTo>
                <a:lnTo>
                  <a:pt x="3428" y="3038"/>
                </a:lnTo>
                <a:lnTo>
                  <a:pt x="3194" y="3272"/>
                </a:lnTo>
                <a:lnTo>
                  <a:pt x="2960" y="3506"/>
                </a:lnTo>
                <a:lnTo>
                  <a:pt x="2649" y="3662"/>
                </a:lnTo>
                <a:lnTo>
                  <a:pt x="2259" y="3740"/>
                </a:lnTo>
                <a:lnTo>
                  <a:pt x="1948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" name="Google Shape;172;p3"/>
          <p:cNvSpPr/>
          <p:nvPr/>
        </p:nvSpPr>
        <p:spPr>
          <a:xfrm>
            <a:off x="2928269" y="1036313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870" y="3818"/>
                </a:moveTo>
                <a:lnTo>
                  <a:pt x="1870" y="3818"/>
                </a:lnTo>
                <a:lnTo>
                  <a:pt x="1714" y="3818"/>
                </a:lnTo>
                <a:lnTo>
                  <a:pt x="1714" y="3818"/>
                </a:lnTo>
                <a:lnTo>
                  <a:pt x="1325" y="3740"/>
                </a:lnTo>
                <a:lnTo>
                  <a:pt x="1013" y="3584"/>
                </a:lnTo>
                <a:lnTo>
                  <a:pt x="701" y="3428"/>
                </a:lnTo>
                <a:lnTo>
                  <a:pt x="390" y="3116"/>
                </a:lnTo>
                <a:lnTo>
                  <a:pt x="234" y="2883"/>
                </a:lnTo>
                <a:lnTo>
                  <a:pt x="78" y="2493"/>
                </a:lnTo>
                <a:lnTo>
                  <a:pt x="0" y="2182"/>
                </a:lnTo>
                <a:lnTo>
                  <a:pt x="0" y="1792"/>
                </a:lnTo>
                <a:lnTo>
                  <a:pt x="0" y="1792"/>
                </a:lnTo>
                <a:lnTo>
                  <a:pt x="0" y="1403"/>
                </a:lnTo>
                <a:lnTo>
                  <a:pt x="156" y="1091"/>
                </a:lnTo>
                <a:lnTo>
                  <a:pt x="390" y="779"/>
                </a:lnTo>
                <a:lnTo>
                  <a:pt x="623" y="546"/>
                </a:lnTo>
                <a:lnTo>
                  <a:pt x="857" y="312"/>
                </a:lnTo>
                <a:lnTo>
                  <a:pt x="1169" y="156"/>
                </a:lnTo>
                <a:lnTo>
                  <a:pt x="1480" y="78"/>
                </a:lnTo>
                <a:lnTo>
                  <a:pt x="1870" y="0"/>
                </a:lnTo>
                <a:lnTo>
                  <a:pt x="1870" y="0"/>
                </a:lnTo>
                <a:lnTo>
                  <a:pt x="2026" y="0"/>
                </a:lnTo>
                <a:lnTo>
                  <a:pt x="2026" y="0"/>
                </a:lnTo>
                <a:lnTo>
                  <a:pt x="2415" y="78"/>
                </a:lnTo>
                <a:lnTo>
                  <a:pt x="2805" y="234"/>
                </a:lnTo>
                <a:lnTo>
                  <a:pt x="3116" y="468"/>
                </a:lnTo>
                <a:lnTo>
                  <a:pt x="3350" y="701"/>
                </a:lnTo>
                <a:lnTo>
                  <a:pt x="3584" y="1013"/>
                </a:lnTo>
                <a:lnTo>
                  <a:pt x="3662" y="1325"/>
                </a:lnTo>
                <a:lnTo>
                  <a:pt x="3740" y="1714"/>
                </a:lnTo>
                <a:lnTo>
                  <a:pt x="3818" y="2104"/>
                </a:lnTo>
                <a:lnTo>
                  <a:pt x="3818" y="2104"/>
                </a:lnTo>
                <a:lnTo>
                  <a:pt x="3740" y="2493"/>
                </a:lnTo>
                <a:lnTo>
                  <a:pt x="3584" y="2805"/>
                </a:lnTo>
                <a:lnTo>
                  <a:pt x="3428" y="3116"/>
                </a:lnTo>
                <a:lnTo>
                  <a:pt x="3194" y="3350"/>
                </a:lnTo>
                <a:lnTo>
                  <a:pt x="2883" y="3584"/>
                </a:lnTo>
                <a:lnTo>
                  <a:pt x="2571" y="3740"/>
                </a:lnTo>
                <a:lnTo>
                  <a:pt x="2259" y="3818"/>
                </a:lnTo>
                <a:lnTo>
                  <a:pt x="1870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3"/>
          <p:cNvSpPr/>
          <p:nvPr/>
        </p:nvSpPr>
        <p:spPr>
          <a:xfrm>
            <a:off x="2961588" y="648837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870" y="3818"/>
                </a:moveTo>
                <a:lnTo>
                  <a:pt x="1870" y="3818"/>
                </a:lnTo>
                <a:lnTo>
                  <a:pt x="1714" y="3818"/>
                </a:lnTo>
                <a:lnTo>
                  <a:pt x="1714" y="3818"/>
                </a:lnTo>
                <a:lnTo>
                  <a:pt x="1325" y="3740"/>
                </a:lnTo>
                <a:lnTo>
                  <a:pt x="1013" y="3584"/>
                </a:lnTo>
                <a:lnTo>
                  <a:pt x="702" y="3350"/>
                </a:lnTo>
                <a:lnTo>
                  <a:pt x="468" y="3116"/>
                </a:lnTo>
                <a:lnTo>
                  <a:pt x="234" y="2805"/>
                </a:lnTo>
                <a:lnTo>
                  <a:pt x="78" y="2493"/>
                </a:lnTo>
                <a:lnTo>
                  <a:pt x="0" y="2104"/>
                </a:lnTo>
                <a:lnTo>
                  <a:pt x="0" y="1714"/>
                </a:lnTo>
                <a:lnTo>
                  <a:pt x="0" y="1714"/>
                </a:lnTo>
                <a:lnTo>
                  <a:pt x="78" y="1325"/>
                </a:lnTo>
                <a:lnTo>
                  <a:pt x="156" y="1013"/>
                </a:lnTo>
                <a:lnTo>
                  <a:pt x="390" y="701"/>
                </a:lnTo>
                <a:lnTo>
                  <a:pt x="624" y="468"/>
                </a:lnTo>
                <a:lnTo>
                  <a:pt x="857" y="234"/>
                </a:lnTo>
                <a:lnTo>
                  <a:pt x="1169" y="78"/>
                </a:lnTo>
                <a:lnTo>
                  <a:pt x="1559" y="0"/>
                </a:lnTo>
                <a:lnTo>
                  <a:pt x="1870" y="0"/>
                </a:lnTo>
                <a:lnTo>
                  <a:pt x="1870" y="0"/>
                </a:lnTo>
                <a:lnTo>
                  <a:pt x="2104" y="0"/>
                </a:lnTo>
                <a:lnTo>
                  <a:pt x="2104" y="0"/>
                </a:lnTo>
                <a:lnTo>
                  <a:pt x="2416" y="78"/>
                </a:lnTo>
                <a:lnTo>
                  <a:pt x="2805" y="234"/>
                </a:lnTo>
                <a:lnTo>
                  <a:pt x="3117" y="390"/>
                </a:lnTo>
                <a:lnTo>
                  <a:pt x="3350" y="624"/>
                </a:lnTo>
                <a:lnTo>
                  <a:pt x="3584" y="935"/>
                </a:lnTo>
                <a:lnTo>
                  <a:pt x="3740" y="1325"/>
                </a:lnTo>
                <a:lnTo>
                  <a:pt x="3818" y="1636"/>
                </a:lnTo>
                <a:lnTo>
                  <a:pt x="3818" y="2026"/>
                </a:lnTo>
                <a:lnTo>
                  <a:pt x="3818" y="2026"/>
                </a:lnTo>
                <a:lnTo>
                  <a:pt x="3740" y="2415"/>
                </a:lnTo>
                <a:lnTo>
                  <a:pt x="3584" y="2727"/>
                </a:lnTo>
                <a:lnTo>
                  <a:pt x="3428" y="3039"/>
                </a:lnTo>
                <a:lnTo>
                  <a:pt x="3195" y="3272"/>
                </a:lnTo>
                <a:lnTo>
                  <a:pt x="2883" y="3506"/>
                </a:lnTo>
                <a:lnTo>
                  <a:pt x="2571" y="3662"/>
                </a:lnTo>
                <a:lnTo>
                  <a:pt x="2260" y="3740"/>
                </a:lnTo>
                <a:lnTo>
                  <a:pt x="1870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" name="Google Shape;174;p3"/>
          <p:cNvSpPr/>
          <p:nvPr/>
        </p:nvSpPr>
        <p:spPr>
          <a:xfrm>
            <a:off x="2994908" y="257189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948" y="3818"/>
                </a:moveTo>
                <a:lnTo>
                  <a:pt x="1948" y="3818"/>
                </a:lnTo>
                <a:lnTo>
                  <a:pt x="1715" y="3818"/>
                </a:lnTo>
                <a:lnTo>
                  <a:pt x="1715" y="3818"/>
                </a:lnTo>
                <a:lnTo>
                  <a:pt x="1403" y="3740"/>
                </a:lnTo>
                <a:lnTo>
                  <a:pt x="1013" y="3584"/>
                </a:lnTo>
                <a:lnTo>
                  <a:pt x="702" y="3428"/>
                </a:lnTo>
                <a:lnTo>
                  <a:pt x="468" y="3194"/>
                </a:lnTo>
                <a:lnTo>
                  <a:pt x="234" y="2883"/>
                </a:lnTo>
                <a:lnTo>
                  <a:pt x="79" y="2493"/>
                </a:lnTo>
                <a:lnTo>
                  <a:pt x="1" y="2182"/>
                </a:lnTo>
                <a:lnTo>
                  <a:pt x="1" y="1792"/>
                </a:lnTo>
                <a:lnTo>
                  <a:pt x="1" y="1792"/>
                </a:lnTo>
                <a:lnTo>
                  <a:pt x="79" y="1403"/>
                </a:lnTo>
                <a:lnTo>
                  <a:pt x="234" y="1091"/>
                </a:lnTo>
                <a:lnTo>
                  <a:pt x="390" y="779"/>
                </a:lnTo>
                <a:lnTo>
                  <a:pt x="624" y="546"/>
                </a:lnTo>
                <a:lnTo>
                  <a:pt x="936" y="312"/>
                </a:lnTo>
                <a:lnTo>
                  <a:pt x="1247" y="156"/>
                </a:lnTo>
                <a:lnTo>
                  <a:pt x="1559" y="78"/>
                </a:lnTo>
                <a:lnTo>
                  <a:pt x="1948" y="0"/>
                </a:lnTo>
                <a:lnTo>
                  <a:pt x="1948" y="0"/>
                </a:lnTo>
                <a:lnTo>
                  <a:pt x="2104" y="0"/>
                </a:lnTo>
                <a:lnTo>
                  <a:pt x="2104" y="0"/>
                </a:lnTo>
                <a:lnTo>
                  <a:pt x="2494" y="78"/>
                </a:lnTo>
                <a:lnTo>
                  <a:pt x="2805" y="234"/>
                </a:lnTo>
                <a:lnTo>
                  <a:pt x="3117" y="468"/>
                </a:lnTo>
                <a:lnTo>
                  <a:pt x="3351" y="702"/>
                </a:lnTo>
                <a:lnTo>
                  <a:pt x="3584" y="1013"/>
                </a:lnTo>
                <a:lnTo>
                  <a:pt x="3740" y="1325"/>
                </a:lnTo>
                <a:lnTo>
                  <a:pt x="3818" y="1714"/>
                </a:lnTo>
                <a:lnTo>
                  <a:pt x="3818" y="2104"/>
                </a:lnTo>
                <a:lnTo>
                  <a:pt x="3818" y="2104"/>
                </a:lnTo>
                <a:lnTo>
                  <a:pt x="3740" y="2493"/>
                </a:lnTo>
                <a:lnTo>
                  <a:pt x="3662" y="2805"/>
                </a:lnTo>
                <a:lnTo>
                  <a:pt x="3428" y="3117"/>
                </a:lnTo>
                <a:lnTo>
                  <a:pt x="3195" y="3350"/>
                </a:lnTo>
                <a:lnTo>
                  <a:pt x="2961" y="3584"/>
                </a:lnTo>
                <a:lnTo>
                  <a:pt x="2649" y="3740"/>
                </a:lnTo>
                <a:lnTo>
                  <a:pt x="2260" y="3818"/>
                </a:lnTo>
                <a:lnTo>
                  <a:pt x="1948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" name="Google Shape;276;p5"/>
          <p:cNvSpPr/>
          <p:nvPr userDrawn="1"/>
        </p:nvSpPr>
        <p:spPr>
          <a:xfrm>
            <a:off x="224750" y="76246"/>
            <a:ext cx="3965700" cy="5197391"/>
          </a:xfrm>
          <a:prstGeom prst="rect">
            <a:avLst/>
          </a:prstGeom>
          <a:solidFill>
            <a:srgbClr val="FFFFFF">
              <a:alpha val="899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chemeClr val="tx1"/>
              </a:solidFill>
            </a:endParaRPr>
          </a:p>
        </p:txBody>
      </p:sp>
      <p:sp>
        <p:nvSpPr>
          <p:cNvPr id="202" name="Google Shape;144;p3">
            <a:extLst>
              <a:ext uri="{FF2B5EF4-FFF2-40B4-BE49-F238E27FC236}">
                <a16:creationId xmlns:a16="http://schemas.microsoft.com/office/drawing/2014/main" id="{ACE93699-3431-9245-7472-8FE5B75F093C}"/>
              </a:ext>
            </a:extLst>
          </p:cNvPr>
          <p:cNvSpPr/>
          <p:nvPr userDrawn="1"/>
        </p:nvSpPr>
        <p:spPr>
          <a:xfrm rot="21369652">
            <a:off x="5002155" y="568076"/>
            <a:ext cx="3741351" cy="275046"/>
          </a:xfrm>
          <a:custGeom>
            <a:avLst/>
            <a:gdLst/>
            <a:ahLst/>
            <a:cxnLst/>
            <a:rect l="l" t="t" r="r" b="b"/>
            <a:pathLst>
              <a:path w="54455" h="5143" fill="none" extrusionOk="0">
                <a:moveTo>
                  <a:pt x="0" y="312"/>
                </a:moveTo>
                <a:lnTo>
                  <a:pt x="54455" y="5142"/>
                </a:lnTo>
                <a:lnTo>
                  <a:pt x="54455" y="4830"/>
                </a:lnTo>
                <a:lnTo>
                  <a:pt x="0" y="0"/>
                </a:lnTo>
              </a:path>
            </a:pathLst>
          </a:custGeom>
          <a:solidFill>
            <a:srgbClr val="F9CE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F25E0E2-7659-441E-21CF-E9AD1DAC946A}"/>
              </a:ext>
            </a:extLst>
          </p:cNvPr>
          <p:cNvCxnSpPr/>
          <p:nvPr userDrawn="1"/>
        </p:nvCxnSpPr>
        <p:spPr>
          <a:xfrm flipV="1">
            <a:off x="4907887" y="502089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1" name="Straight Connector 280">
            <a:extLst>
              <a:ext uri="{FF2B5EF4-FFF2-40B4-BE49-F238E27FC236}">
                <a16:creationId xmlns:a16="http://schemas.microsoft.com/office/drawing/2014/main" id="{C27AABDC-49A0-6312-3A67-345387E0CD23}"/>
              </a:ext>
            </a:extLst>
          </p:cNvPr>
          <p:cNvCxnSpPr/>
          <p:nvPr userDrawn="1"/>
        </p:nvCxnSpPr>
        <p:spPr>
          <a:xfrm flipV="1">
            <a:off x="4927422" y="897922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2" name="Straight Connector 281">
            <a:extLst>
              <a:ext uri="{FF2B5EF4-FFF2-40B4-BE49-F238E27FC236}">
                <a16:creationId xmlns:a16="http://schemas.microsoft.com/office/drawing/2014/main" id="{20DAB882-48CF-5BB3-E875-B1E395045BE0}"/>
              </a:ext>
            </a:extLst>
          </p:cNvPr>
          <p:cNvCxnSpPr/>
          <p:nvPr userDrawn="1"/>
        </p:nvCxnSpPr>
        <p:spPr>
          <a:xfrm flipV="1">
            <a:off x="4908372" y="1304706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3" name="Straight Connector 282">
            <a:extLst>
              <a:ext uri="{FF2B5EF4-FFF2-40B4-BE49-F238E27FC236}">
                <a16:creationId xmlns:a16="http://schemas.microsoft.com/office/drawing/2014/main" id="{0DA91734-F689-B6DD-D7D2-C0A90426D8ED}"/>
              </a:ext>
            </a:extLst>
          </p:cNvPr>
          <p:cNvCxnSpPr/>
          <p:nvPr userDrawn="1"/>
        </p:nvCxnSpPr>
        <p:spPr>
          <a:xfrm flipV="1">
            <a:off x="4927907" y="1700539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4" name="Straight Connector 283">
            <a:extLst>
              <a:ext uri="{FF2B5EF4-FFF2-40B4-BE49-F238E27FC236}">
                <a16:creationId xmlns:a16="http://schemas.microsoft.com/office/drawing/2014/main" id="{894DEFB7-8CFE-AD4C-DB7E-256E5CFF1A54}"/>
              </a:ext>
            </a:extLst>
          </p:cNvPr>
          <p:cNvCxnSpPr/>
          <p:nvPr userDrawn="1"/>
        </p:nvCxnSpPr>
        <p:spPr>
          <a:xfrm flipV="1">
            <a:off x="4908372" y="2083915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5" name="Straight Connector 284">
            <a:extLst>
              <a:ext uri="{FF2B5EF4-FFF2-40B4-BE49-F238E27FC236}">
                <a16:creationId xmlns:a16="http://schemas.microsoft.com/office/drawing/2014/main" id="{B4864BDB-5DA4-20F7-45BA-0961DDFD860D}"/>
              </a:ext>
            </a:extLst>
          </p:cNvPr>
          <p:cNvCxnSpPr/>
          <p:nvPr userDrawn="1"/>
        </p:nvCxnSpPr>
        <p:spPr>
          <a:xfrm flipV="1">
            <a:off x="4927907" y="2479748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6" name="Straight Connector 285">
            <a:extLst>
              <a:ext uri="{FF2B5EF4-FFF2-40B4-BE49-F238E27FC236}">
                <a16:creationId xmlns:a16="http://schemas.microsoft.com/office/drawing/2014/main" id="{201C3560-9D6F-C720-2005-83A13ADC42E3}"/>
              </a:ext>
            </a:extLst>
          </p:cNvPr>
          <p:cNvCxnSpPr/>
          <p:nvPr userDrawn="1"/>
        </p:nvCxnSpPr>
        <p:spPr>
          <a:xfrm flipV="1">
            <a:off x="4908857" y="2886532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7" name="Straight Connector 286">
            <a:extLst>
              <a:ext uri="{FF2B5EF4-FFF2-40B4-BE49-F238E27FC236}">
                <a16:creationId xmlns:a16="http://schemas.microsoft.com/office/drawing/2014/main" id="{8FA91C6E-30EB-690F-0E0D-390BC3E02534}"/>
              </a:ext>
            </a:extLst>
          </p:cNvPr>
          <p:cNvCxnSpPr/>
          <p:nvPr userDrawn="1"/>
        </p:nvCxnSpPr>
        <p:spPr>
          <a:xfrm flipV="1">
            <a:off x="4928392" y="3282365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8" name="Straight Connector 287">
            <a:extLst>
              <a:ext uri="{FF2B5EF4-FFF2-40B4-BE49-F238E27FC236}">
                <a16:creationId xmlns:a16="http://schemas.microsoft.com/office/drawing/2014/main" id="{712B6F17-0E70-76AD-6146-BB36228E007A}"/>
              </a:ext>
            </a:extLst>
          </p:cNvPr>
          <p:cNvCxnSpPr/>
          <p:nvPr userDrawn="1"/>
        </p:nvCxnSpPr>
        <p:spPr>
          <a:xfrm flipV="1">
            <a:off x="4926452" y="3661932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9" name="Straight Connector 288">
            <a:extLst>
              <a:ext uri="{FF2B5EF4-FFF2-40B4-BE49-F238E27FC236}">
                <a16:creationId xmlns:a16="http://schemas.microsoft.com/office/drawing/2014/main" id="{7CCA518B-E55A-6DD7-6379-CED3ED96F2B0}"/>
              </a:ext>
            </a:extLst>
          </p:cNvPr>
          <p:cNvCxnSpPr/>
          <p:nvPr userDrawn="1"/>
        </p:nvCxnSpPr>
        <p:spPr>
          <a:xfrm flipV="1">
            <a:off x="4945987" y="4057765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90" name="Straight Connector 289">
            <a:extLst>
              <a:ext uri="{FF2B5EF4-FFF2-40B4-BE49-F238E27FC236}">
                <a16:creationId xmlns:a16="http://schemas.microsoft.com/office/drawing/2014/main" id="{2AB8CC5D-FE13-7B4D-6F14-4CBB44E8D18A}"/>
              </a:ext>
            </a:extLst>
          </p:cNvPr>
          <p:cNvCxnSpPr/>
          <p:nvPr userDrawn="1"/>
        </p:nvCxnSpPr>
        <p:spPr>
          <a:xfrm flipV="1">
            <a:off x="4926937" y="4464549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91" name="Straight Connector 290">
            <a:extLst>
              <a:ext uri="{FF2B5EF4-FFF2-40B4-BE49-F238E27FC236}">
                <a16:creationId xmlns:a16="http://schemas.microsoft.com/office/drawing/2014/main" id="{47F87821-1091-163B-9177-41882AAEA0E4}"/>
              </a:ext>
            </a:extLst>
          </p:cNvPr>
          <p:cNvCxnSpPr/>
          <p:nvPr userDrawn="1"/>
        </p:nvCxnSpPr>
        <p:spPr>
          <a:xfrm flipV="1">
            <a:off x="4946472" y="4860382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837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6525"/>
            <a:ext cx="1504157" cy="58102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6" y="136526"/>
            <a:ext cx="2555875" cy="2926556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717551"/>
            <a:ext cx="1504157" cy="2345531"/>
          </a:xfrm>
        </p:spPr>
        <p:txBody>
          <a:bodyPr/>
          <a:lstStyle>
            <a:lvl1pPr marL="0" indent="0">
              <a:buNone/>
              <a:defRPr sz="700"/>
            </a:lvl1pPr>
            <a:lvl2pPr marL="228611" indent="0">
              <a:buNone/>
              <a:defRPr sz="600"/>
            </a:lvl2pPr>
            <a:lvl3pPr marL="457223" indent="0">
              <a:buNone/>
              <a:defRPr sz="500"/>
            </a:lvl3pPr>
            <a:lvl4pPr marL="685835" indent="0">
              <a:buNone/>
              <a:defRPr sz="450"/>
            </a:lvl4pPr>
            <a:lvl5pPr marL="914446" indent="0">
              <a:buNone/>
              <a:defRPr sz="450"/>
            </a:lvl5pPr>
            <a:lvl6pPr marL="1143057" indent="0">
              <a:buNone/>
              <a:defRPr sz="450"/>
            </a:lvl6pPr>
            <a:lvl7pPr marL="1371668" indent="0">
              <a:buNone/>
              <a:defRPr sz="450"/>
            </a:lvl7pPr>
            <a:lvl8pPr marL="1600280" indent="0">
              <a:buNone/>
              <a:defRPr sz="450"/>
            </a:lvl8pPr>
            <a:lvl9pPr marL="1828892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773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2400300"/>
            <a:ext cx="2743200" cy="283369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306388"/>
            <a:ext cx="2743200" cy="2057400"/>
          </a:xfrm>
        </p:spPr>
        <p:txBody>
          <a:bodyPr/>
          <a:lstStyle>
            <a:lvl1pPr marL="0" indent="0">
              <a:buNone/>
              <a:defRPr sz="1600"/>
            </a:lvl1pPr>
            <a:lvl2pPr marL="228611" indent="0">
              <a:buNone/>
              <a:defRPr sz="1400"/>
            </a:lvl2pPr>
            <a:lvl3pPr marL="457223" indent="0">
              <a:buNone/>
              <a:defRPr sz="1200"/>
            </a:lvl3pPr>
            <a:lvl4pPr marL="685835" indent="0">
              <a:buNone/>
              <a:defRPr sz="1000"/>
            </a:lvl4pPr>
            <a:lvl5pPr marL="914446" indent="0">
              <a:buNone/>
              <a:defRPr sz="1000"/>
            </a:lvl5pPr>
            <a:lvl6pPr marL="1143057" indent="0">
              <a:buNone/>
              <a:defRPr sz="1000"/>
            </a:lvl6pPr>
            <a:lvl7pPr marL="1371668" indent="0">
              <a:buNone/>
              <a:defRPr sz="1000"/>
            </a:lvl7pPr>
            <a:lvl8pPr marL="1600280" indent="0">
              <a:buNone/>
              <a:defRPr sz="1000"/>
            </a:lvl8pPr>
            <a:lvl9pPr marL="1828892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2683669"/>
            <a:ext cx="2743200" cy="402431"/>
          </a:xfrm>
        </p:spPr>
        <p:txBody>
          <a:bodyPr/>
          <a:lstStyle>
            <a:lvl1pPr marL="0" indent="0">
              <a:buNone/>
              <a:defRPr sz="700"/>
            </a:lvl1pPr>
            <a:lvl2pPr marL="228611" indent="0">
              <a:buNone/>
              <a:defRPr sz="600"/>
            </a:lvl2pPr>
            <a:lvl3pPr marL="457223" indent="0">
              <a:buNone/>
              <a:defRPr sz="500"/>
            </a:lvl3pPr>
            <a:lvl4pPr marL="685835" indent="0">
              <a:buNone/>
              <a:defRPr sz="450"/>
            </a:lvl4pPr>
            <a:lvl5pPr marL="914446" indent="0">
              <a:buNone/>
              <a:defRPr sz="450"/>
            </a:lvl5pPr>
            <a:lvl6pPr marL="1143057" indent="0">
              <a:buNone/>
              <a:defRPr sz="450"/>
            </a:lvl6pPr>
            <a:lvl7pPr marL="1371668" indent="0">
              <a:buNone/>
              <a:defRPr sz="450"/>
            </a:lvl7pPr>
            <a:lvl8pPr marL="1600280" indent="0">
              <a:buNone/>
              <a:defRPr sz="450"/>
            </a:lvl8pPr>
            <a:lvl9pPr marL="1828892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4227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0703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37319"/>
            <a:ext cx="1028700" cy="2925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37319"/>
            <a:ext cx="3009900" cy="2925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66750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1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4701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1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1006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1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9323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1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25601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1/13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63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bg>
      <p:bgPr>
        <a:solidFill>
          <a:schemeClr val="accent6"/>
        </a:solidFill>
        <a:effectLst/>
      </p:bgPr>
    </p:bg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" name="Google Shape;229;p5"/>
          <p:cNvGrpSpPr/>
          <p:nvPr/>
        </p:nvGrpSpPr>
        <p:grpSpPr>
          <a:xfrm>
            <a:off x="-196579" y="721552"/>
            <a:ext cx="9522816" cy="4533898"/>
            <a:chOff x="1697" y="798588"/>
            <a:chExt cx="9125842" cy="4344895"/>
          </a:xfrm>
        </p:grpSpPr>
        <p:sp>
          <p:nvSpPr>
            <p:cNvPr id="230" name="Google Shape;230;p5"/>
            <p:cNvSpPr/>
            <p:nvPr/>
          </p:nvSpPr>
          <p:spPr>
            <a:xfrm>
              <a:off x="1697" y="798588"/>
              <a:ext cx="9125842" cy="4344860"/>
            </a:xfrm>
            <a:custGeom>
              <a:avLst/>
              <a:gdLst/>
              <a:ahLst/>
              <a:cxnLst/>
              <a:rect l="l" t="t" r="r" b="b"/>
              <a:pathLst>
                <a:path w="118310" h="56328" extrusionOk="0">
                  <a:moveTo>
                    <a:pt x="55165" y="0"/>
                  </a:moveTo>
                  <a:lnTo>
                    <a:pt x="53888" y="69"/>
                  </a:lnTo>
                  <a:lnTo>
                    <a:pt x="52633" y="137"/>
                  </a:lnTo>
                  <a:lnTo>
                    <a:pt x="51402" y="251"/>
                  </a:lnTo>
                  <a:lnTo>
                    <a:pt x="50170" y="411"/>
                  </a:lnTo>
                  <a:lnTo>
                    <a:pt x="48962" y="570"/>
                  </a:lnTo>
                  <a:lnTo>
                    <a:pt x="47776" y="798"/>
                  </a:lnTo>
                  <a:lnTo>
                    <a:pt x="46613" y="1027"/>
                  </a:lnTo>
                  <a:lnTo>
                    <a:pt x="45473" y="1300"/>
                  </a:lnTo>
                  <a:lnTo>
                    <a:pt x="44333" y="1619"/>
                  </a:lnTo>
                  <a:lnTo>
                    <a:pt x="43192" y="1961"/>
                  </a:lnTo>
                  <a:lnTo>
                    <a:pt x="42098" y="2349"/>
                  </a:lnTo>
                  <a:lnTo>
                    <a:pt x="41003" y="2760"/>
                  </a:lnTo>
                  <a:lnTo>
                    <a:pt x="39931" y="3193"/>
                  </a:lnTo>
                  <a:lnTo>
                    <a:pt x="38859" y="3695"/>
                  </a:lnTo>
                  <a:lnTo>
                    <a:pt x="37810" y="4219"/>
                  </a:lnTo>
                  <a:lnTo>
                    <a:pt x="36761" y="4766"/>
                  </a:lnTo>
                  <a:lnTo>
                    <a:pt x="35986" y="5177"/>
                  </a:lnTo>
                  <a:lnTo>
                    <a:pt x="35188" y="5587"/>
                  </a:lnTo>
                  <a:lnTo>
                    <a:pt x="34413" y="5975"/>
                  </a:lnTo>
                  <a:lnTo>
                    <a:pt x="33614" y="6317"/>
                  </a:lnTo>
                  <a:lnTo>
                    <a:pt x="32816" y="6659"/>
                  </a:lnTo>
                  <a:lnTo>
                    <a:pt x="32018" y="6978"/>
                  </a:lnTo>
                  <a:lnTo>
                    <a:pt x="31220" y="7275"/>
                  </a:lnTo>
                  <a:lnTo>
                    <a:pt x="30422" y="7571"/>
                  </a:lnTo>
                  <a:lnTo>
                    <a:pt x="29624" y="7822"/>
                  </a:lnTo>
                  <a:lnTo>
                    <a:pt x="28826" y="8073"/>
                  </a:lnTo>
                  <a:lnTo>
                    <a:pt x="28005" y="8301"/>
                  </a:lnTo>
                  <a:lnTo>
                    <a:pt x="27206" y="8506"/>
                  </a:lnTo>
                  <a:lnTo>
                    <a:pt x="26408" y="8712"/>
                  </a:lnTo>
                  <a:lnTo>
                    <a:pt x="25610" y="8894"/>
                  </a:lnTo>
                  <a:lnTo>
                    <a:pt x="24812" y="9054"/>
                  </a:lnTo>
                  <a:lnTo>
                    <a:pt x="24037" y="9190"/>
                  </a:lnTo>
                  <a:lnTo>
                    <a:pt x="22440" y="9464"/>
                  </a:lnTo>
                  <a:lnTo>
                    <a:pt x="20890" y="9669"/>
                  </a:lnTo>
                  <a:lnTo>
                    <a:pt x="19362" y="9806"/>
                  </a:lnTo>
                  <a:lnTo>
                    <a:pt x="17857" y="9920"/>
                  </a:lnTo>
                  <a:lnTo>
                    <a:pt x="16374" y="9989"/>
                  </a:lnTo>
                  <a:lnTo>
                    <a:pt x="14938" y="10011"/>
                  </a:lnTo>
                  <a:lnTo>
                    <a:pt x="13524" y="10011"/>
                  </a:lnTo>
                  <a:lnTo>
                    <a:pt x="12178" y="9966"/>
                  </a:lnTo>
                  <a:lnTo>
                    <a:pt x="10856" y="9920"/>
                  </a:lnTo>
                  <a:lnTo>
                    <a:pt x="9601" y="9829"/>
                  </a:lnTo>
                  <a:lnTo>
                    <a:pt x="8416" y="9715"/>
                  </a:lnTo>
                  <a:lnTo>
                    <a:pt x="7275" y="9601"/>
                  </a:lnTo>
                  <a:lnTo>
                    <a:pt x="6204" y="9464"/>
                  </a:lnTo>
                  <a:lnTo>
                    <a:pt x="5200" y="9305"/>
                  </a:lnTo>
                  <a:lnTo>
                    <a:pt x="4265" y="9168"/>
                  </a:lnTo>
                  <a:lnTo>
                    <a:pt x="3421" y="9031"/>
                  </a:lnTo>
                  <a:lnTo>
                    <a:pt x="1985" y="8734"/>
                  </a:lnTo>
                  <a:lnTo>
                    <a:pt x="913" y="8506"/>
                  </a:lnTo>
                  <a:lnTo>
                    <a:pt x="252" y="8347"/>
                  </a:lnTo>
                  <a:lnTo>
                    <a:pt x="1" y="8278"/>
                  </a:lnTo>
                  <a:lnTo>
                    <a:pt x="1" y="56327"/>
                  </a:lnTo>
                  <a:lnTo>
                    <a:pt x="118310" y="56327"/>
                  </a:lnTo>
                  <a:lnTo>
                    <a:pt x="118310" y="1460"/>
                  </a:lnTo>
                  <a:lnTo>
                    <a:pt x="117284" y="1711"/>
                  </a:lnTo>
                  <a:lnTo>
                    <a:pt x="116098" y="2007"/>
                  </a:lnTo>
                  <a:lnTo>
                    <a:pt x="114479" y="2349"/>
                  </a:lnTo>
                  <a:lnTo>
                    <a:pt x="112495" y="2760"/>
                  </a:lnTo>
                  <a:lnTo>
                    <a:pt x="110192" y="3193"/>
                  </a:lnTo>
                  <a:lnTo>
                    <a:pt x="108937" y="3398"/>
                  </a:lnTo>
                  <a:lnTo>
                    <a:pt x="107615" y="3603"/>
                  </a:lnTo>
                  <a:lnTo>
                    <a:pt x="106224" y="3809"/>
                  </a:lnTo>
                  <a:lnTo>
                    <a:pt x="104787" y="3991"/>
                  </a:lnTo>
                  <a:lnTo>
                    <a:pt x="103282" y="4174"/>
                  </a:lnTo>
                  <a:lnTo>
                    <a:pt x="101754" y="4333"/>
                  </a:lnTo>
                  <a:lnTo>
                    <a:pt x="100158" y="4493"/>
                  </a:lnTo>
                  <a:lnTo>
                    <a:pt x="98539" y="4607"/>
                  </a:lnTo>
                  <a:lnTo>
                    <a:pt x="96897" y="4698"/>
                  </a:lnTo>
                  <a:lnTo>
                    <a:pt x="95232" y="4766"/>
                  </a:lnTo>
                  <a:lnTo>
                    <a:pt x="93544" y="4812"/>
                  </a:lnTo>
                  <a:lnTo>
                    <a:pt x="91834" y="4812"/>
                  </a:lnTo>
                  <a:lnTo>
                    <a:pt x="90124" y="4766"/>
                  </a:lnTo>
                  <a:lnTo>
                    <a:pt x="88391" y="4698"/>
                  </a:lnTo>
                  <a:lnTo>
                    <a:pt x="86680" y="4561"/>
                  </a:lnTo>
                  <a:lnTo>
                    <a:pt x="84970" y="4402"/>
                  </a:lnTo>
                  <a:lnTo>
                    <a:pt x="83260" y="4174"/>
                  </a:lnTo>
                  <a:lnTo>
                    <a:pt x="82416" y="4059"/>
                  </a:lnTo>
                  <a:lnTo>
                    <a:pt x="81572" y="3900"/>
                  </a:lnTo>
                  <a:lnTo>
                    <a:pt x="80728" y="3740"/>
                  </a:lnTo>
                  <a:lnTo>
                    <a:pt x="79907" y="3581"/>
                  </a:lnTo>
                  <a:lnTo>
                    <a:pt x="79086" y="3398"/>
                  </a:lnTo>
                  <a:lnTo>
                    <a:pt x="78265" y="3193"/>
                  </a:lnTo>
                  <a:lnTo>
                    <a:pt x="76669" y="2782"/>
                  </a:lnTo>
                  <a:lnTo>
                    <a:pt x="75073" y="2418"/>
                  </a:lnTo>
                  <a:lnTo>
                    <a:pt x="73499" y="2053"/>
                  </a:lnTo>
                  <a:lnTo>
                    <a:pt x="71971" y="1733"/>
                  </a:lnTo>
                  <a:lnTo>
                    <a:pt x="70444" y="1437"/>
                  </a:lnTo>
                  <a:lnTo>
                    <a:pt x="68961" y="1163"/>
                  </a:lnTo>
                  <a:lnTo>
                    <a:pt x="67479" y="912"/>
                  </a:lnTo>
                  <a:lnTo>
                    <a:pt x="66020" y="684"/>
                  </a:lnTo>
                  <a:lnTo>
                    <a:pt x="64606" y="502"/>
                  </a:lnTo>
                  <a:lnTo>
                    <a:pt x="63192" y="342"/>
                  </a:lnTo>
                  <a:lnTo>
                    <a:pt x="61801" y="228"/>
                  </a:lnTo>
                  <a:lnTo>
                    <a:pt x="60432" y="114"/>
                  </a:lnTo>
                  <a:lnTo>
                    <a:pt x="59087" y="46"/>
                  </a:lnTo>
                  <a:lnTo>
                    <a:pt x="57764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5"/>
            <p:cNvSpPr/>
            <p:nvPr/>
          </p:nvSpPr>
          <p:spPr>
            <a:xfrm>
              <a:off x="1697" y="1841697"/>
              <a:ext cx="9125842" cy="3301764"/>
            </a:xfrm>
            <a:custGeom>
              <a:avLst/>
              <a:gdLst/>
              <a:ahLst/>
              <a:cxnLst/>
              <a:rect l="l" t="t" r="r" b="b"/>
              <a:pathLst>
                <a:path w="118310" h="42805" extrusionOk="0">
                  <a:moveTo>
                    <a:pt x="118310" y="0"/>
                  </a:moveTo>
                  <a:lnTo>
                    <a:pt x="116987" y="251"/>
                  </a:lnTo>
                  <a:lnTo>
                    <a:pt x="115733" y="479"/>
                  </a:lnTo>
                  <a:lnTo>
                    <a:pt x="114502" y="753"/>
                  </a:lnTo>
                  <a:lnTo>
                    <a:pt x="113293" y="1027"/>
                  </a:lnTo>
                  <a:lnTo>
                    <a:pt x="112130" y="1300"/>
                  </a:lnTo>
                  <a:lnTo>
                    <a:pt x="110990" y="1619"/>
                  </a:lnTo>
                  <a:lnTo>
                    <a:pt x="109895" y="1916"/>
                  </a:lnTo>
                  <a:lnTo>
                    <a:pt x="108801" y="2258"/>
                  </a:lnTo>
                  <a:lnTo>
                    <a:pt x="107752" y="2600"/>
                  </a:lnTo>
                  <a:lnTo>
                    <a:pt x="106725" y="2942"/>
                  </a:lnTo>
                  <a:lnTo>
                    <a:pt x="105722" y="3307"/>
                  </a:lnTo>
                  <a:lnTo>
                    <a:pt x="104741" y="3672"/>
                  </a:lnTo>
                  <a:lnTo>
                    <a:pt x="103784" y="4037"/>
                  </a:lnTo>
                  <a:lnTo>
                    <a:pt x="102849" y="4424"/>
                  </a:lnTo>
                  <a:lnTo>
                    <a:pt x="101936" y="4812"/>
                  </a:lnTo>
                  <a:lnTo>
                    <a:pt x="101024" y="5223"/>
                  </a:lnTo>
                  <a:lnTo>
                    <a:pt x="99268" y="6044"/>
                  </a:lnTo>
                  <a:lnTo>
                    <a:pt x="97581" y="6864"/>
                  </a:lnTo>
                  <a:lnTo>
                    <a:pt x="95916" y="7731"/>
                  </a:lnTo>
                  <a:lnTo>
                    <a:pt x="94297" y="8598"/>
                  </a:lnTo>
                  <a:lnTo>
                    <a:pt x="91127" y="10331"/>
                  </a:lnTo>
                  <a:lnTo>
                    <a:pt x="89531" y="11197"/>
                  </a:lnTo>
                  <a:lnTo>
                    <a:pt x="87935" y="12064"/>
                  </a:lnTo>
                  <a:lnTo>
                    <a:pt x="86338" y="12908"/>
                  </a:lnTo>
                  <a:lnTo>
                    <a:pt x="84696" y="13729"/>
                  </a:lnTo>
                  <a:lnTo>
                    <a:pt x="83009" y="14550"/>
                  </a:lnTo>
                  <a:lnTo>
                    <a:pt x="81298" y="15325"/>
                  </a:lnTo>
                  <a:lnTo>
                    <a:pt x="80409" y="15690"/>
                  </a:lnTo>
                  <a:lnTo>
                    <a:pt x="79497" y="16055"/>
                  </a:lnTo>
                  <a:lnTo>
                    <a:pt x="78585" y="16420"/>
                  </a:lnTo>
                  <a:lnTo>
                    <a:pt x="77650" y="16762"/>
                  </a:lnTo>
                  <a:lnTo>
                    <a:pt x="76692" y="17104"/>
                  </a:lnTo>
                  <a:lnTo>
                    <a:pt x="75711" y="17423"/>
                  </a:lnTo>
                  <a:lnTo>
                    <a:pt x="74708" y="17742"/>
                  </a:lnTo>
                  <a:lnTo>
                    <a:pt x="73682" y="18039"/>
                  </a:lnTo>
                  <a:lnTo>
                    <a:pt x="72633" y="18335"/>
                  </a:lnTo>
                  <a:lnTo>
                    <a:pt x="71538" y="18609"/>
                  </a:lnTo>
                  <a:lnTo>
                    <a:pt x="70444" y="18860"/>
                  </a:lnTo>
                  <a:lnTo>
                    <a:pt x="69303" y="19110"/>
                  </a:lnTo>
                  <a:lnTo>
                    <a:pt x="68140" y="19339"/>
                  </a:lnTo>
                  <a:lnTo>
                    <a:pt x="66932" y="19544"/>
                  </a:lnTo>
                  <a:lnTo>
                    <a:pt x="65700" y="19726"/>
                  </a:lnTo>
                  <a:lnTo>
                    <a:pt x="64423" y="19909"/>
                  </a:lnTo>
                  <a:lnTo>
                    <a:pt x="63123" y="20068"/>
                  </a:lnTo>
                  <a:lnTo>
                    <a:pt x="61778" y="20205"/>
                  </a:lnTo>
                  <a:lnTo>
                    <a:pt x="60410" y="20342"/>
                  </a:lnTo>
                  <a:lnTo>
                    <a:pt x="58996" y="20433"/>
                  </a:lnTo>
                  <a:lnTo>
                    <a:pt x="57536" y="20524"/>
                  </a:lnTo>
                  <a:lnTo>
                    <a:pt x="56031" y="20570"/>
                  </a:lnTo>
                  <a:lnTo>
                    <a:pt x="54480" y="20616"/>
                  </a:lnTo>
                  <a:lnTo>
                    <a:pt x="52884" y="20638"/>
                  </a:lnTo>
                  <a:lnTo>
                    <a:pt x="51288" y="20616"/>
                  </a:lnTo>
                  <a:lnTo>
                    <a:pt x="49692" y="20593"/>
                  </a:lnTo>
                  <a:lnTo>
                    <a:pt x="48141" y="20547"/>
                  </a:lnTo>
                  <a:lnTo>
                    <a:pt x="46613" y="20479"/>
                  </a:lnTo>
                  <a:lnTo>
                    <a:pt x="45108" y="20410"/>
                  </a:lnTo>
                  <a:lnTo>
                    <a:pt x="43626" y="20296"/>
                  </a:lnTo>
                  <a:lnTo>
                    <a:pt x="42166" y="20182"/>
                  </a:lnTo>
                  <a:lnTo>
                    <a:pt x="40729" y="20045"/>
                  </a:lnTo>
                  <a:lnTo>
                    <a:pt x="39316" y="19909"/>
                  </a:lnTo>
                  <a:lnTo>
                    <a:pt x="37924" y="19749"/>
                  </a:lnTo>
                  <a:lnTo>
                    <a:pt x="36556" y="19567"/>
                  </a:lnTo>
                  <a:lnTo>
                    <a:pt x="35211" y="19361"/>
                  </a:lnTo>
                  <a:lnTo>
                    <a:pt x="33888" y="19156"/>
                  </a:lnTo>
                  <a:lnTo>
                    <a:pt x="32588" y="18951"/>
                  </a:lnTo>
                  <a:lnTo>
                    <a:pt x="31334" y="18723"/>
                  </a:lnTo>
                  <a:lnTo>
                    <a:pt x="30080" y="18495"/>
                  </a:lnTo>
                  <a:lnTo>
                    <a:pt x="28871" y="18244"/>
                  </a:lnTo>
                  <a:lnTo>
                    <a:pt x="27663" y="17970"/>
                  </a:lnTo>
                  <a:lnTo>
                    <a:pt x="26500" y="17697"/>
                  </a:lnTo>
                  <a:lnTo>
                    <a:pt x="25359" y="17423"/>
                  </a:lnTo>
                  <a:lnTo>
                    <a:pt x="23124" y="16853"/>
                  </a:lnTo>
                  <a:lnTo>
                    <a:pt x="21004" y="16260"/>
                  </a:lnTo>
                  <a:lnTo>
                    <a:pt x="18997" y="15621"/>
                  </a:lnTo>
                  <a:lnTo>
                    <a:pt x="17058" y="14983"/>
                  </a:lnTo>
                  <a:lnTo>
                    <a:pt x="15257" y="14344"/>
                  </a:lnTo>
                  <a:lnTo>
                    <a:pt x="13524" y="13683"/>
                  </a:lnTo>
                  <a:lnTo>
                    <a:pt x="11905" y="13022"/>
                  </a:lnTo>
                  <a:lnTo>
                    <a:pt x="10377" y="12383"/>
                  </a:lnTo>
                  <a:lnTo>
                    <a:pt x="8963" y="11745"/>
                  </a:lnTo>
                  <a:lnTo>
                    <a:pt x="7663" y="11129"/>
                  </a:lnTo>
                  <a:lnTo>
                    <a:pt x="6432" y="10513"/>
                  </a:lnTo>
                  <a:lnTo>
                    <a:pt x="5337" y="9943"/>
                  </a:lnTo>
                  <a:lnTo>
                    <a:pt x="4334" y="9396"/>
                  </a:lnTo>
                  <a:lnTo>
                    <a:pt x="3421" y="8871"/>
                  </a:lnTo>
                  <a:lnTo>
                    <a:pt x="2623" y="8392"/>
                  </a:lnTo>
                  <a:lnTo>
                    <a:pt x="1939" y="7982"/>
                  </a:lnTo>
                  <a:lnTo>
                    <a:pt x="867" y="7298"/>
                  </a:lnTo>
                  <a:lnTo>
                    <a:pt x="229" y="6842"/>
                  </a:lnTo>
                  <a:lnTo>
                    <a:pt x="1" y="6682"/>
                  </a:lnTo>
                  <a:lnTo>
                    <a:pt x="1" y="42804"/>
                  </a:lnTo>
                  <a:lnTo>
                    <a:pt x="118310" y="42804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6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5"/>
            <p:cNvSpPr/>
            <p:nvPr/>
          </p:nvSpPr>
          <p:spPr>
            <a:xfrm>
              <a:off x="1697" y="3723891"/>
              <a:ext cx="9125842" cy="1419593"/>
            </a:xfrm>
            <a:custGeom>
              <a:avLst/>
              <a:gdLst/>
              <a:ahLst/>
              <a:cxnLst/>
              <a:rect l="l" t="t" r="r" b="b"/>
              <a:pathLst>
                <a:path w="118310" h="18404" extrusionOk="0">
                  <a:moveTo>
                    <a:pt x="118310" y="0"/>
                  </a:moveTo>
                  <a:lnTo>
                    <a:pt x="117877" y="183"/>
                  </a:lnTo>
                  <a:lnTo>
                    <a:pt x="116668" y="707"/>
                  </a:lnTo>
                  <a:lnTo>
                    <a:pt x="114730" y="1505"/>
                  </a:lnTo>
                  <a:lnTo>
                    <a:pt x="113521" y="1984"/>
                  </a:lnTo>
                  <a:lnTo>
                    <a:pt x="112130" y="2509"/>
                  </a:lnTo>
                  <a:lnTo>
                    <a:pt x="110579" y="3079"/>
                  </a:lnTo>
                  <a:lnTo>
                    <a:pt x="108892" y="3649"/>
                  </a:lnTo>
                  <a:lnTo>
                    <a:pt x="107067" y="4265"/>
                  </a:lnTo>
                  <a:lnTo>
                    <a:pt x="105106" y="4903"/>
                  </a:lnTo>
                  <a:lnTo>
                    <a:pt x="103008" y="5542"/>
                  </a:lnTo>
                  <a:lnTo>
                    <a:pt x="100819" y="6157"/>
                  </a:lnTo>
                  <a:lnTo>
                    <a:pt x="98493" y="6796"/>
                  </a:lnTo>
                  <a:lnTo>
                    <a:pt x="96076" y="7389"/>
                  </a:lnTo>
                  <a:lnTo>
                    <a:pt x="93544" y="7982"/>
                  </a:lnTo>
                  <a:lnTo>
                    <a:pt x="90945" y="8529"/>
                  </a:lnTo>
                  <a:lnTo>
                    <a:pt x="89622" y="8780"/>
                  </a:lnTo>
                  <a:lnTo>
                    <a:pt x="88254" y="9031"/>
                  </a:lnTo>
                  <a:lnTo>
                    <a:pt x="86886" y="9281"/>
                  </a:lnTo>
                  <a:lnTo>
                    <a:pt x="85494" y="9510"/>
                  </a:lnTo>
                  <a:lnTo>
                    <a:pt x="84081" y="9715"/>
                  </a:lnTo>
                  <a:lnTo>
                    <a:pt x="82667" y="9920"/>
                  </a:lnTo>
                  <a:lnTo>
                    <a:pt x="81230" y="10080"/>
                  </a:lnTo>
                  <a:lnTo>
                    <a:pt x="79771" y="10262"/>
                  </a:lnTo>
                  <a:lnTo>
                    <a:pt x="78311" y="10399"/>
                  </a:lnTo>
                  <a:lnTo>
                    <a:pt x="76829" y="10536"/>
                  </a:lnTo>
                  <a:lnTo>
                    <a:pt x="75324" y="10627"/>
                  </a:lnTo>
                  <a:lnTo>
                    <a:pt x="73841" y="10718"/>
                  </a:lnTo>
                  <a:lnTo>
                    <a:pt x="72314" y="10787"/>
                  </a:lnTo>
                  <a:lnTo>
                    <a:pt x="70808" y="10832"/>
                  </a:lnTo>
                  <a:lnTo>
                    <a:pt x="69281" y="10855"/>
                  </a:lnTo>
                  <a:lnTo>
                    <a:pt x="67753" y="10855"/>
                  </a:lnTo>
                  <a:lnTo>
                    <a:pt x="66202" y="10809"/>
                  </a:lnTo>
                  <a:lnTo>
                    <a:pt x="64651" y="10764"/>
                  </a:lnTo>
                  <a:lnTo>
                    <a:pt x="63101" y="10673"/>
                  </a:lnTo>
                  <a:lnTo>
                    <a:pt x="61550" y="10559"/>
                  </a:lnTo>
                  <a:lnTo>
                    <a:pt x="59999" y="10422"/>
                  </a:lnTo>
                  <a:lnTo>
                    <a:pt x="58448" y="10262"/>
                  </a:lnTo>
                  <a:lnTo>
                    <a:pt x="56875" y="10057"/>
                  </a:lnTo>
                  <a:lnTo>
                    <a:pt x="55324" y="9806"/>
                  </a:lnTo>
                  <a:lnTo>
                    <a:pt x="53774" y="9555"/>
                  </a:lnTo>
                  <a:lnTo>
                    <a:pt x="52223" y="9236"/>
                  </a:lnTo>
                  <a:lnTo>
                    <a:pt x="50672" y="8917"/>
                  </a:lnTo>
                  <a:lnTo>
                    <a:pt x="49121" y="8529"/>
                  </a:lnTo>
                  <a:lnTo>
                    <a:pt x="47594" y="8164"/>
                  </a:lnTo>
                  <a:lnTo>
                    <a:pt x="46066" y="7799"/>
                  </a:lnTo>
                  <a:lnTo>
                    <a:pt x="44583" y="7480"/>
                  </a:lnTo>
                  <a:lnTo>
                    <a:pt x="43124" y="7183"/>
                  </a:lnTo>
                  <a:lnTo>
                    <a:pt x="41687" y="6933"/>
                  </a:lnTo>
                  <a:lnTo>
                    <a:pt x="40296" y="6682"/>
                  </a:lnTo>
                  <a:lnTo>
                    <a:pt x="38905" y="6454"/>
                  </a:lnTo>
                  <a:lnTo>
                    <a:pt x="37537" y="6271"/>
                  </a:lnTo>
                  <a:lnTo>
                    <a:pt x="36214" y="6089"/>
                  </a:lnTo>
                  <a:lnTo>
                    <a:pt x="34892" y="5929"/>
                  </a:lnTo>
                  <a:lnTo>
                    <a:pt x="33614" y="5815"/>
                  </a:lnTo>
                  <a:lnTo>
                    <a:pt x="32337" y="5701"/>
                  </a:lnTo>
                  <a:lnTo>
                    <a:pt x="31106" y="5610"/>
                  </a:lnTo>
                  <a:lnTo>
                    <a:pt x="29897" y="5542"/>
                  </a:lnTo>
                  <a:lnTo>
                    <a:pt x="28712" y="5496"/>
                  </a:lnTo>
                  <a:lnTo>
                    <a:pt x="27526" y="5450"/>
                  </a:lnTo>
                  <a:lnTo>
                    <a:pt x="26385" y="5428"/>
                  </a:lnTo>
                  <a:lnTo>
                    <a:pt x="25268" y="5450"/>
                  </a:lnTo>
                  <a:lnTo>
                    <a:pt x="24196" y="5450"/>
                  </a:lnTo>
                  <a:lnTo>
                    <a:pt x="23124" y="5496"/>
                  </a:lnTo>
                  <a:lnTo>
                    <a:pt x="22075" y="5542"/>
                  </a:lnTo>
                  <a:lnTo>
                    <a:pt x="21049" y="5587"/>
                  </a:lnTo>
                  <a:lnTo>
                    <a:pt x="20069" y="5678"/>
                  </a:lnTo>
                  <a:lnTo>
                    <a:pt x="19088" y="5747"/>
                  </a:lnTo>
                  <a:lnTo>
                    <a:pt x="18153" y="5861"/>
                  </a:lnTo>
                  <a:lnTo>
                    <a:pt x="17218" y="5952"/>
                  </a:lnTo>
                  <a:lnTo>
                    <a:pt x="15462" y="6203"/>
                  </a:lnTo>
                  <a:lnTo>
                    <a:pt x="13775" y="6499"/>
                  </a:lnTo>
                  <a:lnTo>
                    <a:pt x="12201" y="6796"/>
                  </a:lnTo>
                  <a:lnTo>
                    <a:pt x="10719" y="7138"/>
                  </a:lnTo>
                  <a:lnTo>
                    <a:pt x="9328" y="7503"/>
                  </a:lnTo>
                  <a:lnTo>
                    <a:pt x="8051" y="7868"/>
                  </a:lnTo>
                  <a:lnTo>
                    <a:pt x="6865" y="8255"/>
                  </a:lnTo>
                  <a:lnTo>
                    <a:pt x="5770" y="8620"/>
                  </a:lnTo>
                  <a:lnTo>
                    <a:pt x="4767" y="9008"/>
                  </a:lnTo>
                  <a:lnTo>
                    <a:pt x="3855" y="9373"/>
                  </a:lnTo>
                  <a:lnTo>
                    <a:pt x="3057" y="9715"/>
                  </a:lnTo>
                  <a:lnTo>
                    <a:pt x="2327" y="10057"/>
                  </a:lnTo>
                  <a:lnTo>
                    <a:pt x="1711" y="10353"/>
                  </a:lnTo>
                  <a:lnTo>
                    <a:pt x="1187" y="10627"/>
                  </a:lnTo>
                  <a:lnTo>
                    <a:pt x="776" y="10878"/>
                  </a:lnTo>
                  <a:lnTo>
                    <a:pt x="206" y="11220"/>
                  </a:lnTo>
                  <a:lnTo>
                    <a:pt x="1" y="11334"/>
                  </a:lnTo>
                  <a:lnTo>
                    <a:pt x="1" y="18403"/>
                  </a:lnTo>
                  <a:lnTo>
                    <a:pt x="118310" y="18403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33" name="Google Shape;233;p5"/>
          <p:cNvGrpSpPr/>
          <p:nvPr/>
        </p:nvGrpSpPr>
        <p:grpSpPr>
          <a:xfrm>
            <a:off x="76219" y="76246"/>
            <a:ext cx="9028974" cy="4759321"/>
            <a:chOff x="1033250" y="4061275"/>
            <a:chExt cx="2670425" cy="1407625"/>
          </a:xfrm>
        </p:grpSpPr>
        <p:sp>
          <p:nvSpPr>
            <p:cNvPr id="234" name="Google Shape;234;p5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5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5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5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5"/>
            <p:cNvSpPr/>
            <p:nvPr/>
          </p:nvSpPr>
          <p:spPr>
            <a:xfrm>
              <a:off x="1035525" y="4565825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5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5"/>
            <p:cNvSpPr/>
            <p:nvPr/>
          </p:nvSpPr>
          <p:spPr>
            <a:xfrm>
              <a:off x="1033250" y="510400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5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5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5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5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5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5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5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5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5"/>
            <p:cNvSpPr/>
            <p:nvPr/>
          </p:nvSpPr>
          <p:spPr>
            <a:xfrm>
              <a:off x="1183200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5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5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5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5"/>
            <p:cNvSpPr/>
            <p:nvPr/>
          </p:nvSpPr>
          <p:spPr>
            <a:xfrm>
              <a:off x="1208850" y="4406775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5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5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5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5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5"/>
            <p:cNvSpPr/>
            <p:nvPr/>
          </p:nvSpPr>
          <p:spPr>
            <a:xfrm>
              <a:off x="3533175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69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69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320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320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5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5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5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5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5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5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5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5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5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5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5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5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5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5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5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5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5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7" name="Google Shape;277;p5"/>
          <p:cNvSpPr txBox="1">
            <a:spLocks noGrp="1"/>
          </p:cNvSpPr>
          <p:nvPr>
            <p:ph type="ctrTitle"/>
          </p:nvPr>
        </p:nvSpPr>
        <p:spPr>
          <a:xfrm>
            <a:off x="3453300" y="1554975"/>
            <a:ext cx="2237400" cy="273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600"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9pPr>
          </a:lstStyle>
          <a:p>
            <a:endParaRPr/>
          </a:p>
        </p:txBody>
      </p:sp>
      <p:sp>
        <p:nvSpPr>
          <p:cNvPr id="278" name="Google Shape;278;p5"/>
          <p:cNvSpPr txBox="1">
            <a:spLocks noGrp="1"/>
          </p:cNvSpPr>
          <p:nvPr>
            <p:ph type="subTitle" idx="1"/>
          </p:nvPr>
        </p:nvSpPr>
        <p:spPr>
          <a:xfrm>
            <a:off x="3453300" y="1877375"/>
            <a:ext cx="2237400" cy="10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279" name="Google Shape;279;p5"/>
          <p:cNvSpPr txBox="1">
            <a:spLocks noGrp="1"/>
          </p:cNvSpPr>
          <p:nvPr>
            <p:ph type="ctrTitle" idx="2"/>
          </p:nvPr>
        </p:nvSpPr>
        <p:spPr>
          <a:xfrm>
            <a:off x="3453300" y="3227950"/>
            <a:ext cx="2237400" cy="273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6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9pPr>
          </a:lstStyle>
          <a:p>
            <a:endParaRPr/>
          </a:p>
        </p:txBody>
      </p:sp>
      <p:sp>
        <p:nvSpPr>
          <p:cNvPr id="280" name="Google Shape;280;p5"/>
          <p:cNvSpPr txBox="1">
            <a:spLocks noGrp="1"/>
          </p:cNvSpPr>
          <p:nvPr>
            <p:ph type="subTitle" idx="3"/>
          </p:nvPr>
        </p:nvSpPr>
        <p:spPr>
          <a:xfrm>
            <a:off x="3453300" y="3545150"/>
            <a:ext cx="2237400" cy="10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281" name="Google Shape;281;p5"/>
          <p:cNvSpPr txBox="1">
            <a:spLocks noGrp="1"/>
          </p:cNvSpPr>
          <p:nvPr>
            <p:ph type="ctrTitle" idx="4"/>
          </p:nvPr>
        </p:nvSpPr>
        <p:spPr>
          <a:xfrm>
            <a:off x="2611700" y="562250"/>
            <a:ext cx="3920400" cy="66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1/13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6901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1/13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19034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1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82811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1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2906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1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39699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1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9768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84F2D1-6928-27D6-F2A5-56A71984BA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D05086-FB2B-4782-8298-BD4C3D86E831}" type="datetimeFigureOut">
              <a:rPr lang="en-US"/>
              <a:pPr>
                <a:defRPr/>
              </a:pPr>
              <a:t>1/1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3183A4-2910-98F3-4FA6-4543CA8E4F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2003B7-BA8C-3C0B-C700-F82D7CFA6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33E805-7BFD-47D8-BB5D-123F7BEE3E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720267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677ADA-4041-83DE-A2FB-322D10EDA3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C74D68-756F-4531-A8B0-DC94C9066C5B}" type="datetimeFigureOut">
              <a:rPr lang="en-US"/>
              <a:pPr>
                <a:defRPr/>
              </a:pPr>
              <a:t>1/1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E94401-4121-865B-E1E5-F0C2FAB77B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A47CCC-4A48-3230-9861-269E806992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664431-E913-4B62-B722-898E1226BA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432711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04F88F-1D7E-D3DD-ADD1-27545D8C27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1F4CD9-63CF-4EF3-824E-F1E6CF44163A}" type="datetimeFigureOut">
              <a:rPr lang="en-US"/>
              <a:pPr>
                <a:defRPr/>
              </a:pPr>
              <a:t>1/1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6533B4-45DF-C498-DE80-D2D8D26102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7E26AE-FB28-186D-CE5E-4A50F22819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D1B891-E0B1-4433-A594-FDCF72DC26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922705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7930831-623D-3596-FC20-232303AE1A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586469-783F-4183-802B-6326712DDE4E}" type="datetimeFigureOut">
              <a:rPr lang="en-US"/>
              <a:pPr>
                <a:defRPr/>
              </a:pPr>
              <a:t>1/13/2026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5F4F2F2-8735-B992-8F69-166A8D1CF9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A8DA23A-BC67-F8F4-1910-1DC731B37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21339B-5395-453D-AA66-129DFCF36E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2601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bg>
      <p:bgPr>
        <a:solidFill>
          <a:schemeClr val="accent6"/>
        </a:solidFill>
        <a:effectLst/>
      </p:bgPr>
    </p:bg>
    <p:spTree>
      <p:nvGrpSpPr>
        <p:cNvPr id="1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3" name="Google Shape;283;p6"/>
          <p:cNvGrpSpPr/>
          <p:nvPr/>
        </p:nvGrpSpPr>
        <p:grpSpPr>
          <a:xfrm rot="10800000">
            <a:off x="-196579" y="-17854"/>
            <a:ext cx="9522816" cy="4533898"/>
            <a:chOff x="1697" y="798588"/>
            <a:chExt cx="9125842" cy="4344895"/>
          </a:xfrm>
        </p:grpSpPr>
        <p:sp>
          <p:nvSpPr>
            <p:cNvPr id="284" name="Google Shape;284;p6"/>
            <p:cNvSpPr/>
            <p:nvPr/>
          </p:nvSpPr>
          <p:spPr>
            <a:xfrm>
              <a:off x="1697" y="798588"/>
              <a:ext cx="9125842" cy="4344860"/>
            </a:xfrm>
            <a:custGeom>
              <a:avLst/>
              <a:gdLst/>
              <a:ahLst/>
              <a:cxnLst/>
              <a:rect l="l" t="t" r="r" b="b"/>
              <a:pathLst>
                <a:path w="118310" h="56328" extrusionOk="0">
                  <a:moveTo>
                    <a:pt x="55165" y="0"/>
                  </a:moveTo>
                  <a:lnTo>
                    <a:pt x="53888" y="69"/>
                  </a:lnTo>
                  <a:lnTo>
                    <a:pt x="52633" y="137"/>
                  </a:lnTo>
                  <a:lnTo>
                    <a:pt x="51402" y="251"/>
                  </a:lnTo>
                  <a:lnTo>
                    <a:pt x="50170" y="411"/>
                  </a:lnTo>
                  <a:lnTo>
                    <a:pt x="48962" y="570"/>
                  </a:lnTo>
                  <a:lnTo>
                    <a:pt x="47776" y="798"/>
                  </a:lnTo>
                  <a:lnTo>
                    <a:pt x="46613" y="1027"/>
                  </a:lnTo>
                  <a:lnTo>
                    <a:pt x="45473" y="1300"/>
                  </a:lnTo>
                  <a:lnTo>
                    <a:pt x="44333" y="1619"/>
                  </a:lnTo>
                  <a:lnTo>
                    <a:pt x="43192" y="1961"/>
                  </a:lnTo>
                  <a:lnTo>
                    <a:pt x="42098" y="2349"/>
                  </a:lnTo>
                  <a:lnTo>
                    <a:pt x="41003" y="2760"/>
                  </a:lnTo>
                  <a:lnTo>
                    <a:pt x="39931" y="3193"/>
                  </a:lnTo>
                  <a:lnTo>
                    <a:pt x="38859" y="3695"/>
                  </a:lnTo>
                  <a:lnTo>
                    <a:pt x="37810" y="4219"/>
                  </a:lnTo>
                  <a:lnTo>
                    <a:pt x="36761" y="4766"/>
                  </a:lnTo>
                  <a:lnTo>
                    <a:pt x="35986" y="5177"/>
                  </a:lnTo>
                  <a:lnTo>
                    <a:pt x="35188" y="5587"/>
                  </a:lnTo>
                  <a:lnTo>
                    <a:pt x="34413" y="5975"/>
                  </a:lnTo>
                  <a:lnTo>
                    <a:pt x="33614" y="6317"/>
                  </a:lnTo>
                  <a:lnTo>
                    <a:pt x="32816" y="6659"/>
                  </a:lnTo>
                  <a:lnTo>
                    <a:pt x="32018" y="6978"/>
                  </a:lnTo>
                  <a:lnTo>
                    <a:pt x="31220" y="7275"/>
                  </a:lnTo>
                  <a:lnTo>
                    <a:pt x="30422" y="7571"/>
                  </a:lnTo>
                  <a:lnTo>
                    <a:pt x="29624" y="7822"/>
                  </a:lnTo>
                  <a:lnTo>
                    <a:pt x="28826" y="8073"/>
                  </a:lnTo>
                  <a:lnTo>
                    <a:pt x="28005" y="8301"/>
                  </a:lnTo>
                  <a:lnTo>
                    <a:pt x="27206" y="8506"/>
                  </a:lnTo>
                  <a:lnTo>
                    <a:pt x="26408" y="8712"/>
                  </a:lnTo>
                  <a:lnTo>
                    <a:pt x="25610" y="8894"/>
                  </a:lnTo>
                  <a:lnTo>
                    <a:pt x="24812" y="9054"/>
                  </a:lnTo>
                  <a:lnTo>
                    <a:pt x="24037" y="9190"/>
                  </a:lnTo>
                  <a:lnTo>
                    <a:pt x="22440" y="9464"/>
                  </a:lnTo>
                  <a:lnTo>
                    <a:pt x="20890" y="9669"/>
                  </a:lnTo>
                  <a:lnTo>
                    <a:pt x="19362" y="9806"/>
                  </a:lnTo>
                  <a:lnTo>
                    <a:pt x="17857" y="9920"/>
                  </a:lnTo>
                  <a:lnTo>
                    <a:pt x="16374" y="9989"/>
                  </a:lnTo>
                  <a:lnTo>
                    <a:pt x="14938" y="10011"/>
                  </a:lnTo>
                  <a:lnTo>
                    <a:pt x="13524" y="10011"/>
                  </a:lnTo>
                  <a:lnTo>
                    <a:pt x="12178" y="9966"/>
                  </a:lnTo>
                  <a:lnTo>
                    <a:pt x="10856" y="9920"/>
                  </a:lnTo>
                  <a:lnTo>
                    <a:pt x="9601" y="9829"/>
                  </a:lnTo>
                  <a:lnTo>
                    <a:pt x="8416" y="9715"/>
                  </a:lnTo>
                  <a:lnTo>
                    <a:pt x="7275" y="9601"/>
                  </a:lnTo>
                  <a:lnTo>
                    <a:pt x="6204" y="9464"/>
                  </a:lnTo>
                  <a:lnTo>
                    <a:pt x="5200" y="9305"/>
                  </a:lnTo>
                  <a:lnTo>
                    <a:pt x="4265" y="9168"/>
                  </a:lnTo>
                  <a:lnTo>
                    <a:pt x="3421" y="9031"/>
                  </a:lnTo>
                  <a:lnTo>
                    <a:pt x="1985" y="8734"/>
                  </a:lnTo>
                  <a:lnTo>
                    <a:pt x="913" y="8506"/>
                  </a:lnTo>
                  <a:lnTo>
                    <a:pt x="252" y="8347"/>
                  </a:lnTo>
                  <a:lnTo>
                    <a:pt x="1" y="8278"/>
                  </a:lnTo>
                  <a:lnTo>
                    <a:pt x="1" y="56327"/>
                  </a:lnTo>
                  <a:lnTo>
                    <a:pt x="118310" y="56327"/>
                  </a:lnTo>
                  <a:lnTo>
                    <a:pt x="118310" y="1460"/>
                  </a:lnTo>
                  <a:lnTo>
                    <a:pt x="117284" y="1711"/>
                  </a:lnTo>
                  <a:lnTo>
                    <a:pt x="116098" y="2007"/>
                  </a:lnTo>
                  <a:lnTo>
                    <a:pt x="114479" y="2349"/>
                  </a:lnTo>
                  <a:lnTo>
                    <a:pt x="112495" y="2760"/>
                  </a:lnTo>
                  <a:lnTo>
                    <a:pt x="110192" y="3193"/>
                  </a:lnTo>
                  <a:lnTo>
                    <a:pt x="108937" y="3398"/>
                  </a:lnTo>
                  <a:lnTo>
                    <a:pt x="107615" y="3603"/>
                  </a:lnTo>
                  <a:lnTo>
                    <a:pt x="106224" y="3809"/>
                  </a:lnTo>
                  <a:lnTo>
                    <a:pt x="104787" y="3991"/>
                  </a:lnTo>
                  <a:lnTo>
                    <a:pt x="103282" y="4174"/>
                  </a:lnTo>
                  <a:lnTo>
                    <a:pt x="101754" y="4333"/>
                  </a:lnTo>
                  <a:lnTo>
                    <a:pt x="100158" y="4493"/>
                  </a:lnTo>
                  <a:lnTo>
                    <a:pt x="98539" y="4607"/>
                  </a:lnTo>
                  <a:lnTo>
                    <a:pt x="96897" y="4698"/>
                  </a:lnTo>
                  <a:lnTo>
                    <a:pt x="95232" y="4766"/>
                  </a:lnTo>
                  <a:lnTo>
                    <a:pt x="93544" y="4812"/>
                  </a:lnTo>
                  <a:lnTo>
                    <a:pt x="91834" y="4812"/>
                  </a:lnTo>
                  <a:lnTo>
                    <a:pt x="90124" y="4766"/>
                  </a:lnTo>
                  <a:lnTo>
                    <a:pt x="88391" y="4698"/>
                  </a:lnTo>
                  <a:lnTo>
                    <a:pt x="86680" y="4561"/>
                  </a:lnTo>
                  <a:lnTo>
                    <a:pt x="84970" y="4402"/>
                  </a:lnTo>
                  <a:lnTo>
                    <a:pt x="83260" y="4174"/>
                  </a:lnTo>
                  <a:lnTo>
                    <a:pt x="82416" y="4059"/>
                  </a:lnTo>
                  <a:lnTo>
                    <a:pt x="81572" y="3900"/>
                  </a:lnTo>
                  <a:lnTo>
                    <a:pt x="80728" y="3740"/>
                  </a:lnTo>
                  <a:lnTo>
                    <a:pt x="79907" y="3581"/>
                  </a:lnTo>
                  <a:lnTo>
                    <a:pt x="79086" y="3398"/>
                  </a:lnTo>
                  <a:lnTo>
                    <a:pt x="78265" y="3193"/>
                  </a:lnTo>
                  <a:lnTo>
                    <a:pt x="76669" y="2782"/>
                  </a:lnTo>
                  <a:lnTo>
                    <a:pt x="75073" y="2418"/>
                  </a:lnTo>
                  <a:lnTo>
                    <a:pt x="73499" y="2053"/>
                  </a:lnTo>
                  <a:lnTo>
                    <a:pt x="71971" y="1733"/>
                  </a:lnTo>
                  <a:lnTo>
                    <a:pt x="70444" y="1437"/>
                  </a:lnTo>
                  <a:lnTo>
                    <a:pt x="68961" y="1163"/>
                  </a:lnTo>
                  <a:lnTo>
                    <a:pt x="67479" y="912"/>
                  </a:lnTo>
                  <a:lnTo>
                    <a:pt x="66020" y="684"/>
                  </a:lnTo>
                  <a:lnTo>
                    <a:pt x="64606" y="502"/>
                  </a:lnTo>
                  <a:lnTo>
                    <a:pt x="63192" y="342"/>
                  </a:lnTo>
                  <a:lnTo>
                    <a:pt x="61801" y="228"/>
                  </a:lnTo>
                  <a:lnTo>
                    <a:pt x="60432" y="114"/>
                  </a:lnTo>
                  <a:lnTo>
                    <a:pt x="59087" y="46"/>
                  </a:lnTo>
                  <a:lnTo>
                    <a:pt x="57764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6"/>
            <p:cNvSpPr/>
            <p:nvPr/>
          </p:nvSpPr>
          <p:spPr>
            <a:xfrm>
              <a:off x="1697" y="1841697"/>
              <a:ext cx="9125842" cy="3301764"/>
            </a:xfrm>
            <a:custGeom>
              <a:avLst/>
              <a:gdLst/>
              <a:ahLst/>
              <a:cxnLst/>
              <a:rect l="l" t="t" r="r" b="b"/>
              <a:pathLst>
                <a:path w="118310" h="42805" extrusionOk="0">
                  <a:moveTo>
                    <a:pt x="118310" y="0"/>
                  </a:moveTo>
                  <a:lnTo>
                    <a:pt x="116987" y="251"/>
                  </a:lnTo>
                  <a:lnTo>
                    <a:pt x="115733" y="479"/>
                  </a:lnTo>
                  <a:lnTo>
                    <a:pt x="114502" y="753"/>
                  </a:lnTo>
                  <a:lnTo>
                    <a:pt x="113293" y="1027"/>
                  </a:lnTo>
                  <a:lnTo>
                    <a:pt x="112130" y="1300"/>
                  </a:lnTo>
                  <a:lnTo>
                    <a:pt x="110990" y="1619"/>
                  </a:lnTo>
                  <a:lnTo>
                    <a:pt x="109895" y="1916"/>
                  </a:lnTo>
                  <a:lnTo>
                    <a:pt x="108801" y="2258"/>
                  </a:lnTo>
                  <a:lnTo>
                    <a:pt x="107752" y="2600"/>
                  </a:lnTo>
                  <a:lnTo>
                    <a:pt x="106725" y="2942"/>
                  </a:lnTo>
                  <a:lnTo>
                    <a:pt x="105722" y="3307"/>
                  </a:lnTo>
                  <a:lnTo>
                    <a:pt x="104741" y="3672"/>
                  </a:lnTo>
                  <a:lnTo>
                    <a:pt x="103784" y="4037"/>
                  </a:lnTo>
                  <a:lnTo>
                    <a:pt x="102849" y="4424"/>
                  </a:lnTo>
                  <a:lnTo>
                    <a:pt x="101936" y="4812"/>
                  </a:lnTo>
                  <a:lnTo>
                    <a:pt x="101024" y="5223"/>
                  </a:lnTo>
                  <a:lnTo>
                    <a:pt x="99268" y="6044"/>
                  </a:lnTo>
                  <a:lnTo>
                    <a:pt x="97581" y="6864"/>
                  </a:lnTo>
                  <a:lnTo>
                    <a:pt x="95916" y="7731"/>
                  </a:lnTo>
                  <a:lnTo>
                    <a:pt x="94297" y="8598"/>
                  </a:lnTo>
                  <a:lnTo>
                    <a:pt x="91127" y="10331"/>
                  </a:lnTo>
                  <a:lnTo>
                    <a:pt x="89531" y="11197"/>
                  </a:lnTo>
                  <a:lnTo>
                    <a:pt x="87935" y="12064"/>
                  </a:lnTo>
                  <a:lnTo>
                    <a:pt x="86338" y="12908"/>
                  </a:lnTo>
                  <a:lnTo>
                    <a:pt x="84696" y="13729"/>
                  </a:lnTo>
                  <a:lnTo>
                    <a:pt x="83009" y="14550"/>
                  </a:lnTo>
                  <a:lnTo>
                    <a:pt x="81298" y="15325"/>
                  </a:lnTo>
                  <a:lnTo>
                    <a:pt x="80409" y="15690"/>
                  </a:lnTo>
                  <a:lnTo>
                    <a:pt x="79497" y="16055"/>
                  </a:lnTo>
                  <a:lnTo>
                    <a:pt x="78585" y="16420"/>
                  </a:lnTo>
                  <a:lnTo>
                    <a:pt x="77650" y="16762"/>
                  </a:lnTo>
                  <a:lnTo>
                    <a:pt x="76692" y="17104"/>
                  </a:lnTo>
                  <a:lnTo>
                    <a:pt x="75711" y="17423"/>
                  </a:lnTo>
                  <a:lnTo>
                    <a:pt x="74708" y="17742"/>
                  </a:lnTo>
                  <a:lnTo>
                    <a:pt x="73682" y="18039"/>
                  </a:lnTo>
                  <a:lnTo>
                    <a:pt x="72633" y="18335"/>
                  </a:lnTo>
                  <a:lnTo>
                    <a:pt x="71538" y="18609"/>
                  </a:lnTo>
                  <a:lnTo>
                    <a:pt x="70444" y="18860"/>
                  </a:lnTo>
                  <a:lnTo>
                    <a:pt x="69303" y="19110"/>
                  </a:lnTo>
                  <a:lnTo>
                    <a:pt x="68140" y="19339"/>
                  </a:lnTo>
                  <a:lnTo>
                    <a:pt x="66932" y="19544"/>
                  </a:lnTo>
                  <a:lnTo>
                    <a:pt x="65700" y="19726"/>
                  </a:lnTo>
                  <a:lnTo>
                    <a:pt x="64423" y="19909"/>
                  </a:lnTo>
                  <a:lnTo>
                    <a:pt x="63123" y="20068"/>
                  </a:lnTo>
                  <a:lnTo>
                    <a:pt x="61778" y="20205"/>
                  </a:lnTo>
                  <a:lnTo>
                    <a:pt x="60410" y="20342"/>
                  </a:lnTo>
                  <a:lnTo>
                    <a:pt x="58996" y="20433"/>
                  </a:lnTo>
                  <a:lnTo>
                    <a:pt x="57536" y="20524"/>
                  </a:lnTo>
                  <a:lnTo>
                    <a:pt x="56031" y="20570"/>
                  </a:lnTo>
                  <a:lnTo>
                    <a:pt x="54480" y="20616"/>
                  </a:lnTo>
                  <a:lnTo>
                    <a:pt x="52884" y="20638"/>
                  </a:lnTo>
                  <a:lnTo>
                    <a:pt x="51288" y="20616"/>
                  </a:lnTo>
                  <a:lnTo>
                    <a:pt x="49692" y="20593"/>
                  </a:lnTo>
                  <a:lnTo>
                    <a:pt x="48141" y="20547"/>
                  </a:lnTo>
                  <a:lnTo>
                    <a:pt x="46613" y="20479"/>
                  </a:lnTo>
                  <a:lnTo>
                    <a:pt x="45108" y="20410"/>
                  </a:lnTo>
                  <a:lnTo>
                    <a:pt x="43626" y="20296"/>
                  </a:lnTo>
                  <a:lnTo>
                    <a:pt x="42166" y="20182"/>
                  </a:lnTo>
                  <a:lnTo>
                    <a:pt x="40729" y="20045"/>
                  </a:lnTo>
                  <a:lnTo>
                    <a:pt x="39316" y="19909"/>
                  </a:lnTo>
                  <a:lnTo>
                    <a:pt x="37924" y="19749"/>
                  </a:lnTo>
                  <a:lnTo>
                    <a:pt x="36556" y="19567"/>
                  </a:lnTo>
                  <a:lnTo>
                    <a:pt x="35211" y="19361"/>
                  </a:lnTo>
                  <a:lnTo>
                    <a:pt x="33888" y="19156"/>
                  </a:lnTo>
                  <a:lnTo>
                    <a:pt x="32588" y="18951"/>
                  </a:lnTo>
                  <a:lnTo>
                    <a:pt x="31334" y="18723"/>
                  </a:lnTo>
                  <a:lnTo>
                    <a:pt x="30080" y="18495"/>
                  </a:lnTo>
                  <a:lnTo>
                    <a:pt x="28871" y="18244"/>
                  </a:lnTo>
                  <a:lnTo>
                    <a:pt x="27663" y="17970"/>
                  </a:lnTo>
                  <a:lnTo>
                    <a:pt x="26500" y="17697"/>
                  </a:lnTo>
                  <a:lnTo>
                    <a:pt x="25359" y="17423"/>
                  </a:lnTo>
                  <a:lnTo>
                    <a:pt x="23124" y="16853"/>
                  </a:lnTo>
                  <a:lnTo>
                    <a:pt x="21004" y="16260"/>
                  </a:lnTo>
                  <a:lnTo>
                    <a:pt x="18997" y="15621"/>
                  </a:lnTo>
                  <a:lnTo>
                    <a:pt x="17058" y="14983"/>
                  </a:lnTo>
                  <a:lnTo>
                    <a:pt x="15257" y="14344"/>
                  </a:lnTo>
                  <a:lnTo>
                    <a:pt x="13524" y="13683"/>
                  </a:lnTo>
                  <a:lnTo>
                    <a:pt x="11905" y="13022"/>
                  </a:lnTo>
                  <a:lnTo>
                    <a:pt x="10377" y="12383"/>
                  </a:lnTo>
                  <a:lnTo>
                    <a:pt x="8963" y="11745"/>
                  </a:lnTo>
                  <a:lnTo>
                    <a:pt x="7663" y="11129"/>
                  </a:lnTo>
                  <a:lnTo>
                    <a:pt x="6432" y="10513"/>
                  </a:lnTo>
                  <a:lnTo>
                    <a:pt x="5337" y="9943"/>
                  </a:lnTo>
                  <a:lnTo>
                    <a:pt x="4334" y="9396"/>
                  </a:lnTo>
                  <a:lnTo>
                    <a:pt x="3421" y="8871"/>
                  </a:lnTo>
                  <a:lnTo>
                    <a:pt x="2623" y="8392"/>
                  </a:lnTo>
                  <a:lnTo>
                    <a:pt x="1939" y="7982"/>
                  </a:lnTo>
                  <a:lnTo>
                    <a:pt x="867" y="7298"/>
                  </a:lnTo>
                  <a:lnTo>
                    <a:pt x="229" y="6842"/>
                  </a:lnTo>
                  <a:lnTo>
                    <a:pt x="1" y="6682"/>
                  </a:lnTo>
                  <a:lnTo>
                    <a:pt x="1" y="42804"/>
                  </a:lnTo>
                  <a:lnTo>
                    <a:pt x="118310" y="42804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6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6"/>
            <p:cNvSpPr/>
            <p:nvPr/>
          </p:nvSpPr>
          <p:spPr>
            <a:xfrm>
              <a:off x="1697" y="3723891"/>
              <a:ext cx="9125842" cy="1419593"/>
            </a:xfrm>
            <a:custGeom>
              <a:avLst/>
              <a:gdLst/>
              <a:ahLst/>
              <a:cxnLst/>
              <a:rect l="l" t="t" r="r" b="b"/>
              <a:pathLst>
                <a:path w="118310" h="18404" extrusionOk="0">
                  <a:moveTo>
                    <a:pt x="118310" y="0"/>
                  </a:moveTo>
                  <a:lnTo>
                    <a:pt x="117877" y="183"/>
                  </a:lnTo>
                  <a:lnTo>
                    <a:pt x="116668" y="707"/>
                  </a:lnTo>
                  <a:lnTo>
                    <a:pt x="114730" y="1505"/>
                  </a:lnTo>
                  <a:lnTo>
                    <a:pt x="113521" y="1984"/>
                  </a:lnTo>
                  <a:lnTo>
                    <a:pt x="112130" y="2509"/>
                  </a:lnTo>
                  <a:lnTo>
                    <a:pt x="110579" y="3079"/>
                  </a:lnTo>
                  <a:lnTo>
                    <a:pt x="108892" y="3649"/>
                  </a:lnTo>
                  <a:lnTo>
                    <a:pt x="107067" y="4265"/>
                  </a:lnTo>
                  <a:lnTo>
                    <a:pt x="105106" y="4903"/>
                  </a:lnTo>
                  <a:lnTo>
                    <a:pt x="103008" y="5542"/>
                  </a:lnTo>
                  <a:lnTo>
                    <a:pt x="100819" y="6157"/>
                  </a:lnTo>
                  <a:lnTo>
                    <a:pt x="98493" y="6796"/>
                  </a:lnTo>
                  <a:lnTo>
                    <a:pt x="96076" y="7389"/>
                  </a:lnTo>
                  <a:lnTo>
                    <a:pt x="93544" y="7982"/>
                  </a:lnTo>
                  <a:lnTo>
                    <a:pt x="90945" y="8529"/>
                  </a:lnTo>
                  <a:lnTo>
                    <a:pt x="89622" y="8780"/>
                  </a:lnTo>
                  <a:lnTo>
                    <a:pt x="88254" y="9031"/>
                  </a:lnTo>
                  <a:lnTo>
                    <a:pt x="86886" y="9281"/>
                  </a:lnTo>
                  <a:lnTo>
                    <a:pt x="85494" y="9510"/>
                  </a:lnTo>
                  <a:lnTo>
                    <a:pt x="84081" y="9715"/>
                  </a:lnTo>
                  <a:lnTo>
                    <a:pt x="82667" y="9920"/>
                  </a:lnTo>
                  <a:lnTo>
                    <a:pt x="81230" y="10080"/>
                  </a:lnTo>
                  <a:lnTo>
                    <a:pt x="79771" y="10262"/>
                  </a:lnTo>
                  <a:lnTo>
                    <a:pt x="78311" y="10399"/>
                  </a:lnTo>
                  <a:lnTo>
                    <a:pt x="76829" y="10536"/>
                  </a:lnTo>
                  <a:lnTo>
                    <a:pt x="75324" y="10627"/>
                  </a:lnTo>
                  <a:lnTo>
                    <a:pt x="73841" y="10718"/>
                  </a:lnTo>
                  <a:lnTo>
                    <a:pt x="72314" y="10787"/>
                  </a:lnTo>
                  <a:lnTo>
                    <a:pt x="70808" y="10832"/>
                  </a:lnTo>
                  <a:lnTo>
                    <a:pt x="69281" y="10855"/>
                  </a:lnTo>
                  <a:lnTo>
                    <a:pt x="67753" y="10855"/>
                  </a:lnTo>
                  <a:lnTo>
                    <a:pt x="66202" y="10809"/>
                  </a:lnTo>
                  <a:lnTo>
                    <a:pt x="64651" y="10764"/>
                  </a:lnTo>
                  <a:lnTo>
                    <a:pt x="63101" y="10673"/>
                  </a:lnTo>
                  <a:lnTo>
                    <a:pt x="61550" y="10559"/>
                  </a:lnTo>
                  <a:lnTo>
                    <a:pt x="59999" y="10422"/>
                  </a:lnTo>
                  <a:lnTo>
                    <a:pt x="58448" y="10262"/>
                  </a:lnTo>
                  <a:lnTo>
                    <a:pt x="56875" y="10057"/>
                  </a:lnTo>
                  <a:lnTo>
                    <a:pt x="55324" y="9806"/>
                  </a:lnTo>
                  <a:lnTo>
                    <a:pt x="53774" y="9555"/>
                  </a:lnTo>
                  <a:lnTo>
                    <a:pt x="52223" y="9236"/>
                  </a:lnTo>
                  <a:lnTo>
                    <a:pt x="50672" y="8917"/>
                  </a:lnTo>
                  <a:lnTo>
                    <a:pt x="49121" y="8529"/>
                  </a:lnTo>
                  <a:lnTo>
                    <a:pt x="47594" y="8164"/>
                  </a:lnTo>
                  <a:lnTo>
                    <a:pt x="46066" y="7799"/>
                  </a:lnTo>
                  <a:lnTo>
                    <a:pt x="44583" y="7480"/>
                  </a:lnTo>
                  <a:lnTo>
                    <a:pt x="43124" y="7183"/>
                  </a:lnTo>
                  <a:lnTo>
                    <a:pt x="41687" y="6933"/>
                  </a:lnTo>
                  <a:lnTo>
                    <a:pt x="40296" y="6682"/>
                  </a:lnTo>
                  <a:lnTo>
                    <a:pt x="38905" y="6454"/>
                  </a:lnTo>
                  <a:lnTo>
                    <a:pt x="37537" y="6271"/>
                  </a:lnTo>
                  <a:lnTo>
                    <a:pt x="36214" y="6089"/>
                  </a:lnTo>
                  <a:lnTo>
                    <a:pt x="34892" y="5929"/>
                  </a:lnTo>
                  <a:lnTo>
                    <a:pt x="33614" y="5815"/>
                  </a:lnTo>
                  <a:lnTo>
                    <a:pt x="32337" y="5701"/>
                  </a:lnTo>
                  <a:lnTo>
                    <a:pt x="31106" y="5610"/>
                  </a:lnTo>
                  <a:lnTo>
                    <a:pt x="29897" y="5542"/>
                  </a:lnTo>
                  <a:lnTo>
                    <a:pt x="28712" y="5496"/>
                  </a:lnTo>
                  <a:lnTo>
                    <a:pt x="27526" y="5450"/>
                  </a:lnTo>
                  <a:lnTo>
                    <a:pt x="26385" y="5428"/>
                  </a:lnTo>
                  <a:lnTo>
                    <a:pt x="25268" y="5450"/>
                  </a:lnTo>
                  <a:lnTo>
                    <a:pt x="24196" y="5450"/>
                  </a:lnTo>
                  <a:lnTo>
                    <a:pt x="23124" y="5496"/>
                  </a:lnTo>
                  <a:lnTo>
                    <a:pt x="22075" y="5542"/>
                  </a:lnTo>
                  <a:lnTo>
                    <a:pt x="21049" y="5587"/>
                  </a:lnTo>
                  <a:lnTo>
                    <a:pt x="20069" y="5678"/>
                  </a:lnTo>
                  <a:lnTo>
                    <a:pt x="19088" y="5747"/>
                  </a:lnTo>
                  <a:lnTo>
                    <a:pt x="18153" y="5861"/>
                  </a:lnTo>
                  <a:lnTo>
                    <a:pt x="17218" y="5952"/>
                  </a:lnTo>
                  <a:lnTo>
                    <a:pt x="15462" y="6203"/>
                  </a:lnTo>
                  <a:lnTo>
                    <a:pt x="13775" y="6499"/>
                  </a:lnTo>
                  <a:lnTo>
                    <a:pt x="12201" y="6796"/>
                  </a:lnTo>
                  <a:lnTo>
                    <a:pt x="10719" y="7138"/>
                  </a:lnTo>
                  <a:lnTo>
                    <a:pt x="9328" y="7503"/>
                  </a:lnTo>
                  <a:lnTo>
                    <a:pt x="8051" y="7868"/>
                  </a:lnTo>
                  <a:lnTo>
                    <a:pt x="6865" y="8255"/>
                  </a:lnTo>
                  <a:lnTo>
                    <a:pt x="5770" y="8620"/>
                  </a:lnTo>
                  <a:lnTo>
                    <a:pt x="4767" y="9008"/>
                  </a:lnTo>
                  <a:lnTo>
                    <a:pt x="3855" y="9373"/>
                  </a:lnTo>
                  <a:lnTo>
                    <a:pt x="3057" y="9715"/>
                  </a:lnTo>
                  <a:lnTo>
                    <a:pt x="2327" y="10057"/>
                  </a:lnTo>
                  <a:lnTo>
                    <a:pt x="1711" y="10353"/>
                  </a:lnTo>
                  <a:lnTo>
                    <a:pt x="1187" y="10627"/>
                  </a:lnTo>
                  <a:lnTo>
                    <a:pt x="776" y="10878"/>
                  </a:lnTo>
                  <a:lnTo>
                    <a:pt x="206" y="11220"/>
                  </a:lnTo>
                  <a:lnTo>
                    <a:pt x="1" y="11334"/>
                  </a:lnTo>
                  <a:lnTo>
                    <a:pt x="1" y="18403"/>
                  </a:lnTo>
                  <a:lnTo>
                    <a:pt x="118310" y="18403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87" name="Google Shape;287;p6"/>
          <p:cNvGrpSpPr/>
          <p:nvPr/>
        </p:nvGrpSpPr>
        <p:grpSpPr>
          <a:xfrm flipH="1">
            <a:off x="51918" y="478034"/>
            <a:ext cx="8489973" cy="4501022"/>
            <a:chOff x="1048650" y="4061275"/>
            <a:chExt cx="2655025" cy="1407625"/>
          </a:xfrm>
        </p:grpSpPr>
        <p:sp>
          <p:nvSpPr>
            <p:cNvPr id="288" name="Google Shape;288;p6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6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6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6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6"/>
            <p:cNvSpPr/>
            <p:nvPr/>
          </p:nvSpPr>
          <p:spPr>
            <a:xfrm>
              <a:off x="1098397" y="4556671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6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6"/>
            <p:cNvSpPr/>
            <p:nvPr/>
          </p:nvSpPr>
          <p:spPr>
            <a:xfrm>
              <a:off x="1089822" y="5128504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6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6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6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6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6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6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6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6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6"/>
            <p:cNvSpPr/>
            <p:nvPr/>
          </p:nvSpPr>
          <p:spPr>
            <a:xfrm>
              <a:off x="1122990" y="495920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6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6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6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6"/>
            <p:cNvSpPr/>
            <p:nvPr/>
          </p:nvSpPr>
          <p:spPr>
            <a:xfrm>
              <a:off x="1123279" y="4317839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6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6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6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6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6"/>
            <p:cNvSpPr/>
            <p:nvPr/>
          </p:nvSpPr>
          <p:spPr>
            <a:xfrm>
              <a:off x="3533175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69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69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320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320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6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6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6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6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6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6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6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6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6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6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6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6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6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6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6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6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6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0" name="Google Shape;330;p6"/>
          <p:cNvSpPr/>
          <p:nvPr/>
        </p:nvSpPr>
        <p:spPr>
          <a:xfrm>
            <a:off x="1084410" y="-17850"/>
            <a:ext cx="7126711" cy="5198400"/>
          </a:xfrm>
          <a:prstGeom prst="rect">
            <a:avLst/>
          </a:prstGeom>
          <a:solidFill>
            <a:srgbClr val="FFFFFF">
              <a:alpha val="899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" name="Google Shape;331;p6"/>
          <p:cNvSpPr/>
          <p:nvPr/>
        </p:nvSpPr>
        <p:spPr>
          <a:xfrm rot="10800000">
            <a:off x="8614825" y="2075603"/>
            <a:ext cx="369735" cy="346996"/>
          </a:xfrm>
          <a:custGeom>
            <a:avLst/>
            <a:gdLst/>
            <a:ahLst/>
            <a:cxnLst/>
            <a:rect l="l" t="t" r="r" b="b"/>
            <a:pathLst>
              <a:path w="4813" h="4517" extrusionOk="0">
                <a:moveTo>
                  <a:pt x="3854" y="1"/>
                </a:moveTo>
                <a:lnTo>
                  <a:pt x="3672" y="24"/>
                </a:lnTo>
                <a:lnTo>
                  <a:pt x="3490" y="69"/>
                </a:lnTo>
                <a:lnTo>
                  <a:pt x="3330" y="160"/>
                </a:lnTo>
                <a:lnTo>
                  <a:pt x="3170" y="274"/>
                </a:lnTo>
                <a:lnTo>
                  <a:pt x="228" y="3239"/>
                </a:lnTo>
                <a:lnTo>
                  <a:pt x="137" y="3353"/>
                </a:lnTo>
                <a:lnTo>
                  <a:pt x="69" y="3467"/>
                </a:lnTo>
                <a:lnTo>
                  <a:pt x="23" y="3627"/>
                </a:lnTo>
                <a:lnTo>
                  <a:pt x="0" y="3764"/>
                </a:lnTo>
                <a:lnTo>
                  <a:pt x="23" y="3923"/>
                </a:lnTo>
                <a:lnTo>
                  <a:pt x="69" y="4060"/>
                </a:lnTo>
                <a:lnTo>
                  <a:pt x="137" y="4174"/>
                </a:lnTo>
                <a:lnTo>
                  <a:pt x="228" y="4288"/>
                </a:lnTo>
                <a:lnTo>
                  <a:pt x="342" y="4402"/>
                </a:lnTo>
                <a:lnTo>
                  <a:pt x="479" y="4470"/>
                </a:lnTo>
                <a:lnTo>
                  <a:pt x="616" y="4493"/>
                </a:lnTo>
                <a:lnTo>
                  <a:pt x="753" y="4516"/>
                </a:lnTo>
                <a:lnTo>
                  <a:pt x="890" y="4493"/>
                </a:lnTo>
                <a:lnTo>
                  <a:pt x="1027" y="4470"/>
                </a:lnTo>
                <a:lnTo>
                  <a:pt x="1163" y="4402"/>
                </a:lnTo>
                <a:lnTo>
                  <a:pt x="1277" y="4288"/>
                </a:lnTo>
                <a:lnTo>
                  <a:pt x="3968" y="1620"/>
                </a:lnTo>
                <a:lnTo>
                  <a:pt x="4037" y="1529"/>
                </a:lnTo>
                <a:lnTo>
                  <a:pt x="4082" y="1460"/>
                </a:lnTo>
                <a:lnTo>
                  <a:pt x="4105" y="1369"/>
                </a:lnTo>
                <a:lnTo>
                  <a:pt x="4105" y="1278"/>
                </a:lnTo>
                <a:lnTo>
                  <a:pt x="4105" y="1164"/>
                </a:lnTo>
                <a:lnTo>
                  <a:pt x="4082" y="1095"/>
                </a:lnTo>
                <a:lnTo>
                  <a:pt x="4037" y="1004"/>
                </a:lnTo>
                <a:lnTo>
                  <a:pt x="3968" y="936"/>
                </a:lnTo>
                <a:lnTo>
                  <a:pt x="3900" y="867"/>
                </a:lnTo>
                <a:lnTo>
                  <a:pt x="3809" y="822"/>
                </a:lnTo>
                <a:lnTo>
                  <a:pt x="3718" y="799"/>
                </a:lnTo>
                <a:lnTo>
                  <a:pt x="3626" y="776"/>
                </a:lnTo>
                <a:lnTo>
                  <a:pt x="3535" y="799"/>
                </a:lnTo>
                <a:lnTo>
                  <a:pt x="3444" y="822"/>
                </a:lnTo>
                <a:lnTo>
                  <a:pt x="3375" y="867"/>
                </a:lnTo>
                <a:lnTo>
                  <a:pt x="3284" y="936"/>
                </a:lnTo>
                <a:lnTo>
                  <a:pt x="1004" y="3216"/>
                </a:lnTo>
                <a:lnTo>
                  <a:pt x="981" y="3285"/>
                </a:lnTo>
                <a:lnTo>
                  <a:pt x="1004" y="3330"/>
                </a:lnTo>
                <a:lnTo>
                  <a:pt x="1049" y="3353"/>
                </a:lnTo>
                <a:lnTo>
                  <a:pt x="1118" y="3330"/>
                </a:lnTo>
                <a:lnTo>
                  <a:pt x="3398" y="1027"/>
                </a:lnTo>
                <a:lnTo>
                  <a:pt x="3512" y="959"/>
                </a:lnTo>
                <a:lnTo>
                  <a:pt x="3626" y="936"/>
                </a:lnTo>
                <a:lnTo>
                  <a:pt x="3763" y="959"/>
                </a:lnTo>
                <a:lnTo>
                  <a:pt x="3854" y="1027"/>
                </a:lnTo>
                <a:lnTo>
                  <a:pt x="3923" y="1141"/>
                </a:lnTo>
                <a:lnTo>
                  <a:pt x="3946" y="1278"/>
                </a:lnTo>
                <a:lnTo>
                  <a:pt x="3923" y="1392"/>
                </a:lnTo>
                <a:lnTo>
                  <a:pt x="3854" y="1506"/>
                </a:lnTo>
                <a:lnTo>
                  <a:pt x="1163" y="4174"/>
                </a:lnTo>
                <a:lnTo>
                  <a:pt x="1072" y="4265"/>
                </a:lnTo>
                <a:lnTo>
                  <a:pt x="981" y="4311"/>
                </a:lnTo>
                <a:lnTo>
                  <a:pt x="867" y="4356"/>
                </a:lnTo>
                <a:lnTo>
                  <a:pt x="639" y="4356"/>
                </a:lnTo>
                <a:lnTo>
                  <a:pt x="525" y="4311"/>
                </a:lnTo>
                <a:lnTo>
                  <a:pt x="434" y="4265"/>
                </a:lnTo>
                <a:lnTo>
                  <a:pt x="342" y="4174"/>
                </a:lnTo>
                <a:lnTo>
                  <a:pt x="251" y="4083"/>
                </a:lnTo>
                <a:lnTo>
                  <a:pt x="206" y="3992"/>
                </a:lnTo>
                <a:lnTo>
                  <a:pt x="160" y="3878"/>
                </a:lnTo>
                <a:lnTo>
                  <a:pt x="160" y="3764"/>
                </a:lnTo>
                <a:lnTo>
                  <a:pt x="160" y="3650"/>
                </a:lnTo>
                <a:lnTo>
                  <a:pt x="206" y="3536"/>
                </a:lnTo>
                <a:lnTo>
                  <a:pt x="251" y="3444"/>
                </a:lnTo>
                <a:lnTo>
                  <a:pt x="342" y="3353"/>
                </a:lnTo>
                <a:lnTo>
                  <a:pt x="3284" y="388"/>
                </a:lnTo>
                <a:lnTo>
                  <a:pt x="3421" y="297"/>
                </a:lnTo>
                <a:lnTo>
                  <a:pt x="3558" y="229"/>
                </a:lnTo>
                <a:lnTo>
                  <a:pt x="3695" y="183"/>
                </a:lnTo>
                <a:lnTo>
                  <a:pt x="3854" y="160"/>
                </a:lnTo>
                <a:lnTo>
                  <a:pt x="4014" y="183"/>
                </a:lnTo>
                <a:lnTo>
                  <a:pt x="4151" y="229"/>
                </a:lnTo>
                <a:lnTo>
                  <a:pt x="4288" y="297"/>
                </a:lnTo>
                <a:lnTo>
                  <a:pt x="4424" y="388"/>
                </a:lnTo>
                <a:lnTo>
                  <a:pt x="4516" y="525"/>
                </a:lnTo>
                <a:lnTo>
                  <a:pt x="4584" y="662"/>
                </a:lnTo>
                <a:lnTo>
                  <a:pt x="4630" y="799"/>
                </a:lnTo>
                <a:lnTo>
                  <a:pt x="4653" y="959"/>
                </a:lnTo>
                <a:lnTo>
                  <a:pt x="4630" y="1118"/>
                </a:lnTo>
                <a:lnTo>
                  <a:pt x="4584" y="1255"/>
                </a:lnTo>
                <a:lnTo>
                  <a:pt x="4516" y="1392"/>
                </a:lnTo>
                <a:lnTo>
                  <a:pt x="4424" y="1529"/>
                </a:lnTo>
                <a:lnTo>
                  <a:pt x="2577" y="3376"/>
                </a:lnTo>
                <a:lnTo>
                  <a:pt x="2555" y="3421"/>
                </a:lnTo>
                <a:lnTo>
                  <a:pt x="2577" y="3490"/>
                </a:lnTo>
                <a:lnTo>
                  <a:pt x="2623" y="3513"/>
                </a:lnTo>
                <a:lnTo>
                  <a:pt x="2691" y="3490"/>
                </a:lnTo>
                <a:lnTo>
                  <a:pt x="4539" y="1643"/>
                </a:lnTo>
                <a:lnTo>
                  <a:pt x="4653" y="1483"/>
                </a:lnTo>
                <a:lnTo>
                  <a:pt x="4744" y="1323"/>
                </a:lnTo>
                <a:lnTo>
                  <a:pt x="4789" y="1141"/>
                </a:lnTo>
                <a:lnTo>
                  <a:pt x="4812" y="959"/>
                </a:lnTo>
                <a:lnTo>
                  <a:pt x="4789" y="776"/>
                </a:lnTo>
                <a:lnTo>
                  <a:pt x="4744" y="594"/>
                </a:lnTo>
                <a:lnTo>
                  <a:pt x="4653" y="434"/>
                </a:lnTo>
                <a:lnTo>
                  <a:pt x="4539" y="274"/>
                </a:lnTo>
                <a:lnTo>
                  <a:pt x="4379" y="160"/>
                </a:lnTo>
                <a:lnTo>
                  <a:pt x="4219" y="69"/>
                </a:lnTo>
                <a:lnTo>
                  <a:pt x="4037" y="24"/>
                </a:lnTo>
                <a:lnTo>
                  <a:pt x="3854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32" name="Google Shape;332;p6"/>
          <p:cNvGrpSpPr/>
          <p:nvPr/>
        </p:nvGrpSpPr>
        <p:grpSpPr>
          <a:xfrm rot="7612950">
            <a:off x="5546695" y="585282"/>
            <a:ext cx="234848" cy="212032"/>
            <a:chOff x="6393135" y="471613"/>
            <a:chExt cx="234839" cy="212023"/>
          </a:xfrm>
        </p:grpSpPr>
        <p:sp>
          <p:nvSpPr>
            <p:cNvPr id="333" name="Google Shape;333;p6"/>
            <p:cNvSpPr/>
            <p:nvPr/>
          </p:nvSpPr>
          <p:spPr>
            <a:xfrm rot="10800000">
              <a:off x="6393135" y="471613"/>
              <a:ext cx="234839" cy="173460"/>
            </a:xfrm>
            <a:custGeom>
              <a:avLst/>
              <a:gdLst/>
              <a:ahLst/>
              <a:cxnLst/>
              <a:rect l="l" t="t" r="r" b="b"/>
              <a:pathLst>
                <a:path w="3057" h="2258" extrusionOk="0">
                  <a:moveTo>
                    <a:pt x="115" y="0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1" y="137"/>
                  </a:lnTo>
                  <a:lnTo>
                    <a:pt x="24" y="183"/>
                  </a:lnTo>
                  <a:lnTo>
                    <a:pt x="46" y="205"/>
                  </a:lnTo>
                  <a:lnTo>
                    <a:pt x="92" y="228"/>
                  </a:lnTo>
                  <a:lnTo>
                    <a:pt x="320" y="251"/>
                  </a:lnTo>
                  <a:lnTo>
                    <a:pt x="548" y="342"/>
                  </a:lnTo>
                  <a:lnTo>
                    <a:pt x="776" y="456"/>
                  </a:lnTo>
                  <a:lnTo>
                    <a:pt x="1027" y="570"/>
                  </a:lnTo>
                  <a:lnTo>
                    <a:pt x="1255" y="730"/>
                  </a:lnTo>
                  <a:lnTo>
                    <a:pt x="1483" y="890"/>
                  </a:lnTo>
                  <a:lnTo>
                    <a:pt x="1916" y="1254"/>
                  </a:lnTo>
                  <a:lnTo>
                    <a:pt x="2304" y="1596"/>
                  </a:lnTo>
                  <a:lnTo>
                    <a:pt x="2601" y="1916"/>
                  </a:lnTo>
                  <a:lnTo>
                    <a:pt x="2874" y="2212"/>
                  </a:lnTo>
                  <a:lnTo>
                    <a:pt x="2920" y="2235"/>
                  </a:lnTo>
                  <a:lnTo>
                    <a:pt x="2965" y="2258"/>
                  </a:lnTo>
                  <a:lnTo>
                    <a:pt x="3034" y="2235"/>
                  </a:lnTo>
                  <a:lnTo>
                    <a:pt x="3057" y="2189"/>
                  </a:lnTo>
                  <a:lnTo>
                    <a:pt x="3057" y="2144"/>
                  </a:lnTo>
                  <a:lnTo>
                    <a:pt x="3057" y="2121"/>
                  </a:lnTo>
                  <a:lnTo>
                    <a:pt x="3034" y="2075"/>
                  </a:lnTo>
                  <a:lnTo>
                    <a:pt x="2737" y="1733"/>
                  </a:lnTo>
                  <a:lnTo>
                    <a:pt x="2418" y="1414"/>
                  </a:lnTo>
                  <a:lnTo>
                    <a:pt x="2030" y="1072"/>
                  </a:lnTo>
                  <a:lnTo>
                    <a:pt x="1574" y="707"/>
                  </a:lnTo>
                  <a:lnTo>
                    <a:pt x="1346" y="525"/>
                  </a:lnTo>
                  <a:lnTo>
                    <a:pt x="1095" y="388"/>
                  </a:lnTo>
                  <a:lnTo>
                    <a:pt x="845" y="251"/>
                  </a:lnTo>
                  <a:lnTo>
                    <a:pt x="594" y="137"/>
                  </a:lnTo>
                  <a:lnTo>
                    <a:pt x="343" y="4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6"/>
            <p:cNvSpPr/>
            <p:nvPr/>
          </p:nvSpPr>
          <p:spPr>
            <a:xfrm rot="10800000">
              <a:off x="6496458" y="511867"/>
              <a:ext cx="131516" cy="171770"/>
            </a:xfrm>
            <a:custGeom>
              <a:avLst/>
              <a:gdLst/>
              <a:ahLst/>
              <a:cxnLst/>
              <a:rect l="l" t="t" r="r" b="b"/>
              <a:pathLst>
                <a:path w="1712" h="2236" extrusionOk="0">
                  <a:moveTo>
                    <a:pt x="1574" y="0"/>
                  </a:moveTo>
                  <a:lnTo>
                    <a:pt x="69" y="525"/>
                  </a:lnTo>
                  <a:lnTo>
                    <a:pt x="24" y="548"/>
                  </a:lnTo>
                  <a:lnTo>
                    <a:pt x="1" y="571"/>
                  </a:lnTo>
                  <a:lnTo>
                    <a:pt x="1" y="616"/>
                  </a:lnTo>
                  <a:lnTo>
                    <a:pt x="1" y="662"/>
                  </a:lnTo>
                  <a:lnTo>
                    <a:pt x="525" y="2167"/>
                  </a:lnTo>
                  <a:lnTo>
                    <a:pt x="571" y="2212"/>
                  </a:lnTo>
                  <a:lnTo>
                    <a:pt x="617" y="2235"/>
                  </a:lnTo>
                  <a:lnTo>
                    <a:pt x="662" y="2212"/>
                  </a:lnTo>
                  <a:lnTo>
                    <a:pt x="685" y="2190"/>
                  </a:lnTo>
                  <a:lnTo>
                    <a:pt x="708" y="2167"/>
                  </a:lnTo>
                  <a:lnTo>
                    <a:pt x="731" y="2121"/>
                  </a:lnTo>
                  <a:lnTo>
                    <a:pt x="731" y="2098"/>
                  </a:lnTo>
                  <a:lnTo>
                    <a:pt x="229" y="685"/>
                  </a:lnTo>
                  <a:lnTo>
                    <a:pt x="1643" y="183"/>
                  </a:lnTo>
                  <a:lnTo>
                    <a:pt x="1666" y="183"/>
                  </a:lnTo>
                  <a:lnTo>
                    <a:pt x="1688" y="137"/>
                  </a:lnTo>
                  <a:lnTo>
                    <a:pt x="1711" y="92"/>
                  </a:lnTo>
                  <a:lnTo>
                    <a:pt x="1711" y="69"/>
                  </a:lnTo>
                  <a:lnTo>
                    <a:pt x="1688" y="23"/>
                  </a:lnTo>
                  <a:lnTo>
                    <a:pt x="164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5" name="Google Shape;335;p6"/>
          <p:cNvGrpSpPr/>
          <p:nvPr/>
        </p:nvGrpSpPr>
        <p:grpSpPr>
          <a:xfrm rot="-3283723" flipH="1">
            <a:off x="253162" y="4807885"/>
            <a:ext cx="273350" cy="171708"/>
            <a:chOff x="3502629" y="4665524"/>
            <a:chExt cx="273326" cy="171693"/>
          </a:xfrm>
        </p:grpSpPr>
        <p:sp>
          <p:nvSpPr>
            <p:cNvPr id="336" name="Google Shape;336;p6"/>
            <p:cNvSpPr/>
            <p:nvPr/>
          </p:nvSpPr>
          <p:spPr>
            <a:xfrm rot="10800000">
              <a:off x="3502629" y="4705778"/>
              <a:ext cx="273326" cy="9118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6"/>
            <p:cNvSpPr/>
            <p:nvPr/>
          </p:nvSpPr>
          <p:spPr>
            <a:xfrm rot="10800000">
              <a:off x="3502629" y="4665524"/>
              <a:ext cx="131439" cy="171693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8" name="Google Shape;338;p6"/>
          <p:cNvSpPr txBox="1">
            <a:spLocks noGrp="1"/>
          </p:cNvSpPr>
          <p:nvPr>
            <p:ph type="ctrTitle"/>
          </p:nvPr>
        </p:nvSpPr>
        <p:spPr>
          <a:xfrm>
            <a:off x="1277300" y="562250"/>
            <a:ext cx="6569100" cy="66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4AECF0DC-D351-6823-3E8E-EB6592A8BC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BD9427-A174-4FE8-AC14-DDF848130578}" type="datetimeFigureOut">
              <a:rPr lang="en-US"/>
              <a:pPr>
                <a:defRPr/>
              </a:pPr>
              <a:t>1/13/2026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A3DFBBB2-E3CA-0E2F-82E2-444FFF0A2E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16481479-6361-5FE6-5257-351644949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816E1-110F-42C4-AEFC-080770CCB6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75289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4D11D5B-A0A2-7326-D0CA-F5B89853A0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DD5F68-7713-4C21-84D4-726B8287D7B8}" type="datetimeFigureOut">
              <a:rPr lang="en-US"/>
              <a:pPr>
                <a:defRPr/>
              </a:pPr>
              <a:t>1/13/2026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060AEE6-AA68-5B9D-CFA1-BBB2DAB652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3902A7DE-F1BD-134A-858B-7F498EA280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65B368-3E4E-47B5-A0B4-727B42F251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106157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E0D0C3E6-A7AC-4D61-9222-34A0469A52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5B8882-52C4-42D7-A704-EEB0E2CF4BAA}" type="datetimeFigureOut">
              <a:rPr lang="en-US"/>
              <a:pPr>
                <a:defRPr/>
              </a:pPr>
              <a:t>1/13/2026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10BE6FA6-EC96-68CE-0EC4-9CFCE2A6D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BBF63EB-2008-80DC-54CA-47B69A086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F852FE-4D65-40AF-B389-8514764366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15282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266975F-4890-7464-C56F-2B10F5FC0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055104-3104-4655-AD78-2713D457F483}" type="datetimeFigureOut">
              <a:rPr lang="en-US"/>
              <a:pPr>
                <a:defRPr/>
              </a:pPr>
              <a:t>1/13/2026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E8CEEEA-B07E-725D-5A6D-009895BA48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04DD5D4-4B4B-E913-0F07-2EEAF4F4C5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C80591-EADB-4F3E-9172-70D9DE1BA9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512210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74929D7-B798-87F2-2993-EAF8295D14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79F4F7-E6A4-4C6C-92B6-E47EE5E94382}" type="datetimeFigureOut">
              <a:rPr lang="en-US"/>
              <a:pPr>
                <a:defRPr/>
              </a:pPr>
              <a:t>1/13/2026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EBBA8CE-5150-48BF-48F1-65AAAC8E71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76F05B4-2197-F4E6-6804-99EE4AE47D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BDA5E0-C2AB-4342-8A57-F74A102396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326333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C7CCB7-DAFE-B803-FBDF-6DF6C285F4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F85E81-8678-4BC7-91E5-A0506B0A3003}" type="datetimeFigureOut">
              <a:rPr lang="en-US"/>
              <a:pPr>
                <a:defRPr/>
              </a:pPr>
              <a:t>1/1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8FDFA0-F23A-3BA1-A471-E2230931A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0113B2-DDE2-121D-D077-D04CF6283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149B0C-4B09-4E79-B553-DC14A64364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639789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FED91A-A916-BEF0-9CF6-9EAD471FE7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A1F4C-C569-480D-8E3D-904A8426CCD5}" type="datetimeFigureOut">
              <a:rPr lang="en-US"/>
              <a:pPr>
                <a:defRPr/>
              </a:pPr>
              <a:t>1/1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01C318-FC4C-4113-0A03-34CC1256F2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74886A-4544-CF08-2849-EBD274D0E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A3EAC2-D1F6-48D7-BABE-075023D66C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387015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5440F5E-205F-4C31-A4F5-7D406BEB83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0F61B00-97E7-460D-B891-7FE0094D3F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A55F43E-95FE-446C-ADC4-6E0B435F40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8F0CC-29A5-4265-89C8-13AA5EE0F3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699773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931AC65-554A-4961-97C5-E304E93D07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FD9600B-3C63-4D6E-A345-3CFBB35A1A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CDE607F-82CA-4486-A155-F9290A1013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BFB36-84D7-4A42-AD2F-01868B2590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957800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422AD5-F295-40CF-8DAF-6F4E95B853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0BFA550-5FB3-437D-8121-58412A6A55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6897BAD-34A6-4540-8256-941C5B4B42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E95158-ADB5-416C-8C57-3FD1E398DB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65553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solidFill>
          <a:schemeClr val="accent6"/>
        </a:solidFill>
        <a:effectLst/>
      </p:bgPr>
    </p:bg>
    <p:spTree>
      <p:nvGrpSpPr>
        <p:cNvPr id="1" name="Shape 4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" name="Google Shape;461;p9"/>
          <p:cNvSpPr/>
          <p:nvPr/>
        </p:nvSpPr>
        <p:spPr>
          <a:xfrm>
            <a:off x="-189400" y="1981198"/>
            <a:ext cx="9522772" cy="3274206"/>
          </a:xfrm>
          <a:custGeom>
            <a:avLst/>
            <a:gdLst/>
            <a:ahLst/>
            <a:cxnLst/>
            <a:rect l="l" t="t" r="r" b="b"/>
            <a:pathLst>
              <a:path w="118310" h="56328" extrusionOk="0">
                <a:moveTo>
                  <a:pt x="55165" y="0"/>
                </a:moveTo>
                <a:lnTo>
                  <a:pt x="53888" y="69"/>
                </a:lnTo>
                <a:lnTo>
                  <a:pt x="52633" y="137"/>
                </a:lnTo>
                <a:lnTo>
                  <a:pt x="51402" y="251"/>
                </a:lnTo>
                <a:lnTo>
                  <a:pt x="50170" y="411"/>
                </a:lnTo>
                <a:lnTo>
                  <a:pt x="48962" y="570"/>
                </a:lnTo>
                <a:lnTo>
                  <a:pt x="47776" y="798"/>
                </a:lnTo>
                <a:lnTo>
                  <a:pt x="46613" y="1027"/>
                </a:lnTo>
                <a:lnTo>
                  <a:pt x="45473" y="1300"/>
                </a:lnTo>
                <a:lnTo>
                  <a:pt x="44333" y="1619"/>
                </a:lnTo>
                <a:lnTo>
                  <a:pt x="43192" y="1961"/>
                </a:lnTo>
                <a:lnTo>
                  <a:pt x="42098" y="2349"/>
                </a:lnTo>
                <a:lnTo>
                  <a:pt x="41003" y="2760"/>
                </a:lnTo>
                <a:lnTo>
                  <a:pt x="39931" y="3193"/>
                </a:lnTo>
                <a:lnTo>
                  <a:pt x="38859" y="3695"/>
                </a:lnTo>
                <a:lnTo>
                  <a:pt x="37810" y="4219"/>
                </a:lnTo>
                <a:lnTo>
                  <a:pt x="36761" y="4766"/>
                </a:lnTo>
                <a:lnTo>
                  <a:pt x="35986" y="5177"/>
                </a:lnTo>
                <a:lnTo>
                  <a:pt x="35188" y="5587"/>
                </a:lnTo>
                <a:lnTo>
                  <a:pt x="34413" y="5975"/>
                </a:lnTo>
                <a:lnTo>
                  <a:pt x="33614" y="6317"/>
                </a:lnTo>
                <a:lnTo>
                  <a:pt x="32816" y="6659"/>
                </a:lnTo>
                <a:lnTo>
                  <a:pt x="32018" y="6978"/>
                </a:lnTo>
                <a:lnTo>
                  <a:pt x="31220" y="7275"/>
                </a:lnTo>
                <a:lnTo>
                  <a:pt x="30422" y="7571"/>
                </a:lnTo>
                <a:lnTo>
                  <a:pt x="29624" y="7822"/>
                </a:lnTo>
                <a:lnTo>
                  <a:pt x="28826" y="8073"/>
                </a:lnTo>
                <a:lnTo>
                  <a:pt x="28005" y="8301"/>
                </a:lnTo>
                <a:lnTo>
                  <a:pt x="27206" y="8506"/>
                </a:lnTo>
                <a:lnTo>
                  <a:pt x="26408" y="8712"/>
                </a:lnTo>
                <a:lnTo>
                  <a:pt x="25610" y="8894"/>
                </a:lnTo>
                <a:lnTo>
                  <a:pt x="24812" y="9054"/>
                </a:lnTo>
                <a:lnTo>
                  <a:pt x="24037" y="9190"/>
                </a:lnTo>
                <a:lnTo>
                  <a:pt x="22440" y="9464"/>
                </a:lnTo>
                <a:lnTo>
                  <a:pt x="20890" y="9669"/>
                </a:lnTo>
                <a:lnTo>
                  <a:pt x="19362" y="9806"/>
                </a:lnTo>
                <a:lnTo>
                  <a:pt x="17857" y="9920"/>
                </a:lnTo>
                <a:lnTo>
                  <a:pt x="16374" y="9989"/>
                </a:lnTo>
                <a:lnTo>
                  <a:pt x="14938" y="10011"/>
                </a:lnTo>
                <a:lnTo>
                  <a:pt x="13524" y="10011"/>
                </a:lnTo>
                <a:lnTo>
                  <a:pt x="12178" y="9966"/>
                </a:lnTo>
                <a:lnTo>
                  <a:pt x="10856" y="9920"/>
                </a:lnTo>
                <a:lnTo>
                  <a:pt x="9601" y="9829"/>
                </a:lnTo>
                <a:lnTo>
                  <a:pt x="8416" y="9715"/>
                </a:lnTo>
                <a:lnTo>
                  <a:pt x="7275" y="9601"/>
                </a:lnTo>
                <a:lnTo>
                  <a:pt x="6204" y="9464"/>
                </a:lnTo>
                <a:lnTo>
                  <a:pt x="5200" y="9305"/>
                </a:lnTo>
                <a:lnTo>
                  <a:pt x="4265" y="9168"/>
                </a:lnTo>
                <a:lnTo>
                  <a:pt x="3421" y="9031"/>
                </a:lnTo>
                <a:lnTo>
                  <a:pt x="1985" y="8734"/>
                </a:lnTo>
                <a:lnTo>
                  <a:pt x="913" y="8506"/>
                </a:lnTo>
                <a:lnTo>
                  <a:pt x="252" y="8347"/>
                </a:lnTo>
                <a:lnTo>
                  <a:pt x="1" y="8278"/>
                </a:lnTo>
                <a:lnTo>
                  <a:pt x="1" y="56327"/>
                </a:lnTo>
                <a:lnTo>
                  <a:pt x="118310" y="56327"/>
                </a:lnTo>
                <a:lnTo>
                  <a:pt x="118310" y="1460"/>
                </a:lnTo>
                <a:lnTo>
                  <a:pt x="117284" y="1711"/>
                </a:lnTo>
                <a:lnTo>
                  <a:pt x="116098" y="2007"/>
                </a:lnTo>
                <a:lnTo>
                  <a:pt x="114479" y="2349"/>
                </a:lnTo>
                <a:lnTo>
                  <a:pt x="112495" y="2760"/>
                </a:lnTo>
                <a:lnTo>
                  <a:pt x="110192" y="3193"/>
                </a:lnTo>
                <a:lnTo>
                  <a:pt x="108937" y="3398"/>
                </a:lnTo>
                <a:lnTo>
                  <a:pt x="107615" y="3603"/>
                </a:lnTo>
                <a:lnTo>
                  <a:pt x="106224" y="3809"/>
                </a:lnTo>
                <a:lnTo>
                  <a:pt x="104787" y="3991"/>
                </a:lnTo>
                <a:lnTo>
                  <a:pt x="103282" y="4174"/>
                </a:lnTo>
                <a:lnTo>
                  <a:pt x="101754" y="4333"/>
                </a:lnTo>
                <a:lnTo>
                  <a:pt x="100158" y="4493"/>
                </a:lnTo>
                <a:lnTo>
                  <a:pt x="98539" y="4607"/>
                </a:lnTo>
                <a:lnTo>
                  <a:pt x="96897" y="4698"/>
                </a:lnTo>
                <a:lnTo>
                  <a:pt x="95232" y="4766"/>
                </a:lnTo>
                <a:lnTo>
                  <a:pt x="93544" y="4812"/>
                </a:lnTo>
                <a:lnTo>
                  <a:pt x="91834" y="4812"/>
                </a:lnTo>
                <a:lnTo>
                  <a:pt x="90124" y="4766"/>
                </a:lnTo>
                <a:lnTo>
                  <a:pt x="88391" y="4698"/>
                </a:lnTo>
                <a:lnTo>
                  <a:pt x="86680" y="4561"/>
                </a:lnTo>
                <a:lnTo>
                  <a:pt x="84970" y="4402"/>
                </a:lnTo>
                <a:lnTo>
                  <a:pt x="83260" y="4174"/>
                </a:lnTo>
                <a:lnTo>
                  <a:pt x="82416" y="4059"/>
                </a:lnTo>
                <a:lnTo>
                  <a:pt x="81572" y="3900"/>
                </a:lnTo>
                <a:lnTo>
                  <a:pt x="80728" y="3740"/>
                </a:lnTo>
                <a:lnTo>
                  <a:pt x="79907" y="3581"/>
                </a:lnTo>
                <a:lnTo>
                  <a:pt x="79086" y="3398"/>
                </a:lnTo>
                <a:lnTo>
                  <a:pt x="78265" y="3193"/>
                </a:lnTo>
                <a:lnTo>
                  <a:pt x="76669" y="2782"/>
                </a:lnTo>
                <a:lnTo>
                  <a:pt x="75073" y="2418"/>
                </a:lnTo>
                <a:lnTo>
                  <a:pt x="73499" y="2053"/>
                </a:lnTo>
                <a:lnTo>
                  <a:pt x="71971" y="1733"/>
                </a:lnTo>
                <a:lnTo>
                  <a:pt x="70444" y="1437"/>
                </a:lnTo>
                <a:lnTo>
                  <a:pt x="68961" y="1163"/>
                </a:lnTo>
                <a:lnTo>
                  <a:pt x="67479" y="912"/>
                </a:lnTo>
                <a:lnTo>
                  <a:pt x="66020" y="684"/>
                </a:lnTo>
                <a:lnTo>
                  <a:pt x="64606" y="502"/>
                </a:lnTo>
                <a:lnTo>
                  <a:pt x="63192" y="342"/>
                </a:lnTo>
                <a:lnTo>
                  <a:pt x="61801" y="228"/>
                </a:lnTo>
                <a:lnTo>
                  <a:pt x="60432" y="114"/>
                </a:lnTo>
                <a:lnTo>
                  <a:pt x="59087" y="46"/>
                </a:lnTo>
                <a:lnTo>
                  <a:pt x="57764" y="0"/>
                </a:lnTo>
                <a:close/>
              </a:path>
            </a:pathLst>
          </a:custGeom>
          <a:solidFill>
            <a:srgbClr val="37427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2" name="Google Shape;462;p9"/>
          <p:cNvSpPr/>
          <p:nvPr/>
        </p:nvSpPr>
        <p:spPr>
          <a:xfrm flipH="1">
            <a:off x="-189360" y="1810036"/>
            <a:ext cx="9522772" cy="3445374"/>
          </a:xfrm>
          <a:custGeom>
            <a:avLst/>
            <a:gdLst/>
            <a:ahLst/>
            <a:cxnLst/>
            <a:rect l="l" t="t" r="r" b="b"/>
            <a:pathLst>
              <a:path w="118310" h="42805" extrusionOk="0">
                <a:moveTo>
                  <a:pt x="118310" y="0"/>
                </a:moveTo>
                <a:lnTo>
                  <a:pt x="116987" y="251"/>
                </a:lnTo>
                <a:lnTo>
                  <a:pt x="115733" y="479"/>
                </a:lnTo>
                <a:lnTo>
                  <a:pt x="114502" y="753"/>
                </a:lnTo>
                <a:lnTo>
                  <a:pt x="113293" y="1027"/>
                </a:lnTo>
                <a:lnTo>
                  <a:pt x="112130" y="1300"/>
                </a:lnTo>
                <a:lnTo>
                  <a:pt x="110990" y="1619"/>
                </a:lnTo>
                <a:lnTo>
                  <a:pt x="109895" y="1916"/>
                </a:lnTo>
                <a:lnTo>
                  <a:pt x="108801" y="2258"/>
                </a:lnTo>
                <a:lnTo>
                  <a:pt x="107752" y="2600"/>
                </a:lnTo>
                <a:lnTo>
                  <a:pt x="106725" y="2942"/>
                </a:lnTo>
                <a:lnTo>
                  <a:pt x="105722" y="3307"/>
                </a:lnTo>
                <a:lnTo>
                  <a:pt x="104741" y="3672"/>
                </a:lnTo>
                <a:lnTo>
                  <a:pt x="103784" y="4037"/>
                </a:lnTo>
                <a:lnTo>
                  <a:pt x="102849" y="4424"/>
                </a:lnTo>
                <a:lnTo>
                  <a:pt x="101936" y="4812"/>
                </a:lnTo>
                <a:lnTo>
                  <a:pt x="101024" y="5223"/>
                </a:lnTo>
                <a:lnTo>
                  <a:pt x="99268" y="6044"/>
                </a:lnTo>
                <a:lnTo>
                  <a:pt x="97581" y="6864"/>
                </a:lnTo>
                <a:lnTo>
                  <a:pt x="95916" y="7731"/>
                </a:lnTo>
                <a:lnTo>
                  <a:pt x="94297" y="8598"/>
                </a:lnTo>
                <a:lnTo>
                  <a:pt x="91127" y="10331"/>
                </a:lnTo>
                <a:lnTo>
                  <a:pt x="89531" y="11197"/>
                </a:lnTo>
                <a:lnTo>
                  <a:pt x="87935" y="12064"/>
                </a:lnTo>
                <a:lnTo>
                  <a:pt x="86338" y="12908"/>
                </a:lnTo>
                <a:lnTo>
                  <a:pt x="84696" y="13729"/>
                </a:lnTo>
                <a:lnTo>
                  <a:pt x="83009" y="14550"/>
                </a:lnTo>
                <a:lnTo>
                  <a:pt x="81298" y="15325"/>
                </a:lnTo>
                <a:lnTo>
                  <a:pt x="80409" y="15690"/>
                </a:lnTo>
                <a:lnTo>
                  <a:pt x="79497" y="16055"/>
                </a:lnTo>
                <a:lnTo>
                  <a:pt x="78585" y="16420"/>
                </a:lnTo>
                <a:lnTo>
                  <a:pt x="77650" y="16762"/>
                </a:lnTo>
                <a:lnTo>
                  <a:pt x="76692" y="17104"/>
                </a:lnTo>
                <a:lnTo>
                  <a:pt x="75711" y="17423"/>
                </a:lnTo>
                <a:lnTo>
                  <a:pt x="74708" y="17742"/>
                </a:lnTo>
                <a:lnTo>
                  <a:pt x="73682" y="18039"/>
                </a:lnTo>
                <a:lnTo>
                  <a:pt x="72633" y="18335"/>
                </a:lnTo>
                <a:lnTo>
                  <a:pt x="71538" y="18609"/>
                </a:lnTo>
                <a:lnTo>
                  <a:pt x="70444" y="18860"/>
                </a:lnTo>
                <a:lnTo>
                  <a:pt x="69303" y="19110"/>
                </a:lnTo>
                <a:lnTo>
                  <a:pt x="68140" y="19339"/>
                </a:lnTo>
                <a:lnTo>
                  <a:pt x="66932" y="19544"/>
                </a:lnTo>
                <a:lnTo>
                  <a:pt x="65700" y="19726"/>
                </a:lnTo>
                <a:lnTo>
                  <a:pt x="64423" y="19909"/>
                </a:lnTo>
                <a:lnTo>
                  <a:pt x="63123" y="20068"/>
                </a:lnTo>
                <a:lnTo>
                  <a:pt x="61778" y="20205"/>
                </a:lnTo>
                <a:lnTo>
                  <a:pt x="60410" y="20342"/>
                </a:lnTo>
                <a:lnTo>
                  <a:pt x="58996" y="20433"/>
                </a:lnTo>
                <a:lnTo>
                  <a:pt x="57536" y="20524"/>
                </a:lnTo>
                <a:lnTo>
                  <a:pt x="56031" y="20570"/>
                </a:lnTo>
                <a:lnTo>
                  <a:pt x="54480" y="20616"/>
                </a:lnTo>
                <a:lnTo>
                  <a:pt x="52884" y="20638"/>
                </a:lnTo>
                <a:lnTo>
                  <a:pt x="51288" y="20616"/>
                </a:lnTo>
                <a:lnTo>
                  <a:pt x="49692" y="20593"/>
                </a:lnTo>
                <a:lnTo>
                  <a:pt x="48141" y="20547"/>
                </a:lnTo>
                <a:lnTo>
                  <a:pt x="46613" y="20479"/>
                </a:lnTo>
                <a:lnTo>
                  <a:pt x="45108" y="20410"/>
                </a:lnTo>
                <a:lnTo>
                  <a:pt x="43626" y="20296"/>
                </a:lnTo>
                <a:lnTo>
                  <a:pt x="42166" y="20182"/>
                </a:lnTo>
                <a:lnTo>
                  <a:pt x="40729" y="20045"/>
                </a:lnTo>
                <a:lnTo>
                  <a:pt x="39316" y="19909"/>
                </a:lnTo>
                <a:lnTo>
                  <a:pt x="37924" y="19749"/>
                </a:lnTo>
                <a:lnTo>
                  <a:pt x="36556" y="19567"/>
                </a:lnTo>
                <a:lnTo>
                  <a:pt x="35211" y="19361"/>
                </a:lnTo>
                <a:lnTo>
                  <a:pt x="33888" y="19156"/>
                </a:lnTo>
                <a:lnTo>
                  <a:pt x="32588" y="18951"/>
                </a:lnTo>
                <a:lnTo>
                  <a:pt x="31334" y="18723"/>
                </a:lnTo>
                <a:lnTo>
                  <a:pt x="30080" y="18495"/>
                </a:lnTo>
                <a:lnTo>
                  <a:pt x="28871" y="18244"/>
                </a:lnTo>
                <a:lnTo>
                  <a:pt x="27663" y="17970"/>
                </a:lnTo>
                <a:lnTo>
                  <a:pt x="26500" y="17697"/>
                </a:lnTo>
                <a:lnTo>
                  <a:pt x="25359" y="17423"/>
                </a:lnTo>
                <a:lnTo>
                  <a:pt x="23124" y="16853"/>
                </a:lnTo>
                <a:lnTo>
                  <a:pt x="21004" y="16260"/>
                </a:lnTo>
                <a:lnTo>
                  <a:pt x="18997" y="15621"/>
                </a:lnTo>
                <a:lnTo>
                  <a:pt x="17058" y="14983"/>
                </a:lnTo>
                <a:lnTo>
                  <a:pt x="15257" y="14344"/>
                </a:lnTo>
                <a:lnTo>
                  <a:pt x="13524" y="13683"/>
                </a:lnTo>
                <a:lnTo>
                  <a:pt x="11905" y="13022"/>
                </a:lnTo>
                <a:lnTo>
                  <a:pt x="10377" y="12383"/>
                </a:lnTo>
                <a:lnTo>
                  <a:pt x="8963" y="11745"/>
                </a:lnTo>
                <a:lnTo>
                  <a:pt x="7663" y="11129"/>
                </a:lnTo>
                <a:lnTo>
                  <a:pt x="6432" y="10513"/>
                </a:lnTo>
                <a:lnTo>
                  <a:pt x="5337" y="9943"/>
                </a:lnTo>
                <a:lnTo>
                  <a:pt x="4334" y="9396"/>
                </a:lnTo>
                <a:lnTo>
                  <a:pt x="3421" y="8871"/>
                </a:lnTo>
                <a:lnTo>
                  <a:pt x="2623" y="8392"/>
                </a:lnTo>
                <a:lnTo>
                  <a:pt x="1939" y="7982"/>
                </a:lnTo>
                <a:lnTo>
                  <a:pt x="867" y="7298"/>
                </a:lnTo>
                <a:lnTo>
                  <a:pt x="229" y="6842"/>
                </a:lnTo>
                <a:lnTo>
                  <a:pt x="1" y="6682"/>
                </a:lnTo>
                <a:lnTo>
                  <a:pt x="1" y="42804"/>
                </a:lnTo>
                <a:lnTo>
                  <a:pt x="118310" y="42804"/>
                </a:lnTo>
                <a:lnTo>
                  <a:pt x="118310" y="0"/>
                </a:lnTo>
                <a:close/>
              </a:path>
            </a:pathLst>
          </a:custGeom>
          <a:solidFill>
            <a:srgbClr val="44689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3" name="Google Shape;463;p9"/>
          <p:cNvSpPr/>
          <p:nvPr/>
        </p:nvSpPr>
        <p:spPr>
          <a:xfrm>
            <a:off x="-189404" y="4040805"/>
            <a:ext cx="9522772" cy="1481338"/>
          </a:xfrm>
          <a:custGeom>
            <a:avLst/>
            <a:gdLst/>
            <a:ahLst/>
            <a:cxnLst/>
            <a:rect l="l" t="t" r="r" b="b"/>
            <a:pathLst>
              <a:path w="118310" h="18404" extrusionOk="0">
                <a:moveTo>
                  <a:pt x="118310" y="0"/>
                </a:moveTo>
                <a:lnTo>
                  <a:pt x="117877" y="183"/>
                </a:lnTo>
                <a:lnTo>
                  <a:pt x="116668" y="707"/>
                </a:lnTo>
                <a:lnTo>
                  <a:pt x="114730" y="1505"/>
                </a:lnTo>
                <a:lnTo>
                  <a:pt x="113521" y="1984"/>
                </a:lnTo>
                <a:lnTo>
                  <a:pt x="112130" y="2509"/>
                </a:lnTo>
                <a:lnTo>
                  <a:pt x="110579" y="3079"/>
                </a:lnTo>
                <a:lnTo>
                  <a:pt x="108892" y="3649"/>
                </a:lnTo>
                <a:lnTo>
                  <a:pt x="107067" y="4265"/>
                </a:lnTo>
                <a:lnTo>
                  <a:pt x="105106" y="4903"/>
                </a:lnTo>
                <a:lnTo>
                  <a:pt x="103008" y="5542"/>
                </a:lnTo>
                <a:lnTo>
                  <a:pt x="100819" y="6157"/>
                </a:lnTo>
                <a:lnTo>
                  <a:pt x="98493" y="6796"/>
                </a:lnTo>
                <a:lnTo>
                  <a:pt x="96076" y="7389"/>
                </a:lnTo>
                <a:lnTo>
                  <a:pt x="93544" y="7982"/>
                </a:lnTo>
                <a:lnTo>
                  <a:pt x="90945" y="8529"/>
                </a:lnTo>
                <a:lnTo>
                  <a:pt x="89622" y="8780"/>
                </a:lnTo>
                <a:lnTo>
                  <a:pt x="88254" y="9031"/>
                </a:lnTo>
                <a:lnTo>
                  <a:pt x="86886" y="9281"/>
                </a:lnTo>
                <a:lnTo>
                  <a:pt x="85494" y="9510"/>
                </a:lnTo>
                <a:lnTo>
                  <a:pt x="84081" y="9715"/>
                </a:lnTo>
                <a:lnTo>
                  <a:pt x="82667" y="9920"/>
                </a:lnTo>
                <a:lnTo>
                  <a:pt x="81230" y="10080"/>
                </a:lnTo>
                <a:lnTo>
                  <a:pt x="79771" y="10262"/>
                </a:lnTo>
                <a:lnTo>
                  <a:pt x="78311" y="10399"/>
                </a:lnTo>
                <a:lnTo>
                  <a:pt x="76829" y="10536"/>
                </a:lnTo>
                <a:lnTo>
                  <a:pt x="75324" y="10627"/>
                </a:lnTo>
                <a:lnTo>
                  <a:pt x="73841" y="10718"/>
                </a:lnTo>
                <a:lnTo>
                  <a:pt x="72314" y="10787"/>
                </a:lnTo>
                <a:lnTo>
                  <a:pt x="70808" y="10832"/>
                </a:lnTo>
                <a:lnTo>
                  <a:pt x="69281" y="10855"/>
                </a:lnTo>
                <a:lnTo>
                  <a:pt x="67753" y="10855"/>
                </a:lnTo>
                <a:lnTo>
                  <a:pt x="66202" y="10809"/>
                </a:lnTo>
                <a:lnTo>
                  <a:pt x="64651" y="10764"/>
                </a:lnTo>
                <a:lnTo>
                  <a:pt x="63101" y="10673"/>
                </a:lnTo>
                <a:lnTo>
                  <a:pt x="61550" y="10559"/>
                </a:lnTo>
                <a:lnTo>
                  <a:pt x="59999" y="10422"/>
                </a:lnTo>
                <a:lnTo>
                  <a:pt x="58448" y="10262"/>
                </a:lnTo>
                <a:lnTo>
                  <a:pt x="56875" y="10057"/>
                </a:lnTo>
                <a:lnTo>
                  <a:pt x="55324" y="9806"/>
                </a:lnTo>
                <a:lnTo>
                  <a:pt x="53774" y="9555"/>
                </a:lnTo>
                <a:lnTo>
                  <a:pt x="52223" y="9236"/>
                </a:lnTo>
                <a:lnTo>
                  <a:pt x="50672" y="8917"/>
                </a:lnTo>
                <a:lnTo>
                  <a:pt x="49121" y="8529"/>
                </a:lnTo>
                <a:lnTo>
                  <a:pt x="47594" y="8164"/>
                </a:lnTo>
                <a:lnTo>
                  <a:pt x="46066" y="7799"/>
                </a:lnTo>
                <a:lnTo>
                  <a:pt x="44583" y="7480"/>
                </a:lnTo>
                <a:lnTo>
                  <a:pt x="43124" y="7183"/>
                </a:lnTo>
                <a:lnTo>
                  <a:pt x="41687" y="6933"/>
                </a:lnTo>
                <a:lnTo>
                  <a:pt x="40296" y="6682"/>
                </a:lnTo>
                <a:lnTo>
                  <a:pt x="38905" y="6454"/>
                </a:lnTo>
                <a:lnTo>
                  <a:pt x="37537" y="6271"/>
                </a:lnTo>
                <a:lnTo>
                  <a:pt x="36214" y="6089"/>
                </a:lnTo>
                <a:lnTo>
                  <a:pt x="34892" y="5929"/>
                </a:lnTo>
                <a:lnTo>
                  <a:pt x="33614" y="5815"/>
                </a:lnTo>
                <a:lnTo>
                  <a:pt x="32337" y="5701"/>
                </a:lnTo>
                <a:lnTo>
                  <a:pt x="31106" y="5610"/>
                </a:lnTo>
                <a:lnTo>
                  <a:pt x="29897" y="5542"/>
                </a:lnTo>
                <a:lnTo>
                  <a:pt x="28712" y="5496"/>
                </a:lnTo>
                <a:lnTo>
                  <a:pt x="27526" y="5450"/>
                </a:lnTo>
                <a:lnTo>
                  <a:pt x="26385" y="5428"/>
                </a:lnTo>
                <a:lnTo>
                  <a:pt x="25268" y="5450"/>
                </a:lnTo>
                <a:lnTo>
                  <a:pt x="24196" y="5450"/>
                </a:lnTo>
                <a:lnTo>
                  <a:pt x="23124" y="5496"/>
                </a:lnTo>
                <a:lnTo>
                  <a:pt x="22075" y="5542"/>
                </a:lnTo>
                <a:lnTo>
                  <a:pt x="21049" y="5587"/>
                </a:lnTo>
                <a:lnTo>
                  <a:pt x="20069" y="5678"/>
                </a:lnTo>
                <a:lnTo>
                  <a:pt x="19088" y="5747"/>
                </a:lnTo>
                <a:lnTo>
                  <a:pt x="18153" y="5861"/>
                </a:lnTo>
                <a:lnTo>
                  <a:pt x="17218" y="5952"/>
                </a:lnTo>
                <a:lnTo>
                  <a:pt x="15462" y="6203"/>
                </a:lnTo>
                <a:lnTo>
                  <a:pt x="13775" y="6499"/>
                </a:lnTo>
                <a:lnTo>
                  <a:pt x="12201" y="6796"/>
                </a:lnTo>
                <a:lnTo>
                  <a:pt x="10719" y="7138"/>
                </a:lnTo>
                <a:lnTo>
                  <a:pt x="9328" y="7503"/>
                </a:lnTo>
                <a:lnTo>
                  <a:pt x="8051" y="7868"/>
                </a:lnTo>
                <a:lnTo>
                  <a:pt x="6865" y="8255"/>
                </a:lnTo>
                <a:lnTo>
                  <a:pt x="5770" y="8620"/>
                </a:lnTo>
                <a:lnTo>
                  <a:pt x="4767" y="9008"/>
                </a:lnTo>
                <a:lnTo>
                  <a:pt x="3855" y="9373"/>
                </a:lnTo>
                <a:lnTo>
                  <a:pt x="3057" y="9715"/>
                </a:lnTo>
                <a:lnTo>
                  <a:pt x="2327" y="10057"/>
                </a:lnTo>
                <a:lnTo>
                  <a:pt x="1711" y="10353"/>
                </a:lnTo>
                <a:lnTo>
                  <a:pt x="1187" y="10627"/>
                </a:lnTo>
                <a:lnTo>
                  <a:pt x="776" y="10878"/>
                </a:lnTo>
                <a:lnTo>
                  <a:pt x="206" y="11220"/>
                </a:lnTo>
                <a:lnTo>
                  <a:pt x="1" y="11334"/>
                </a:lnTo>
                <a:lnTo>
                  <a:pt x="1" y="18403"/>
                </a:lnTo>
                <a:lnTo>
                  <a:pt x="118310" y="18403"/>
                </a:lnTo>
                <a:lnTo>
                  <a:pt x="118310" y="0"/>
                </a:lnTo>
                <a:close/>
              </a:path>
            </a:pathLst>
          </a:custGeom>
          <a:solidFill>
            <a:srgbClr val="445B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64" name="Google Shape;464;p9"/>
          <p:cNvGrpSpPr/>
          <p:nvPr/>
        </p:nvGrpSpPr>
        <p:grpSpPr>
          <a:xfrm>
            <a:off x="83394" y="76246"/>
            <a:ext cx="9028974" cy="4759321"/>
            <a:chOff x="1033250" y="4061275"/>
            <a:chExt cx="2670425" cy="1407625"/>
          </a:xfrm>
        </p:grpSpPr>
        <p:sp>
          <p:nvSpPr>
            <p:cNvPr id="465" name="Google Shape;465;p9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Google Shape;466;p9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Google Shape;467;p9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9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9"/>
            <p:cNvSpPr/>
            <p:nvPr/>
          </p:nvSpPr>
          <p:spPr>
            <a:xfrm>
              <a:off x="1035525" y="4565825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9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9"/>
            <p:cNvSpPr/>
            <p:nvPr/>
          </p:nvSpPr>
          <p:spPr>
            <a:xfrm>
              <a:off x="1033250" y="510400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9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9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9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9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9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9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9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9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9"/>
            <p:cNvSpPr/>
            <p:nvPr/>
          </p:nvSpPr>
          <p:spPr>
            <a:xfrm>
              <a:off x="1183200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9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9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9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9"/>
            <p:cNvSpPr/>
            <p:nvPr/>
          </p:nvSpPr>
          <p:spPr>
            <a:xfrm>
              <a:off x="1208850" y="4406775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9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9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9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9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9"/>
            <p:cNvSpPr/>
            <p:nvPr/>
          </p:nvSpPr>
          <p:spPr>
            <a:xfrm>
              <a:off x="3533175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69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69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320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320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9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9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9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9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9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9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9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9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9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9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9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9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9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9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9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9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9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07" name="Google Shape;507;p9"/>
          <p:cNvGrpSpPr/>
          <p:nvPr/>
        </p:nvGrpSpPr>
        <p:grpSpPr>
          <a:xfrm rot="10800000">
            <a:off x="241515" y="866300"/>
            <a:ext cx="7866350" cy="4136398"/>
            <a:chOff x="3994975" y="2327000"/>
            <a:chExt cx="2714875" cy="1427575"/>
          </a:xfrm>
        </p:grpSpPr>
        <p:sp>
          <p:nvSpPr>
            <p:cNvPr id="509" name="Google Shape;509;p9"/>
            <p:cNvSpPr/>
            <p:nvPr/>
          </p:nvSpPr>
          <p:spPr>
            <a:xfrm>
              <a:off x="4827325" y="2327000"/>
              <a:ext cx="145425" cy="63875"/>
            </a:xfrm>
            <a:custGeom>
              <a:avLst/>
              <a:gdLst/>
              <a:ahLst/>
              <a:cxnLst/>
              <a:rect l="l" t="t" r="r" b="b"/>
              <a:pathLst>
                <a:path w="5817" h="2555" extrusionOk="0">
                  <a:moveTo>
                    <a:pt x="4790" y="0"/>
                  </a:moveTo>
                  <a:lnTo>
                    <a:pt x="4607" y="23"/>
                  </a:lnTo>
                  <a:lnTo>
                    <a:pt x="571" y="1072"/>
                  </a:lnTo>
                  <a:lnTo>
                    <a:pt x="434" y="1141"/>
                  </a:lnTo>
                  <a:lnTo>
                    <a:pt x="297" y="1209"/>
                  </a:lnTo>
                  <a:lnTo>
                    <a:pt x="183" y="1300"/>
                  </a:lnTo>
                  <a:lnTo>
                    <a:pt x="115" y="1414"/>
                  </a:lnTo>
                  <a:lnTo>
                    <a:pt x="47" y="1551"/>
                  </a:lnTo>
                  <a:lnTo>
                    <a:pt x="24" y="1688"/>
                  </a:lnTo>
                  <a:lnTo>
                    <a:pt x="1" y="1848"/>
                  </a:lnTo>
                  <a:lnTo>
                    <a:pt x="24" y="1984"/>
                  </a:lnTo>
                  <a:lnTo>
                    <a:pt x="69" y="2121"/>
                  </a:lnTo>
                  <a:lnTo>
                    <a:pt x="138" y="2235"/>
                  </a:lnTo>
                  <a:lnTo>
                    <a:pt x="206" y="2327"/>
                  </a:lnTo>
                  <a:lnTo>
                    <a:pt x="297" y="2395"/>
                  </a:lnTo>
                  <a:lnTo>
                    <a:pt x="411" y="2463"/>
                  </a:lnTo>
                  <a:lnTo>
                    <a:pt x="525" y="2509"/>
                  </a:lnTo>
                  <a:lnTo>
                    <a:pt x="639" y="2555"/>
                  </a:lnTo>
                  <a:lnTo>
                    <a:pt x="753" y="2555"/>
                  </a:lnTo>
                  <a:lnTo>
                    <a:pt x="936" y="2532"/>
                  </a:lnTo>
                  <a:lnTo>
                    <a:pt x="4630" y="1574"/>
                  </a:lnTo>
                  <a:lnTo>
                    <a:pt x="4721" y="1551"/>
                  </a:lnTo>
                  <a:lnTo>
                    <a:pt x="4790" y="1483"/>
                  </a:lnTo>
                  <a:lnTo>
                    <a:pt x="4858" y="1437"/>
                  </a:lnTo>
                  <a:lnTo>
                    <a:pt x="4927" y="1346"/>
                  </a:lnTo>
                  <a:lnTo>
                    <a:pt x="4972" y="1255"/>
                  </a:lnTo>
                  <a:lnTo>
                    <a:pt x="4972" y="1163"/>
                  </a:lnTo>
                  <a:lnTo>
                    <a:pt x="4995" y="1072"/>
                  </a:lnTo>
                  <a:lnTo>
                    <a:pt x="4972" y="981"/>
                  </a:lnTo>
                  <a:lnTo>
                    <a:pt x="4949" y="890"/>
                  </a:lnTo>
                  <a:lnTo>
                    <a:pt x="4881" y="821"/>
                  </a:lnTo>
                  <a:lnTo>
                    <a:pt x="4835" y="753"/>
                  </a:lnTo>
                  <a:lnTo>
                    <a:pt x="4744" y="685"/>
                  </a:lnTo>
                  <a:lnTo>
                    <a:pt x="4653" y="639"/>
                  </a:lnTo>
                  <a:lnTo>
                    <a:pt x="4562" y="616"/>
                  </a:lnTo>
                  <a:lnTo>
                    <a:pt x="4471" y="616"/>
                  </a:lnTo>
                  <a:lnTo>
                    <a:pt x="4379" y="639"/>
                  </a:lnTo>
                  <a:lnTo>
                    <a:pt x="1232" y="1460"/>
                  </a:lnTo>
                  <a:lnTo>
                    <a:pt x="1187" y="1483"/>
                  </a:lnTo>
                  <a:lnTo>
                    <a:pt x="1187" y="1551"/>
                  </a:lnTo>
                  <a:lnTo>
                    <a:pt x="1210" y="1597"/>
                  </a:lnTo>
                  <a:lnTo>
                    <a:pt x="1278" y="1620"/>
                  </a:lnTo>
                  <a:lnTo>
                    <a:pt x="4425" y="799"/>
                  </a:lnTo>
                  <a:lnTo>
                    <a:pt x="4539" y="776"/>
                  </a:lnTo>
                  <a:lnTo>
                    <a:pt x="4676" y="821"/>
                  </a:lnTo>
                  <a:lnTo>
                    <a:pt x="4767" y="913"/>
                  </a:lnTo>
                  <a:lnTo>
                    <a:pt x="4813" y="1027"/>
                  </a:lnTo>
                  <a:lnTo>
                    <a:pt x="4835" y="1141"/>
                  </a:lnTo>
                  <a:lnTo>
                    <a:pt x="4790" y="1278"/>
                  </a:lnTo>
                  <a:lnTo>
                    <a:pt x="4699" y="1369"/>
                  </a:lnTo>
                  <a:lnTo>
                    <a:pt x="4585" y="1414"/>
                  </a:lnTo>
                  <a:lnTo>
                    <a:pt x="913" y="2372"/>
                  </a:lnTo>
                  <a:lnTo>
                    <a:pt x="799" y="2395"/>
                  </a:lnTo>
                  <a:lnTo>
                    <a:pt x="685" y="2395"/>
                  </a:lnTo>
                  <a:lnTo>
                    <a:pt x="571" y="2372"/>
                  </a:lnTo>
                  <a:lnTo>
                    <a:pt x="457" y="2327"/>
                  </a:lnTo>
                  <a:lnTo>
                    <a:pt x="366" y="2258"/>
                  </a:lnTo>
                  <a:lnTo>
                    <a:pt x="275" y="2167"/>
                  </a:lnTo>
                  <a:lnTo>
                    <a:pt x="229" y="2053"/>
                  </a:lnTo>
                  <a:lnTo>
                    <a:pt x="183" y="1962"/>
                  </a:lnTo>
                  <a:lnTo>
                    <a:pt x="161" y="1848"/>
                  </a:lnTo>
                  <a:lnTo>
                    <a:pt x="161" y="1734"/>
                  </a:lnTo>
                  <a:lnTo>
                    <a:pt x="206" y="1620"/>
                  </a:lnTo>
                  <a:lnTo>
                    <a:pt x="252" y="1506"/>
                  </a:lnTo>
                  <a:lnTo>
                    <a:pt x="320" y="1414"/>
                  </a:lnTo>
                  <a:lnTo>
                    <a:pt x="389" y="1323"/>
                  </a:lnTo>
                  <a:lnTo>
                    <a:pt x="503" y="1278"/>
                  </a:lnTo>
                  <a:lnTo>
                    <a:pt x="617" y="1232"/>
                  </a:lnTo>
                  <a:lnTo>
                    <a:pt x="4653" y="183"/>
                  </a:lnTo>
                  <a:lnTo>
                    <a:pt x="4813" y="160"/>
                  </a:lnTo>
                  <a:lnTo>
                    <a:pt x="4972" y="160"/>
                  </a:lnTo>
                  <a:lnTo>
                    <a:pt x="5109" y="206"/>
                  </a:lnTo>
                  <a:lnTo>
                    <a:pt x="5246" y="274"/>
                  </a:lnTo>
                  <a:lnTo>
                    <a:pt x="5383" y="343"/>
                  </a:lnTo>
                  <a:lnTo>
                    <a:pt x="5474" y="457"/>
                  </a:lnTo>
                  <a:lnTo>
                    <a:pt x="5565" y="593"/>
                  </a:lnTo>
                  <a:lnTo>
                    <a:pt x="5611" y="753"/>
                  </a:lnTo>
                  <a:lnTo>
                    <a:pt x="5656" y="913"/>
                  </a:lnTo>
                  <a:lnTo>
                    <a:pt x="5634" y="1072"/>
                  </a:lnTo>
                  <a:lnTo>
                    <a:pt x="5611" y="1209"/>
                  </a:lnTo>
                  <a:lnTo>
                    <a:pt x="5542" y="1369"/>
                  </a:lnTo>
                  <a:lnTo>
                    <a:pt x="5451" y="1483"/>
                  </a:lnTo>
                  <a:lnTo>
                    <a:pt x="5337" y="1597"/>
                  </a:lnTo>
                  <a:lnTo>
                    <a:pt x="5200" y="1665"/>
                  </a:lnTo>
                  <a:lnTo>
                    <a:pt x="5041" y="1734"/>
                  </a:lnTo>
                  <a:lnTo>
                    <a:pt x="2532" y="2395"/>
                  </a:lnTo>
                  <a:lnTo>
                    <a:pt x="2487" y="2418"/>
                  </a:lnTo>
                  <a:lnTo>
                    <a:pt x="2464" y="2486"/>
                  </a:lnTo>
                  <a:lnTo>
                    <a:pt x="2509" y="2532"/>
                  </a:lnTo>
                  <a:lnTo>
                    <a:pt x="2578" y="2532"/>
                  </a:lnTo>
                  <a:lnTo>
                    <a:pt x="5086" y="1870"/>
                  </a:lnTo>
                  <a:lnTo>
                    <a:pt x="5269" y="1825"/>
                  </a:lnTo>
                  <a:lnTo>
                    <a:pt x="5428" y="1711"/>
                  </a:lnTo>
                  <a:lnTo>
                    <a:pt x="5565" y="1597"/>
                  </a:lnTo>
                  <a:lnTo>
                    <a:pt x="5679" y="1437"/>
                  </a:lnTo>
                  <a:lnTo>
                    <a:pt x="5748" y="1278"/>
                  </a:lnTo>
                  <a:lnTo>
                    <a:pt x="5793" y="1095"/>
                  </a:lnTo>
                  <a:lnTo>
                    <a:pt x="5816" y="890"/>
                  </a:lnTo>
                  <a:lnTo>
                    <a:pt x="5770" y="707"/>
                  </a:lnTo>
                  <a:lnTo>
                    <a:pt x="5702" y="525"/>
                  </a:lnTo>
                  <a:lnTo>
                    <a:pt x="5611" y="365"/>
                  </a:lnTo>
                  <a:lnTo>
                    <a:pt x="5497" y="229"/>
                  </a:lnTo>
                  <a:lnTo>
                    <a:pt x="5337" y="137"/>
                  </a:lnTo>
                  <a:lnTo>
                    <a:pt x="5155" y="46"/>
                  </a:lnTo>
                  <a:lnTo>
                    <a:pt x="497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9"/>
            <p:cNvSpPr/>
            <p:nvPr/>
          </p:nvSpPr>
          <p:spPr>
            <a:xfrm>
              <a:off x="4018925" y="3654800"/>
              <a:ext cx="75275" cy="37075"/>
            </a:xfrm>
            <a:custGeom>
              <a:avLst/>
              <a:gdLst/>
              <a:ahLst/>
              <a:cxnLst/>
              <a:rect l="l" t="t" r="r" b="b"/>
              <a:pathLst>
                <a:path w="3011" h="1483" extrusionOk="0">
                  <a:moveTo>
                    <a:pt x="46" y="0"/>
                  </a:moveTo>
                  <a:lnTo>
                    <a:pt x="0" y="23"/>
                  </a:lnTo>
                  <a:lnTo>
                    <a:pt x="0" y="91"/>
                  </a:lnTo>
                  <a:lnTo>
                    <a:pt x="46" y="251"/>
                  </a:lnTo>
                  <a:lnTo>
                    <a:pt x="92" y="388"/>
                  </a:lnTo>
                  <a:lnTo>
                    <a:pt x="183" y="570"/>
                  </a:lnTo>
                  <a:lnTo>
                    <a:pt x="320" y="753"/>
                  </a:lnTo>
                  <a:lnTo>
                    <a:pt x="479" y="935"/>
                  </a:lnTo>
                  <a:lnTo>
                    <a:pt x="684" y="1117"/>
                  </a:lnTo>
                  <a:lnTo>
                    <a:pt x="912" y="1277"/>
                  </a:lnTo>
                  <a:lnTo>
                    <a:pt x="1118" y="1368"/>
                  </a:lnTo>
                  <a:lnTo>
                    <a:pt x="1323" y="1437"/>
                  </a:lnTo>
                  <a:lnTo>
                    <a:pt x="1528" y="1460"/>
                  </a:lnTo>
                  <a:lnTo>
                    <a:pt x="1756" y="1482"/>
                  </a:lnTo>
                  <a:lnTo>
                    <a:pt x="2030" y="1460"/>
                  </a:lnTo>
                  <a:lnTo>
                    <a:pt x="2326" y="1414"/>
                  </a:lnTo>
                  <a:lnTo>
                    <a:pt x="2646" y="1323"/>
                  </a:lnTo>
                  <a:lnTo>
                    <a:pt x="2965" y="1209"/>
                  </a:lnTo>
                  <a:lnTo>
                    <a:pt x="3010" y="1163"/>
                  </a:lnTo>
                  <a:lnTo>
                    <a:pt x="3010" y="1095"/>
                  </a:lnTo>
                  <a:lnTo>
                    <a:pt x="2965" y="1049"/>
                  </a:lnTo>
                  <a:lnTo>
                    <a:pt x="2896" y="1049"/>
                  </a:lnTo>
                  <a:lnTo>
                    <a:pt x="2623" y="1163"/>
                  </a:lnTo>
                  <a:lnTo>
                    <a:pt x="2349" y="1231"/>
                  </a:lnTo>
                  <a:lnTo>
                    <a:pt x="2098" y="1277"/>
                  </a:lnTo>
                  <a:lnTo>
                    <a:pt x="1847" y="1323"/>
                  </a:lnTo>
                  <a:lnTo>
                    <a:pt x="1619" y="1300"/>
                  </a:lnTo>
                  <a:lnTo>
                    <a:pt x="1391" y="1277"/>
                  </a:lnTo>
                  <a:lnTo>
                    <a:pt x="1186" y="1231"/>
                  </a:lnTo>
                  <a:lnTo>
                    <a:pt x="1004" y="1140"/>
                  </a:lnTo>
                  <a:lnTo>
                    <a:pt x="776" y="1003"/>
                  </a:lnTo>
                  <a:lnTo>
                    <a:pt x="593" y="821"/>
                  </a:lnTo>
                  <a:lnTo>
                    <a:pt x="434" y="661"/>
                  </a:lnTo>
                  <a:lnTo>
                    <a:pt x="320" y="479"/>
                  </a:lnTo>
                  <a:lnTo>
                    <a:pt x="251" y="319"/>
                  </a:lnTo>
                  <a:lnTo>
                    <a:pt x="183" y="182"/>
                  </a:lnTo>
                  <a:lnTo>
                    <a:pt x="137" y="46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9"/>
            <p:cNvSpPr/>
            <p:nvPr/>
          </p:nvSpPr>
          <p:spPr>
            <a:xfrm>
              <a:off x="4036025" y="3638825"/>
              <a:ext cx="16550" cy="16550"/>
            </a:xfrm>
            <a:custGeom>
              <a:avLst/>
              <a:gdLst/>
              <a:ahLst/>
              <a:cxnLst/>
              <a:rect l="l" t="t" r="r" b="b"/>
              <a:pathLst>
                <a:path w="662" h="662" extrusionOk="0">
                  <a:moveTo>
                    <a:pt x="388" y="160"/>
                  </a:moveTo>
                  <a:lnTo>
                    <a:pt x="457" y="206"/>
                  </a:lnTo>
                  <a:lnTo>
                    <a:pt x="479" y="251"/>
                  </a:lnTo>
                  <a:lnTo>
                    <a:pt x="502" y="320"/>
                  </a:lnTo>
                  <a:lnTo>
                    <a:pt x="479" y="388"/>
                  </a:lnTo>
                  <a:lnTo>
                    <a:pt x="457" y="457"/>
                  </a:lnTo>
                  <a:lnTo>
                    <a:pt x="388" y="479"/>
                  </a:lnTo>
                  <a:lnTo>
                    <a:pt x="320" y="502"/>
                  </a:lnTo>
                  <a:lnTo>
                    <a:pt x="251" y="479"/>
                  </a:lnTo>
                  <a:lnTo>
                    <a:pt x="206" y="457"/>
                  </a:lnTo>
                  <a:lnTo>
                    <a:pt x="160" y="388"/>
                  </a:lnTo>
                  <a:lnTo>
                    <a:pt x="160" y="320"/>
                  </a:lnTo>
                  <a:lnTo>
                    <a:pt x="160" y="251"/>
                  </a:lnTo>
                  <a:lnTo>
                    <a:pt x="206" y="206"/>
                  </a:lnTo>
                  <a:lnTo>
                    <a:pt x="251" y="160"/>
                  </a:lnTo>
                  <a:close/>
                  <a:moveTo>
                    <a:pt x="320" y="0"/>
                  </a:moveTo>
                  <a:lnTo>
                    <a:pt x="206" y="23"/>
                  </a:lnTo>
                  <a:lnTo>
                    <a:pt x="92" y="92"/>
                  </a:lnTo>
                  <a:lnTo>
                    <a:pt x="23" y="206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71"/>
                  </a:lnTo>
                  <a:lnTo>
                    <a:pt x="206" y="639"/>
                  </a:lnTo>
                  <a:lnTo>
                    <a:pt x="320" y="662"/>
                  </a:lnTo>
                  <a:lnTo>
                    <a:pt x="457" y="639"/>
                  </a:lnTo>
                  <a:lnTo>
                    <a:pt x="571" y="571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206"/>
                  </a:lnTo>
                  <a:lnTo>
                    <a:pt x="571" y="92"/>
                  </a:lnTo>
                  <a:lnTo>
                    <a:pt x="457" y="23"/>
                  </a:lnTo>
                  <a:lnTo>
                    <a:pt x="32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9"/>
            <p:cNvSpPr/>
            <p:nvPr/>
          </p:nvSpPr>
          <p:spPr>
            <a:xfrm>
              <a:off x="4067950" y="3651925"/>
              <a:ext cx="16550" cy="16575"/>
            </a:xfrm>
            <a:custGeom>
              <a:avLst/>
              <a:gdLst/>
              <a:ahLst/>
              <a:cxnLst/>
              <a:rect l="l" t="t" r="r" b="b"/>
              <a:pathLst>
                <a:path w="662" h="663" extrusionOk="0">
                  <a:moveTo>
                    <a:pt x="320" y="138"/>
                  </a:moveTo>
                  <a:lnTo>
                    <a:pt x="388" y="161"/>
                  </a:lnTo>
                  <a:lnTo>
                    <a:pt x="457" y="206"/>
                  </a:lnTo>
                  <a:lnTo>
                    <a:pt x="479" y="252"/>
                  </a:lnTo>
                  <a:lnTo>
                    <a:pt x="502" y="320"/>
                  </a:lnTo>
                  <a:lnTo>
                    <a:pt x="479" y="389"/>
                  </a:lnTo>
                  <a:lnTo>
                    <a:pt x="457" y="434"/>
                  </a:lnTo>
                  <a:lnTo>
                    <a:pt x="388" y="480"/>
                  </a:lnTo>
                  <a:lnTo>
                    <a:pt x="320" y="503"/>
                  </a:lnTo>
                  <a:lnTo>
                    <a:pt x="251" y="480"/>
                  </a:lnTo>
                  <a:lnTo>
                    <a:pt x="206" y="434"/>
                  </a:lnTo>
                  <a:lnTo>
                    <a:pt x="160" y="389"/>
                  </a:lnTo>
                  <a:lnTo>
                    <a:pt x="160" y="320"/>
                  </a:lnTo>
                  <a:lnTo>
                    <a:pt x="160" y="252"/>
                  </a:lnTo>
                  <a:lnTo>
                    <a:pt x="206" y="206"/>
                  </a:lnTo>
                  <a:lnTo>
                    <a:pt x="251" y="161"/>
                  </a:lnTo>
                  <a:lnTo>
                    <a:pt x="320" y="138"/>
                  </a:lnTo>
                  <a:close/>
                  <a:moveTo>
                    <a:pt x="320" y="1"/>
                  </a:moveTo>
                  <a:lnTo>
                    <a:pt x="206" y="24"/>
                  </a:lnTo>
                  <a:lnTo>
                    <a:pt x="92" y="92"/>
                  </a:lnTo>
                  <a:lnTo>
                    <a:pt x="23" y="183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48"/>
                  </a:lnTo>
                  <a:lnTo>
                    <a:pt x="206" y="617"/>
                  </a:lnTo>
                  <a:lnTo>
                    <a:pt x="320" y="662"/>
                  </a:lnTo>
                  <a:lnTo>
                    <a:pt x="457" y="617"/>
                  </a:lnTo>
                  <a:lnTo>
                    <a:pt x="571" y="548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183"/>
                  </a:lnTo>
                  <a:lnTo>
                    <a:pt x="571" y="92"/>
                  </a:lnTo>
                  <a:lnTo>
                    <a:pt x="457" y="24"/>
                  </a:lnTo>
                  <a:lnTo>
                    <a:pt x="32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9"/>
            <p:cNvSpPr/>
            <p:nvPr/>
          </p:nvSpPr>
          <p:spPr>
            <a:xfrm>
              <a:off x="3994975" y="2593250"/>
              <a:ext cx="79850" cy="108900"/>
            </a:xfrm>
            <a:custGeom>
              <a:avLst/>
              <a:gdLst/>
              <a:ahLst/>
              <a:cxnLst/>
              <a:rect l="l" t="t" r="r" b="b"/>
              <a:pathLst>
                <a:path w="3194" h="4356" extrusionOk="0">
                  <a:moveTo>
                    <a:pt x="92" y="0"/>
                  </a:moveTo>
                  <a:lnTo>
                    <a:pt x="46" y="23"/>
                  </a:lnTo>
                  <a:lnTo>
                    <a:pt x="23" y="69"/>
                  </a:lnTo>
                  <a:lnTo>
                    <a:pt x="1" y="137"/>
                  </a:lnTo>
                  <a:lnTo>
                    <a:pt x="23" y="183"/>
                  </a:lnTo>
                  <a:lnTo>
                    <a:pt x="274" y="798"/>
                  </a:lnTo>
                  <a:lnTo>
                    <a:pt x="548" y="1368"/>
                  </a:lnTo>
                  <a:lnTo>
                    <a:pt x="913" y="2030"/>
                  </a:lnTo>
                  <a:lnTo>
                    <a:pt x="1118" y="2372"/>
                  </a:lnTo>
                  <a:lnTo>
                    <a:pt x="1346" y="2737"/>
                  </a:lnTo>
                  <a:lnTo>
                    <a:pt x="1574" y="3056"/>
                  </a:lnTo>
                  <a:lnTo>
                    <a:pt x="1825" y="3398"/>
                  </a:lnTo>
                  <a:lnTo>
                    <a:pt x="2099" y="3672"/>
                  </a:lnTo>
                  <a:lnTo>
                    <a:pt x="2395" y="3945"/>
                  </a:lnTo>
                  <a:lnTo>
                    <a:pt x="2669" y="4173"/>
                  </a:lnTo>
                  <a:lnTo>
                    <a:pt x="2988" y="4333"/>
                  </a:lnTo>
                  <a:lnTo>
                    <a:pt x="3034" y="4356"/>
                  </a:lnTo>
                  <a:lnTo>
                    <a:pt x="3125" y="4333"/>
                  </a:lnTo>
                  <a:lnTo>
                    <a:pt x="3170" y="4265"/>
                  </a:lnTo>
                  <a:lnTo>
                    <a:pt x="3193" y="4196"/>
                  </a:lnTo>
                  <a:lnTo>
                    <a:pt x="3170" y="4151"/>
                  </a:lnTo>
                  <a:lnTo>
                    <a:pt x="3148" y="4105"/>
                  </a:lnTo>
                  <a:lnTo>
                    <a:pt x="3102" y="4059"/>
                  </a:lnTo>
                  <a:lnTo>
                    <a:pt x="2828" y="3900"/>
                  </a:lnTo>
                  <a:lnTo>
                    <a:pt x="2555" y="3694"/>
                  </a:lnTo>
                  <a:lnTo>
                    <a:pt x="2281" y="3444"/>
                  </a:lnTo>
                  <a:lnTo>
                    <a:pt x="2030" y="3147"/>
                  </a:lnTo>
                  <a:lnTo>
                    <a:pt x="1779" y="2828"/>
                  </a:lnTo>
                  <a:lnTo>
                    <a:pt x="1551" y="2509"/>
                  </a:lnTo>
                  <a:lnTo>
                    <a:pt x="1323" y="2167"/>
                  </a:lnTo>
                  <a:lnTo>
                    <a:pt x="1118" y="1825"/>
                  </a:lnTo>
                  <a:lnTo>
                    <a:pt x="776" y="1163"/>
                  </a:lnTo>
                  <a:lnTo>
                    <a:pt x="525" y="616"/>
                  </a:lnTo>
                  <a:lnTo>
                    <a:pt x="297" y="91"/>
                  </a:lnTo>
                  <a:lnTo>
                    <a:pt x="251" y="46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9"/>
            <p:cNvSpPr/>
            <p:nvPr/>
          </p:nvSpPr>
          <p:spPr>
            <a:xfrm>
              <a:off x="4010950" y="2637700"/>
              <a:ext cx="63875" cy="64450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2395" y="1"/>
                  </a:moveTo>
                  <a:lnTo>
                    <a:pt x="2349" y="24"/>
                  </a:lnTo>
                  <a:lnTo>
                    <a:pt x="2303" y="47"/>
                  </a:lnTo>
                  <a:lnTo>
                    <a:pt x="2258" y="92"/>
                  </a:lnTo>
                  <a:lnTo>
                    <a:pt x="2258" y="161"/>
                  </a:lnTo>
                  <a:lnTo>
                    <a:pt x="2258" y="2281"/>
                  </a:lnTo>
                  <a:lnTo>
                    <a:pt x="68" y="2281"/>
                  </a:lnTo>
                  <a:lnTo>
                    <a:pt x="23" y="2327"/>
                  </a:lnTo>
                  <a:lnTo>
                    <a:pt x="0" y="2373"/>
                  </a:lnTo>
                  <a:lnTo>
                    <a:pt x="0" y="2418"/>
                  </a:lnTo>
                  <a:lnTo>
                    <a:pt x="0" y="2487"/>
                  </a:lnTo>
                  <a:lnTo>
                    <a:pt x="23" y="2532"/>
                  </a:lnTo>
                  <a:lnTo>
                    <a:pt x="68" y="2555"/>
                  </a:lnTo>
                  <a:lnTo>
                    <a:pt x="137" y="2578"/>
                  </a:lnTo>
                  <a:lnTo>
                    <a:pt x="2395" y="2578"/>
                  </a:lnTo>
                  <a:lnTo>
                    <a:pt x="2463" y="2555"/>
                  </a:lnTo>
                  <a:lnTo>
                    <a:pt x="2509" y="2532"/>
                  </a:lnTo>
                  <a:lnTo>
                    <a:pt x="2531" y="2487"/>
                  </a:lnTo>
                  <a:lnTo>
                    <a:pt x="2554" y="2418"/>
                  </a:lnTo>
                  <a:lnTo>
                    <a:pt x="2554" y="161"/>
                  </a:lnTo>
                  <a:lnTo>
                    <a:pt x="2531" y="92"/>
                  </a:lnTo>
                  <a:lnTo>
                    <a:pt x="2509" y="47"/>
                  </a:lnTo>
                  <a:lnTo>
                    <a:pt x="2463" y="24"/>
                  </a:lnTo>
                  <a:lnTo>
                    <a:pt x="239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9"/>
            <p:cNvSpPr/>
            <p:nvPr/>
          </p:nvSpPr>
          <p:spPr>
            <a:xfrm>
              <a:off x="4635200" y="3698125"/>
              <a:ext cx="76425" cy="56450"/>
            </a:xfrm>
            <a:custGeom>
              <a:avLst/>
              <a:gdLst/>
              <a:ahLst/>
              <a:cxnLst/>
              <a:rect l="l" t="t" r="r" b="b"/>
              <a:pathLst>
                <a:path w="3057" h="2258" extrusionOk="0">
                  <a:moveTo>
                    <a:pt x="115" y="0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1" y="137"/>
                  </a:lnTo>
                  <a:lnTo>
                    <a:pt x="24" y="183"/>
                  </a:lnTo>
                  <a:lnTo>
                    <a:pt x="46" y="205"/>
                  </a:lnTo>
                  <a:lnTo>
                    <a:pt x="92" y="228"/>
                  </a:lnTo>
                  <a:lnTo>
                    <a:pt x="320" y="251"/>
                  </a:lnTo>
                  <a:lnTo>
                    <a:pt x="548" y="342"/>
                  </a:lnTo>
                  <a:lnTo>
                    <a:pt x="776" y="456"/>
                  </a:lnTo>
                  <a:lnTo>
                    <a:pt x="1027" y="570"/>
                  </a:lnTo>
                  <a:lnTo>
                    <a:pt x="1255" y="730"/>
                  </a:lnTo>
                  <a:lnTo>
                    <a:pt x="1483" y="890"/>
                  </a:lnTo>
                  <a:lnTo>
                    <a:pt x="1916" y="1254"/>
                  </a:lnTo>
                  <a:lnTo>
                    <a:pt x="2304" y="1596"/>
                  </a:lnTo>
                  <a:lnTo>
                    <a:pt x="2601" y="1916"/>
                  </a:lnTo>
                  <a:lnTo>
                    <a:pt x="2874" y="2212"/>
                  </a:lnTo>
                  <a:lnTo>
                    <a:pt x="2920" y="2235"/>
                  </a:lnTo>
                  <a:lnTo>
                    <a:pt x="2965" y="2258"/>
                  </a:lnTo>
                  <a:lnTo>
                    <a:pt x="3034" y="2235"/>
                  </a:lnTo>
                  <a:lnTo>
                    <a:pt x="3057" y="2189"/>
                  </a:lnTo>
                  <a:lnTo>
                    <a:pt x="3057" y="2144"/>
                  </a:lnTo>
                  <a:lnTo>
                    <a:pt x="3057" y="2121"/>
                  </a:lnTo>
                  <a:lnTo>
                    <a:pt x="3034" y="2075"/>
                  </a:lnTo>
                  <a:lnTo>
                    <a:pt x="2737" y="1733"/>
                  </a:lnTo>
                  <a:lnTo>
                    <a:pt x="2418" y="1414"/>
                  </a:lnTo>
                  <a:lnTo>
                    <a:pt x="2030" y="1072"/>
                  </a:lnTo>
                  <a:lnTo>
                    <a:pt x="1574" y="707"/>
                  </a:lnTo>
                  <a:lnTo>
                    <a:pt x="1346" y="525"/>
                  </a:lnTo>
                  <a:lnTo>
                    <a:pt x="1095" y="388"/>
                  </a:lnTo>
                  <a:lnTo>
                    <a:pt x="845" y="251"/>
                  </a:lnTo>
                  <a:lnTo>
                    <a:pt x="594" y="137"/>
                  </a:lnTo>
                  <a:lnTo>
                    <a:pt x="343" y="4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9"/>
            <p:cNvSpPr/>
            <p:nvPr/>
          </p:nvSpPr>
          <p:spPr>
            <a:xfrm>
              <a:off x="4635200" y="3685575"/>
              <a:ext cx="42800" cy="55900"/>
            </a:xfrm>
            <a:custGeom>
              <a:avLst/>
              <a:gdLst/>
              <a:ahLst/>
              <a:cxnLst/>
              <a:rect l="l" t="t" r="r" b="b"/>
              <a:pathLst>
                <a:path w="1712" h="2236" extrusionOk="0">
                  <a:moveTo>
                    <a:pt x="1574" y="0"/>
                  </a:moveTo>
                  <a:lnTo>
                    <a:pt x="69" y="525"/>
                  </a:lnTo>
                  <a:lnTo>
                    <a:pt x="24" y="548"/>
                  </a:lnTo>
                  <a:lnTo>
                    <a:pt x="1" y="571"/>
                  </a:lnTo>
                  <a:lnTo>
                    <a:pt x="1" y="616"/>
                  </a:lnTo>
                  <a:lnTo>
                    <a:pt x="1" y="662"/>
                  </a:lnTo>
                  <a:lnTo>
                    <a:pt x="525" y="2167"/>
                  </a:lnTo>
                  <a:lnTo>
                    <a:pt x="571" y="2212"/>
                  </a:lnTo>
                  <a:lnTo>
                    <a:pt x="617" y="2235"/>
                  </a:lnTo>
                  <a:lnTo>
                    <a:pt x="662" y="2212"/>
                  </a:lnTo>
                  <a:lnTo>
                    <a:pt x="685" y="2190"/>
                  </a:lnTo>
                  <a:lnTo>
                    <a:pt x="708" y="2167"/>
                  </a:lnTo>
                  <a:lnTo>
                    <a:pt x="731" y="2121"/>
                  </a:lnTo>
                  <a:lnTo>
                    <a:pt x="731" y="2098"/>
                  </a:lnTo>
                  <a:lnTo>
                    <a:pt x="229" y="685"/>
                  </a:lnTo>
                  <a:lnTo>
                    <a:pt x="1643" y="183"/>
                  </a:lnTo>
                  <a:lnTo>
                    <a:pt x="1666" y="183"/>
                  </a:lnTo>
                  <a:lnTo>
                    <a:pt x="1688" y="137"/>
                  </a:lnTo>
                  <a:lnTo>
                    <a:pt x="1711" y="92"/>
                  </a:lnTo>
                  <a:lnTo>
                    <a:pt x="1711" y="69"/>
                  </a:lnTo>
                  <a:lnTo>
                    <a:pt x="1688" y="23"/>
                  </a:lnTo>
                  <a:lnTo>
                    <a:pt x="164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9"/>
            <p:cNvSpPr/>
            <p:nvPr/>
          </p:nvSpPr>
          <p:spPr>
            <a:xfrm>
              <a:off x="5563350" y="2346950"/>
              <a:ext cx="88950" cy="2967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9"/>
            <p:cNvSpPr/>
            <p:nvPr/>
          </p:nvSpPr>
          <p:spPr>
            <a:xfrm>
              <a:off x="5609525" y="2333850"/>
              <a:ext cx="42775" cy="55875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9"/>
            <p:cNvSpPr/>
            <p:nvPr/>
          </p:nvSpPr>
          <p:spPr>
            <a:xfrm>
              <a:off x="6579275" y="2999150"/>
              <a:ext cx="112925" cy="103800"/>
            </a:xfrm>
            <a:custGeom>
              <a:avLst/>
              <a:gdLst/>
              <a:ahLst/>
              <a:cxnLst/>
              <a:rect l="l" t="t" r="r" b="b"/>
              <a:pathLst>
                <a:path w="4517" h="4152" extrusionOk="0">
                  <a:moveTo>
                    <a:pt x="4242" y="161"/>
                  </a:moveTo>
                  <a:lnTo>
                    <a:pt x="4311" y="183"/>
                  </a:lnTo>
                  <a:lnTo>
                    <a:pt x="4334" y="183"/>
                  </a:lnTo>
                  <a:lnTo>
                    <a:pt x="4356" y="229"/>
                  </a:lnTo>
                  <a:lnTo>
                    <a:pt x="4356" y="252"/>
                  </a:lnTo>
                  <a:lnTo>
                    <a:pt x="4311" y="411"/>
                  </a:lnTo>
                  <a:lnTo>
                    <a:pt x="4197" y="639"/>
                  </a:lnTo>
                  <a:lnTo>
                    <a:pt x="3992" y="981"/>
                  </a:lnTo>
                  <a:lnTo>
                    <a:pt x="3718" y="1324"/>
                  </a:lnTo>
                  <a:lnTo>
                    <a:pt x="3399" y="1688"/>
                  </a:lnTo>
                  <a:lnTo>
                    <a:pt x="3011" y="2076"/>
                  </a:lnTo>
                  <a:lnTo>
                    <a:pt x="2601" y="2464"/>
                  </a:lnTo>
                  <a:lnTo>
                    <a:pt x="2167" y="2829"/>
                  </a:lnTo>
                  <a:lnTo>
                    <a:pt x="1757" y="3171"/>
                  </a:lnTo>
                  <a:lnTo>
                    <a:pt x="1346" y="3444"/>
                  </a:lnTo>
                  <a:lnTo>
                    <a:pt x="981" y="3695"/>
                  </a:lnTo>
                  <a:lnTo>
                    <a:pt x="639" y="3878"/>
                  </a:lnTo>
                  <a:lnTo>
                    <a:pt x="388" y="3969"/>
                  </a:lnTo>
                  <a:lnTo>
                    <a:pt x="229" y="3992"/>
                  </a:lnTo>
                  <a:lnTo>
                    <a:pt x="183" y="3969"/>
                  </a:lnTo>
                  <a:lnTo>
                    <a:pt x="160" y="3969"/>
                  </a:lnTo>
                  <a:lnTo>
                    <a:pt x="160" y="3923"/>
                  </a:lnTo>
                  <a:lnTo>
                    <a:pt x="160" y="3878"/>
                  </a:lnTo>
                  <a:lnTo>
                    <a:pt x="183" y="3741"/>
                  </a:lnTo>
                  <a:lnTo>
                    <a:pt x="297" y="3513"/>
                  </a:lnTo>
                  <a:lnTo>
                    <a:pt x="525" y="3171"/>
                  </a:lnTo>
                  <a:lnTo>
                    <a:pt x="799" y="2829"/>
                  </a:lnTo>
                  <a:lnTo>
                    <a:pt x="1118" y="2464"/>
                  </a:lnTo>
                  <a:lnTo>
                    <a:pt x="1483" y="2076"/>
                  </a:lnTo>
                  <a:lnTo>
                    <a:pt x="1894" y="1688"/>
                  </a:lnTo>
                  <a:lnTo>
                    <a:pt x="2327" y="1324"/>
                  </a:lnTo>
                  <a:lnTo>
                    <a:pt x="2737" y="981"/>
                  </a:lnTo>
                  <a:lnTo>
                    <a:pt x="3148" y="685"/>
                  </a:lnTo>
                  <a:lnTo>
                    <a:pt x="3513" y="457"/>
                  </a:lnTo>
                  <a:lnTo>
                    <a:pt x="3786" y="320"/>
                  </a:lnTo>
                  <a:lnTo>
                    <a:pt x="3992" y="229"/>
                  </a:lnTo>
                  <a:lnTo>
                    <a:pt x="4151" y="183"/>
                  </a:lnTo>
                  <a:lnTo>
                    <a:pt x="4242" y="161"/>
                  </a:lnTo>
                  <a:close/>
                  <a:moveTo>
                    <a:pt x="4220" y="1"/>
                  </a:moveTo>
                  <a:lnTo>
                    <a:pt x="4106" y="24"/>
                  </a:lnTo>
                  <a:lnTo>
                    <a:pt x="3969" y="69"/>
                  </a:lnTo>
                  <a:lnTo>
                    <a:pt x="3809" y="138"/>
                  </a:lnTo>
                  <a:lnTo>
                    <a:pt x="3444" y="320"/>
                  </a:lnTo>
                  <a:lnTo>
                    <a:pt x="3057" y="571"/>
                  </a:lnTo>
                  <a:lnTo>
                    <a:pt x="2646" y="845"/>
                  </a:lnTo>
                  <a:lnTo>
                    <a:pt x="2236" y="1187"/>
                  </a:lnTo>
                  <a:lnTo>
                    <a:pt x="1802" y="1574"/>
                  </a:lnTo>
                  <a:lnTo>
                    <a:pt x="1369" y="1962"/>
                  </a:lnTo>
                  <a:lnTo>
                    <a:pt x="1004" y="2350"/>
                  </a:lnTo>
                  <a:lnTo>
                    <a:pt x="662" y="2715"/>
                  </a:lnTo>
                  <a:lnTo>
                    <a:pt x="388" y="3080"/>
                  </a:lnTo>
                  <a:lnTo>
                    <a:pt x="160" y="3422"/>
                  </a:lnTo>
                  <a:lnTo>
                    <a:pt x="92" y="3581"/>
                  </a:lnTo>
                  <a:lnTo>
                    <a:pt x="24" y="3695"/>
                  </a:lnTo>
                  <a:lnTo>
                    <a:pt x="1" y="3809"/>
                  </a:lnTo>
                  <a:lnTo>
                    <a:pt x="1" y="3923"/>
                  </a:lnTo>
                  <a:lnTo>
                    <a:pt x="1" y="3992"/>
                  </a:lnTo>
                  <a:lnTo>
                    <a:pt x="46" y="4060"/>
                  </a:lnTo>
                  <a:lnTo>
                    <a:pt x="138" y="4129"/>
                  </a:lnTo>
                  <a:lnTo>
                    <a:pt x="252" y="4151"/>
                  </a:lnTo>
                  <a:lnTo>
                    <a:pt x="411" y="4129"/>
                  </a:lnTo>
                  <a:lnTo>
                    <a:pt x="594" y="4060"/>
                  </a:lnTo>
                  <a:lnTo>
                    <a:pt x="822" y="3969"/>
                  </a:lnTo>
                  <a:lnTo>
                    <a:pt x="1073" y="3832"/>
                  </a:lnTo>
                  <a:lnTo>
                    <a:pt x="1437" y="3581"/>
                  </a:lnTo>
                  <a:lnTo>
                    <a:pt x="1848" y="3285"/>
                  </a:lnTo>
                  <a:lnTo>
                    <a:pt x="2281" y="2965"/>
                  </a:lnTo>
                  <a:lnTo>
                    <a:pt x="2715" y="2578"/>
                  </a:lnTo>
                  <a:lnTo>
                    <a:pt x="3125" y="2190"/>
                  </a:lnTo>
                  <a:lnTo>
                    <a:pt x="3513" y="1802"/>
                  </a:lnTo>
                  <a:lnTo>
                    <a:pt x="3832" y="1415"/>
                  </a:lnTo>
                  <a:lnTo>
                    <a:pt x="4128" y="1073"/>
                  </a:lnTo>
                  <a:lnTo>
                    <a:pt x="4334" y="731"/>
                  </a:lnTo>
                  <a:lnTo>
                    <a:pt x="4425" y="571"/>
                  </a:lnTo>
                  <a:lnTo>
                    <a:pt x="4470" y="457"/>
                  </a:lnTo>
                  <a:lnTo>
                    <a:pt x="4516" y="343"/>
                  </a:lnTo>
                  <a:lnTo>
                    <a:pt x="4516" y="229"/>
                  </a:lnTo>
                  <a:lnTo>
                    <a:pt x="4493" y="161"/>
                  </a:lnTo>
                  <a:lnTo>
                    <a:pt x="4448" y="92"/>
                  </a:lnTo>
                  <a:lnTo>
                    <a:pt x="4402" y="47"/>
                  </a:lnTo>
                  <a:lnTo>
                    <a:pt x="431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9"/>
            <p:cNvSpPr/>
            <p:nvPr/>
          </p:nvSpPr>
          <p:spPr>
            <a:xfrm>
              <a:off x="6618050" y="2976925"/>
              <a:ext cx="34800" cy="148250"/>
            </a:xfrm>
            <a:custGeom>
              <a:avLst/>
              <a:gdLst/>
              <a:ahLst/>
              <a:cxnLst/>
              <a:rect l="l" t="t" r="r" b="b"/>
              <a:pathLst>
                <a:path w="1392" h="5930" extrusionOk="0">
                  <a:moveTo>
                    <a:pt x="867" y="160"/>
                  </a:moveTo>
                  <a:lnTo>
                    <a:pt x="913" y="206"/>
                  </a:lnTo>
                  <a:lnTo>
                    <a:pt x="981" y="320"/>
                  </a:lnTo>
                  <a:lnTo>
                    <a:pt x="1072" y="571"/>
                  </a:lnTo>
                  <a:lnTo>
                    <a:pt x="1164" y="958"/>
                  </a:lnTo>
                  <a:lnTo>
                    <a:pt x="1209" y="1392"/>
                  </a:lnTo>
                  <a:lnTo>
                    <a:pt x="1232" y="1893"/>
                  </a:lnTo>
                  <a:lnTo>
                    <a:pt x="1232" y="2418"/>
                  </a:lnTo>
                  <a:lnTo>
                    <a:pt x="1232" y="2988"/>
                  </a:lnTo>
                  <a:lnTo>
                    <a:pt x="1186" y="3558"/>
                  </a:lnTo>
                  <a:lnTo>
                    <a:pt x="1118" y="4083"/>
                  </a:lnTo>
                  <a:lnTo>
                    <a:pt x="1050" y="4561"/>
                  </a:lnTo>
                  <a:lnTo>
                    <a:pt x="958" y="4995"/>
                  </a:lnTo>
                  <a:lnTo>
                    <a:pt x="821" y="5382"/>
                  </a:lnTo>
                  <a:lnTo>
                    <a:pt x="730" y="5610"/>
                  </a:lnTo>
                  <a:lnTo>
                    <a:pt x="639" y="5724"/>
                  </a:lnTo>
                  <a:lnTo>
                    <a:pt x="593" y="5770"/>
                  </a:lnTo>
                  <a:lnTo>
                    <a:pt x="571" y="5770"/>
                  </a:lnTo>
                  <a:lnTo>
                    <a:pt x="525" y="5747"/>
                  </a:lnTo>
                  <a:lnTo>
                    <a:pt x="479" y="5724"/>
                  </a:lnTo>
                  <a:lnTo>
                    <a:pt x="388" y="5565"/>
                  </a:lnTo>
                  <a:lnTo>
                    <a:pt x="320" y="5337"/>
                  </a:lnTo>
                  <a:lnTo>
                    <a:pt x="251" y="4995"/>
                  </a:lnTo>
                  <a:lnTo>
                    <a:pt x="206" y="4584"/>
                  </a:lnTo>
                  <a:lnTo>
                    <a:pt x="160" y="4105"/>
                  </a:lnTo>
                  <a:lnTo>
                    <a:pt x="160" y="3558"/>
                  </a:lnTo>
                  <a:lnTo>
                    <a:pt x="183" y="2942"/>
                  </a:lnTo>
                  <a:lnTo>
                    <a:pt x="229" y="2372"/>
                  </a:lnTo>
                  <a:lnTo>
                    <a:pt x="274" y="1848"/>
                  </a:lnTo>
                  <a:lnTo>
                    <a:pt x="365" y="1346"/>
                  </a:lnTo>
                  <a:lnTo>
                    <a:pt x="457" y="913"/>
                  </a:lnTo>
                  <a:lnTo>
                    <a:pt x="571" y="548"/>
                  </a:lnTo>
                  <a:lnTo>
                    <a:pt x="685" y="320"/>
                  </a:lnTo>
                  <a:lnTo>
                    <a:pt x="776" y="183"/>
                  </a:lnTo>
                  <a:lnTo>
                    <a:pt x="821" y="160"/>
                  </a:lnTo>
                  <a:close/>
                  <a:moveTo>
                    <a:pt x="776" y="1"/>
                  </a:moveTo>
                  <a:lnTo>
                    <a:pt x="707" y="46"/>
                  </a:lnTo>
                  <a:lnTo>
                    <a:pt x="616" y="115"/>
                  </a:lnTo>
                  <a:lnTo>
                    <a:pt x="548" y="206"/>
                  </a:lnTo>
                  <a:lnTo>
                    <a:pt x="479" y="343"/>
                  </a:lnTo>
                  <a:lnTo>
                    <a:pt x="434" y="479"/>
                  </a:lnTo>
                  <a:lnTo>
                    <a:pt x="297" y="890"/>
                  </a:lnTo>
                  <a:lnTo>
                    <a:pt x="206" y="1323"/>
                  </a:lnTo>
                  <a:lnTo>
                    <a:pt x="115" y="1825"/>
                  </a:lnTo>
                  <a:lnTo>
                    <a:pt x="69" y="2349"/>
                  </a:lnTo>
                  <a:lnTo>
                    <a:pt x="23" y="2920"/>
                  </a:lnTo>
                  <a:lnTo>
                    <a:pt x="1" y="3490"/>
                  </a:lnTo>
                  <a:lnTo>
                    <a:pt x="1" y="4014"/>
                  </a:lnTo>
                  <a:lnTo>
                    <a:pt x="46" y="4516"/>
                  </a:lnTo>
                  <a:lnTo>
                    <a:pt x="92" y="4972"/>
                  </a:lnTo>
                  <a:lnTo>
                    <a:pt x="160" y="5360"/>
                  </a:lnTo>
                  <a:lnTo>
                    <a:pt x="206" y="5519"/>
                  </a:lnTo>
                  <a:lnTo>
                    <a:pt x="274" y="5656"/>
                  </a:lnTo>
                  <a:lnTo>
                    <a:pt x="320" y="5770"/>
                  </a:lnTo>
                  <a:lnTo>
                    <a:pt x="388" y="5861"/>
                  </a:lnTo>
                  <a:lnTo>
                    <a:pt x="479" y="5907"/>
                  </a:lnTo>
                  <a:lnTo>
                    <a:pt x="548" y="5930"/>
                  </a:lnTo>
                  <a:lnTo>
                    <a:pt x="571" y="5930"/>
                  </a:lnTo>
                  <a:lnTo>
                    <a:pt x="639" y="5907"/>
                  </a:lnTo>
                  <a:lnTo>
                    <a:pt x="707" y="5884"/>
                  </a:lnTo>
                  <a:lnTo>
                    <a:pt x="776" y="5793"/>
                  </a:lnTo>
                  <a:lnTo>
                    <a:pt x="844" y="5702"/>
                  </a:lnTo>
                  <a:lnTo>
                    <a:pt x="913" y="5588"/>
                  </a:lnTo>
                  <a:lnTo>
                    <a:pt x="981" y="5428"/>
                  </a:lnTo>
                  <a:lnTo>
                    <a:pt x="1095" y="5040"/>
                  </a:lnTo>
                  <a:lnTo>
                    <a:pt x="1209" y="4607"/>
                  </a:lnTo>
                  <a:lnTo>
                    <a:pt x="1278" y="4105"/>
                  </a:lnTo>
                  <a:lnTo>
                    <a:pt x="1346" y="3558"/>
                  </a:lnTo>
                  <a:lnTo>
                    <a:pt x="1392" y="2988"/>
                  </a:lnTo>
                  <a:lnTo>
                    <a:pt x="1392" y="2418"/>
                  </a:lnTo>
                  <a:lnTo>
                    <a:pt x="1392" y="1893"/>
                  </a:lnTo>
                  <a:lnTo>
                    <a:pt x="1369" y="1392"/>
                  </a:lnTo>
                  <a:lnTo>
                    <a:pt x="1300" y="936"/>
                  </a:lnTo>
                  <a:lnTo>
                    <a:pt x="1232" y="525"/>
                  </a:lnTo>
                  <a:lnTo>
                    <a:pt x="1186" y="365"/>
                  </a:lnTo>
                  <a:lnTo>
                    <a:pt x="1118" y="251"/>
                  </a:lnTo>
                  <a:lnTo>
                    <a:pt x="1072" y="137"/>
                  </a:lnTo>
                  <a:lnTo>
                    <a:pt x="1004" y="69"/>
                  </a:lnTo>
                  <a:lnTo>
                    <a:pt x="935" y="23"/>
                  </a:lnTo>
                  <a:lnTo>
                    <a:pt x="84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9"/>
            <p:cNvSpPr/>
            <p:nvPr/>
          </p:nvSpPr>
          <p:spPr>
            <a:xfrm>
              <a:off x="6561600" y="3033375"/>
              <a:ext cx="148250" cy="35375"/>
            </a:xfrm>
            <a:custGeom>
              <a:avLst/>
              <a:gdLst/>
              <a:ahLst/>
              <a:cxnLst/>
              <a:rect l="l" t="t" r="r" b="b"/>
              <a:pathLst>
                <a:path w="5930" h="1415" extrusionOk="0">
                  <a:moveTo>
                    <a:pt x="2304" y="160"/>
                  </a:moveTo>
                  <a:lnTo>
                    <a:pt x="2988" y="183"/>
                  </a:lnTo>
                  <a:lnTo>
                    <a:pt x="3558" y="228"/>
                  </a:lnTo>
                  <a:lnTo>
                    <a:pt x="4083" y="274"/>
                  </a:lnTo>
                  <a:lnTo>
                    <a:pt x="4562" y="365"/>
                  </a:lnTo>
                  <a:lnTo>
                    <a:pt x="4995" y="456"/>
                  </a:lnTo>
                  <a:lnTo>
                    <a:pt x="5383" y="570"/>
                  </a:lnTo>
                  <a:lnTo>
                    <a:pt x="5611" y="684"/>
                  </a:lnTo>
                  <a:lnTo>
                    <a:pt x="5725" y="776"/>
                  </a:lnTo>
                  <a:lnTo>
                    <a:pt x="5748" y="821"/>
                  </a:lnTo>
                  <a:lnTo>
                    <a:pt x="5770" y="844"/>
                  </a:lnTo>
                  <a:lnTo>
                    <a:pt x="5748" y="890"/>
                  </a:lnTo>
                  <a:lnTo>
                    <a:pt x="5702" y="935"/>
                  </a:lnTo>
                  <a:lnTo>
                    <a:pt x="5565" y="1004"/>
                  </a:lnTo>
                  <a:lnTo>
                    <a:pt x="5314" y="1095"/>
                  </a:lnTo>
                  <a:lnTo>
                    <a:pt x="4995" y="1163"/>
                  </a:lnTo>
                  <a:lnTo>
                    <a:pt x="4585" y="1209"/>
                  </a:lnTo>
                  <a:lnTo>
                    <a:pt x="4106" y="1232"/>
                  </a:lnTo>
                  <a:lnTo>
                    <a:pt x="3558" y="1254"/>
                  </a:lnTo>
                  <a:lnTo>
                    <a:pt x="2943" y="1232"/>
                  </a:lnTo>
                  <a:lnTo>
                    <a:pt x="2373" y="1186"/>
                  </a:lnTo>
                  <a:lnTo>
                    <a:pt x="1848" y="1118"/>
                  </a:lnTo>
                  <a:lnTo>
                    <a:pt x="1346" y="1049"/>
                  </a:lnTo>
                  <a:lnTo>
                    <a:pt x="913" y="958"/>
                  </a:lnTo>
                  <a:lnTo>
                    <a:pt x="548" y="844"/>
                  </a:lnTo>
                  <a:lnTo>
                    <a:pt x="297" y="730"/>
                  </a:lnTo>
                  <a:lnTo>
                    <a:pt x="183" y="639"/>
                  </a:lnTo>
                  <a:lnTo>
                    <a:pt x="161" y="593"/>
                  </a:lnTo>
                  <a:lnTo>
                    <a:pt x="161" y="570"/>
                  </a:lnTo>
                  <a:lnTo>
                    <a:pt x="161" y="525"/>
                  </a:lnTo>
                  <a:lnTo>
                    <a:pt x="183" y="502"/>
                  </a:lnTo>
                  <a:lnTo>
                    <a:pt x="297" y="411"/>
                  </a:lnTo>
                  <a:lnTo>
                    <a:pt x="480" y="365"/>
                  </a:lnTo>
                  <a:lnTo>
                    <a:pt x="731" y="297"/>
                  </a:lnTo>
                  <a:lnTo>
                    <a:pt x="1027" y="251"/>
                  </a:lnTo>
                  <a:lnTo>
                    <a:pt x="1392" y="205"/>
                  </a:lnTo>
                  <a:lnTo>
                    <a:pt x="1825" y="183"/>
                  </a:lnTo>
                  <a:lnTo>
                    <a:pt x="2304" y="160"/>
                  </a:lnTo>
                  <a:close/>
                  <a:moveTo>
                    <a:pt x="2441" y="0"/>
                  </a:moveTo>
                  <a:lnTo>
                    <a:pt x="1916" y="23"/>
                  </a:lnTo>
                  <a:lnTo>
                    <a:pt x="1415" y="46"/>
                  </a:lnTo>
                  <a:lnTo>
                    <a:pt x="959" y="91"/>
                  </a:lnTo>
                  <a:lnTo>
                    <a:pt x="571" y="160"/>
                  </a:lnTo>
                  <a:lnTo>
                    <a:pt x="411" y="228"/>
                  </a:lnTo>
                  <a:lnTo>
                    <a:pt x="275" y="274"/>
                  </a:lnTo>
                  <a:lnTo>
                    <a:pt x="161" y="342"/>
                  </a:lnTo>
                  <a:lnTo>
                    <a:pt x="69" y="411"/>
                  </a:lnTo>
                  <a:lnTo>
                    <a:pt x="24" y="479"/>
                  </a:lnTo>
                  <a:lnTo>
                    <a:pt x="1" y="547"/>
                  </a:lnTo>
                  <a:lnTo>
                    <a:pt x="1" y="639"/>
                  </a:lnTo>
                  <a:lnTo>
                    <a:pt x="46" y="707"/>
                  </a:lnTo>
                  <a:lnTo>
                    <a:pt x="115" y="776"/>
                  </a:lnTo>
                  <a:lnTo>
                    <a:pt x="206" y="844"/>
                  </a:lnTo>
                  <a:lnTo>
                    <a:pt x="343" y="912"/>
                  </a:lnTo>
                  <a:lnTo>
                    <a:pt x="480" y="981"/>
                  </a:lnTo>
                  <a:lnTo>
                    <a:pt x="867" y="1095"/>
                  </a:lnTo>
                  <a:lnTo>
                    <a:pt x="1324" y="1209"/>
                  </a:lnTo>
                  <a:lnTo>
                    <a:pt x="1825" y="1277"/>
                  </a:lnTo>
                  <a:lnTo>
                    <a:pt x="2350" y="1346"/>
                  </a:lnTo>
                  <a:lnTo>
                    <a:pt x="2920" y="1391"/>
                  </a:lnTo>
                  <a:lnTo>
                    <a:pt x="3604" y="1414"/>
                  </a:lnTo>
                  <a:lnTo>
                    <a:pt x="4060" y="1391"/>
                  </a:lnTo>
                  <a:lnTo>
                    <a:pt x="4493" y="1368"/>
                  </a:lnTo>
                  <a:lnTo>
                    <a:pt x="4881" y="1323"/>
                  </a:lnTo>
                  <a:lnTo>
                    <a:pt x="5223" y="1277"/>
                  </a:lnTo>
                  <a:lnTo>
                    <a:pt x="5497" y="1186"/>
                  </a:lnTo>
                  <a:lnTo>
                    <a:pt x="5725" y="1095"/>
                  </a:lnTo>
                  <a:lnTo>
                    <a:pt x="5816" y="1049"/>
                  </a:lnTo>
                  <a:lnTo>
                    <a:pt x="5862" y="981"/>
                  </a:lnTo>
                  <a:lnTo>
                    <a:pt x="5907" y="912"/>
                  </a:lnTo>
                  <a:lnTo>
                    <a:pt x="5930" y="844"/>
                  </a:lnTo>
                  <a:lnTo>
                    <a:pt x="5907" y="776"/>
                  </a:lnTo>
                  <a:lnTo>
                    <a:pt x="5884" y="707"/>
                  </a:lnTo>
                  <a:lnTo>
                    <a:pt x="5816" y="639"/>
                  </a:lnTo>
                  <a:lnTo>
                    <a:pt x="5702" y="570"/>
                  </a:lnTo>
                  <a:lnTo>
                    <a:pt x="5588" y="502"/>
                  </a:lnTo>
                  <a:lnTo>
                    <a:pt x="5428" y="433"/>
                  </a:lnTo>
                  <a:lnTo>
                    <a:pt x="5041" y="297"/>
                  </a:lnTo>
                  <a:lnTo>
                    <a:pt x="4607" y="205"/>
                  </a:lnTo>
                  <a:lnTo>
                    <a:pt x="4106" y="114"/>
                  </a:lnTo>
                  <a:lnTo>
                    <a:pt x="3558" y="69"/>
                  </a:lnTo>
                  <a:lnTo>
                    <a:pt x="2988" y="23"/>
                  </a:lnTo>
                  <a:lnTo>
                    <a:pt x="244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3" name="Google Shape;523;p9"/>
          <p:cNvSpPr/>
          <p:nvPr/>
        </p:nvSpPr>
        <p:spPr>
          <a:xfrm>
            <a:off x="2936282" y="0"/>
            <a:ext cx="6263133" cy="5193600"/>
          </a:xfrm>
          <a:prstGeom prst="rect">
            <a:avLst/>
          </a:prstGeom>
          <a:solidFill>
            <a:srgbClr val="FFFFFF">
              <a:alpha val="899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4" name="Google Shape;524;p9"/>
          <p:cNvSpPr txBox="1">
            <a:spLocks noGrp="1"/>
          </p:cNvSpPr>
          <p:nvPr>
            <p:ph type="ctrTitle"/>
          </p:nvPr>
        </p:nvSpPr>
        <p:spPr>
          <a:xfrm>
            <a:off x="5141675" y="533950"/>
            <a:ext cx="2704800" cy="786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3000"/>
              <a:buNone/>
              <a:defRPr sz="4000"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9pPr>
          </a:lstStyle>
          <a:p>
            <a:endParaRPr/>
          </a:p>
        </p:txBody>
      </p:sp>
      <p:sp>
        <p:nvSpPr>
          <p:cNvPr id="525" name="Google Shape;525;p9"/>
          <p:cNvSpPr txBox="1">
            <a:spLocks noGrp="1"/>
          </p:cNvSpPr>
          <p:nvPr>
            <p:ph type="subTitle" idx="1"/>
          </p:nvPr>
        </p:nvSpPr>
        <p:spPr>
          <a:xfrm>
            <a:off x="4724350" y="2571750"/>
            <a:ext cx="3121500" cy="2032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C694BA0-D361-48E9-A941-1E89DA0947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D7D6D94-895E-4BC0-AF3D-AC818135A3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12DF505-3C89-4428-AEFC-F8E9388C80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F2F50-DE2A-4571-AE14-F3C39A7512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130957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496FFE9-4A4E-450E-84CC-64FF5DD24A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2B5E171-F243-46F9-A6CE-7D39FBC8EF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8687FB0-39D2-4A19-9549-33826BF9BE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509282-8B49-4A12-B1AA-544A803381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689851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94D8BC0-9E47-470E-A5C7-6D2C452713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6BE3344-458D-4E88-ADB6-5B08933E25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C19C5B3-5EA8-4B36-B108-777182D62F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EA1C3-07B9-42D6-856E-D310C8F71D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325182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3465B38-87A5-431F-926C-6F320D904D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796E0E1-B4DE-45AE-9244-E34F1CD6DC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2BA35E9-6AA3-4BC7-941A-25A9326611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982FCD-FE14-4D8D-9056-2C63091CAD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896799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D8942B-B5A9-49AA-A018-BBA8D92AEB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DD6D765-10B0-4055-AF9F-4005EE5350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417F096-8926-478B-AAF1-81A70F1378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79BA6-E5E8-4E47-9E8E-98E0A003FE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580711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1606487-FE15-4310-BB5D-044DAD172C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5E98A4-136C-441D-8AD3-51E2402BBF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296D628-0543-4356-A5BC-1DC93A619A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88358-04F1-4772-B8D4-63D5FAABC6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946354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4BBCEC2-77D9-423D-BB29-005406E6B1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CEA92F-54E0-4C05-A076-1D8CBE981F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5AA5BA-D8C7-40A8-AC0B-94449E6F69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C4D582-4AD7-49B0-B667-E1BD86AD03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627328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CF18368-3A9C-4461-A608-14D2AA6059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A6487D1-9639-45C5-801F-39F2C29583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CC1834F-B689-451E-A2E5-782346B7BE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547C31-5D5D-4423-9B25-78A7E0C478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51591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8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 userDrawn="1">
  <p:cSld name="TITLE_1_1">
    <p:bg>
      <p:bgPr>
        <a:solidFill>
          <a:schemeClr val="accent6"/>
        </a:solidFill>
        <a:effectLst/>
      </p:bgPr>
    </p:bg>
    <p:spTree>
      <p:nvGrpSpPr>
        <p:cNvPr id="1" name="Shape 6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8" name="Google Shape;638;p14"/>
          <p:cNvGrpSpPr/>
          <p:nvPr/>
        </p:nvGrpSpPr>
        <p:grpSpPr>
          <a:xfrm flipH="1">
            <a:off x="-196579" y="76246"/>
            <a:ext cx="9522816" cy="5179204"/>
            <a:chOff x="-196579" y="76246"/>
            <a:chExt cx="9522816" cy="5179204"/>
          </a:xfrm>
        </p:grpSpPr>
        <p:grpSp>
          <p:nvGrpSpPr>
            <p:cNvPr id="639" name="Google Shape;639;p14"/>
            <p:cNvGrpSpPr/>
            <p:nvPr/>
          </p:nvGrpSpPr>
          <p:grpSpPr>
            <a:xfrm>
              <a:off x="-196579" y="721552"/>
              <a:ext cx="9522816" cy="4533898"/>
              <a:chOff x="1697" y="798588"/>
              <a:chExt cx="9125842" cy="4344895"/>
            </a:xfrm>
          </p:grpSpPr>
          <p:sp>
            <p:nvSpPr>
              <p:cNvPr id="640" name="Google Shape;640;p14"/>
              <p:cNvSpPr/>
              <p:nvPr/>
            </p:nvSpPr>
            <p:spPr>
              <a:xfrm>
                <a:off x="1697" y="798588"/>
                <a:ext cx="9125842" cy="4344860"/>
              </a:xfrm>
              <a:custGeom>
                <a:avLst/>
                <a:gdLst/>
                <a:ahLst/>
                <a:cxnLst/>
                <a:rect l="l" t="t" r="r" b="b"/>
                <a:pathLst>
                  <a:path w="118310" h="56328" extrusionOk="0">
                    <a:moveTo>
                      <a:pt x="55165" y="0"/>
                    </a:moveTo>
                    <a:lnTo>
                      <a:pt x="53888" y="69"/>
                    </a:lnTo>
                    <a:lnTo>
                      <a:pt x="52633" y="137"/>
                    </a:lnTo>
                    <a:lnTo>
                      <a:pt x="51402" y="251"/>
                    </a:lnTo>
                    <a:lnTo>
                      <a:pt x="50170" y="411"/>
                    </a:lnTo>
                    <a:lnTo>
                      <a:pt x="48962" y="570"/>
                    </a:lnTo>
                    <a:lnTo>
                      <a:pt x="47776" y="798"/>
                    </a:lnTo>
                    <a:lnTo>
                      <a:pt x="46613" y="1027"/>
                    </a:lnTo>
                    <a:lnTo>
                      <a:pt x="45473" y="1300"/>
                    </a:lnTo>
                    <a:lnTo>
                      <a:pt x="44333" y="1619"/>
                    </a:lnTo>
                    <a:lnTo>
                      <a:pt x="43192" y="1961"/>
                    </a:lnTo>
                    <a:lnTo>
                      <a:pt x="42098" y="2349"/>
                    </a:lnTo>
                    <a:lnTo>
                      <a:pt x="41003" y="2760"/>
                    </a:lnTo>
                    <a:lnTo>
                      <a:pt x="39931" y="3193"/>
                    </a:lnTo>
                    <a:lnTo>
                      <a:pt x="38859" y="3695"/>
                    </a:lnTo>
                    <a:lnTo>
                      <a:pt x="37810" y="4219"/>
                    </a:lnTo>
                    <a:lnTo>
                      <a:pt x="36761" y="4766"/>
                    </a:lnTo>
                    <a:lnTo>
                      <a:pt x="35986" y="5177"/>
                    </a:lnTo>
                    <a:lnTo>
                      <a:pt x="35188" y="5587"/>
                    </a:lnTo>
                    <a:lnTo>
                      <a:pt x="34413" y="5975"/>
                    </a:lnTo>
                    <a:lnTo>
                      <a:pt x="33614" y="6317"/>
                    </a:lnTo>
                    <a:lnTo>
                      <a:pt x="32816" y="6659"/>
                    </a:lnTo>
                    <a:lnTo>
                      <a:pt x="32018" y="6978"/>
                    </a:lnTo>
                    <a:lnTo>
                      <a:pt x="31220" y="7275"/>
                    </a:lnTo>
                    <a:lnTo>
                      <a:pt x="30422" y="7571"/>
                    </a:lnTo>
                    <a:lnTo>
                      <a:pt x="29624" y="7822"/>
                    </a:lnTo>
                    <a:lnTo>
                      <a:pt x="28826" y="8073"/>
                    </a:lnTo>
                    <a:lnTo>
                      <a:pt x="28005" y="8301"/>
                    </a:lnTo>
                    <a:lnTo>
                      <a:pt x="27206" y="8506"/>
                    </a:lnTo>
                    <a:lnTo>
                      <a:pt x="26408" y="8712"/>
                    </a:lnTo>
                    <a:lnTo>
                      <a:pt x="25610" y="8894"/>
                    </a:lnTo>
                    <a:lnTo>
                      <a:pt x="24812" y="9054"/>
                    </a:lnTo>
                    <a:lnTo>
                      <a:pt x="24037" y="9190"/>
                    </a:lnTo>
                    <a:lnTo>
                      <a:pt x="22440" y="9464"/>
                    </a:lnTo>
                    <a:lnTo>
                      <a:pt x="20890" y="9669"/>
                    </a:lnTo>
                    <a:lnTo>
                      <a:pt x="19362" y="9806"/>
                    </a:lnTo>
                    <a:lnTo>
                      <a:pt x="17857" y="9920"/>
                    </a:lnTo>
                    <a:lnTo>
                      <a:pt x="16374" y="9989"/>
                    </a:lnTo>
                    <a:lnTo>
                      <a:pt x="14938" y="10011"/>
                    </a:lnTo>
                    <a:lnTo>
                      <a:pt x="13524" y="10011"/>
                    </a:lnTo>
                    <a:lnTo>
                      <a:pt x="12178" y="9966"/>
                    </a:lnTo>
                    <a:lnTo>
                      <a:pt x="10856" y="9920"/>
                    </a:lnTo>
                    <a:lnTo>
                      <a:pt x="9601" y="9829"/>
                    </a:lnTo>
                    <a:lnTo>
                      <a:pt x="8416" y="9715"/>
                    </a:lnTo>
                    <a:lnTo>
                      <a:pt x="7275" y="9601"/>
                    </a:lnTo>
                    <a:lnTo>
                      <a:pt x="6204" y="9464"/>
                    </a:lnTo>
                    <a:lnTo>
                      <a:pt x="5200" y="9305"/>
                    </a:lnTo>
                    <a:lnTo>
                      <a:pt x="4265" y="9168"/>
                    </a:lnTo>
                    <a:lnTo>
                      <a:pt x="3421" y="9031"/>
                    </a:lnTo>
                    <a:lnTo>
                      <a:pt x="1985" y="8734"/>
                    </a:lnTo>
                    <a:lnTo>
                      <a:pt x="913" y="8506"/>
                    </a:lnTo>
                    <a:lnTo>
                      <a:pt x="252" y="8347"/>
                    </a:lnTo>
                    <a:lnTo>
                      <a:pt x="1" y="8278"/>
                    </a:lnTo>
                    <a:lnTo>
                      <a:pt x="1" y="56327"/>
                    </a:lnTo>
                    <a:lnTo>
                      <a:pt x="118310" y="56327"/>
                    </a:lnTo>
                    <a:lnTo>
                      <a:pt x="118310" y="1460"/>
                    </a:lnTo>
                    <a:lnTo>
                      <a:pt x="117284" y="1711"/>
                    </a:lnTo>
                    <a:lnTo>
                      <a:pt x="116098" y="2007"/>
                    </a:lnTo>
                    <a:lnTo>
                      <a:pt x="114479" y="2349"/>
                    </a:lnTo>
                    <a:lnTo>
                      <a:pt x="112495" y="2760"/>
                    </a:lnTo>
                    <a:lnTo>
                      <a:pt x="110192" y="3193"/>
                    </a:lnTo>
                    <a:lnTo>
                      <a:pt x="108937" y="3398"/>
                    </a:lnTo>
                    <a:lnTo>
                      <a:pt x="107615" y="3603"/>
                    </a:lnTo>
                    <a:lnTo>
                      <a:pt x="106224" y="3809"/>
                    </a:lnTo>
                    <a:lnTo>
                      <a:pt x="104787" y="3991"/>
                    </a:lnTo>
                    <a:lnTo>
                      <a:pt x="103282" y="4174"/>
                    </a:lnTo>
                    <a:lnTo>
                      <a:pt x="101754" y="4333"/>
                    </a:lnTo>
                    <a:lnTo>
                      <a:pt x="100158" y="4493"/>
                    </a:lnTo>
                    <a:lnTo>
                      <a:pt x="98539" y="4607"/>
                    </a:lnTo>
                    <a:lnTo>
                      <a:pt x="96897" y="4698"/>
                    </a:lnTo>
                    <a:lnTo>
                      <a:pt x="95232" y="4766"/>
                    </a:lnTo>
                    <a:lnTo>
                      <a:pt x="93544" y="4812"/>
                    </a:lnTo>
                    <a:lnTo>
                      <a:pt x="91834" y="4812"/>
                    </a:lnTo>
                    <a:lnTo>
                      <a:pt x="90124" y="4766"/>
                    </a:lnTo>
                    <a:lnTo>
                      <a:pt x="88391" y="4698"/>
                    </a:lnTo>
                    <a:lnTo>
                      <a:pt x="86680" y="4561"/>
                    </a:lnTo>
                    <a:lnTo>
                      <a:pt x="84970" y="4402"/>
                    </a:lnTo>
                    <a:lnTo>
                      <a:pt x="83260" y="4174"/>
                    </a:lnTo>
                    <a:lnTo>
                      <a:pt x="82416" y="4059"/>
                    </a:lnTo>
                    <a:lnTo>
                      <a:pt x="81572" y="3900"/>
                    </a:lnTo>
                    <a:lnTo>
                      <a:pt x="80728" y="3740"/>
                    </a:lnTo>
                    <a:lnTo>
                      <a:pt x="79907" y="3581"/>
                    </a:lnTo>
                    <a:lnTo>
                      <a:pt x="79086" y="3398"/>
                    </a:lnTo>
                    <a:lnTo>
                      <a:pt x="78265" y="3193"/>
                    </a:lnTo>
                    <a:lnTo>
                      <a:pt x="76669" y="2782"/>
                    </a:lnTo>
                    <a:lnTo>
                      <a:pt x="75073" y="2418"/>
                    </a:lnTo>
                    <a:lnTo>
                      <a:pt x="73499" y="2053"/>
                    </a:lnTo>
                    <a:lnTo>
                      <a:pt x="71971" y="1733"/>
                    </a:lnTo>
                    <a:lnTo>
                      <a:pt x="70444" y="1437"/>
                    </a:lnTo>
                    <a:lnTo>
                      <a:pt x="68961" y="1163"/>
                    </a:lnTo>
                    <a:lnTo>
                      <a:pt x="67479" y="912"/>
                    </a:lnTo>
                    <a:lnTo>
                      <a:pt x="66020" y="684"/>
                    </a:lnTo>
                    <a:lnTo>
                      <a:pt x="64606" y="502"/>
                    </a:lnTo>
                    <a:lnTo>
                      <a:pt x="63192" y="342"/>
                    </a:lnTo>
                    <a:lnTo>
                      <a:pt x="61801" y="228"/>
                    </a:lnTo>
                    <a:lnTo>
                      <a:pt x="60432" y="114"/>
                    </a:lnTo>
                    <a:lnTo>
                      <a:pt x="59087" y="46"/>
                    </a:lnTo>
                    <a:lnTo>
                      <a:pt x="57764" y="0"/>
                    </a:lnTo>
                    <a:close/>
                  </a:path>
                </a:pathLst>
              </a:custGeom>
              <a:solidFill>
                <a:srgbClr val="3742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1" name="Google Shape;641;p14"/>
              <p:cNvSpPr/>
              <p:nvPr/>
            </p:nvSpPr>
            <p:spPr>
              <a:xfrm>
                <a:off x="1697" y="1841697"/>
                <a:ext cx="9125842" cy="3301764"/>
              </a:xfrm>
              <a:custGeom>
                <a:avLst/>
                <a:gdLst/>
                <a:ahLst/>
                <a:cxnLst/>
                <a:rect l="l" t="t" r="r" b="b"/>
                <a:pathLst>
                  <a:path w="118310" h="42805" extrusionOk="0">
                    <a:moveTo>
                      <a:pt x="118310" y="0"/>
                    </a:moveTo>
                    <a:lnTo>
                      <a:pt x="116987" y="251"/>
                    </a:lnTo>
                    <a:lnTo>
                      <a:pt x="115733" y="479"/>
                    </a:lnTo>
                    <a:lnTo>
                      <a:pt x="114502" y="753"/>
                    </a:lnTo>
                    <a:lnTo>
                      <a:pt x="113293" y="1027"/>
                    </a:lnTo>
                    <a:lnTo>
                      <a:pt x="112130" y="1300"/>
                    </a:lnTo>
                    <a:lnTo>
                      <a:pt x="110990" y="1619"/>
                    </a:lnTo>
                    <a:lnTo>
                      <a:pt x="109895" y="1916"/>
                    </a:lnTo>
                    <a:lnTo>
                      <a:pt x="108801" y="2258"/>
                    </a:lnTo>
                    <a:lnTo>
                      <a:pt x="107752" y="2600"/>
                    </a:lnTo>
                    <a:lnTo>
                      <a:pt x="106725" y="2942"/>
                    </a:lnTo>
                    <a:lnTo>
                      <a:pt x="105722" y="3307"/>
                    </a:lnTo>
                    <a:lnTo>
                      <a:pt x="104741" y="3672"/>
                    </a:lnTo>
                    <a:lnTo>
                      <a:pt x="103784" y="4037"/>
                    </a:lnTo>
                    <a:lnTo>
                      <a:pt x="102849" y="4424"/>
                    </a:lnTo>
                    <a:lnTo>
                      <a:pt x="101936" y="4812"/>
                    </a:lnTo>
                    <a:lnTo>
                      <a:pt x="101024" y="5223"/>
                    </a:lnTo>
                    <a:lnTo>
                      <a:pt x="99268" y="6044"/>
                    </a:lnTo>
                    <a:lnTo>
                      <a:pt x="97581" y="6864"/>
                    </a:lnTo>
                    <a:lnTo>
                      <a:pt x="95916" y="7731"/>
                    </a:lnTo>
                    <a:lnTo>
                      <a:pt x="94297" y="8598"/>
                    </a:lnTo>
                    <a:lnTo>
                      <a:pt x="91127" y="10331"/>
                    </a:lnTo>
                    <a:lnTo>
                      <a:pt x="89531" y="11197"/>
                    </a:lnTo>
                    <a:lnTo>
                      <a:pt x="87935" y="12064"/>
                    </a:lnTo>
                    <a:lnTo>
                      <a:pt x="86338" y="12908"/>
                    </a:lnTo>
                    <a:lnTo>
                      <a:pt x="84696" y="13729"/>
                    </a:lnTo>
                    <a:lnTo>
                      <a:pt x="83009" y="14550"/>
                    </a:lnTo>
                    <a:lnTo>
                      <a:pt x="81298" y="15325"/>
                    </a:lnTo>
                    <a:lnTo>
                      <a:pt x="80409" y="15690"/>
                    </a:lnTo>
                    <a:lnTo>
                      <a:pt x="79497" y="16055"/>
                    </a:lnTo>
                    <a:lnTo>
                      <a:pt x="78585" y="16420"/>
                    </a:lnTo>
                    <a:lnTo>
                      <a:pt x="77650" y="16762"/>
                    </a:lnTo>
                    <a:lnTo>
                      <a:pt x="76692" y="17104"/>
                    </a:lnTo>
                    <a:lnTo>
                      <a:pt x="75711" y="17423"/>
                    </a:lnTo>
                    <a:lnTo>
                      <a:pt x="74708" y="17742"/>
                    </a:lnTo>
                    <a:lnTo>
                      <a:pt x="73682" y="18039"/>
                    </a:lnTo>
                    <a:lnTo>
                      <a:pt x="72633" y="18335"/>
                    </a:lnTo>
                    <a:lnTo>
                      <a:pt x="71538" y="18609"/>
                    </a:lnTo>
                    <a:lnTo>
                      <a:pt x="70444" y="18860"/>
                    </a:lnTo>
                    <a:lnTo>
                      <a:pt x="69303" y="19110"/>
                    </a:lnTo>
                    <a:lnTo>
                      <a:pt x="68140" y="19339"/>
                    </a:lnTo>
                    <a:lnTo>
                      <a:pt x="66932" y="19544"/>
                    </a:lnTo>
                    <a:lnTo>
                      <a:pt x="65700" y="19726"/>
                    </a:lnTo>
                    <a:lnTo>
                      <a:pt x="64423" y="19909"/>
                    </a:lnTo>
                    <a:lnTo>
                      <a:pt x="63123" y="20068"/>
                    </a:lnTo>
                    <a:lnTo>
                      <a:pt x="61778" y="20205"/>
                    </a:lnTo>
                    <a:lnTo>
                      <a:pt x="60410" y="20342"/>
                    </a:lnTo>
                    <a:lnTo>
                      <a:pt x="58996" y="20433"/>
                    </a:lnTo>
                    <a:lnTo>
                      <a:pt x="57536" y="20524"/>
                    </a:lnTo>
                    <a:lnTo>
                      <a:pt x="56031" y="20570"/>
                    </a:lnTo>
                    <a:lnTo>
                      <a:pt x="54480" y="20616"/>
                    </a:lnTo>
                    <a:lnTo>
                      <a:pt x="52884" y="20638"/>
                    </a:lnTo>
                    <a:lnTo>
                      <a:pt x="51288" y="20616"/>
                    </a:lnTo>
                    <a:lnTo>
                      <a:pt x="49692" y="20593"/>
                    </a:lnTo>
                    <a:lnTo>
                      <a:pt x="48141" y="20547"/>
                    </a:lnTo>
                    <a:lnTo>
                      <a:pt x="46613" y="20479"/>
                    </a:lnTo>
                    <a:lnTo>
                      <a:pt x="45108" y="20410"/>
                    </a:lnTo>
                    <a:lnTo>
                      <a:pt x="43626" y="20296"/>
                    </a:lnTo>
                    <a:lnTo>
                      <a:pt x="42166" y="20182"/>
                    </a:lnTo>
                    <a:lnTo>
                      <a:pt x="40729" y="20045"/>
                    </a:lnTo>
                    <a:lnTo>
                      <a:pt x="39316" y="19909"/>
                    </a:lnTo>
                    <a:lnTo>
                      <a:pt x="37924" y="19749"/>
                    </a:lnTo>
                    <a:lnTo>
                      <a:pt x="36556" y="19567"/>
                    </a:lnTo>
                    <a:lnTo>
                      <a:pt x="35211" y="19361"/>
                    </a:lnTo>
                    <a:lnTo>
                      <a:pt x="33888" y="19156"/>
                    </a:lnTo>
                    <a:lnTo>
                      <a:pt x="32588" y="18951"/>
                    </a:lnTo>
                    <a:lnTo>
                      <a:pt x="31334" y="18723"/>
                    </a:lnTo>
                    <a:lnTo>
                      <a:pt x="30080" y="18495"/>
                    </a:lnTo>
                    <a:lnTo>
                      <a:pt x="28871" y="18244"/>
                    </a:lnTo>
                    <a:lnTo>
                      <a:pt x="27663" y="17970"/>
                    </a:lnTo>
                    <a:lnTo>
                      <a:pt x="26500" y="17697"/>
                    </a:lnTo>
                    <a:lnTo>
                      <a:pt x="25359" y="17423"/>
                    </a:lnTo>
                    <a:lnTo>
                      <a:pt x="23124" y="16853"/>
                    </a:lnTo>
                    <a:lnTo>
                      <a:pt x="21004" y="16260"/>
                    </a:lnTo>
                    <a:lnTo>
                      <a:pt x="18997" y="15621"/>
                    </a:lnTo>
                    <a:lnTo>
                      <a:pt x="17058" y="14983"/>
                    </a:lnTo>
                    <a:lnTo>
                      <a:pt x="15257" y="14344"/>
                    </a:lnTo>
                    <a:lnTo>
                      <a:pt x="13524" y="13683"/>
                    </a:lnTo>
                    <a:lnTo>
                      <a:pt x="11905" y="13022"/>
                    </a:lnTo>
                    <a:lnTo>
                      <a:pt x="10377" y="12383"/>
                    </a:lnTo>
                    <a:lnTo>
                      <a:pt x="8963" y="11745"/>
                    </a:lnTo>
                    <a:lnTo>
                      <a:pt x="7663" y="11129"/>
                    </a:lnTo>
                    <a:lnTo>
                      <a:pt x="6432" y="10513"/>
                    </a:lnTo>
                    <a:lnTo>
                      <a:pt x="5337" y="9943"/>
                    </a:lnTo>
                    <a:lnTo>
                      <a:pt x="4334" y="9396"/>
                    </a:lnTo>
                    <a:lnTo>
                      <a:pt x="3421" y="8871"/>
                    </a:lnTo>
                    <a:lnTo>
                      <a:pt x="2623" y="8392"/>
                    </a:lnTo>
                    <a:lnTo>
                      <a:pt x="1939" y="7982"/>
                    </a:lnTo>
                    <a:lnTo>
                      <a:pt x="867" y="7298"/>
                    </a:lnTo>
                    <a:lnTo>
                      <a:pt x="229" y="6842"/>
                    </a:lnTo>
                    <a:lnTo>
                      <a:pt x="1" y="6682"/>
                    </a:lnTo>
                    <a:lnTo>
                      <a:pt x="1" y="42804"/>
                    </a:lnTo>
                    <a:lnTo>
                      <a:pt x="118310" y="42804"/>
                    </a:lnTo>
                    <a:lnTo>
                      <a:pt x="118310" y="0"/>
                    </a:lnTo>
                    <a:close/>
                  </a:path>
                </a:pathLst>
              </a:custGeom>
              <a:solidFill>
                <a:srgbClr val="4468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2" name="Google Shape;642;p14"/>
              <p:cNvSpPr/>
              <p:nvPr/>
            </p:nvSpPr>
            <p:spPr>
              <a:xfrm>
                <a:off x="1697" y="3723891"/>
                <a:ext cx="9125842" cy="1419593"/>
              </a:xfrm>
              <a:custGeom>
                <a:avLst/>
                <a:gdLst/>
                <a:ahLst/>
                <a:cxnLst/>
                <a:rect l="l" t="t" r="r" b="b"/>
                <a:pathLst>
                  <a:path w="118310" h="18404" extrusionOk="0">
                    <a:moveTo>
                      <a:pt x="118310" y="0"/>
                    </a:moveTo>
                    <a:lnTo>
                      <a:pt x="117877" y="183"/>
                    </a:lnTo>
                    <a:lnTo>
                      <a:pt x="116668" y="707"/>
                    </a:lnTo>
                    <a:lnTo>
                      <a:pt x="114730" y="1505"/>
                    </a:lnTo>
                    <a:lnTo>
                      <a:pt x="113521" y="1984"/>
                    </a:lnTo>
                    <a:lnTo>
                      <a:pt x="112130" y="2509"/>
                    </a:lnTo>
                    <a:lnTo>
                      <a:pt x="110579" y="3079"/>
                    </a:lnTo>
                    <a:lnTo>
                      <a:pt x="108892" y="3649"/>
                    </a:lnTo>
                    <a:lnTo>
                      <a:pt x="107067" y="4265"/>
                    </a:lnTo>
                    <a:lnTo>
                      <a:pt x="105106" y="4903"/>
                    </a:lnTo>
                    <a:lnTo>
                      <a:pt x="103008" y="5542"/>
                    </a:lnTo>
                    <a:lnTo>
                      <a:pt x="100819" y="6157"/>
                    </a:lnTo>
                    <a:lnTo>
                      <a:pt x="98493" y="6796"/>
                    </a:lnTo>
                    <a:lnTo>
                      <a:pt x="96076" y="7389"/>
                    </a:lnTo>
                    <a:lnTo>
                      <a:pt x="93544" y="7982"/>
                    </a:lnTo>
                    <a:lnTo>
                      <a:pt x="90945" y="8529"/>
                    </a:lnTo>
                    <a:lnTo>
                      <a:pt x="89622" y="8780"/>
                    </a:lnTo>
                    <a:lnTo>
                      <a:pt x="88254" y="9031"/>
                    </a:lnTo>
                    <a:lnTo>
                      <a:pt x="86886" y="9281"/>
                    </a:lnTo>
                    <a:lnTo>
                      <a:pt x="85494" y="9510"/>
                    </a:lnTo>
                    <a:lnTo>
                      <a:pt x="84081" y="9715"/>
                    </a:lnTo>
                    <a:lnTo>
                      <a:pt x="82667" y="9920"/>
                    </a:lnTo>
                    <a:lnTo>
                      <a:pt x="81230" y="10080"/>
                    </a:lnTo>
                    <a:lnTo>
                      <a:pt x="79771" y="10262"/>
                    </a:lnTo>
                    <a:lnTo>
                      <a:pt x="78311" y="10399"/>
                    </a:lnTo>
                    <a:lnTo>
                      <a:pt x="76829" y="10536"/>
                    </a:lnTo>
                    <a:lnTo>
                      <a:pt x="75324" y="10627"/>
                    </a:lnTo>
                    <a:lnTo>
                      <a:pt x="73841" y="10718"/>
                    </a:lnTo>
                    <a:lnTo>
                      <a:pt x="72314" y="10787"/>
                    </a:lnTo>
                    <a:lnTo>
                      <a:pt x="70808" y="10832"/>
                    </a:lnTo>
                    <a:lnTo>
                      <a:pt x="69281" y="10855"/>
                    </a:lnTo>
                    <a:lnTo>
                      <a:pt x="67753" y="10855"/>
                    </a:lnTo>
                    <a:lnTo>
                      <a:pt x="66202" y="10809"/>
                    </a:lnTo>
                    <a:lnTo>
                      <a:pt x="64651" y="10764"/>
                    </a:lnTo>
                    <a:lnTo>
                      <a:pt x="63101" y="10673"/>
                    </a:lnTo>
                    <a:lnTo>
                      <a:pt x="61550" y="10559"/>
                    </a:lnTo>
                    <a:lnTo>
                      <a:pt x="59999" y="10422"/>
                    </a:lnTo>
                    <a:lnTo>
                      <a:pt x="58448" y="10262"/>
                    </a:lnTo>
                    <a:lnTo>
                      <a:pt x="56875" y="10057"/>
                    </a:lnTo>
                    <a:lnTo>
                      <a:pt x="55324" y="9806"/>
                    </a:lnTo>
                    <a:lnTo>
                      <a:pt x="53774" y="9555"/>
                    </a:lnTo>
                    <a:lnTo>
                      <a:pt x="52223" y="9236"/>
                    </a:lnTo>
                    <a:lnTo>
                      <a:pt x="50672" y="8917"/>
                    </a:lnTo>
                    <a:lnTo>
                      <a:pt x="49121" y="8529"/>
                    </a:lnTo>
                    <a:lnTo>
                      <a:pt x="47594" y="8164"/>
                    </a:lnTo>
                    <a:lnTo>
                      <a:pt x="46066" y="7799"/>
                    </a:lnTo>
                    <a:lnTo>
                      <a:pt x="44583" y="7480"/>
                    </a:lnTo>
                    <a:lnTo>
                      <a:pt x="43124" y="7183"/>
                    </a:lnTo>
                    <a:lnTo>
                      <a:pt x="41687" y="6933"/>
                    </a:lnTo>
                    <a:lnTo>
                      <a:pt x="40296" y="6682"/>
                    </a:lnTo>
                    <a:lnTo>
                      <a:pt x="38905" y="6454"/>
                    </a:lnTo>
                    <a:lnTo>
                      <a:pt x="37537" y="6271"/>
                    </a:lnTo>
                    <a:lnTo>
                      <a:pt x="36214" y="6089"/>
                    </a:lnTo>
                    <a:lnTo>
                      <a:pt x="34892" y="5929"/>
                    </a:lnTo>
                    <a:lnTo>
                      <a:pt x="33614" y="5815"/>
                    </a:lnTo>
                    <a:lnTo>
                      <a:pt x="32337" y="5701"/>
                    </a:lnTo>
                    <a:lnTo>
                      <a:pt x="31106" y="5610"/>
                    </a:lnTo>
                    <a:lnTo>
                      <a:pt x="29897" y="5542"/>
                    </a:lnTo>
                    <a:lnTo>
                      <a:pt x="28712" y="5496"/>
                    </a:lnTo>
                    <a:lnTo>
                      <a:pt x="27526" y="5450"/>
                    </a:lnTo>
                    <a:lnTo>
                      <a:pt x="26385" y="5428"/>
                    </a:lnTo>
                    <a:lnTo>
                      <a:pt x="25268" y="5450"/>
                    </a:lnTo>
                    <a:lnTo>
                      <a:pt x="24196" y="5450"/>
                    </a:lnTo>
                    <a:lnTo>
                      <a:pt x="23124" y="5496"/>
                    </a:lnTo>
                    <a:lnTo>
                      <a:pt x="22075" y="5542"/>
                    </a:lnTo>
                    <a:lnTo>
                      <a:pt x="21049" y="5587"/>
                    </a:lnTo>
                    <a:lnTo>
                      <a:pt x="20069" y="5678"/>
                    </a:lnTo>
                    <a:lnTo>
                      <a:pt x="19088" y="5747"/>
                    </a:lnTo>
                    <a:lnTo>
                      <a:pt x="18153" y="5861"/>
                    </a:lnTo>
                    <a:lnTo>
                      <a:pt x="17218" y="5952"/>
                    </a:lnTo>
                    <a:lnTo>
                      <a:pt x="15462" y="6203"/>
                    </a:lnTo>
                    <a:lnTo>
                      <a:pt x="13775" y="6499"/>
                    </a:lnTo>
                    <a:lnTo>
                      <a:pt x="12201" y="6796"/>
                    </a:lnTo>
                    <a:lnTo>
                      <a:pt x="10719" y="7138"/>
                    </a:lnTo>
                    <a:lnTo>
                      <a:pt x="9328" y="7503"/>
                    </a:lnTo>
                    <a:lnTo>
                      <a:pt x="8051" y="7868"/>
                    </a:lnTo>
                    <a:lnTo>
                      <a:pt x="6865" y="8255"/>
                    </a:lnTo>
                    <a:lnTo>
                      <a:pt x="5770" y="8620"/>
                    </a:lnTo>
                    <a:lnTo>
                      <a:pt x="4767" y="9008"/>
                    </a:lnTo>
                    <a:lnTo>
                      <a:pt x="3855" y="9373"/>
                    </a:lnTo>
                    <a:lnTo>
                      <a:pt x="3057" y="9715"/>
                    </a:lnTo>
                    <a:lnTo>
                      <a:pt x="2327" y="10057"/>
                    </a:lnTo>
                    <a:lnTo>
                      <a:pt x="1711" y="10353"/>
                    </a:lnTo>
                    <a:lnTo>
                      <a:pt x="1187" y="10627"/>
                    </a:lnTo>
                    <a:lnTo>
                      <a:pt x="776" y="10878"/>
                    </a:lnTo>
                    <a:lnTo>
                      <a:pt x="206" y="11220"/>
                    </a:lnTo>
                    <a:lnTo>
                      <a:pt x="1" y="11334"/>
                    </a:lnTo>
                    <a:lnTo>
                      <a:pt x="1" y="18403"/>
                    </a:lnTo>
                    <a:lnTo>
                      <a:pt x="118310" y="18403"/>
                    </a:lnTo>
                    <a:lnTo>
                      <a:pt x="118310" y="0"/>
                    </a:lnTo>
                    <a:close/>
                  </a:path>
                </a:pathLst>
              </a:custGeom>
              <a:solidFill>
                <a:srgbClr val="445B8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43" name="Google Shape;643;p14"/>
            <p:cNvGrpSpPr/>
            <p:nvPr/>
          </p:nvGrpSpPr>
          <p:grpSpPr>
            <a:xfrm>
              <a:off x="128288" y="76246"/>
              <a:ext cx="8976905" cy="4759321"/>
              <a:chOff x="1048650" y="4061275"/>
              <a:chExt cx="2655025" cy="1407625"/>
            </a:xfrm>
          </p:grpSpPr>
          <p:sp>
            <p:nvSpPr>
              <p:cNvPr id="644" name="Google Shape;644;p14"/>
              <p:cNvSpPr/>
              <p:nvPr/>
            </p:nvSpPr>
            <p:spPr>
              <a:xfrm>
                <a:off x="1225375" y="54324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0"/>
                    </a:moveTo>
                    <a:lnTo>
                      <a:pt x="69" y="46"/>
                    </a:lnTo>
                    <a:lnTo>
                      <a:pt x="24" y="91"/>
                    </a:lnTo>
                    <a:lnTo>
                      <a:pt x="1" y="160"/>
                    </a:lnTo>
                    <a:lnTo>
                      <a:pt x="24" y="228"/>
                    </a:lnTo>
                    <a:lnTo>
                      <a:pt x="69" y="297"/>
                    </a:lnTo>
                    <a:lnTo>
                      <a:pt x="115" y="342"/>
                    </a:lnTo>
                    <a:lnTo>
                      <a:pt x="252" y="342"/>
                    </a:lnTo>
                    <a:lnTo>
                      <a:pt x="320" y="297"/>
                    </a:lnTo>
                    <a:lnTo>
                      <a:pt x="343" y="228"/>
                    </a:lnTo>
                    <a:lnTo>
                      <a:pt x="366" y="160"/>
                    </a:lnTo>
                    <a:lnTo>
                      <a:pt x="343" y="91"/>
                    </a:lnTo>
                    <a:lnTo>
                      <a:pt x="320" y="46"/>
                    </a:lnTo>
                    <a:lnTo>
                      <a:pt x="25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5" name="Google Shape;645;p14"/>
              <p:cNvSpPr/>
              <p:nvPr/>
            </p:nvSpPr>
            <p:spPr>
              <a:xfrm>
                <a:off x="1467675" y="5460325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6" y="46"/>
                    </a:lnTo>
                    <a:lnTo>
                      <a:pt x="23" y="115"/>
                    </a:lnTo>
                    <a:lnTo>
                      <a:pt x="1" y="183"/>
                    </a:lnTo>
                    <a:lnTo>
                      <a:pt x="23" y="252"/>
                    </a:lnTo>
                    <a:lnTo>
                      <a:pt x="46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297" y="297"/>
                    </a:lnTo>
                    <a:lnTo>
                      <a:pt x="343" y="252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6" name="Google Shape;646;p14"/>
              <p:cNvSpPr/>
              <p:nvPr/>
            </p:nvSpPr>
            <p:spPr>
              <a:xfrm>
                <a:off x="2176900" y="542327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0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23" y="114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320"/>
                    </a:lnTo>
                    <a:lnTo>
                      <a:pt x="114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320" y="320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4"/>
                    </a:lnTo>
                    <a:lnTo>
                      <a:pt x="320" y="46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7" name="Google Shape;647;p14"/>
              <p:cNvSpPr/>
              <p:nvPr/>
            </p:nvSpPr>
            <p:spPr>
              <a:xfrm>
                <a:off x="2231050" y="49592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6" y="46"/>
                    </a:lnTo>
                    <a:lnTo>
                      <a:pt x="24" y="92"/>
                    </a:lnTo>
                    <a:lnTo>
                      <a:pt x="1" y="160"/>
                    </a:lnTo>
                    <a:lnTo>
                      <a:pt x="24" y="229"/>
                    </a:lnTo>
                    <a:lnTo>
                      <a:pt x="46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297" y="297"/>
                    </a:lnTo>
                    <a:lnTo>
                      <a:pt x="343" y="229"/>
                    </a:lnTo>
                    <a:lnTo>
                      <a:pt x="366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8" name="Google Shape;648;p14"/>
              <p:cNvSpPr/>
              <p:nvPr/>
            </p:nvSpPr>
            <p:spPr>
              <a:xfrm>
                <a:off x="1098397" y="4556671"/>
                <a:ext cx="860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4" h="366" extrusionOk="0">
                    <a:moveTo>
                      <a:pt x="183" y="1"/>
                    </a:moveTo>
                    <a:lnTo>
                      <a:pt x="115" y="23"/>
                    </a:lnTo>
                    <a:lnTo>
                      <a:pt x="47" y="69"/>
                    </a:lnTo>
                    <a:lnTo>
                      <a:pt x="1" y="115"/>
                    </a:lnTo>
                    <a:lnTo>
                      <a:pt x="1" y="183"/>
                    </a:lnTo>
                    <a:lnTo>
                      <a:pt x="1" y="251"/>
                    </a:lnTo>
                    <a:lnTo>
                      <a:pt x="47" y="320"/>
                    </a:lnTo>
                    <a:lnTo>
                      <a:pt x="115" y="343"/>
                    </a:lnTo>
                    <a:lnTo>
                      <a:pt x="183" y="365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9" name="Google Shape;649;p14"/>
              <p:cNvSpPr/>
              <p:nvPr/>
            </p:nvSpPr>
            <p:spPr>
              <a:xfrm>
                <a:off x="1048650" y="4903900"/>
                <a:ext cx="857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3" extrusionOk="0">
                    <a:moveTo>
                      <a:pt x="114" y="1"/>
                    </a:moveTo>
                    <a:lnTo>
                      <a:pt x="46" y="46"/>
                    </a:lnTo>
                    <a:lnTo>
                      <a:pt x="0" y="92"/>
                    </a:lnTo>
                    <a:lnTo>
                      <a:pt x="0" y="160"/>
                    </a:lnTo>
                    <a:lnTo>
                      <a:pt x="0" y="229"/>
                    </a:lnTo>
                    <a:lnTo>
                      <a:pt x="46" y="297"/>
                    </a:lnTo>
                    <a:lnTo>
                      <a:pt x="114" y="320"/>
                    </a:lnTo>
                    <a:lnTo>
                      <a:pt x="183" y="343"/>
                    </a:lnTo>
                    <a:lnTo>
                      <a:pt x="251" y="320"/>
                    </a:lnTo>
                    <a:lnTo>
                      <a:pt x="297" y="297"/>
                    </a:lnTo>
                    <a:lnTo>
                      <a:pt x="343" y="229"/>
                    </a:lnTo>
                    <a:lnTo>
                      <a:pt x="343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0" name="Google Shape;650;p14"/>
              <p:cNvSpPr/>
              <p:nvPr/>
            </p:nvSpPr>
            <p:spPr>
              <a:xfrm>
                <a:off x="1089822" y="5128504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83" y="1"/>
                    </a:moveTo>
                    <a:lnTo>
                      <a:pt x="115" y="24"/>
                    </a:lnTo>
                    <a:lnTo>
                      <a:pt x="46" y="69"/>
                    </a:lnTo>
                    <a:lnTo>
                      <a:pt x="24" y="115"/>
                    </a:lnTo>
                    <a:lnTo>
                      <a:pt x="1" y="183"/>
                    </a:lnTo>
                    <a:lnTo>
                      <a:pt x="24" y="252"/>
                    </a:lnTo>
                    <a:lnTo>
                      <a:pt x="46" y="320"/>
                    </a:lnTo>
                    <a:lnTo>
                      <a:pt x="115" y="343"/>
                    </a:lnTo>
                    <a:lnTo>
                      <a:pt x="183" y="366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2"/>
                    </a:lnTo>
                    <a:lnTo>
                      <a:pt x="343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4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1" name="Google Shape;651;p14"/>
              <p:cNvSpPr/>
              <p:nvPr/>
            </p:nvSpPr>
            <p:spPr>
              <a:xfrm>
                <a:off x="1516150" y="4188400"/>
                <a:ext cx="9125" cy="86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344" extrusionOk="0">
                    <a:moveTo>
                      <a:pt x="114" y="1"/>
                    </a:moveTo>
                    <a:lnTo>
                      <a:pt x="68" y="47"/>
                    </a:lnTo>
                    <a:lnTo>
                      <a:pt x="23" y="92"/>
                    </a:lnTo>
                    <a:lnTo>
                      <a:pt x="0" y="161"/>
                    </a:lnTo>
                    <a:lnTo>
                      <a:pt x="23" y="229"/>
                    </a:lnTo>
                    <a:lnTo>
                      <a:pt x="68" y="297"/>
                    </a:lnTo>
                    <a:lnTo>
                      <a:pt x="114" y="343"/>
                    </a:lnTo>
                    <a:lnTo>
                      <a:pt x="251" y="343"/>
                    </a:lnTo>
                    <a:lnTo>
                      <a:pt x="319" y="297"/>
                    </a:lnTo>
                    <a:lnTo>
                      <a:pt x="342" y="229"/>
                    </a:lnTo>
                    <a:lnTo>
                      <a:pt x="365" y="161"/>
                    </a:lnTo>
                    <a:lnTo>
                      <a:pt x="342" y="92"/>
                    </a:lnTo>
                    <a:lnTo>
                      <a:pt x="319" y="47"/>
                    </a:lnTo>
                    <a:lnTo>
                      <a:pt x="25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2" name="Google Shape;652;p14"/>
              <p:cNvSpPr/>
              <p:nvPr/>
            </p:nvSpPr>
            <p:spPr>
              <a:xfrm>
                <a:off x="1048650" y="4061275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69"/>
                    </a:lnTo>
                    <a:lnTo>
                      <a:pt x="0" y="115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20"/>
                    </a:lnTo>
                    <a:lnTo>
                      <a:pt x="114" y="343"/>
                    </a:lnTo>
                    <a:lnTo>
                      <a:pt x="183" y="365"/>
                    </a:lnTo>
                    <a:lnTo>
                      <a:pt x="251" y="343"/>
                    </a:lnTo>
                    <a:lnTo>
                      <a:pt x="297" y="320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3" name="Google Shape;653;p14"/>
              <p:cNvSpPr/>
              <p:nvPr/>
            </p:nvSpPr>
            <p:spPr>
              <a:xfrm>
                <a:off x="2338800" y="4097775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60" y="0"/>
                    </a:moveTo>
                    <a:lnTo>
                      <a:pt x="92" y="23"/>
                    </a:lnTo>
                    <a:lnTo>
                      <a:pt x="46" y="68"/>
                    </a:lnTo>
                    <a:lnTo>
                      <a:pt x="1" y="114"/>
                    </a:lnTo>
                    <a:lnTo>
                      <a:pt x="1" y="183"/>
                    </a:lnTo>
                    <a:lnTo>
                      <a:pt x="1" y="251"/>
                    </a:lnTo>
                    <a:lnTo>
                      <a:pt x="46" y="319"/>
                    </a:lnTo>
                    <a:lnTo>
                      <a:pt x="92" y="342"/>
                    </a:lnTo>
                    <a:lnTo>
                      <a:pt x="160" y="365"/>
                    </a:lnTo>
                    <a:lnTo>
                      <a:pt x="229" y="342"/>
                    </a:lnTo>
                    <a:lnTo>
                      <a:pt x="297" y="319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4"/>
                    </a:lnTo>
                    <a:lnTo>
                      <a:pt x="297" y="68"/>
                    </a:lnTo>
                    <a:lnTo>
                      <a:pt x="229" y="23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4" name="Google Shape;654;p14"/>
              <p:cNvSpPr/>
              <p:nvPr/>
            </p:nvSpPr>
            <p:spPr>
              <a:xfrm>
                <a:off x="2043500" y="4204950"/>
                <a:ext cx="912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366" extrusionOk="0">
                    <a:moveTo>
                      <a:pt x="183" y="0"/>
                    </a:moveTo>
                    <a:lnTo>
                      <a:pt x="114" y="23"/>
                    </a:lnTo>
                    <a:lnTo>
                      <a:pt x="69" y="69"/>
                    </a:lnTo>
                    <a:lnTo>
                      <a:pt x="23" y="114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69" y="320"/>
                    </a:lnTo>
                    <a:lnTo>
                      <a:pt x="114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319" y="320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4"/>
                    </a:lnTo>
                    <a:lnTo>
                      <a:pt x="319" y="69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5" name="Google Shape;655;p14"/>
              <p:cNvSpPr/>
              <p:nvPr/>
            </p:nvSpPr>
            <p:spPr>
              <a:xfrm>
                <a:off x="2325700" y="5365700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83" y="0"/>
                    </a:moveTo>
                    <a:lnTo>
                      <a:pt x="114" y="23"/>
                    </a:lnTo>
                    <a:lnTo>
                      <a:pt x="46" y="69"/>
                    </a:lnTo>
                    <a:lnTo>
                      <a:pt x="0" y="114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19"/>
                    </a:lnTo>
                    <a:lnTo>
                      <a:pt x="114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297" y="319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4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6" name="Google Shape;656;p14"/>
              <p:cNvSpPr/>
              <p:nvPr/>
            </p:nvSpPr>
            <p:spPr>
              <a:xfrm>
                <a:off x="1340550" y="52625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23" y="115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297"/>
                    </a:lnTo>
                    <a:lnTo>
                      <a:pt x="114" y="343"/>
                    </a:lnTo>
                    <a:lnTo>
                      <a:pt x="251" y="343"/>
                    </a:lnTo>
                    <a:lnTo>
                      <a:pt x="297" y="297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5"/>
                    </a:lnTo>
                    <a:lnTo>
                      <a:pt x="297" y="46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7" name="Google Shape;657;p14"/>
              <p:cNvSpPr/>
              <p:nvPr/>
            </p:nvSpPr>
            <p:spPr>
              <a:xfrm>
                <a:off x="1942575" y="4370850"/>
                <a:ext cx="857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3" extrusionOk="0">
                    <a:moveTo>
                      <a:pt x="92" y="0"/>
                    </a:moveTo>
                    <a:lnTo>
                      <a:pt x="46" y="46"/>
                    </a:lnTo>
                    <a:lnTo>
                      <a:pt x="1" y="92"/>
                    </a:lnTo>
                    <a:lnTo>
                      <a:pt x="1" y="160"/>
                    </a:lnTo>
                    <a:lnTo>
                      <a:pt x="1" y="228"/>
                    </a:lnTo>
                    <a:lnTo>
                      <a:pt x="46" y="297"/>
                    </a:lnTo>
                    <a:lnTo>
                      <a:pt x="92" y="342"/>
                    </a:lnTo>
                    <a:lnTo>
                      <a:pt x="229" y="342"/>
                    </a:lnTo>
                    <a:lnTo>
                      <a:pt x="297" y="297"/>
                    </a:lnTo>
                    <a:lnTo>
                      <a:pt x="343" y="228"/>
                    </a:lnTo>
                    <a:lnTo>
                      <a:pt x="343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2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8" name="Google Shape;658;p14"/>
              <p:cNvSpPr/>
              <p:nvPr/>
            </p:nvSpPr>
            <p:spPr>
              <a:xfrm>
                <a:off x="2317725" y="4367425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82" y="1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0" y="115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297"/>
                    </a:lnTo>
                    <a:lnTo>
                      <a:pt x="114" y="343"/>
                    </a:lnTo>
                    <a:lnTo>
                      <a:pt x="182" y="365"/>
                    </a:lnTo>
                    <a:lnTo>
                      <a:pt x="251" y="343"/>
                    </a:lnTo>
                    <a:lnTo>
                      <a:pt x="296" y="297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5"/>
                    </a:lnTo>
                    <a:lnTo>
                      <a:pt x="296" y="46"/>
                    </a:lnTo>
                    <a:lnTo>
                      <a:pt x="251" y="23"/>
                    </a:lnTo>
                    <a:lnTo>
                      <a:pt x="18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9" name="Google Shape;659;p14"/>
              <p:cNvSpPr/>
              <p:nvPr/>
            </p:nvSpPr>
            <p:spPr>
              <a:xfrm>
                <a:off x="1122990" y="4959200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56" y="1"/>
                    </a:moveTo>
                    <a:lnTo>
                      <a:pt x="365" y="46"/>
                    </a:lnTo>
                    <a:lnTo>
                      <a:pt x="251" y="92"/>
                    </a:lnTo>
                    <a:lnTo>
                      <a:pt x="183" y="160"/>
                    </a:lnTo>
                    <a:lnTo>
                      <a:pt x="92" y="251"/>
                    </a:lnTo>
                    <a:lnTo>
                      <a:pt x="46" y="343"/>
                    </a:lnTo>
                    <a:lnTo>
                      <a:pt x="23" y="457"/>
                    </a:lnTo>
                    <a:lnTo>
                      <a:pt x="0" y="571"/>
                    </a:lnTo>
                    <a:lnTo>
                      <a:pt x="23" y="685"/>
                    </a:lnTo>
                    <a:lnTo>
                      <a:pt x="46" y="799"/>
                    </a:lnTo>
                    <a:lnTo>
                      <a:pt x="92" y="890"/>
                    </a:lnTo>
                    <a:lnTo>
                      <a:pt x="183" y="981"/>
                    </a:lnTo>
                    <a:lnTo>
                      <a:pt x="251" y="1050"/>
                    </a:lnTo>
                    <a:lnTo>
                      <a:pt x="365" y="1118"/>
                    </a:lnTo>
                    <a:lnTo>
                      <a:pt x="456" y="1141"/>
                    </a:lnTo>
                    <a:lnTo>
                      <a:pt x="593" y="1164"/>
                    </a:lnTo>
                    <a:lnTo>
                      <a:pt x="707" y="1141"/>
                    </a:lnTo>
                    <a:lnTo>
                      <a:pt x="798" y="1118"/>
                    </a:lnTo>
                    <a:lnTo>
                      <a:pt x="912" y="1050"/>
                    </a:lnTo>
                    <a:lnTo>
                      <a:pt x="1004" y="981"/>
                    </a:lnTo>
                    <a:lnTo>
                      <a:pt x="1072" y="890"/>
                    </a:lnTo>
                    <a:lnTo>
                      <a:pt x="1118" y="799"/>
                    </a:lnTo>
                    <a:lnTo>
                      <a:pt x="1141" y="685"/>
                    </a:lnTo>
                    <a:lnTo>
                      <a:pt x="1163" y="571"/>
                    </a:lnTo>
                    <a:lnTo>
                      <a:pt x="1141" y="457"/>
                    </a:lnTo>
                    <a:lnTo>
                      <a:pt x="1118" y="343"/>
                    </a:lnTo>
                    <a:lnTo>
                      <a:pt x="1072" y="251"/>
                    </a:lnTo>
                    <a:lnTo>
                      <a:pt x="1004" y="160"/>
                    </a:lnTo>
                    <a:lnTo>
                      <a:pt x="912" y="92"/>
                    </a:lnTo>
                    <a:lnTo>
                      <a:pt x="798" y="46"/>
                    </a:lnTo>
                    <a:lnTo>
                      <a:pt x="707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0" name="Google Shape;660;p14"/>
              <p:cNvSpPr/>
              <p:nvPr/>
            </p:nvSpPr>
            <p:spPr>
              <a:xfrm>
                <a:off x="2107925" y="522372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570" y="1"/>
                    </a:moveTo>
                    <a:lnTo>
                      <a:pt x="456" y="24"/>
                    </a:lnTo>
                    <a:lnTo>
                      <a:pt x="365" y="46"/>
                    </a:lnTo>
                    <a:lnTo>
                      <a:pt x="251" y="115"/>
                    </a:lnTo>
                    <a:lnTo>
                      <a:pt x="160" y="183"/>
                    </a:lnTo>
                    <a:lnTo>
                      <a:pt x="91" y="252"/>
                    </a:lnTo>
                    <a:lnTo>
                      <a:pt x="46" y="366"/>
                    </a:lnTo>
                    <a:lnTo>
                      <a:pt x="23" y="457"/>
                    </a:lnTo>
                    <a:lnTo>
                      <a:pt x="0" y="594"/>
                    </a:lnTo>
                    <a:lnTo>
                      <a:pt x="23" y="708"/>
                    </a:lnTo>
                    <a:lnTo>
                      <a:pt x="46" y="799"/>
                    </a:lnTo>
                    <a:lnTo>
                      <a:pt x="91" y="913"/>
                    </a:lnTo>
                    <a:lnTo>
                      <a:pt x="160" y="1004"/>
                    </a:lnTo>
                    <a:lnTo>
                      <a:pt x="251" y="1073"/>
                    </a:lnTo>
                    <a:lnTo>
                      <a:pt x="365" y="1118"/>
                    </a:lnTo>
                    <a:lnTo>
                      <a:pt x="456" y="1141"/>
                    </a:lnTo>
                    <a:lnTo>
                      <a:pt x="570" y="1164"/>
                    </a:lnTo>
                    <a:lnTo>
                      <a:pt x="707" y="1141"/>
                    </a:lnTo>
                    <a:lnTo>
                      <a:pt x="798" y="1118"/>
                    </a:lnTo>
                    <a:lnTo>
                      <a:pt x="912" y="1073"/>
                    </a:lnTo>
                    <a:lnTo>
                      <a:pt x="981" y="1004"/>
                    </a:lnTo>
                    <a:lnTo>
                      <a:pt x="1049" y="913"/>
                    </a:lnTo>
                    <a:lnTo>
                      <a:pt x="1117" y="799"/>
                    </a:lnTo>
                    <a:lnTo>
                      <a:pt x="1140" y="708"/>
                    </a:lnTo>
                    <a:lnTo>
                      <a:pt x="1163" y="594"/>
                    </a:lnTo>
                    <a:lnTo>
                      <a:pt x="1140" y="457"/>
                    </a:lnTo>
                    <a:lnTo>
                      <a:pt x="1117" y="366"/>
                    </a:lnTo>
                    <a:lnTo>
                      <a:pt x="1049" y="252"/>
                    </a:lnTo>
                    <a:lnTo>
                      <a:pt x="981" y="183"/>
                    </a:lnTo>
                    <a:lnTo>
                      <a:pt x="912" y="115"/>
                    </a:lnTo>
                    <a:lnTo>
                      <a:pt x="798" y="46"/>
                    </a:lnTo>
                    <a:lnTo>
                      <a:pt x="707" y="24"/>
                    </a:lnTo>
                    <a:lnTo>
                      <a:pt x="57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1" name="Google Shape;661;p14"/>
              <p:cNvSpPr/>
              <p:nvPr/>
            </p:nvSpPr>
            <p:spPr>
              <a:xfrm>
                <a:off x="2372450" y="4587500"/>
                <a:ext cx="29100" cy="28525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41" extrusionOk="0">
                    <a:moveTo>
                      <a:pt x="456" y="0"/>
                    </a:moveTo>
                    <a:lnTo>
                      <a:pt x="365" y="46"/>
                    </a:lnTo>
                    <a:lnTo>
                      <a:pt x="251" y="91"/>
                    </a:lnTo>
                    <a:lnTo>
                      <a:pt x="160" y="160"/>
                    </a:lnTo>
                    <a:lnTo>
                      <a:pt x="91" y="251"/>
                    </a:lnTo>
                    <a:lnTo>
                      <a:pt x="46" y="342"/>
                    </a:lnTo>
                    <a:lnTo>
                      <a:pt x="23" y="456"/>
                    </a:lnTo>
                    <a:lnTo>
                      <a:pt x="0" y="570"/>
                    </a:lnTo>
                    <a:lnTo>
                      <a:pt x="23" y="684"/>
                    </a:lnTo>
                    <a:lnTo>
                      <a:pt x="46" y="798"/>
                    </a:lnTo>
                    <a:lnTo>
                      <a:pt x="91" y="889"/>
                    </a:lnTo>
                    <a:lnTo>
                      <a:pt x="160" y="981"/>
                    </a:lnTo>
                    <a:lnTo>
                      <a:pt x="251" y="1049"/>
                    </a:lnTo>
                    <a:lnTo>
                      <a:pt x="365" y="1095"/>
                    </a:lnTo>
                    <a:lnTo>
                      <a:pt x="456" y="1140"/>
                    </a:lnTo>
                    <a:lnTo>
                      <a:pt x="707" y="1140"/>
                    </a:lnTo>
                    <a:lnTo>
                      <a:pt x="798" y="1095"/>
                    </a:lnTo>
                    <a:lnTo>
                      <a:pt x="912" y="1049"/>
                    </a:lnTo>
                    <a:lnTo>
                      <a:pt x="981" y="981"/>
                    </a:lnTo>
                    <a:lnTo>
                      <a:pt x="1072" y="889"/>
                    </a:lnTo>
                    <a:lnTo>
                      <a:pt x="1118" y="798"/>
                    </a:lnTo>
                    <a:lnTo>
                      <a:pt x="1140" y="684"/>
                    </a:lnTo>
                    <a:lnTo>
                      <a:pt x="1163" y="570"/>
                    </a:lnTo>
                    <a:lnTo>
                      <a:pt x="1140" y="456"/>
                    </a:lnTo>
                    <a:lnTo>
                      <a:pt x="1118" y="342"/>
                    </a:lnTo>
                    <a:lnTo>
                      <a:pt x="1072" y="251"/>
                    </a:lnTo>
                    <a:lnTo>
                      <a:pt x="981" y="160"/>
                    </a:lnTo>
                    <a:lnTo>
                      <a:pt x="912" y="91"/>
                    </a:lnTo>
                    <a:lnTo>
                      <a:pt x="798" y="46"/>
                    </a:lnTo>
                    <a:lnTo>
                      <a:pt x="707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2" name="Google Shape;662;p14"/>
              <p:cNvSpPr/>
              <p:nvPr/>
            </p:nvSpPr>
            <p:spPr>
              <a:xfrm>
                <a:off x="1633575" y="5217450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594" y="1"/>
                    </a:moveTo>
                    <a:lnTo>
                      <a:pt x="480" y="24"/>
                    </a:lnTo>
                    <a:lnTo>
                      <a:pt x="366" y="47"/>
                    </a:lnTo>
                    <a:lnTo>
                      <a:pt x="274" y="115"/>
                    </a:lnTo>
                    <a:lnTo>
                      <a:pt x="183" y="183"/>
                    </a:lnTo>
                    <a:lnTo>
                      <a:pt x="115" y="275"/>
                    </a:lnTo>
                    <a:lnTo>
                      <a:pt x="46" y="366"/>
                    </a:lnTo>
                    <a:lnTo>
                      <a:pt x="24" y="480"/>
                    </a:lnTo>
                    <a:lnTo>
                      <a:pt x="1" y="594"/>
                    </a:lnTo>
                    <a:lnTo>
                      <a:pt x="24" y="708"/>
                    </a:lnTo>
                    <a:lnTo>
                      <a:pt x="46" y="822"/>
                    </a:lnTo>
                    <a:lnTo>
                      <a:pt x="115" y="913"/>
                    </a:lnTo>
                    <a:lnTo>
                      <a:pt x="183" y="1004"/>
                    </a:lnTo>
                    <a:lnTo>
                      <a:pt x="274" y="1073"/>
                    </a:lnTo>
                    <a:lnTo>
                      <a:pt x="366" y="1118"/>
                    </a:lnTo>
                    <a:lnTo>
                      <a:pt x="480" y="1164"/>
                    </a:lnTo>
                    <a:lnTo>
                      <a:pt x="708" y="1164"/>
                    </a:lnTo>
                    <a:lnTo>
                      <a:pt x="822" y="1118"/>
                    </a:lnTo>
                    <a:lnTo>
                      <a:pt x="913" y="1073"/>
                    </a:lnTo>
                    <a:lnTo>
                      <a:pt x="1004" y="1004"/>
                    </a:lnTo>
                    <a:lnTo>
                      <a:pt x="1073" y="913"/>
                    </a:lnTo>
                    <a:lnTo>
                      <a:pt x="1118" y="822"/>
                    </a:lnTo>
                    <a:lnTo>
                      <a:pt x="1164" y="708"/>
                    </a:lnTo>
                    <a:lnTo>
                      <a:pt x="1164" y="594"/>
                    </a:lnTo>
                    <a:lnTo>
                      <a:pt x="1164" y="480"/>
                    </a:lnTo>
                    <a:lnTo>
                      <a:pt x="1118" y="366"/>
                    </a:lnTo>
                    <a:lnTo>
                      <a:pt x="1073" y="275"/>
                    </a:lnTo>
                    <a:lnTo>
                      <a:pt x="1004" y="183"/>
                    </a:lnTo>
                    <a:lnTo>
                      <a:pt x="913" y="115"/>
                    </a:lnTo>
                    <a:lnTo>
                      <a:pt x="822" y="47"/>
                    </a:lnTo>
                    <a:lnTo>
                      <a:pt x="708" y="24"/>
                    </a:lnTo>
                    <a:lnTo>
                      <a:pt x="59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3" name="Google Shape;663;p14"/>
              <p:cNvSpPr/>
              <p:nvPr/>
            </p:nvSpPr>
            <p:spPr>
              <a:xfrm>
                <a:off x="1123279" y="4317839"/>
                <a:ext cx="28525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1164" extrusionOk="0">
                    <a:moveTo>
                      <a:pt x="457" y="0"/>
                    </a:moveTo>
                    <a:lnTo>
                      <a:pt x="343" y="46"/>
                    </a:lnTo>
                    <a:lnTo>
                      <a:pt x="251" y="91"/>
                    </a:lnTo>
                    <a:lnTo>
                      <a:pt x="160" y="160"/>
                    </a:lnTo>
                    <a:lnTo>
                      <a:pt x="92" y="251"/>
                    </a:lnTo>
                    <a:lnTo>
                      <a:pt x="46" y="342"/>
                    </a:lnTo>
                    <a:lnTo>
                      <a:pt x="0" y="456"/>
                    </a:lnTo>
                    <a:lnTo>
                      <a:pt x="0" y="570"/>
                    </a:lnTo>
                    <a:lnTo>
                      <a:pt x="0" y="684"/>
                    </a:lnTo>
                    <a:lnTo>
                      <a:pt x="46" y="798"/>
                    </a:lnTo>
                    <a:lnTo>
                      <a:pt x="92" y="889"/>
                    </a:lnTo>
                    <a:lnTo>
                      <a:pt x="160" y="981"/>
                    </a:lnTo>
                    <a:lnTo>
                      <a:pt x="251" y="1049"/>
                    </a:lnTo>
                    <a:lnTo>
                      <a:pt x="343" y="1117"/>
                    </a:lnTo>
                    <a:lnTo>
                      <a:pt x="457" y="1140"/>
                    </a:lnTo>
                    <a:lnTo>
                      <a:pt x="571" y="1163"/>
                    </a:lnTo>
                    <a:lnTo>
                      <a:pt x="685" y="1140"/>
                    </a:lnTo>
                    <a:lnTo>
                      <a:pt x="799" y="1117"/>
                    </a:lnTo>
                    <a:lnTo>
                      <a:pt x="890" y="1049"/>
                    </a:lnTo>
                    <a:lnTo>
                      <a:pt x="981" y="981"/>
                    </a:lnTo>
                    <a:lnTo>
                      <a:pt x="1050" y="889"/>
                    </a:lnTo>
                    <a:lnTo>
                      <a:pt x="1095" y="798"/>
                    </a:lnTo>
                    <a:lnTo>
                      <a:pt x="1141" y="684"/>
                    </a:lnTo>
                    <a:lnTo>
                      <a:pt x="1141" y="570"/>
                    </a:lnTo>
                    <a:lnTo>
                      <a:pt x="1141" y="456"/>
                    </a:lnTo>
                    <a:lnTo>
                      <a:pt x="1095" y="342"/>
                    </a:lnTo>
                    <a:lnTo>
                      <a:pt x="1050" y="251"/>
                    </a:lnTo>
                    <a:lnTo>
                      <a:pt x="981" y="160"/>
                    </a:lnTo>
                    <a:lnTo>
                      <a:pt x="890" y="91"/>
                    </a:lnTo>
                    <a:lnTo>
                      <a:pt x="799" y="46"/>
                    </a:lnTo>
                    <a:lnTo>
                      <a:pt x="68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4" name="Google Shape;664;p14"/>
              <p:cNvSpPr/>
              <p:nvPr/>
            </p:nvSpPr>
            <p:spPr>
              <a:xfrm>
                <a:off x="1764700" y="4382250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57" y="0"/>
                    </a:moveTo>
                    <a:lnTo>
                      <a:pt x="343" y="46"/>
                    </a:lnTo>
                    <a:lnTo>
                      <a:pt x="252" y="92"/>
                    </a:lnTo>
                    <a:lnTo>
                      <a:pt x="160" y="160"/>
                    </a:lnTo>
                    <a:lnTo>
                      <a:pt x="92" y="251"/>
                    </a:lnTo>
                    <a:lnTo>
                      <a:pt x="46" y="343"/>
                    </a:lnTo>
                    <a:lnTo>
                      <a:pt x="1" y="457"/>
                    </a:lnTo>
                    <a:lnTo>
                      <a:pt x="1" y="571"/>
                    </a:lnTo>
                    <a:lnTo>
                      <a:pt x="1" y="685"/>
                    </a:lnTo>
                    <a:lnTo>
                      <a:pt x="46" y="799"/>
                    </a:lnTo>
                    <a:lnTo>
                      <a:pt x="92" y="890"/>
                    </a:lnTo>
                    <a:lnTo>
                      <a:pt x="160" y="981"/>
                    </a:lnTo>
                    <a:lnTo>
                      <a:pt x="252" y="1049"/>
                    </a:lnTo>
                    <a:lnTo>
                      <a:pt x="343" y="1118"/>
                    </a:lnTo>
                    <a:lnTo>
                      <a:pt x="457" y="1141"/>
                    </a:lnTo>
                    <a:lnTo>
                      <a:pt x="571" y="1164"/>
                    </a:lnTo>
                    <a:lnTo>
                      <a:pt x="685" y="1141"/>
                    </a:lnTo>
                    <a:lnTo>
                      <a:pt x="799" y="1118"/>
                    </a:lnTo>
                    <a:lnTo>
                      <a:pt x="913" y="1049"/>
                    </a:lnTo>
                    <a:lnTo>
                      <a:pt x="981" y="981"/>
                    </a:lnTo>
                    <a:lnTo>
                      <a:pt x="1050" y="890"/>
                    </a:lnTo>
                    <a:lnTo>
                      <a:pt x="1118" y="799"/>
                    </a:lnTo>
                    <a:lnTo>
                      <a:pt x="1141" y="685"/>
                    </a:lnTo>
                    <a:lnTo>
                      <a:pt x="1164" y="571"/>
                    </a:lnTo>
                    <a:lnTo>
                      <a:pt x="1141" y="457"/>
                    </a:lnTo>
                    <a:lnTo>
                      <a:pt x="1118" y="343"/>
                    </a:lnTo>
                    <a:lnTo>
                      <a:pt x="1050" y="251"/>
                    </a:lnTo>
                    <a:lnTo>
                      <a:pt x="981" y="160"/>
                    </a:lnTo>
                    <a:lnTo>
                      <a:pt x="913" y="92"/>
                    </a:lnTo>
                    <a:lnTo>
                      <a:pt x="799" y="46"/>
                    </a:lnTo>
                    <a:lnTo>
                      <a:pt x="68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5" name="Google Shape;665;p14"/>
              <p:cNvSpPr/>
              <p:nvPr/>
            </p:nvSpPr>
            <p:spPr>
              <a:xfrm>
                <a:off x="2528075" y="5432400"/>
                <a:ext cx="857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3" extrusionOk="0">
                    <a:moveTo>
                      <a:pt x="92" y="0"/>
                    </a:moveTo>
                    <a:lnTo>
                      <a:pt x="46" y="46"/>
                    </a:lnTo>
                    <a:lnTo>
                      <a:pt x="1" y="91"/>
                    </a:lnTo>
                    <a:lnTo>
                      <a:pt x="1" y="160"/>
                    </a:lnTo>
                    <a:lnTo>
                      <a:pt x="1" y="228"/>
                    </a:lnTo>
                    <a:lnTo>
                      <a:pt x="46" y="297"/>
                    </a:lnTo>
                    <a:lnTo>
                      <a:pt x="92" y="342"/>
                    </a:lnTo>
                    <a:lnTo>
                      <a:pt x="229" y="342"/>
                    </a:lnTo>
                    <a:lnTo>
                      <a:pt x="297" y="297"/>
                    </a:lnTo>
                    <a:lnTo>
                      <a:pt x="320" y="228"/>
                    </a:lnTo>
                    <a:lnTo>
                      <a:pt x="343" y="160"/>
                    </a:lnTo>
                    <a:lnTo>
                      <a:pt x="320" y="91"/>
                    </a:lnTo>
                    <a:lnTo>
                      <a:pt x="297" y="46"/>
                    </a:lnTo>
                    <a:lnTo>
                      <a:pt x="22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6" name="Google Shape;666;p14"/>
              <p:cNvSpPr/>
              <p:nvPr/>
            </p:nvSpPr>
            <p:spPr>
              <a:xfrm>
                <a:off x="2769800" y="5460325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7" y="46"/>
                    </a:lnTo>
                    <a:lnTo>
                      <a:pt x="24" y="115"/>
                    </a:lnTo>
                    <a:lnTo>
                      <a:pt x="1" y="183"/>
                    </a:lnTo>
                    <a:lnTo>
                      <a:pt x="24" y="252"/>
                    </a:lnTo>
                    <a:lnTo>
                      <a:pt x="47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297" y="297"/>
                    </a:lnTo>
                    <a:lnTo>
                      <a:pt x="343" y="252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7" name="Google Shape;667;p14"/>
              <p:cNvSpPr/>
              <p:nvPr/>
            </p:nvSpPr>
            <p:spPr>
              <a:xfrm>
                <a:off x="3479025" y="542327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0"/>
                    </a:moveTo>
                    <a:lnTo>
                      <a:pt x="115" y="23"/>
                    </a:lnTo>
                    <a:lnTo>
                      <a:pt x="69" y="46"/>
                    </a:lnTo>
                    <a:lnTo>
                      <a:pt x="23" y="114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69" y="320"/>
                    </a:lnTo>
                    <a:lnTo>
                      <a:pt x="115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320" y="320"/>
                    </a:lnTo>
                    <a:lnTo>
                      <a:pt x="343" y="251"/>
                    </a:lnTo>
                    <a:lnTo>
                      <a:pt x="365" y="183"/>
                    </a:lnTo>
                    <a:lnTo>
                      <a:pt x="343" y="114"/>
                    </a:lnTo>
                    <a:lnTo>
                      <a:pt x="320" y="46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8" name="Google Shape;668;p14"/>
              <p:cNvSpPr/>
              <p:nvPr/>
            </p:nvSpPr>
            <p:spPr>
              <a:xfrm>
                <a:off x="3533175" y="49592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69" y="46"/>
                    </a:lnTo>
                    <a:lnTo>
                      <a:pt x="24" y="92"/>
                    </a:lnTo>
                    <a:lnTo>
                      <a:pt x="1" y="160"/>
                    </a:lnTo>
                    <a:lnTo>
                      <a:pt x="24" y="229"/>
                    </a:lnTo>
                    <a:lnTo>
                      <a:pt x="69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320" y="297"/>
                    </a:lnTo>
                    <a:lnTo>
                      <a:pt x="343" y="229"/>
                    </a:lnTo>
                    <a:lnTo>
                      <a:pt x="366" y="160"/>
                    </a:lnTo>
                    <a:lnTo>
                      <a:pt x="343" y="92"/>
                    </a:lnTo>
                    <a:lnTo>
                      <a:pt x="320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9" name="Google Shape;669;p14"/>
              <p:cNvSpPr/>
              <p:nvPr/>
            </p:nvSpPr>
            <p:spPr>
              <a:xfrm>
                <a:off x="2337675" y="456582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69"/>
                    </a:lnTo>
                    <a:lnTo>
                      <a:pt x="23" y="115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320"/>
                    </a:lnTo>
                    <a:lnTo>
                      <a:pt x="114" y="343"/>
                    </a:lnTo>
                    <a:lnTo>
                      <a:pt x="183" y="365"/>
                    </a:lnTo>
                    <a:lnTo>
                      <a:pt x="251" y="343"/>
                    </a:lnTo>
                    <a:lnTo>
                      <a:pt x="297" y="320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5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0" name="Google Shape;670;p14"/>
              <p:cNvSpPr/>
              <p:nvPr/>
            </p:nvSpPr>
            <p:spPr>
              <a:xfrm>
                <a:off x="2350775" y="49039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6" y="46"/>
                    </a:lnTo>
                    <a:lnTo>
                      <a:pt x="23" y="92"/>
                    </a:lnTo>
                    <a:lnTo>
                      <a:pt x="1" y="160"/>
                    </a:lnTo>
                    <a:lnTo>
                      <a:pt x="23" y="229"/>
                    </a:lnTo>
                    <a:lnTo>
                      <a:pt x="46" y="297"/>
                    </a:lnTo>
                    <a:lnTo>
                      <a:pt x="115" y="320"/>
                    </a:lnTo>
                    <a:lnTo>
                      <a:pt x="183" y="343"/>
                    </a:lnTo>
                    <a:lnTo>
                      <a:pt x="252" y="320"/>
                    </a:lnTo>
                    <a:lnTo>
                      <a:pt x="297" y="297"/>
                    </a:lnTo>
                    <a:lnTo>
                      <a:pt x="343" y="229"/>
                    </a:lnTo>
                    <a:lnTo>
                      <a:pt x="366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1" name="Google Shape;671;p14"/>
              <p:cNvSpPr/>
              <p:nvPr/>
            </p:nvSpPr>
            <p:spPr>
              <a:xfrm>
                <a:off x="2335375" y="5104000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5" y="24"/>
                    </a:lnTo>
                    <a:lnTo>
                      <a:pt x="47" y="69"/>
                    </a:lnTo>
                    <a:lnTo>
                      <a:pt x="24" y="115"/>
                    </a:lnTo>
                    <a:lnTo>
                      <a:pt x="1" y="183"/>
                    </a:lnTo>
                    <a:lnTo>
                      <a:pt x="24" y="252"/>
                    </a:lnTo>
                    <a:lnTo>
                      <a:pt x="47" y="320"/>
                    </a:lnTo>
                    <a:lnTo>
                      <a:pt x="115" y="343"/>
                    </a:lnTo>
                    <a:lnTo>
                      <a:pt x="183" y="366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2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4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2" name="Google Shape;672;p14"/>
              <p:cNvSpPr/>
              <p:nvPr/>
            </p:nvSpPr>
            <p:spPr>
              <a:xfrm>
                <a:off x="2818850" y="4188400"/>
                <a:ext cx="8575" cy="860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4" extrusionOk="0">
                    <a:moveTo>
                      <a:pt x="91" y="1"/>
                    </a:moveTo>
                    <a:lnTo>
                      <a:pt x="46" y="47"/>
                    </a:lnTo>
                    <a:lnTo>
                      <a:pt x="0" y="92"/>
                    </a:lnTo>
                    <a:lnTo>
                      <a:pt x="0" y="161"/>
                    </a:lnTo>
                    <a:lnTo>
                      <a:pt x="0" y="229"/>
                    </a:lnTo>
                    <a:lnTo>
                      <a:pt x="46" y="297"/>
                    </a:lnTo>
                    <a:lnTo>
                      <a:pt x="91" y="343"/>
                    </a:lnTo>
                    <a:lnTo>
                      <a:pt x="228" y="343"/>
                    </a:lnTo>
                    <a:lnTo>
                      <a:pt x="297" y="297"/>
                    </a:lnTo>
                    <a:lnTo>
                      <a:pt x="319" y="229"/>
                    </a:lnTo>
                    <a:lnTo>
                      <a:pt x="342" y="161"/>
                    </a:lnTo>
                    <a:lnTo>
                      <a:pt x="319" y="92"/>
                    </a:lnTo>
                    <a:lnTo>
                      <a:pt x="297" y="47"/>
                    </a:lnTo>
                    <a:lnTo>
                      <a:pt x="228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3" name="Google Shape;673;p14"/>
              <p:cNvSpPr/>
              <p:nvPr/>
            </p:nvSpPr>
            <p:spPr>
              <a:xfrm>
                <a:off x="2350775" y="406127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5" y="23"/>
                    </a:lnTo>
                    <a:lnTo>
                      <a:pt x="46" y="69"/>
                    </a:lnTo>
                    <a:lnTo>
                      <a:pt x="23" y="115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46" y="320"/>
                    </a:lnTo>
                    <a:lnTo>
                      <a:pt x="115" y="343"/>
                    </a:lnTo>
                    <a:lnTo>
                      <a:pt x="183" y="365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1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4" name="Google Shape;674;p14"/>
              <p:cNvSpPr/>
              <p:nvPr/>
            </p:nvSpPr>
            <p:spPr>
              <a:xfrm>
                <a:off x="3640950" y="4097775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82" y="0"/>
                    </a:moveTo>
                    <a:lnTo>
                      <a:pt x="114" y="23"/>
                    </a:lnTo>
                    <a:lnTo>
                      <a:pt x="46" y="68"/>
                    </a:lnTo>
                    <a:lnTo>
                      <a:pt x="0" y="114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19"/>
                    </a:lnTo>
                    <a:lnTo>
                      <a:pt x="114" y="342"/>
                    </a:lnTo>
                    <a:lnTo>
                      <a:pt x="182" y="365"/>
                    </a:lnTo>
                    <a:lnTo>
                      <a:pt x="251" y="342"/>
                    </a:lnTo>
                    <a:lnTo>
                      <a:pt x="296" y="319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4"/>
                    </a:lnTo>
                    <a:lnTo>
                      <a:pt x="296" y="68"/>
                    </a:lnTo>
                    <a:lnTo>
                      <a:pt x="251" y="23"/>
                    </a:lnTo>
                    <a:lnTo>
                      <a:pt x="18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5" name="Google Shape;675;p14"/>
              <p:cNvSpPr/>
              <p:nvPr/>
            </p:nvSpPr>
            <p:spPr>
              <a:xfrm>
                <a:off x="3346200" y="4204950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60" y="0"/>
                    </a:moveTo>
                    <a:lnTo>
                      <a:pt x="91" y="23"/>
                    </a:lnTo>
                    <a:lnTo>
                      <a:pt x="46" y="69"/>
                    </a:lnTo>
                    <a:lnTo>
                      <a:pt x="0" y="114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20"/>
                    </a:lnTo>
                    <a:lnTo>
                      <a:pt x="91" y="342"/>
                    </a:lnTo>
                    <a:lnTo>
                      <a:pt x="160" y="365"/>
                    </a:lnTo>
                    <a:lnTo>
                      <a:pt x="228" y="342"/>
                    </a:lnTo>
                    <a:lnTo>
                      <a:pt x="297" y="320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4"/>
                    </a:lnTo>
                    <a:lnTo>
                      <a:pt x="297" y="69"/>
                    </a:lnTo>
                    <a:lnTo>
                      <a:pt x="228" y="23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6" name="Google Shape;676;p14"/>
              <p:cNvSpPr/>
              <p:nvPr/>
            </p:nvSpPr>
            <p:spPr>
              <a:xfrm>
                <a:off x="3627825" y="5365700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83" y="0"/>
                    </a:moveTo>
                    <a:lnTo>
                      <a:pt x="115" y="23"/>
                    </a:lnTo>
                    <a:lnTo>
                      <a:pt x="46" y="69"/>
                    </a:lnTo>
                    <a:lnTo>
                      <a:pt x="23" y="114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46" y="319"/>
                    </a:lnTo>
                    <a:lnTo>
                      <a:pt x="115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297" y="319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4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7" name="Google Shape;677;p14"/>
              <p:cNvSpPr/>
              <p:nvPr/>
            </p:nvSpPr>
            <p:spPr>
              <a:xfrm>
                <a:off x="2642675" y="52625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83" y="1"/>
                    </a:moveTo>
                    <a:lnTo>
                      <a:pt x="115" y="23"/>
                    </a:lnTo>
                    <a:lnTo>
                      <a:pt x="46" y="46"/>
                    </a:lnTo>
                    <a:lnTo>
                      <a:pt x="23" y="115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46" y="297"/>
                    </a:lnTo>
                    <a:lnTo>
                      <a:pt x="115" y="343"/>
                    </a:lnTo>
                    <a:lnTo>
                      <a:pt x="251" y="343"/>
                    </a:lnTo>
                    <a:lnTo>
                      <a:pt x="297" y="297"/>
                    </a:lnTo>
                    <a:lnTo>
                      <a:pt x="343" y="251"/>
                    </a:lnTo>
                    <a:lnTo>
                      <a:pt x="365" y="183"/>
                    </a:lnTo>
                    <a:lnTo>
                      <a:pt x="343" y="115"/>
                    </a:lnTo>
                    <a:lnTo>
                      <a:pt x="297" y="46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8" name="Google Shape;678;p14"/>
              <p:cNvSpPr/>
              <p:nvPr/>
            </p:nvSpPr>
            <p:spPr>
              <a:xfrm>
                <a:off x="3244700" y="4370850"/>
                <a:ext cx="860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4" h="343" extrusionOk="0">
                    <a:moveTo>
                      <a:pt x="115" y="0"/>
                    </a:moveTo>
                    <a:lnTo>
                      <a:pt x="47" y="46"/>
                    </a:lnTo>
                    <a:lnTo>
                      <a:pt x="1" y="92"/>
                    </a:lnTo>
                    <a:lnTo>
                      <a:pt x="1" y="160"/>
                    </a:lnTo>
                    <a:lnTo>
                      <a:pt x="1" y="228"/>
                    </a:lnTo>
                    <a:lnTo>
                      <a:pt x="47" y="297"/>
                    </a:lnTo>
                    <a:lnTo>
                      <a:pt x="115" y="342"/>
                    </a:lnTo>
                    <a:lnTo>
                      <a:pt x="252" y="342"/>
                    </a:lnTo>
                    <a:lnTo>
                      <a:pt x="297" y="297"/>
                    </a:lnTo>
                    <a:lnTo>
                      <a:pt x="343" y="228"/>
                    </a:lnTo>
                    <a:lnTo>
                      <a:pt x="343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9" name="Google Shape;679;p14"/>
              <p:cNvSpPr/>
              <p:nvPr/>
            </p:nvSpPr>
            <p:spPr>
              <a:xfrm>
                <a:off x="3619850" y="436742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23" y="115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297"/>
                    </a:lnTo>
                    <a:lnTo>
                      <a:pt x="114" y="343"/>
                    </a:lnTo>
                    <a:lnTo>
                      <a:pt x="183" y="365"/>
                    </a:lnTo>
                    <a:lnTo>
                      <a:pt x="251" y="343"/>
                    </a:lnTo>
                    <a:lnTo>
                      <a:pt x="297" y="297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5"/>
                    </a:lnTo>
                    <a:lnTo>
                      <a:pt x="297" y="46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0" name="Google Shape;680;p14"/>
              <p:cNvSpPr/>
              <p:nvPr/>
            </p:nvSpPr>
            <p:spPr>
              <a:xfrm>
                <a:off x="2485325" y="502932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79" y="1"/>
                    </a:moveTo>
                    <a:lnTo>
                      <a:pt x="365" y="46"/>
                    </a:lnTo>
                    <a:lnTo>
                      <a:pt x="251" y="92"/>
                    </a:lnTo>
                    <a:lnTo>
                      <a:pt x="183" y="160"/>
                    </a:lnTo>
                    <a:lnTo>
                      <a:pt x="115" y="251"/>
                    </a:lnTo>
                    <a:lnTo>
                      <a:pt x="46" y="343"/>
                    </a:lnTo>
                    <a:lnTo>
                      <a:pt x="23" y="457"/>
                    </a:lnTo>
                    <a:lnTo>
                      <a:pt x="1" y="571"/>
                    </a:lnTo>
                    <a:lnTo>
                      <a:pt x="23" y="685"/>
                    </a:lnTo>
                    <a:lnTo>
                      <a:pt x="46" y="799"/>
                    </a:lnTo>
                    <a:lnTo>
                      <a:pt x="115" y="890"/>
                    </a:lnTo>
                    <a:lnTo>
                      <a:pt x="183" y="981"/>
                    </a:lnTo>
                    <a:lnTo>
                      <a:pt x="251" y="1050"/>
                    </a:lnTo>
                    <a:lnTo>
                      <a:pt x="365" y="1118"/>
                    </a:lnTo>
                    <a:lnTo>
                      <a:pt x="479" y="1141"/>
                    </a:lnTo>
                    <a:lnTo>
                      <a:pt x="593" y="1164"/>
                    </a:lnTo>
                    <a:lnTo>
                      <a:pt x="707" y="1141"/>
                    </a:lnTo>
                    <a:lnTo>
                      <a:pt x="821" y="1118"/>
                    </a:lnTo>
                    <a:lnTo>
                      <a:pt x="913" y="1050"/>
                    </a:lnTo>
                    <a:lnTo>
                      <a:pt x="1004" y="981"/>
                    </a:lnTo>
                    <a:lnTo>
                      <a:pt x="1072" y="890"/>
                    </a:lnTo>
                    <a:lnTo>
                      <a:pt x="1118" y="799"/>
                    </a:lnTo>
                    <a:lnTo>
                      <a:pt x="1164" y="685"/>
                    </a:lnTo>
                    <a:lnTo>
                      <a:pt x="1164" y="571"/>
                    </a:lnTo>
                    <a:lnTo>
                      <a:pt x="1164" y="457"/>
                    </a:lnTo>
                    <a:lnTo>
                      <a:pt x="1118" y="343"/>
                    </a:lnTo>
                    <a:lnTo>
                      <a:pt x="1072" y="251"/>
                    </a:lnTo>
                    <a:lnTo>
                      <a:pt x="1004" y="160"/>
                    </a:lnTo>
                    <a:lnTo>
                      <a:pt x="913" y="92"/>
                    </a:lnTo>
                    <a:lnTo>
                      <a:pt x="821" y="46"/>
                    </a:lnTo>
                    <a:lnTo>
                      <a:pt x="707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1" name="Google Shape;681;p14"/>
              <p:cNvSpPr/>
              <p:nvPr/>
            </p:nvSpPr>
            <p:spPr>
              <a:xfrm>
                <a:off x="3410050" y="522372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593" y="1"/>
                    </a:moveTo>
                    <a:lnTo>
                      <a:pt x="456" y="24"/>
                    </a:lnTo>
                    <a:lnTo>
                      <a:pt x="365" y="46"/>
                    </a:lnTo>
                    <a:lnTo>
                      <a:pt x="251" y="115"/>
                    </a:lnTo>
                    <a:lnTo>
                      <a:pt x="183" y="183"/>
                    </a:lnTo>
                    <a:lnTo>
                      <a:pt x="91" y="252"/>
                    </a:lnTo>
                    <a:lnTo>
                      <a:pt x="46" y="366"/>
                    </a:lnTo>
                    <a:lnTo>
                      <a:pt x="23" y="457"/>
                    </a:lnTo>
                    <a:lnTo>
                      <a:pt x="0" y="594"/>
                    </a:lnTo>
                    <a:lnTo>
                      <a:pt x="23" y="708"/>
                    </a:lnTo>
                    <a:lnTo>
                      <a:pt x="46" y="799"/>
                    </a:lnTo>
                    <a:lnTo>
                      <a:pt x="91" y="913"/>
                    </a:lnTo>
                    <a:lnTo>
                      <a:pt x="183" y="1004"/>
                    </a:lnTo>
                    <a:lnTo>
                      <a:pt x="251" y="1073"/>
                    </a:lnTo>
                    <a:lnTo>
                      <a:pt x="365" y="1118"/>
                    </a:lnTo>
                    <a:lnTo>
                      <a:pt x="456" y="1141"/>
                    </a:lnTo>
                    <a:lnTo>
                      <a:pt x="593" y="1164"/>
                    </a:lnTo>
                    <a:lnTo>
                      <a:pt x="707" y="1141"/>
                    </a:lnTo>
                    <a:lnTo>
                      <a:pt x="798" y="1118"/>
                    </a:lnTo>
                    <a:lnTo>
                      <a:pt x="912" y="1073"/>
                    </a:lnTo>
                    <a:lnTo>
                      <a:pt x="1004" y="1004"/>
                    </a:lnTo>
                    <a:lnTo>
                      <a:pt x="1072" y="913"/>
                    </a:lnTo>
                    <a:lnTo>
                      <a:pt x="1118" y="799"/>
                    </a:lnTo>
                    <a:lnTo>
                      <a:pt x="1140" y="708"/>
                    </a:lnTo>
                    <a:lnTo>
                      <a:pt x="1163" y="594"/>
                    </a:lnTo>
                    <a:lnTo>
                      <a:pt x="1140" y="457"/>
                    </a:lnTo>
                    <a:lnTo>
                      <a:pt x="1118" y="366"/>
                    </a:lnTo>
                    <a:lnTo>
                      <a:pt x="1072" y="252"/>
                    </a:lnTo>
                    <a:lnTo>
                      <a:pt x="1004" y="183"/>
                    </a:lnTo>
                    <a:lnTo>
                      <a:pt x="912" y="115"/>
                    </a:lnTo>
                    <a:lnTo>
                      <a:pt x="798" y="46"/>
                    </a:lnTo>
                    <a:lnTo>
                      <a:pt x="707" y="24"/>
                    </a:lnTo>
                    <a:lnTo>
                      <a:pt x="59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2" name="Google Shape;682;p14"/>
              <p:cNvSpPr/>
              <p:nvPr/>
            </p:nvSpPr>
            <p:spPr>
              <a:xfrm>
                <a:off x="3674575" y="4587500"/>
                <a:ext cx="29100" cy="28525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41" extrusionOk="0">
                    <a:moveTo>
                      <a:pt x="457" y="0"/>
                    </a:moveTo>
                    <a:lnTo>
                      <a:pt x="365" y="46"/>
                    </a:lnTo>
                    <a:lnTo>
                      <a:pt x="251" y="91"/>
                    </a:lnTo>
                    <a:lnTo>
                      <a:pt x="183" y="160"/>
                    </a:lnTo>
                    <a:lnTo>
                      <a:pt x="114" y="251"/>
                    </a:lnTo>
                    <a:lnTo>
                      <a:pt x="46" y="342"/>
                    </a:lnTo>
                    <a:lnTo>
                      <a:pt x="23" y="456"/>
                    </a:lnTo>
                    <a:lnTo>
                      <a:pt x="0" y="570"/>
                    </a:lnTo>
                    <a:lnTo>
                      <a:pt x="23" y="684"/>
                    </a:lnTo>
                    <a:lnTo>
                      <a:pt x="46" y="798"/>
                    </a:lnTo>
                    <a:lnTo>
                      <a:pt x="114" y="889"/>
                    </a:lnTo>
                    <a:lnTo>
                      <a:pt x="183" y="981"/>
                    </a:lnTo>
                    <a:lnTo>
                      <a:pt x="251" y="1049"/>
                    </a:lnTo>
                    <a:lnTo>
                      <a:pt x="365" y="1095"/>
                    </a:lnTo>
                    <a:lnTo>
                      <a:pt x="457" y="1140"/>
                    </a:lnTo>
                    <a:lnTo>
                      <a:pt x="707" y="1140"/>
                    </a:lnTo>
                    <a:lnTo>
                      <a:pt x="799" y="1095"/>
                    </a:lnTo>
                    <a:lnTo>
                      <a:pt x="913" y="1049"/>
                    </a:lnTo>
                    <a:lnTo>
                      <a:pt x="1004" y="981"/>
                    </a:lnTo>
                    <a:lnTo>
                      <a:pt x="1072" y="889"/>
                    </a:lnTo>
                    <a:lnTo>
                      <a:pt x="1118" y="798"/>
                    </a:lnTo>
                    <a:lnTo>
                      <a:pt x="1141" y="684"/>
                    </a:lnTo>
                    <a:lnTo>
                      <a:pt x="1163" y="570"/>
                    </a:lnTo>
                    <a:lnTo>
                      <a:pt x="1141" y="456"/>
                    </a:lnTo>
                    <a:lnTo>
                      <a:pt x="1118" y="342"/>
                    </a:lnTo>
                    <a:lnTo>
                      <a:pt x="1072" y="251"/>
                    </a:lnTo>
                    <a:lnTo>
                      <a:pt x="1004" y="160"/>
                    </a:lnTo>
                    <a:lnTo>
                      <a:pt x="913" y="91"/>
                    </a:lnTo>
                    <a:lnTo>
                      <a:pt x="799" y="46"/>
                    </a:lnTo>
                    <a:lnTo>
                      <a:pt x="707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3" name="Google Shape;683;p14"/>
              <p:cNvSpPr/>
              <p:nvPr/>
            </p:nvSpPr>
            <p:spPr>
              <a:xfrm>
                <a:off x="2936275" y="5217450"/>
                <a:ext cx="28525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1164" extrusionOk="0">
                    <a:moveTo>
                      <a:pt x="571" y="1"/>
                    </a:moveTo>
                    <a:lnTo>
                      <a:pt x="457" y="24"/>
                    </a:lnTo>
                    <a:lnTo>
                      <a:pt x="343" y="47"/>
                    </a:lnTo>
                    <a:lnTo>
                      <a:pt x="252" y="115"/>
                    </a:lnTo>
                    <a:lnTo>
                      <a:pt x="160" y="183"/>
                    </a:lnTo>
                    <a:lnTo>
                      <a:pt x="92" y="275"/>
                    </a:lnTo>
                    <a:lnTo>
                      <a:pt x="46" y="366"/>
                    </a:lnTo>
                    <a:lnTo>
                      <a:pt x="1" y="480"/>
                    </a:lnTo>
                    <a:lnTo>
                      <a:pt x="1" y="594"/>
                    </a:lnTo>
                    <a:lnTo>
                      <a:pt x="1" y="708"/>
                    </a:lnTo>
                    <a:lnTo>
                      <a:pt x="46" y="822"/>
                    </a:lnTo>
                    <a:lnTo>
                      <a:pt x="92" y="913"/>
                    </a:lnTo>
                    <a:lnTo>
                      <a:pt x="160" y="1004"/>
                    </a:lnTo>
                    <a:lnTo>
                      <a:pt x="252" y="1073"/>
                    </a:lnTo>
                    <a:lnTo>
                      <a:pt x="343" y="1118"/>
                    </a:lnTo>
                    <a:lnTo>
                      <a:pt x="457" y="1164"/>
                    </a:lnTo>
                    <a:lnTo>
                      <a:pt x="685" y="1164"/>
                    </a:lnTo>
                    <a:lnTo>
                      <a:pt x="799" y="1118"/>
                    </a:lnTo>
                    <a:lnTo>
                      <a:pt x="890" y="1073"/>
                    </a:lnTo>
                    <a:lnTo>
                      <a:pt x="981" y="1004"/>
                    </a:lnTo>
                    <a:lnTo>
                      <a:pt x="1050" y="913"/>
                    </a:lnTo>
                    <a:lnTo>
                      <a:pt x="1095" y="822"/>
                    </a:lnTo>
                    <a:lnTo>
                      <a:pt x="1141" y="708"/>
                    </a:lnTo>
                    <a:lnTo>
                      <a:pt x="1141" y="594"/>
                    </a:lnTo>
                    <a:lnTo>
                      <a:pt x="1141" y="480"/>
                    </a:lnTo>
                    <a:lnTo>
                      <a:pt x="1095" y="366"/>
                    </a:lnTo>
                    <a:lnTo>
                      <a:pt x="1050" y="275"/>
                    </a:lnTo>
                    <a:lnTo>
                      <a:pt x="981" y="183"/>
                    </a:lnTo>
                    <a:lnTo>
                      <a:pt x="890" y="115"/>
                    </a:lnTo>
                    <a:lnTo>
                      <a:pt x="799" y="47"/>
                    </a:lnTo>
                    <a:lnTo>
                      <a:pt x="685" y="24"/>
                    </a:lnTo>
                    <a:lnTo>
                      <a:pt x="57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4" name="Google Shape;684;p14"/>
              <p:cNvSpPr/>
              <p:nvPr/>
            </p:nvSpPr>
            <p:spPr>
              <a:xfrm>
                <a:off x="2510975" y="440677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57" y="0"/>
                    </a:moveTo>
                    <a:lnTo>
                      <a:pt x="343" y="46"/>
                    </a:lnTo>
                    <a:lnTo>
                      <a:pt x="252" y="91"/>
                    </a:lnTo>
                    <a:lnTo>
                      <a:pt x="160" y="160"/>
                    </a:lnTo>
                    <a:lnTo>
                      <a:pt x="92" y="251"/>
                    </a:lnTo>
                    <a:lnTo>
                      <a:pt x="46" y="342"/>
                    </a:lnTo>
                    <a:lnTo>
                      <a:pt x="1" y="456"/>
                    </a:lnTo>
                    <a:lnTo>
                      <a:pt x="1" y="570"/>
                    </a:lnTo>
                    <a:lnTo>
                      <a:pt x="1" y="684"/>
                    </a:lnTo>
                    <a:lnTo>
                      <a:pt x="46" y="798"/>
                    </a:lnTo>
                    <a:lnTo>
                      <a:pt x="92" y="889"/>
                    </a:lnTo>
                    <a:lnTo>
                      <a:pt x="160" y="981"/>
                    </a:lnTo>
                    <a:lnTo>
                      <a:pt x="252" y="1049"/>
                    </a:lnTo>
                    <a:lnTo>
                      <a:pt x="343" y="1117"/>
                    </a:lnTo>
                    <a:lnTo>
                      <a:pt x="457" y="1140"/>
                    </a:lnTo>
                    <a:lnTo>
                      <a:pt x="571" y="1163"/>
                    </a:lnTo>
                    <a:lnTo>
                      <a:pt x="685" y="1140"/>
                    </a:lnTo>
                    <a:lnTo>
                      <a:pt x="799" y="1117"/>
                    </a:lnTo>
                    <a:lnTo>
                      <a:pt x="890" y="1049"/>
                    </a:lnTo>
                    <a:lnTo>
                      <a:pt x="981" y="981"/>
                    </a:lnTo>
                    <a:lnTo>
                      <a:pt x="1050" y="889"/>
                    </a:lnTo>
                    <a:lnTo>
                      <a:pt x="1118" y="798"/>
                    </a:lnTo>
                    <a:lnTo>
                      <a:pt x="1141" y="684"/>
                    </a:lnTo>
                    <a:lnTo>
                      <a:pt x="1164" y="570"/>
                    </a:lnTo>
                    <a:lnTo>
                      <a:pt x="1141" y="456"/>
                    </a:lnTo>
                    <a:lnTo>
                      <a:pt x="1118" y="342"/>
                    </a:lnTo>
                    <a:lnTo>
                      <a:pt x="1050" y="251"/>
                    </a:lnTo>
                    <a:lnTo>
                      <a:pt x="981" y="160"/>
                    </a:lnTo>
                    <a:lnTo>
                      <a:pt x="890" y="91"/>
                    </a:lnTo>
                    <a:lnTo>
                      <a:pt x="799" y="46"/>
                    </a:lnTo>
                    <a:lnTo>
                      <a:pt x="68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5" name="Google Shape;685;p14"/>
              <p:cNvSpPr/>
              <p:nvPr/>
            </p:nvSpPr>
            <p:spPr>
              <a:xfrm>
                <a:off x="3066825" y="4382250"/>
                <a:ext cx="29125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164" extrusionOk="0">
                    <a:moveTo>
                      <a:pt x="457" y="0"/>
                    </a:moveTo>
                    <a:lnTo>
                      <a:pt x="366" y="46"/>
                    </a:lnTo>
                    <a:lnTo>
                      <a:pt x="252" y="92"/>
                    </a:lnTo>
                    <a:lnTo>
                      <a:pt x="161" y="160"/>
                    </a:lnTo>
                    <a:lnTo>
                      <a:pt x="92" y="251"/>
                    </a:lnTo>
                    <a:lnTo>
                      <a:pt x="47" y="343"/>
                    </a:lnTo>
                    <a:lnTo>
                      <a:pt x="24" y="457"/>
                    </a:lnTo>
                    <a:lnTo>
                      <a:pt x="1" y="571"/>
                    </a:lnTo>
                    <a:lnTo>
                      <a:pt x="24" y="685"/>
                    </a:lnTo>
                    <a:lnTo>
                      <a:pt x="47" y="799"/>
                    </a:lnTo>
                    <a:lnTo>
                      <a:pt x="92" y="890"/>
                    </a:lnTo>
                    <a:lnTo>
                      <a:pt x="161" y="981"/>
                    </a:lnTo>
                    <a:lnTo>
                      <a:pt x="252" y="1049"/>
                    </a:lnTo>
                    <a:lnTo>
                      <a:pt x="366" y="1118"/>
                    </a:lnTo>
                    <a:lnTo>
                      <a:pt x="457" y="1141"/>
                    </a:lnTo>
                    <a:lnTo>
                      <a:pt x="571" y="1164"/>
                    </a:lnTo>
                    <a:lnTo>
                      <a:pt x="708" y="1141"/>
                    </a:lnTo>
                    <a:lnTo>
                      <a:pt x="799" y="1118"/>
                    </a:lnTo>
                    <a:lnTo>
                      <a:pt x="913" y="1049"/>
                    </a:lnTo>
                    <a:lnTo>
                      <a:pt x="982" y="981"/>
                    </a:lnTo>
                    <a:lnTo>
                      <a:pt x="1073" y="890"/>
                    </a:lnTo>
                    <a:lnTo>
                      <a:pt x="1118" y="799"/>
                    </a:lnTo>
                    <a:lnTo>
                      <a:pt x="1141" y="685"/>
                    </a:lnTo>
                    <a:lnTo>
                      <a:pt x="1164" y="571"/>
                    </a:lnTo>
                    <a:lnTo>
                      <a:pt x="1141" y="457"/>
                    </a:lnTo>
                    <a:lnTo>
                      <a:pt x="1118" y="343"/>
                    </a:lnTo>
                    <a:lnTo>
                      <a:pt x="1073" y="251"/>
                    </a:lnTo>
                    <a:lnTo>
                      <a:pt x="982" y="160"/>
                    </a:lnTo>
                    <a:lnTo>
                      <a:pt x="913" y="92"/>
                    </a:lnTo>
                    <a:lnTo>
                      <a:pt x="799" y="46"/>
                    </a:lnTo>
                    <a:lnTo>
                      <a:pt x="708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86" name="Google Shape;686;p14"/>
            <p:cNvGrpSpPr/>
            <p:nvPr/>
          </p:nvGrpSpPr>
          <p:grpSpPr>
            <a:xfrm>
              <a:off x="271754" y="326316"/>
              <a:ext cx="8465112" cy="4512414"/>
              <a:chOff x="4018925" y="2333850"/>
              <a:chExt cx="2690925" cy="1434425"/>
            </a:xfrm>
          </p:grpSpPr>
          <p:sp>
            <p:nvSpPr>
              <p:cNvPr id="687" name="Google Shape;687;p14"/>
              <p:cNvSpPr/>
              <p:nvPr/>
            </p:nvSpPr>
            <p:spPr>
              <a:xfrm>
                <a:off x="6202450" y="2830400"/>
                <a:ext cx="107775" cy="124325"/>
              </a:xfrm>
              <a:custGeom>
                <a:avLst/>
                <a:gdLst/>
                <a:ahLst/>
                <a:cxnLst/>
                <a:rect l="l" t="t" r="r" b="b"/>
                <a:pathLst>
                  <a:path w="4311" h="4973" extrusionOk="0">
                    <a:moveTo>
                      <a:pt x="1003" y="1"/>
                    </a:moveTo>
                    <a:lnTo>
                      <a:pt x="821" y="24"/>
                    </a:lnTo>
                    <a:lnTo>
                      <a:pt x="639" y="69"/>
                    </a:lnTo>
                    <a:lnTo>
                      <a:pt x="456" y="138"/>
                    </a:lnTo>
                    <a:lnTo>
                      <a:pt x="319" y="252"/>
                    </a:lnTo>
                    <a:lnTo>
                      <a:pt x="183" y="388"/>
                    </a:lnTo>
                    <a:lnTo>
                      <a:pt x="91" y="548"/>
                    </a:lnTo>
                    <a:lnTo>
                      <a:pt x="23" y="731"/>
                    </a:lnTo>
                    <a:lnTo>
                      <a:pt x="0" y="913"/>
                    </a:lnTo>
                    <a:lnTo>
                      <a:pt x="0" y="1095"/>
                    </a:lnTo>
                    <a:lnTo>
                      <a:pt x="46" y="1278"/>
                    </a:lnTo>
                    <a:lnTo>
                      <a:pt x="114" y="1437"/>
                    </a:lnTo>
                    <a:lnTo>
                      <a:pt x="228" y="1597"/>
                    </a:lnTo>
                    <a:lnTo>
                      <a:pt x="3010" y="4721"/>
                    </a:lnTo>
                    <a:lnTo>
                      <a:pt x="3124" y="4835"/>
                    </a:lnTo>
                    <a:lnTo>
                      <a:pt x="3261" y="4904"/>
                    </a:lnTo>
                    <a:lnTo>
                      <a:pt x="3421" y="4949"/>
                    </a:lnTo>
                    <a:lnTo>
                      <a:pt x="3558" y="4972"/>
                    </a:lnTo>
                    <a:lnTo>
                      <a:pt x="3694" y="4972"/>
                    </a:lnTo>
                    <a:lnTo>
                      <a:pt x="3831" y="4927"/>
                    </a:lnTo>
                    <a:lnTo>
                      <a:pt x="3945" y="4858"/>
                    </a:lnTo>
                    <a:lnTo>
                      <a:pt x="4059" y="4790"/>
                    </a:lnTo>
                    <a:lnTo>
                      <a:pt x="4173" y="4676"/>
                    </a:lnTo>
                    <a:lnTo>
                      <a:pt x="4242" y="4539"/>
                    </a:lnTo>
                    <a:lnTo>
                      <a:pt x="4287" y="4402"/>
                    </a:lnTo>
                    <a:lnTo>
                      <a:pt x="4310" y="4265"/>
                    </a:lnTo>
                    <a:lnTo>
                      <a:pt x="4310" y="4128"/>
                    </a:lnTo>
                    <a:lnTo>
                      <a:pt x="4265" y="3992"/>
                    </a:lnTo>
                    <a:lnTo>
                      <a:pt x="4219" y="3855"/>
                    </a:lnTo>
                    <a:lnTo>
                      <a:pt x="4128" y="3718"/>
                    </a:lnTo>
                    <a:lnTo>
                      <a:pt x="1596" y="890"/>
                    </a:lnTo>
                    <a:lnTo>
                      <a:pt x="1528" y="822"/>
                    </a:lnTo>
                    <a:lnTo>
                      <a:pt x="1460" y="776"/>
                    </a:lnTo>
                    <a:lnTo>
                      <a:pt x="1368" y="731"/>
                    </a:lnTo>
                    <a:lnTo>
                      <a:pt x="1163" y="731"/>
                    </a:lnTo>
                    <a:lnTo>
                      <a:pt x="1072" y="753"/>
                    </a:lnTo>
                    <a:lnTo>
                      <a:pt x="1003" y="776"/>
                    </a:lnTo>
                    <a:lnTo>
                      <a:pt x="912" y="845"/>
                    </a:lnTo>
                    <a:lnTo>
                      <a:pt x="844" y="913"/>
                    </a:lnTo>
                    <a:lnTo>
                      <a:pt x="798" y="981"/>
                    </a:lnTo>
                    <a:lnTo>
                      <a:pt x="775" y="1073"/>
                    </a:lnTo>
                    <a:lnTo>
                      <a:pt x="753" y="1164"/>
                    </a:lnTo>
                    <a:lnTo>
                      <a:pt x="753" y="1278"/>
                    </a:lnTo>
                    <a:lnTo>
                      <a:pt x="775" y="1369"/>
                    </a:lnTo>
                    <a:lnTo>
                      <a:pt x="821" y="1437"/>
                    </a:lnTo>
                    <a:lnTo>
                      <a:pt x="867" y="1529"/>
                    </a:lnTo>
                    <a:lnTo>
                      <a:pt x="3033" y="3946"/>
                    </a:lnTo>
                    <a:lnTo>
                      <a:pt x="3079" y="3969"/>
                    </a:lnTo>
                    <a:lnTo>
                      <a:pt x="3147" y="3969"/>
                    </a:lnTo>
                    <a:lnTo>
                      <a:pt x="3170" y="3900"/>
                    </a:lnTo>
                    <a:lnTo>
                      <a:pt x="3147" y="3855"/>
                    </a:lnTo>
                    <a:lnTo>
                      <a:pt x="1003" y="1415"/>
                    </a:lnTo>
                    <a:lnTo>
                      <a:pt x="935" y="1301"/>
                    </a:lnTo>
                    <a:lnTo>
                      <a:pt x="912" y="1187"/>
                    </a:lnTo>
                    <a:lnTo>
                      <a:pt x="958" y="1073"/>
                    </a:lnTo>
                    <a:lnTo>
                      <a:pt x="1026" y="959"/>
                    </a:lnTo>
                    <a:lnTo>
                      <a:pt x="1140" y="890"/>
                    </a:lnTo>
                    <a:lnTo>
                      <a:pt x="1254" y="890"/>
                    </a:lnTo>
                    <a:lnTo>
                      <a:pt x="1391" y="913"/>
                    </a:lnTo>
                    <a:lnTo>
                      <a:pt x="1482" y="981"/>
                    </a:lnTo>
                    <a:lnTo>
                      <a:pt x="4014" y="3832"/>
                    </a:lnTo>
                    <a:lnTo>
                      <a:pt x="4082" y="3923"/>
                    </a:lnTo>
                    <a:lnTo>
                      <a:pt x="4128" y="4037"/>
                    </a:lnTo>
                    <a:lnTo>
                      <a:pt x="4151" y="4151"/>
                    </a:lnTo>
                    <a:lnTo>
                      <a:pt x="4151" y="4265"/>
                    </a:lnTo>
                    <a:lnTo>
                      <a:pt x="4128" y="4379"/>
                    </a:lnTo>
                    <a:lnTo>
                      <a:pt x="4105" y="4470"/>
                    </a:lnTo>
                    <a:lnTo>
                      <a:pt x="4036" y="4584"/>
                    </a:lnTo>
                    <a:lnTo>
                      <a:pt x="3968" y="4676"/>
                    </a:lnTo>
                    <a:lnTo>
                      <a:pt x="3854" y="4744"/>
                    </a:lnTo>
                    <a:lnTo>
                      <a:pt x="3763" y="4790"/>
                    </a:lnTo>
                    <a:lnTo>
                      <a:pt x="3649" y="4813"/>
                    </a:lnTo>
                    <a:lnTo>
                      <a:pt x="3535" y="4813"/>
                    </a:lnTo>
                    <a:lnTo>
                      <a:pt x="3421" y="4790"/>
                    </a:lnTo>
                    <a:lnTo>
                      <a:pt x="3307" y="4767"/>
                    </a:lnTo>
                    <a:lnTo>
                      <a:pt x="3216" y="4699"/>
                    </a:lnTo>
                    <a:lnTo>
                      <a:pt x="3124" y="4607"/>
                    </a:lnTo>
                    <a:lnTo>
                      <a:pt x="342" y="1506"/>
                    </a:lnTo>
                    <a:lnTo>
                      <a:pt x="251" y="1369"/>
                    </a:lnTo>
                    <a:lnTo>
                      <a:pt x="183" y="1232"/>
                    </a:lnTo>
                    <a:lnTo>
                      <a:pt x="160" y="1073"/>
                    </a:lnTo>
                    <a:lnTo>
                      <a:pt x="160" y="913"/>
                    </a:lnTo>
                    <a:lnTo>
                      <a:pt x="183" y="776"/>
                    </a:lnTo>
                    <a:lnTo>
                      <a:pt x="228" y="617"/>
                    </a:lnTo>
                    <a:lnTo>
                      <a:pt x="297" y="480"/>
                    </a:lnTo>
                    <a:lnTo>
                      <a:pt x="411" y="366"/>
                    </a:lnTo>
                    <a:lnTo>
                      <a:pt x="547" y="274"/>
                    </a:lnTo>
                    <a:lnTo>
                      <a:pt x="684" y="206"/>
                    </a:lnTo>
                    <a:lnTo>
                      <a:pt x="844" y="183"/>
                    </a:lnTo>
                    <a:lnTo>
                      <a:pt x="1003" y="160"/>
                    </a:lnTo>
                    <a:lnTo>
                      <a:pt x="1140" y="183"/>
                    </a:lnTo>
                    <a:lnTo>
                      <a:pt x="1300" y="252"/>
                    </a:lnTo>
                    <a:lnTo>
                      <a:pt x="1437" y="320"/>
                    </a:lnTo>
                    <a:lnTo>
                      <a:pt x="1551" y="434"/>
                    </a:lnTo>
                    <a:lnTo>
                      <a:pt x="3284" y="2372"/>
                    </a:lnTo>
                    <a:lnTo>
                      <a:pt x="3330" y="2418"/>
                    </a:lnTo>
                    <a:lnTo>
                      <a:pt x="3398" y="2395"/>
                    </a:lnTo>
                    <a:lnTo>
                      <a:pt x="3421" y="2327"/>
                    </a:lnTo>
                    <a:lnTo>
                      <a:pt x="3398" y="2281"/>
                    </a:lnTo>
                    <a:lnTo>
                      <a:pt x="1665" y="320"/>
                    </a:lnTo>
                    <a:lnTo>
                      <a:pt x="1528" y="206"/>
                    </a:lnTo>
                    <a:lnTo>
                      <a:pt x="1368" y="115"/>
                    </a:lnTo>
                    <a:lnTo>
                      <a:pt x="1186" y="46"/>
                    </a:lnTo>
                    <a:lnTo>
                      <a:pt x="100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8" name="Google Shape;688;p14"/>
              <p:cNvSpPr/>
              <p:nvPr/>
            </p:nvSpPr>
            <p:spPr>
              <a:xfrm>
                <a:off x="4489775" y="2345600"/>
                <a:ext cx="145425" cy="63875"/>
              </a:xfrm>
              <a:custGeom>
                <a:avLst/>
                <a:gdLst/>
                <a:ahLst/>
                <a:cxnLst/>
                <a:rect l="l" t="t" r="r" b="b"/>
                <a:pathLst>
                  <a:path w="5817" h="2555" extrusionOk="0">
                    <a:moveTo>
                      <a:pt x="4790" y="0"/>
                    </a:moveTo>
                    <a:lnTo>
                      <a:pt x="4607" y="23"/>
                    </a:lnTo>
                    <a:lnTo>
                      <a:pt x="571" y="1072"/>
                    </a:lnTo>
                    <a:lnTo>
                      <a:pt x="434" y="1141"/>
                    </a:lnTo>
                    <a:lnTo>
                      <a:pt x="297" y="1209"/>
                    </a:lnTo>
                    <a:lnTo>
                      <a:pt x="183" y="1300"/>
                    </a:lnTo>
                    <a:lnTo>
                      <a:pt x="115" y="1414"/>
                    </a:lnTo>
                    <a:lnTo>
                      <a:pt x="47" y="1551"/>
                    </a:lnTo>
                    <a:lnTo>
                      <a:pt x="24" y="1688"/>
                    </a:lnTo>
                    <a:lnTo>
                      <a:pt x="1" y="1848"/>
                    </a:lnTo>
                    <a:lnTo>
                      <a:pt x="24" y="1984"/>
                    </a:lnTo>
                    <a:lnTo>
                      <a:pt x="69" y="2121"/>
                    </a:lnTo>
                    <a:lnTo>
                      <a:pt x="138" y="2235"/>
                    </a:lnTo>
                    <a:lnTo>
                      <a:pt x="206" y="2327"/>
                    </a:lnTo>
                    <a:lnTo>
                      <a:pt x="297" y="2395"/>
                    </a:lnTo>
                    <a:lnTo>
                      <a:pt x="411" y="2463"/>
                    </a:lnTo>
                    <a:lnTo>
                      <a:pt x="525" y="2509"/>
                    </a:lnTo>
                    <a:lnTo>
                      <a:pt x="639" y="2555"/>
                    </a:lnTo>
                    <a:lnTo>
                      <a:pt x="753" y="2555"/>
                    </a:lnTo>
                    <a:lnTo>
                      <a:pt x="936" y="2532"/>
                    </a:lnTo>
                    <a:lnTo>
                      <a:pt x="4630" y="1574"/>
                    </a:lnTo>
                    <a:lnTo>
                      <a:pt x="4721" y="1551"/>
                    </a:lnTo>
                    <a:lnTo>
                      <a:pt x="4790" y="1483"/>
                    </a:lnTo>
                    <a:lnTo>
                      <a:pt x="4858" y="1437"/>
                    </a:lnTo>
                    <a:lnTo>
                      <a:pt x="4927" y="1346"/>
                    </a:lnTo>
                    <a:lnTo>
                      <a:pt x="4972" y="1255"/>
                    </a:lnTo>
                    <a:lnTo>
                      <a:pt x="4972" y="1163"/>
                    </a:lnTo>
                    <a:lnTo>
                      <a:pt x="4995" y="1072"/>
                    </a:lnTo>
                    <a:lnTo>
                      <a:pt x="4972" y="981"/>
                    </a:lnTo>
                    <a:lnTo>
                      <a:pt x="4949" y="890"/>
                    </a:lnTo>
                    <a:lnTo>
                      <a:pt x="4881" y="821"/>
                    </a:lnTo>
                    <a:lnTo>
                      <a:pt x="4835" y="753"/>
                    </a:lnTo>
                    <a:lnTo>
                      <a:pt x="4744" y="685"/>
                    </a:lnTo>
                    <a:lnTo>
                      <a:pt x="4653" y="639"/>
                    </a:lnTo>
                    <a:lnTo>
                      <a:pt x="4562" y="616"/>
                    </a:lnTo>
                    <a:lnTo>
                      <a:pt x="4471" y="616"/>
                    </a:lnTo>
                    <a:lnTo>
                      <a:pt x="4379" y="639"/>
                    </a:lnTo>
                    <a:lnTo>
                      <a:pt x="1232" y="1460"/>
                    </a:lnTo>
                    <a:lnTo>
                      <a:pt x="1187" y="1483"/>
                    </a:lnTo>
                    <a:lnTo>
                      <a:pt x="1187" y="1551"/>
                    </a:lnTo>
                    <a:lnTo>
                      <a:pt x="1210" y="1597"/>
                    </a:lnTo>
                    <a:lnTo>
                      <a:pt x="1278" y="1620"/>
                    </a:lnTo>
                    <a:lnTo>
                      <a:pt x="4425" y="799"/>
                    </a:lnTo>
                    <a:lnTo>
                      <a:pt x="4539" y="776"/>
                    </a:lnTo>
                    <a:lnTo>
                      <a:pt x="4676" y="821"/>
                    </a:lnTo>
                    <a:lnTo>
                      <a:pt x="4767" y="913"/>
                    </a:lnTo>
                    <a:lnTo>
                      <a:pt x="4813" y="1027"/>
                    </a:lnTo>
                    <a:lnTo>
                      <a:pt x="4835" y="1141"/>
                    </a:lnTo>
                    <a:lnTo>
                      <a:pt x="4790" y="1278"/>
                    </a:lnTo>
                    <a:lnTo>
                      <a:pt x="4699" y="1369"/>
                    </a:lnTo>
                    <a:lnTo>
                      <a:pt x="4585" y="1414"/>
                    </a:lnTo>
                    <a:lnTo>
                      <a:pt x="913" y="2372"/>
                    </a:lnTo>
                    <a:lnTo>
                      <a:pt x="799" y="2395"/>
                    </a:lnTo>
                    <a:lnTo>
                      <a:pt x="685" y="2395"/>
                    </a:lnTo>
                    <a:lnTo>
                      <a:pt x="571" y="2372"/>
                    </a:lnTo>
                    <a:lnTo>
                      <a:pt x="457" y="2327"/>
                    </a:lnTo>
                    <a:lnTo>
                      <a:pt x="366" y="2258"/>
                    </a:lnTo>
                    <a:lnTo>
                      <a:pt x="275" y="2167"/>
                    </a:lnTo>
                    <a:lnTo>
                      <a:pt x="229" y="2053"/>
                    </a:lnTo>
                    <a:lnTo>
                      <a:pt x="183" y="1962"/>
                    </a:lnTo>
                    <a:lnTo>
                      <a:pt x="161" y="1848"/>
                    </a:lnTo>
                    <a:lnTo>
                      <a:pt x="161" y="1734"/>
                    </a:lnTo>
                    <a:lnTo>
                      <a:pt x="206" y="1620"/>
                    </a:lnTo>
                    <a:lnTo>
                      <a:pt x="252" y="1506"/>
                    </a:lnTo>
                    <a:lnTo>
                      <a:pt x="320" y="1414"/>
                    </a:lnTo>
                    <a:lnTo>
                      <a:pt x="389" y="1323"/>
                    </a:lnTo>
                    <a:lnTo>
                      <a:pt x="503" y="1278"/>
                    </a:lnTo>
                    <a:lnTo>
                      <a:pt x="617" y="1232"/>
                    </a:lnTo>
                    <a:lnTo>
                      <a:pt x="4653" y="183"/>
                    </a:lnTo>
                    <a:lnTo>
                      <a:pt x="4813" y="160"/>
                    </a:lnTo>
                    <a:lnTo>
                      <a:pt x="4972" y="160"/>
                    </a:lnTo>
                    <a:lnTo>
                      <a:pt x="5109" y="206"/>
                    </a:lnTo>
                    <a:lnTo>
                      <a:pt x="5246" y="274"/>
                    </a:lnTo>
                    <a:lnTo>
                      <a:pt x="5383" y="343"/>
                    </a:lnTo>
                    <a:lnTo>
                      <a:pt x="5474" y="457"/>
                    </a:lnTo>
                    <a:lnTo>
                      <a:pt x="5565" y="593"/>
                    </a:lnTo>
                    <a:lnTo>
                      <a:pt x="5611" y="753"/>
                    </a:lnTo>
                    <a:lnTo>
                      <a:pt x="5656" y="913"/>
                    </a:lnTo>
                    <a:lnTo>
                      <a:pt x="5634" y="1072"/>
                    </a:lnTo>
                    <a:lnTo>
                      <a:pt x="5611" y="1209"/>
                    </a:lnTo>
                    <a:lnTo>
                      <a:pt x="5542" y="1369"/>
                    </a:lnTo>
                    <a:lnTo>
                      <a:pt x="5451" y="1483"/>
                    </a:lnTo>
                    <a:lnTo>
                      <a:pt x="5337" y="1597"/>
                    </a:lnTo>
                    <a:lnTo>
                      <a:pt x="5200" y="1665"/>
                    </a:lnTo>
                    <a:lnTo>
                      <a:pt x="5041" y="1734"/>
                    </a:lnTo>
                    <a:lnTo>
                      <a:pt x="2532" y="2395"/>
                    </a:lnTo>
                    <a:lnTo>
                      <a:pt x="2487" y="2418"/>
                    </a:lnTo>
                    <a:lnTo>
                      <a:pt x="2464" y="2486"/>
                    </a:lnTo>
                    <a:lnTo>
                      <a:pt x="2509" y="2532"/>
                    </a:lnTo>
                    <a:lnTo>
                      <a:pt x="2578" y="2532"/>
                    </a:lnTo>
                    <a:lnTo>
                      <a:pt x="5086" y="1870"/>
                    </a:lnTo>
                    <a:lnTo>
                      <a:pt x="5269" y="1825"/>
                    </a:lnTo>
                    <a:lnTo>
                      <a:pt x="5428" y="1711"/>
                    </a:lnTo>
                    <a:lnTo>
                      <a:pt x="5565" y="1597"/>
                    </a:lnTo>
                    <a:lnTo>
                      <a:pt x="5679" y="1437"/>
                    </a:lnTo>
                    <a:lnTo>
                      <a:pt x="5748" y="1278"/>
                    </a:lnTo>
                    <a:lnTo>
                      <a:pt x="5793" y="1095"/>
                    </a:lnTo>
                    <a:lnTo>
                      <a:pt x="5816" y="890"/>
                    </a:lnTo>
                    <a:lnTo>
                      <a:pt x="5770" y="707"/>
                    </a:lnTo>
                    <a:lnTo>
                      <a:pt x="5702" y="525"/>
                    </a:lnTo>
                    <a:lnTo>
                      <a:pt x="5611" y="365"/>
                    </a:lnTo>
                    <a:lnTo>
                      <a:pt x="5497" y="229"/>
                    </a:lnTo>
                    <a:lnTo>
                      <a:pt x="5337" y="137"/>
                    </a:lnTo>
                    <a:lnTo>
                      <a:pt x="5155" y="46"/>
                    </a:lnTo>
                    <a:lnTo>
                      <a:pt x="497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9" name="Google Shape;689;p14"/>
              <p:cNvSpPr/>
              <p:nvPr/>
            </p:nvSpPr>
            <p:spPr>
              <a:xfrm>
                <a:off x="6530825" y="3655350"/>
                <a:ext cx="120325" cy="112925"/>
              </a:xfrm>
              <a:custGeom>
                <a:avLst/>
                <a:gdLst/>
                <a:ahLst/>
                <a:cxnLst/>
                <a:rect l="l" t="t" r="r" b="b"/>
                <a:pathLst>
                  <a:path w="4813" h="4517" extrusionOk="0">
                    <a:moveTo>
                      <a:pt x="3854" y="1"/>
                    </a:moveTo>
                    <a:lnTo>
                      <a:pt x="3672" y="24"/>
                    </a:lnTo>
                    <a:lnTo>
                      <a:pt x="3490" y="69"/>
                    </a:lnTo>
                    <a:lnTo>
                      <a:pt x="3330" y="160"/>
                    </a:lnTo>
                    <a:lnTo>
                      <a:pt x="3170" y="274"/>
                    </a:lnTo>
                    <a:lnTo>
                      <a:pt x="228" y="3239"/>
                    </a:lnTo>
                    <a:lnTo>
                      <a:pt x="137" y="3353"/>
                    </a:lnTo>
                    <a:lnTo>
                      <a:pt x="69" y="3467"/>
                    </a:lnTo>
                    <a:lnTo>
                      <a:pt x="23" y="3627"/>
                    </a:lnTo>
                    <a:lnTo>
                      <a:pt x="0" y="3764"/>
                    </a:lnTo>
                    <a:lnTo>
                      <a:pt x="23" y="3923"/>
                    </a:lnTo>
                    <a:lnTo>
                      <a:pt x="69" y="4060"/>
                    </a:lnTo>
                    <a:lnTo>
                      <a:pt x="137" y="4174"/>
                    </a:lnTo>
                    <a:lnTo>
                      <a:pt x="228" y="4288"/>
                    </a:lnTo>
                    <a:lnTo>
                      <a:pt x="342" y="4402"/>
                    </a:lnTo>
                    <a:lnTo>
                      <a:pt x="479" y="4470"/>
                    </a:lnTo>
                    <a:lnTo>
                      <a:pt x="616" y="4493"/>
                    </a:lnTo>
                    <a:lnTo>
                      <a:pt x="753" y="4516"/>
                    </a:lnTo>
                    <a:lnTo>
                      <a:pt x="890" y="4493"/>
                    </a:lnTo>
                    <a:lnTo>
                      <a:pt x="1027" y="4470"/>
                    </a:lnTo>
                    <a:lnTo>
                      <a:pt x="1163" y="4402"/>
                    </a:lnTo>
                    <a:lnTo>
                      <a:pt x="1277" y="4288"/>
                    </a:lnTo>
                    <a:lnTo>
                      <a:pt x="3968" y="1620"/>
                    </a:lnTo>
                    <a:lnTo>
                      <a:pt x="4037" y="1529"/>
                    </a:lnTo>
                    <a:lnTo>
                      <a:pt x="4082" y="1460"/>
                    </a:lnTo>
                    <a:lnTo>
                      <a:pt x="4105" y="1369"/>
                    </a:lnTo>
                    <a:lnTo>
                      <a:pt x="4105" y="1278"/>
                    </a:lnTo>
                    <a:lnTo>
                      <a:pt x="4105" y="1164"/>
                    </a:lnTo>
                    <a:lnTo>
                      <a:pt x="4082" y="1095"/>
                    </a:lnTo>
                    <a:lnTo>
                      <a:pt x="4037" y="1004"/>
                    </a:lnTo>
                    <a:lnTo>
                      <a:pt x="3968" y="936"/>
                    </a:lnTo>
                    <a:lnTo>
                      <a:pt x="3900" y="867"/>
                    </a:lnTo>
                    <a:lnTo>
                      <a:pt x="3809" y="822"/>
                    </a:lnTo>
                    <a:lnTo>
                      <a:pt x="3718" y="799"/>
                    </a:lnTo>
                    <a:lnTo>
                      <a:pt x="3626" y="776"/>
                    </a:lnTo>
                    <a:lnTo>
                      <a:pt x="3535" y="799"/>
                    </a:lnTo>
                    <a:lnTo>
                      <a:pt x="3444" y="822"/>
                    </a:lnTo>
                    <a:lnTo>
                      <a:pt x="3375" y="867"/>
                    </a:lnTo>
                    <a:lnTo>
                      <a:pt x="3284" y="936"/>
                    </a:lnTo>
                    <a:lnTo>
                      <a:pt x="1004" y="3216"/>
                    </a:lnTo>
                    <a:lnTo>
                      <a:pt x="981" y="3285"/>
                    </a:lnTo>
                    <a:lnTo>
                      <a:pt x="1004" y="3330"/>
                    </a:lnTo>
                    <a:lnTo>
                      <a:pt x="1049" y="3353"/>
                    </a:lnTo>
                    <a:lnTo>
                      <a:pt x="1118" y="3330"/>
                    </a:lnTo>
                    <a:lnTo>
                      <a:pt x="3398" y="1027"/>
                    </a:lnTo>
                    <a:lnTo>
                      <a:pt x="3512" y="959"/>
                    </a:lnTo>
                    <a:lnTo>
                      <a:pt x="3626" y="936"/>
                    </a:lnTo>
                    <a:lnTo>
                      <a:pt x="3763" y="959"/>
                    </a:lnTo>
                    <a:lnTo>
                      <a:pt x="3854" y="1027"/>
                    </a:lnTo>
                    <a:lnTo>
                      <a:pt x="3923" y="1141"/>
                    </a:lnTo>
                    <a:lnTo>
                      <a:pt x="3946" y="1278"/>
                    </a:lnTo>
                    <a:lnTo>
                      <a:pt x="3923" y="1392"/>
                    </a:lnTo>
                    <a:lnTo>
                      <a:pt x="3854" y="1506"/>
                    </a:lnTo>
                    <a:lnTo>
                      <a:pt x="1163" y="4174"/>
                    </a:lnTo>
                    <a:lnTo>
                      <a:pt x="1072" y="4265"/>
                    </a:lnTo>
                    <a:lnTo>
                      <a:pt x="981" y="4311"/>
                    </a:lnTo>
                    <a:lnTo>
                      <a:pt x="867" y="4356"/>
                    </a:lnTo>
                    <a:lnTo>
                      <a:pt x="639" y="4356"/>
                    </a:lnTo>
                    <a:lnTo>
                      <a:pt x="525" y="4311"/>
                    </a:lnTo>
                    <a:lnTo>
                      <a:pt x="434" y="4265"/>
                    </a:lnTo>
                    <a:lnTo>
                      <a:pt x="342" y="4174"/>
                    </a:lnTo>
                    <a:lnTo>
                      <a:pt x="251" y="4083"/>
                    </a:lnTo>
                    <a:lnTo>
                      <a:pt x="206" y="3992"/>
                    </a:lnTo>
                    <a:lnTo>
                      <a:pt x="160" y="3878"/>
                    </a:lnTo>
                    <a:lnTo>
                      <a:pt x="160" y="3764"/>
                    </a:lnTo>
                    <a:lnTo>
                      <a:pt x="160" y="3650"/>
                    </a:lnTo>
                    <a:lnTo>
                      <a:pt x="206" y="3536"/>
                    </a:lnTo>
                    <a:lnTo>
                      <a:pt x="251" y="3444"/>
                    </a:lnTo>
                    <a:lnTo>
                      <a:pt x="342" y="3353"/>
                    </a:lnTo>
                    <a:lnTo>
                      <a:pt x="3284" y="388"/>
                    </a:lnTo>
                    <a:lnTo>
                      <a:pt x="3421" y="297"/>
                    </a:lnTo>
                    <a:lnTo>
                      <a:pt x="3558" y="229"/>
                    </a:lnTo>
                    <a:lnTo>
                      <a:pt x="3695" y="183"/>
                    </a:lnTo>
                    <a:lnTo>
                      <a:pt x="3854" y="160"/>
                    </a:lnTo>
                    <a:lnTo>
                      <a:pt x="4014" y="183"/>
                    </a:lnTo>
                    <a:lnTo>
                      <a:pt x="4151" y="229"/>
                    </a:lnTo>
                    <a:lnTo>
                      <a:pt x="4288" y="297"/>
                    </a:lnTo>
                    <a:lnTo>
                      <a:pt x="4424" y="388"/>
                    </a:lnTo>
                    <a:lnTo>
                      <a:pt x="4516" y="525"/>
                    </a:lnTo>
                    <a:lnTo>
                      <a:pt x="4584" y="662"/>
                    </a:lnTo>
                    <a:lnTo>
                      <a:pt x="4630" y="799"/>
                    </a:lnTo>
                    <a:lnTo>
                      <a:pt x="4653" y="959"/>
                    </a:lnTo>
                    <a:lnTo>
                      <a:pt x="4630" y="1118"/>
                    </a:lnTo>
                    <a:lnTo>
                      <a:pt x="4584" y="1255"/>
                    </a:lnTo>
                    <a:lnTo>
                      <a:pt x="4516" y="1392"/>
                    </a:lnTo>
                    <a:lnTo>
                      <a:pt x="4424" y="1529"/>
                    </a:lnTo>
                    <a:lnTo>
                      <a:pt x="2577" y="3376"/>
                    </a:lnTo>
                    <a:lnTo>
                      <a:pt x="2555" y="3421"/>
                    </a:lnTo>
                    <a:lnTo>
                      <a:pt x="2577" y="3490"/>
                    </a:lnTo>
                    <a:lnTo>
                      <a:pt x="2623" y="3513"/>
                    </a:lnTo>
                    <a:lnTo>
                      <a:pt x="2691" y="3490"/>
                    </a:lnTo>
                    <a:lnTo>
                      <a:pt x="4539" y="1643"/>
                    </a:lnTo>
                    <a:lnTo>
                      <a:pt x="4653" y="1483"/>
                    </a:lnTo>
                    <a:lnTo>
                      <a:pt x="4744" y="1323"/>
                    </a:lnTo>
                    <a:lnTo>
                      <a:pt x="4789" y="1141"/>
                    </a:lnTo>
                    <a:lnTo>
                      <a:pt x="4812" y="959"/>
                    </a:lnTo>
                    <a:lnTo>
                      <a:pt x="4789" y="776"/>
                    </a:lnTo>
                    <a:lnTo>
                      <a:pt x="4744" y="594"/>
                    </a:lnTo>
                    <a:lnTo>
                      <a:pt x="4653" y="434"/>
                    </a:lnTo>
                    <a:lnTo>
                      <a:pt x="4539" y="274"/>
                    </a:lnTo>
                    <a:lnTo>
                      <a:pt x="4379" y="160"/>
                    </a:lnTo>
                    <a:lnTo>
                      <a:pt x="4219" y="69"/>
                    </a:lnTo>
                    <a:lnTo>
                      <a:pt x="4037" y="24"/>
                    </a:lnTo>
                    <a:lnTo>
                      <a:pt x="385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0" name="Google Shape;690;p14"/>
              <p:cNvSpPr/>
              <p:nvPr/>
            </p:nvSpPr>
            <p:spPr>
              <a:xfrm>
                <a:off x="4018925" y="3654800"/>
                <a:ext cx="75275" cy="37075"/>
              </a:xfrm>
              <a:custGeom>
                <a:avLst/>
                <a:gdLst/>
                <a:ahLst/>
                <a:cxnLst/>
                <a:rect l="l" t="t" r="r" b="b"/>
                <a:pathLst>
                  <a:path w="3011" h="1483" extrusionOk="0">
                    <a:moveTo>
                      <a:pt x="46" y="0"/>
                    </a:moveTo>
                    <a:lnTo>
                      <a:pt x="0" y="23"/>
                    </a:lnTo>
                    <a:lnTo>
                      <a:pt x="0" y="91"/>
                    </a:lnTo>
                    <a:lnTo>
                      <a:pt x="46" y="251"/>
                    </a:lnTo>
                    <a:lnTo>
                      <a:pt x="92" y="388"/>
                    </a:lnTo>
                    <a:lnTo>
                      <a:pt x="183" y="570"/>
                    </a:lnTo>
                    <a:lnTo>
                      <a:pt x="320" y="753"/>
                    </a:lnTo>
                    <a:lnTo>
                      <a:pt x="479" y="935"/>
                    </a:lnTo>
                    <a:lnTo>
                      <a:pt x="684" y="1117"/>
                    </a:lnTo>
                    <a:lnTo>
                      <a:pt x="912" y="1277"/>
                    </a:lnTo>
                    <a:lnTo>
                      <a:pt x="1118" y="1368"/>
                    </a:lnTo>
                    <a:lnTo>
                      <a:pt x="1323" y="1437"/>
                    </a:lnTo>
                    <a:lnTo>
                      <a:pt x="1528" y="1460"/>
                    </a:lnTo>
                    <a:lnTo>
                      <a:pt x="1756" y="1482"/>
                    </a:lnTo>
                    <a:lnTo>
                      <a:pt x="2030" y="1460"/>
                    </a:lnTo>
                    <a:lnTo>
                      <a:pt x="2326" y="1414"/>
                    </a:lnTo>
                    <a:lnTo>
                      <a:pt x="2646" y="1323"/>
                    </a:lnTo>
                    <a:lnTo>
                      <a:pt x="2965" y="1209"/>
                    </a:lnTo>
                    <a:lnTo>
                      <a:pt x="3010" y="1163"/>
                    </a:lnTo>
                    <a:lnTo>
                      <a:pt x="3010" y="1095"/>
                    </a:lnTo>
                    <a:lnTo>
                      <a:pt x="2965" y="1049"/>
                    </a:lnTo>
                    <a:lnTo>
                      <a:pt x="2896" y="1049"/>
                    </a:lnTo>
                    <a:lnTo>
                      <a:pt x="2623" y="1163"/>
                    </a:lnTo>
                    <a:lnTo>
                      <a:pt x="2349" y="1231"/>
                    </a:lnTo>
                    <a:lnTo>
                      <a:pt x="2098" y="1277"/>
                    </a:lnTo>
                    <a:lnTo>
                      <a:pt x="1847" y="1323"/>
                    </a:lnTo>
                    <a:lnTo>
                      <a:pt x="1619" y="1300"/>
                    </a:lnTo>
                    <a:lnTo>
                      <a:pt x="1391" y="1277"/>
                    </a:lnTo>
                    <a:lnTo>
                      <a:pt x="1186" y="1231"/>
                    </a:lnTo>
                    <a:lnTo>
                      <a:pt x="1004" y="1140"/>
                    </a:lnTo>
                    <a:lnTo>
                      <a:pt x="776" y="1003"/>
                    </a:lnTo>
                    <a:lnTo>
                      <a:pt x="593" y="821"/>
                    </a:lnTo>
                    <a:lnTo>
                      <a:pt x="434" y="661"/>
                    </a:lnTo>
                    <a:lnTo>
                      <a:pt x="320" y="479"/>
                    </a:lnTo>
                    <a:lnTo>
                      <a:pt x="251" y="319"/>
                    </a:lnTo>
                    <a:lnTo>
                      <a:pt x="183" y="182"/>
                    </a:lnTo>
                    <a:lnTo>
                      <a:pt x="137" y="46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1" name="Google Shape;691;p14"/>
              <p:cNvSpPr/>
              <p:nvPr/>
            </p:nvSpPr>
            <p:spPr>
              <a:xfrm>
                <a:off x="4036025" y="3638825"/>
                <a:ext cx="16550" cy="16550"/>
              </a:xfrm>
              <a:custGeom>
                <a:avLst/>
                <a:gdLst/>
                <a:ahLst/>
                <a:cxnLst/>
                <a:rect l="l" t="t" r="r" b="b"/>
                <a:pathLst>
                  <a:path w="662" h="662" extrusionOk="0">
                    <a:moveTo>
                      <a:pt x="388" y="160"/>
                    </a:moveTo>
                    <a:lnTo>
                      <a:pt x="457" y="206"/>
                    </a:lnTo>
                    <a:lnTo>
                      <a:pt x="479" y="251"/>
                    </a:lnTo>
                    <a:lnTo>
                      <a:pt x="502" y="320"/>
                    </a:lnTo>
                    <a:lnTo>
                      <a:pt x="479" y="388"/>
                    </a:lnTo>
                    <a:lnTo>
                      <a:pt x="457" y="457"/>
                    </a:lnTo>
                    <a:lnTo>
                      <a:pt x="388" y="479"/>
                    </a:lnTo>
                    <a:lnTo>
                      <a:pt x="320" y="502"/>
                    </a:lnTo>
                    <a:lnTo>
                      <a:pt x="251" y="479"/>
                    </a:lnTo>
                    <a:lnTo>
                      <a:pt x="206" y="457"/>
                    </a:lnTo>
                    <a:lnTo>
                      <a:pt x="160" y="388"/>
                    </a:lnTo>
                    <a:lnTo>
                      <a:pt x="160" y="320"/>
                    </a:lnTo>
                    <a:lnTo>
                      <a:pt x="160" y="251"/>
                    </a:lnTo>
                    <a:lnTo>
                      <a:pt x="206" y="206"/>
                    </a:lnTo>
                    <a:lnTo>
                      <a:pt x="251" y="160"/>
                    </a:lnTo>
                    <a:close/>
                    <a:moveTo>
                      <a:pt x="320" y="0"/>
                    </a:moveTo>
                    <a:lnTo>
                      <a:pt x="206" y="23"/>
                    </a:lnTo>
                    <a:lnTo>
                      <a:pt x="92" y="92"/>
                    </a:lnTo>
                    <a:lnTo>
                      <a:pt x="23" y="206"/>
                    </a:lnTo>
                    <a:lnTo>
                      <a:pt x="0" y="320"/>
                    </a:lnTo>
                    <a:lnTo>
                      <a:pt x="23" y="457"/>
                    </a:lnTo>
                    <a:lnTo>
                      <a:pt x="92" y="571"/>
                    </a:lnTo>
                    <a:lnTo>
                      <a:pt x="206" y="639"/>
                    </a:lnTo>
                    <a:lnTo>
                      <a:pt x="320" y="662"/>
                    </a:lnTo>
                    <a:lnTo>
                      <a:pt x="457" y="639"/>
                    </a:lnTo>
                    <a:lnTo>
                      <a:pt x="571" y="571"/>
                    </a:lnTo>
                    <a:lnTo>
                      <a:pt x="639" y="457"/>
                    </a:lnTo>
                    <a:lnTo>
                      <a:pt x="662" y="320"/>
                    </a:lnTo>
                    <a:lnTo>
                      <a:pt x="639" y="206"/>
                    </a:lnTo>
                    <a:lnTo>
                      <a:pt x="571" y="92"/>
                    </a:lnTo>
                    <a:lnTo>
                      <a:pt x="457" y="23"/>
                    </a:lnTo>
                    <a:lnTo>
                      <a:pt x="32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2" name="Google Shape;692;p14"/>
              <p:cNvSpPr/>
              <p:nvPr/>
            </p:nvSpPr>
            <p:spPr>
              <a:xfrm>
                <a:off x="4067950" y="3651925"/>
                <a:ext cx="16550" cy="16575"/>
              </a:xfrm>
              <a:custGeom>
                <a:avLst/>
                <a:gdLst/>
                <a:ahLst/>
                <a:cxnLst/>
                <a:rect l="l" t="t" r="r" b="b"/>
                <a:pathLst>
                  <a:path w="662" h="663" extrusionOk="0">
                    <a:moveTo>
                      <a:pt x="320" y="138"/>
                    </a:moveTo>
                    <a:lnTo>
                      <a:pt x="388" y="161"/>
                    </a:lnTo>
                    <a:lnTo>
                      <a:pt x="457" y="206"/>
                    </a:lnTo>
                    <a:lnTo>
                      <a:pt x="479" y="252"/>
                    </a:lnTo>
                    <a:lnTo>
                      <a:pt x="502" y="320"/>
                    </a:lnTo>
                    <a:lnTo>
                      <a:pt x="479" y="389"/>
                    </a:lnTo>
                    <a:lnTo>
                      <a:pt x="457" y="434"/>
                    </a:lnTo>
                    <a:lnTo>
                      <a:pt x="388" y="480"/>
                    </a:lnTo>
                    <a:lnTo>
                      <a:pt x="320" y="503"/>
                    </a:lnTo>
                    <a:lnTo>
                      <a:pt x="251" y="480"/>
                    </a:lnTo>
                    <a:lnTo>
                      <a:pt x="206" y="434"/>
                    </a:lnTo>
                    <a:lnTo>
                      <a:pt x="160" y="389"/>
                    </a:lnTo>
                    <a:lnTo>
                      <a:pt x="160" y="320"/>
                    </a:lnTo>
                    <a:lnTo>
                      <a:pt x="160" y="252"/>
                    </a:lnTo>
                    <a:lnTo>
                      <a:pt x="206" y="206"/>
                    </a:lnTo>
                    <a:lnTo>
                      <a:pt x="251" y="161"/>
                    </a:lnTo>
                    <a:lnTo>
                      <a:pt x="320" y="138"/>
                    </a:lnTo>
                    <a:close/>
                    <a:moveTo>
                      <a:pt x="320" y="1"/>
                    </a:moveTo>
                    <a:lnTo>
                      <a:pt x="206" y="24"/>
                    </a:lnTo>
                    <a:lnTo>
                      <a:pt x="92" y="92"/>
                    </a:lnTo>
                    <a:lnTo>
                      <a:pt x="23" y="183"/>
                    </a:lnTo>
                    <a:lnTo>
                      <a:pt x="0" y="320"/>
                    </a:lnTo>
                    <a:lnTo>
                      <a:pt x="23" y="457"/>
                    </a:lnTo>
                    <a:lnTo>
                      <a:pt x="92" y="548"/>
                    </a:lnTo>
                    <a:lnTo>
                      <a:pt x="206" y="617"/>
                    </a:lnTo>
                    <a:lnTo>
                      <a:pt x="320" y="662"/>
                    </a:lnTo>
                    <a:lnTo>
                      <a:pt x="457" y="617"/>
                    </a:lnTo>
                    <a:lnTo>
                      <a:pt x="571" y="548"/>
                    </a:lnTo>
                    <a:lnTo>
                      <a:pt x="639" y="457"/>
                    </a:lnTo>
                    <a:lnTo>
                      <a:pt x="662" y="320"/>
                    </a:lnTo>
                    <a:lnTo>
                      <a:pt x="639" y="183"/>
                    </a:lnTo>
                    <a:lnTo>
                      <a:pt x="571" y="92"/>
                    </a:lnTo>
                    <a:lnTo>
                      <a:pt x="457" y="24"/>
                    </a:lnTo>
                    <a:lnTo>
                      <a:pt x="32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3" name="Google Shape;693;p14"/>
              <p:cNvSpPr/>
              <p:nvPr/>
            </p:nvSpPr>
            <p:spPr>
              <a:xfrm>
                <a:off x="4635200" y="3698125"/>
                <a:ext cx="76425" cy="56450"/>
              </a:xfrm>
              <a:custGeom>
                <a:avLst/>
                <a:gdLst/>
                <a:ahLst/>
                <a:cxnLst/>
                <a:rect l="l" t="t" r="r" b="b"/>
                <a:pathLst>
                  <a:path w="3057" h="2258" extrusionOk="0">
                    <a:moveTo>
                      <a:pt x="115" y="0"/>
                    </a:moveTo>
                    <a:lnTo>
                      <a:pt x="69" y="23"/>
                    </a:lnTo>
                    <a:lnTo>
                      <a:pt x="46" y="46"/>
                    </a:lnTo>
                    <a:lnTo>
                      <a:pt x="1" y="69"/>
                    </a:lnTo>
                    <a:lnTo>
                      <a:pt x="1" y="114"/>
                    </a:lnTo>
                    <a:lnTo>
                      <a:pt x="1" y="137"/>
                    </a:lnTo>
                    <a:lnTo>
                      <a:pt x="24" y="183"/>
                    </a:lnTo>
                    <a:lnTo>
                      <a:pt x="46" y="205"/>
                    </a:lnTo>
                    <a:lnTo>
                      <a:pt x="92" y="228"/>
                    </a:lnTo>
                    <a:lnTo>
                      <a:pt x="320" y="251"/>
                    </a:lnTo>
                    <a:lnTo>
                      <a:pt x="548" y="342"/>
                    </a:lnTo>
                    <a:lnTo>
                      <a:pt x="776" y="456"/>
                    </a:lnTo>
                    <a:lnTo>
                      <a:pt x="1027" y="570"/>
                    </a:lnTo>
                    <a:lnTo>
                      <a:pt x="1255" y="730"/>
                    </a:lnTo>
                    <a:lnTo>
                      <a:pt x="1483" y="890"/>
                    </a:lnTo>
                    <a:lnTo>
                      <a:pt x="1916" y="1254"/>
                    </a:lnTo>
                    <a:lnTo>
                      <a:pt x="2304" y="1596"/>
                    </a:lnTo>
                    <a:lnTo>
                      <a:pt x="2601" y="1916"/>
                    </a:lnTo>
                    <a:lnTo>
                      <a:pt x="2874" y="2212"/>
                    </a:lnTo>
                    <a:lnTo>
                      <a:pt x="2920" y="2235"/>
                    </a:lnTo>
                    <a:lnTo>
                      <a:pt x="2965" y="2258"/>
                    </a:lnTo>
                    <a:lnTo>
                      <a:pt x="3034" y="2235"/>
                    </a:lnTo>
                    <a:lnTo>
                      <a:pt x="3057" y="2189"/>
                    </a:lnTo>
                    <a:lnTo>
                      <a:pt x="3057" y="2144"/>
                    </a:lnTo>
                    <a:lnTo>
                      <a:pt x="3057" y="2121"/>
                    </a:lnTo>
                    <a:lnTo>
                      <a:pt x="3034" y="2075"/>
                    </a:lnTo>
                    <a:lnTo>
                      <a:pt x="2737" y="1733"/>
                    </a:lnTo>
                    <a:lnTo>
                      <a:pt x="2418" y="1414"/>
                    </a:lnTo>
                    <a:lnTo>
                      <a:pt x="2030" y="1072"/>
                    </a:lnTo>
                    <a:lnTo>
                      <a:pt x="1574" y="707"/>
                    </a:lnTo>
                    <a:lnTo>
                      <a:pt x="1346" y="525"/>
                    </a:lnTo>
                    <a:lnTo>
                      <a:pt x="1095" y="388"/>
                    </a:lnTo>
                    <a:lnTo>
                      <a:pt x="845" y="251"/>
                    </a:lnTo>
                    <a:lnTo>
                      <a:pt x="594" y="137"/>
                    </a:lnTo>
                    <a:lnTo>
                      <a:pt x="343" y="46"/>
                    </a:lnTo>
                    <a:lnTo>
                      <a:pt x="11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4" name="Google Shape;694;p14"/>
              <p:cNvSpPr/>
              <p:nvPr/>
            </p:nvSpPr>
            <p:spPr>
              <a:xfrm>
                <a:off x="4635200" y="3685575"/>
                <a:ext cx="42800" cy="55900"/>
              </a:xfrm>
              <a:custGeom>
                <a:avLst/>
                <a:gdLst/>
                <a:ahLst/>
                <a:cxnLst/>
                <a:rect l="l" t="t" r="r" b="b"/>
                <a:pathLst>
                  <a:path w="1712" h="2236" extrusionOk="0">
                    <a:moveTo>
                      <a:pt x="1574" y="0"/>
                    </a:moveTo>
                    <a:lnTo>
                      <a:pt x="69" y="525"/>
                    </a:lnTo>
                    <a:lnTo>
                      <a:pt x="24" y="548"/>
                    </a:lnTo>
                    <a:lnTo>
                      <a:pt x="1" y="571"/>
                    </a:lnTo>
                    <a:lnTo>
                      <a:pt x="1" y="616"/>
                    </a:lnTo>
                    <a:lnTo>
                      <a:pt x="1" y="662"/>
                    </a:lnTo>
                    <a:lnTo>
                      <a:pt x="525" y="2167"/>
                    </a:lnTo>
                    <a:lnTo>
                      <a:pt x="571" y="2212"/>
                    </a:lnTo>
                    <a:lnTo>
                      <a:pt x="617" y="2235"/>
                    </a:lnTo>
                    <a:lnTo>
                      <a:pt x="662" y="2212"/>
                    </a:lnTo>
                    <a:lnTo>
                      <a:pt x="685" y="2190"/>
                    </a:lnTo>
                    <a:lnTo>
                      <a:pt x="708" y="2167"/>
                    </a:lnTo>
                    <a:lnTo>
                      <a:pt x="731" y="2121"/>
                    </a:lnTo>
                    <a:lnTo>
                      <a:pt x="731" y="2098"/>
                    </a:lnTo>
                    <a:lnTo>
                      <a:pt x="229" y="685"/>
                    </a:lnTo>
                    <a:lnTo>
                      <a:pt x="1643" y="183"/>
                    </a:lnTo>
                    <a:lnTo>
                      <a:pt x="1666" y="183"/>
                    </a:lnTo>
                    <a:lnTo>
                      <a:pt x="1688" y="137"/>
                    </a:lnTo>
                    <a:lnTo>
                      <a:pt x="1711" y="92"/>
                    </a:lnTo>
                    <a:lnTo>
                      <a:pt x="1711" y="69"/>
                    </a:lnTo>
                    <a:lnTo>
                      <a:pt x="1688" y="23"/>
                    </a:lnTo>
                    <a:lnTo>
                      <a:pt x="164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5" name="Google Shape;695;p14"/>
              <p:cNvSpPr/>
              <p:nvPr/>
            </p:nvSpPr>
            <p:spPr>
              <a:xfrm>
                <a:off x="5563350" y="2346950"/>
                <a:ext cx="88950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1187" extrusionOk="0">
                    <a:moveTo>
                      <a:pt x="3467" y="1"/>
                    </a:moveTo>
                    <a:lnTo>
                      <a:pt x="3421" y="23"/>
                    </a:lnTo>
                    <a:lnTo>
                      <a:pt x="3375" y="46"/>
                    </a:lnTo>
                    <a:lnTo>
                      <a:pt x="3216" y="183"/>
                    </a:lnTo>
                    <a:lnTo>
                      <a:pt x="3011" y="320"/>
                    </a:lnTo>
                    <a:lnTo>
                      <a:pt x="2783" y="434"/>
                    </a:lnTo>
                    <a:lnTo>
                      <a:pt x="2532" y="548"/>
                    </a:lnTo>
                    <a:lnTo>
                      <a:pt x="2258" y="639"/>
                    </a:lnTo>
                    <a:lnTo>
                      <a:pt x="1984" y="708"/>
                    </a:lnTo>
                    <a:lnTo>
                      <a:pt x="1437" y="822"/>
                    </a:lnTo>
                    <a:lnTo>
                      <a:pt x="935" y="913"/>
                    </a:lnTo>
                    <a:lnTo>
                      <a:pt x="502" y="958"/>
                    </a:lnTo>
                    <a:lnTo>
                      <a:pt x="92" y="981"/>
                    </a:lnTo>
                    <a:lnTo>
                      <a:pt x="46" y="1004"/>
                    </a:lnTo>
                    <a:lnTo>
                      <a:pt x="23" y="1027"/>
                    </a:lnTo>
                    <a:lnTo>
                      <a:pt x="0" y="1050"/>
                    </a:lnTo>
                    <a:lnTo>
                      <a:pt x="0" y="1095"/>
                    </a:lnTo>
                    <a:lnTo>
                      <a:pt x="0" y="1141"/>
                    </a:lnTo>
                    <a:lnTo>
                      <a:pt x="23" y="1164"/>
                    </a:lnTo>
                    <a:lnTo>
                      <a:pt x="46" y="1186"/>
                    </a:lnTo>
                    <a:lnTo>
                      <a:pt x="92" y="1186"/>
                    </a:lnTo>
                    <a:lnTo>
                      <a:pt x="548" y="1164"/>
                    </a:lnTo>
                    <a:lnTo>
                      <a:pt x="1004" y="1118"/>
                    </a:lnTo>
                    <a:lnTo>
                      <a:pt x="1528" y="1027"/>
                    </a:lnTo>
                    <a:lnTo>
                      <a:pt x="2098" y="913"/>
                    </a:lnTo>
                    <a:lnTo>
                      <a:pt x="2372" y="822"/>
                    </a:lnTo>
                    <a:lnTo>
                      <a:pt x="2646" y="730"/>
                    </a:lnTo>
                    <a:lnTo>
                      <a:pt x="2897" y="616"/>
                    </a:lnTo>
                    <a:lnTo>
                      <a:pt x="3147" y="480"/>
                    </a:lnTo>
                    <a:lnTo>
                      <a:pt x="3353" y="343"/>
                    </a:lnTo>
                    <a:lnTo>
                      <a:pt x="3535" y="183"/>
                    </a:lnTo>
                    <a:lnTo>
                      <a:pt x="3558" y="137"/>
                    </a:lnTo>
                    <a:lnTo>
                      <a:pt x="3558" y="115"/>
                    </a:lnTo>
                    <a:lnTo>
                      <a:pt x="3558" y="69"/>
                    </a:lnTo>
                    <a:lnTo>
                      <a:pt x="3535" y="23"/>
                    </a:lnTo>
                    <a:lnTo>
                      <a:pt x="348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6" name="Google Shape;696;p14"/>
              <p:cNvSpPr/>
              <p:nvPr/>
            </p:nvSpPr>
            <p:spPr>
              <a:xfrm>
                <a:off x="5609525" y="2333850"/>
                <a:ext cx="42775" cy="55875"/>
              </a:xfrm>
              <a:custGeom>
                <a:avLst/>
                <a:gdLst/>
                <a:ahLst/>
                <a:cxnLst/>
                <a:rect l="l" t="t" r="r" b="b"/>
                <a:pathLst>
                  <a:path w="1711" h="2235" extrusionOk="0">
                    <a:moveTo>
                      <a:pt x="92" y="0"/>
                    </a:moveTo>
                    <a:lnTo>
                      <a:pt x="69" y="23"/>
                    </a:lnTo>
                    <a:lnTo>
                      <a:pt x="23" y="46"/>
                    </a:lnTo>
                    <a:lnTo>
                      <a:pt x="1" y="69"/>
                    </a:lnTo>
                    <a:lnTo>
                      <a:pt x="1" y="114"/>
                    </a:lnTo>
                    <a:lnTo>
                      <a:pt x="23" y="160"/>
                    </a:lnTo>
                    <a:lnTo>
                      <a:pt x="46" y="183"/>
                    </a:lnTo>
                    <a:lnTo>
                      <a:pt x="69" y="205"/>
                    </a:lnTo>
                    <a:lnTo>
                      <a:pt x="1483" y="707"/>
                    </a:lnTo>
                    <a:lnTo>
                      <a:pt x="981" y="2098"/>
                    </a:lnTo>
                    <a:lnTo>
                      <a:pt x="981" y="2144"/>
                    </a:lnTo>
                    <a:lnTo>
                      <a:pt x="1004" y="2189"/>
                    </a:lnTo>
                    <a:lnTo>
                      <a:pt x="1027" y="2212"/>
                    </a:lnTo>
                    <a:lnTo>
                      <a:pt x="1050" y="2235"/>
                    </a:lnTo>
                    <a:lnTo>
                      <a:pt x="1095" y="2235"/>
                    </a:lnTo>
                    <a:lnTo>
                      <a:pt x="1141" y="2212"/>
                    </a:lnTo>
                    <a:lnTo>
                      <a:pt x="1186" y="2167"/>
                    </a:lnTo>
                    <a:lnTo>
                      <a:pt x="1711" y="661"/>
                    </a:lnTo>
                    <a:lnTo>
                      <a:pt x="1711" y="616"/>
                    </a:lnTo>
                    <a:lnTo>
                      <a:pt x="1711" y="593"/>
                    </a:lnTo>
                    <a:lnTo>
                      <a:pt x="1688" y="547"/>
                    </a:lnTo>
                    <a:lnTo>
                      <a:pt x="1642" y="525"/>
                    </a:lnTo>
                    <a:lnTo>
                      <a:pt x="137" y="23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7" name="Google Shape;697;p14"/>
              <p:cNvSpPr/>
              <p:nvPr/>
            </p:nvSpPr>
            <p:spPr>
              <a:xfrm>
                <a:off x="6579275" y="2999150"/>
                <a:ext cx="112925" cy="103800"/>
              </a:xfrm>
              <a:custGeom>
                <a:avLst/>
                <a:gdLst/>
                <a:ahLst/>
                <a:cxnLst/>
                <a:rect l="l" t="t" r="r" b="b"/>
                <a:pathLst>
                  <a:path w="4517" h="4152" extrusionOk="0">
                    <a:moveTo>
                      <a:pt x="4242" y="161"/>
                    </a:moveTo>
                    <a:lnTo>
                      <a:pt x="4311" y="183"/>
                    </a:lnTo>
                    <a:lnTo>
                      <a:pt x="4334" y="183"/>
                    </a:lnTo>
                    <a:lnTo>
                      <a:pt x="4356" y="229"/>
                    </a:lnTo>
                    <a:lnTo>
                      <a:pt x="4356" y="252"/>
                    </a:lnTo>
                    <a:lnTo>
                      <a:pt x="4311" y="411"/>
                    </a:lnTo>
                    <a:lnTo>
                      <a:pt x="4197" y="639"/>
                    </a:lnTo>
                    <a:lnTo>
                      <a:pt x="3992" y="981"/>
                    </a:lnTo>
                    <a:lnTo>
                      <a:pt x="3718" y="1324"/>
                    </a:lnTo>
                    <a:lnTo>
                      <a:pt x="3399" y="1688"/>
                    </a:lnTo>
                    <a:lnTo>
                      <a:pt x="3011" y="2076"/>
                    </a:lnTo>
                    <a:lnTo>
                      <a:pt x="2601" y="2464"/>
                    </a:lnTo>
                    <a:lnTo>
                      <a:pt x="2167" y="2829"/>
                    </a:lnTo>
                    <a:lnTo>
                      <a:pt x="1757" y="3171"/>
                    </a:lnTo>
                    <a:lnTo>
                      <a:pt x="1346" y="3444"/>
                    </a:lnTo>
                    <a:lnTo>
                      <a:pt x="981" y="3695"/>
                    </a:lnTo>
                    <a:lnTo>
                      <a:pt x="639" y="3878"/>
                    </a:lnTo>
                    <a:lnTo>
                      <a:pt x="388" y="3969"/>
                    </a:lnTo>
                    <a:lnTo>
                      <a:pt x="229" y="3992"/>
                    </a:lnTo>
                    <a:lnTo>
                      <a:pt x="183" y="3969"/>
                    </a:lnTo>
                    <a:lnTo>
                      <a:pt x="160" y="3969"/>
                    </a:lnTo>
                    <a:lnTo>
                      <a:pt x="160" y="3923"/>
                    </a:lnTo>
                    <a:lnTo>
                      <a:pt x="160" y="3878"/>
                    </a:lnTo>
                    <a:lnTo>
                      <a:pt x="183" y="3741"/>
                    </a:lnTo>
                    <a:lnTo>
                      <a:pt x="297" y="3513"/>
                    </a:lnTo>
                    <a:lnTo>
                      <a:pt x="525" y="3171"/>
                    </a:lnTo>
                    <a:lnTo>
                      <a:pt x="799" y="2829"/>
                    </a:lnTo>
                    <a:lnTo>
                      <a:pt x="1118" y="2464"/>
                    </a:lnTo>
                    <a:lnTo>
                      <a:pt x="1483" y="2076"/>
                    </a:lnTo>
                    <a:lnTo>
                      <a:pt x="1894" y="1688"/>
                    </a:lnTo>
                    <a:lnTo>
                      <a:pt x="2327" y="1324"/>
                    </a:lnTo>
                    <a:lnTo>
                      <a:pt x="2737" y="981"/>
                    </a:lnTo>
                    <a:lnTo>
                      <a:pt x="3148" y="685"/>
                    </a:lnTo>
                    <a:lnTo>
                      <a:pt x="3513" y="457"/>
                    </a:lnTo>
                    <a:lnTo>
                      <a:pt x="3786" y="320"/>
                    </a:lnTo>
                    <a:lnTo>
                      <a:pt x="3992" y="229"/>
                    </a:lnTo>
                    <a:lnTo>
                      <a:pt x="4151" y="183"/>
                    </a:lnTo>
                    <a:lnTo>
                      <a:pt x="4242" y="161"/>
                    </a:lnTo>
                    <a:close/>
                    <a:moveTo>
                      <a:pt x="4220" y="1"/>
                    </a:moveTo>
                    <a:lnTo>
                      <a:pt x="4106" y="24"/>
                    </a:lnTo>
                    <a:lnTo>
                      <a:pt x="3969" y="69"/>
                    </a:lnTo>
                    <a:lnTo>
                      <a:pt x="3809" y="138"/>
                    </a:lnTo>
                    <a:lnTo>
                      <a:pt x="3444" y="320"/>
                    </a:lnTo>
                    <a:lnTo>
                      <a:pt x="3057" y="571"/>
                    </a:lnTo>
                    <a:lnTo>
                      <a:pt x="2646" y="845"/>
                    </a:lnTo>
                    <a:lnTo>
                      <a:pt x="2236" y="1187"/>
                    </a:lnTo>
                    <a:lnTo>
                      <a:pt x="1802" y="1574"/>
                    </a:lnTo>
                    <a:lnTo>
                      <a:pt x="1369" y="1962"/>
                    </a:lnTo>
                    <a:lnTo>
                      <a:pt x="1004" y="2350"/>
                    </a:lnTo>
                    <a:lnTo>
                      <a:pt x="662" y="2715"/>
                    </a:lnTo>
                    <a:lnTo>
                      <a:pt x="388" y="3080"/>
                    </a:lnTo>
                    <a:lnTo>
                      <a:pt x="160" y="3422"/>
                    </a:lnTo>
                    <a:lnTo>
                      <a:pt x="92" y="3581"/>
                    </a:lnTo>
                    <a:lnTo>
                      <a:pt x="24" y="3695"/>
                    </a:lnTo>
                    <a:lnTo>
                      <a:pt x="1" y="3809"/>
                    </a:lnTo>
                    <a:lnTo>
                      <a:pt x="1" y="3923"/>
                    </a:lnTo>
                    <a:lnTo>
                      <a:pt x="1" y="3992"/>
                    </a:lnTo>
                    <a:lnTo>
                      <a:pt x="46" y="4060"/>
                    </a:lnTo>
                    <a:lnTo>
                      <a:pt x="138" y="4129"/>
                    </a:lnTo>
                    <a:lnTo>
                      <a:pt x="252" y="4151"/>
                    </a:lnTo>
                    <a:lnTo>
                      <a:pt x="411" y="4129"/>
                    </a:lnTo>
                    <a:lnTo>
                      <a:pt x="594" y="4060"/>
                    </a:lnTo>
                    <a:lnTo>
                      <a:pt x="822" y="3969"/>
                    </a:lnTo>
                    <a:lnTo>
                      <a:pt x="1073" y="3832"/>
                    </a:lnTo>
                    <a:lnTo>
                      <a:pt x="1437" y="3581"/>
                    </a:lnTo>
                    <a:lnTo>
                      <a:pt x="1848" y="3285"/>
                    </a:lnTo>
                    <a:lnTo>
                      <a:pt x="2281" y="2965"/>
                    </a:lnTo>
                    <a:lnTo>
                      <a:pt x="2715" y="2578"/>
                    </a:lnTo>
                    <a:lnTo>
                      <a:pt x="3125" y="2190"/>
                    </a:lnTo>
                    <a:lnTo>
                      <a:pt x="3513" y="1802"/>
                    </a:lnTo>
                    <a:lnTo>
                      <a:pt x="3832" y="1415"/>
                    </a:lnTo>
                    <a:lnTo>
                      <a:pt x="4128" y="1073"/>
                    </a:lnTo>
                    <a:lnTo>
                      <a:pt x="4334" y="731"/>
                    </a:lnTo>
                    <a:lnTo>
                      <a:pt x="4425" y="571"/>
                    </a:lnTo>
                    <a:lnTo>
                      <a:pt x="4470" y="457"/>
                    </a:lnTo>
                    <a:lnTo>
                      <a:pt x="4516" y="343"/>
                    </a:lnTo>
                    <a:lnTo>
                      <a:pt x="4516" y="229"/>
                    </a:lnTo>
                    <a:lnTo>
                      <a:pt x="4493" y="161"/>
                    </a:lnTo>
                    <a:lnTo>
                      <a:pt x="4448" y="92"/>
                    </a:lnTo>
                    <a:lnTo>
                      <a:pt x="4402" y="47"/>
                    </a:lnTo>
                    <a:lnTo>
                      <a:pt x="431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8" name="Google Shape;698;p14"/>
              <p:cNvSpPr/>
              <p:nvPr/>
            </p:nvSpPr>
            <p:spPr>
              <a:xfrm>
                <a:off x="6618050" y="2976925"/>
                <a:ext cx="34800" cy="148250"/>
              </a:xfrm>
              <a:custGeom>
                <a:avLst/>
                <a:gdLst/>
                <a:ahLst/>
                <a:cxnLst/>
                <a:rect l="l" t="t" r="r" b="b"/>
                <a:pathLst>
                  <a:path w="1392" h="5930" extrusionOk="0">
                    <a:moveTo>
                      <a:pt x="867" y="160"/>
                    </a:moveTo>
                    <a:lnTo>
                      <a:pt x="913" y="206"/>
                    </a:lnTo>
                    <a:lnTo>
                      <a:pt x="981" y="320"/>
                    </a:lnTo>
                    <a:lnTo>
                      <a:pt x="1072" y="571"/>
                    </a:lnTo>
                    <a:lnTo>
                      <a:pt x="1164" y="958"/>
                    </a:lnTo>
                    <a:lnTo>
                      <a:pt x="1209" y="1392"/>
                    </a:lnTo>
                    <a:lnTo>
                      <a:pt x="1232" y="1893"/>
                    </a:lnTo>
                    <a:lnTo>
                      <a:pt x="1232" y="2418"/>
                    </a:lnTo>
                    <a:lnTo>
                      <a:pt x="1232" y="2988"/>
                    </a:lnTo>
                    <a:lnTo>
                      <a:pt x="1186" y="3558"/>
                    </a:lnTo>
                    <a:lnTo>
                      <a:pt x="1118" y="4083"/>
                    </a:lnTo>
                    <a:lnTo>
                      <a:pt x="1050" y="4561"/>
                    </a:lnTo>
                    <a:lnTo>
                      <a:pt x="958" y="4995"/>
                    </a:lnTo>
                    <a:lnTo>
                      <a:pt x="821" y="5382"/>
                    </a:lnTo>
                    <a:lnTo>
                      <a:pt x="730" y="5610"/>
                    </a:lnTo>
                    <a:lnTo>
                      <a:pt x="639" y="5724"/>
                    </a:lnTo>
                    <a:lnTo>
                      <a:pt x="593" y="5770"/>
                    </a:lnTo>
                    <a:lnTo>
                      <a:pt x="571" y="5770"/>
                    </a:lnTo>
                    <a:lnTo>
                      <a:pt x="525" y="5747"/>
                    </a:lnTo>
                    <a:lnTo>
                      <a:pt x="479" y="5724"/>
                    </a:lnTo>
                    <a:lnTo>
                      <a:pt x="388" y="5565"/>
                    </a:lnTo>
                    <a:lnTo>
                      <a:pt x="320" y="5337"/>
                    </a:lnTo>
                    <a:lnTo>
                      <a:pt x="251" y="4995"/>
                    </a:lnTo>
                    <a:lnTo>
                      <a:pt x="206" y="4584"/>
                    </a:lnTo>
                    <a:lnTo>
                      <a:pt x="160" y="4105"/>
                    </a:lnTo>
                    <a:lnTo>
                      <a:pt x="160" y="3558"/>
                    </a:lnTo>
                    <a:lnTo>
                      <a:pt x="183" y="2942"/>
                    </a:lnTo>
                    <a:lnTo>
                      <a:pt x="229" y="2372"/>
                    </a:lnTo>
                    <a:lnTo>
                      <a:pt x="274" y="1848"/>
                    </a:lnTo>
                    <a:lnTo>
                      <a:pt x="365" y="1346"/>
                    </a:lnTo>
                    <a:lnTo>
                      <a:pt x="457" y="913"/>
                    </a:lnTo>
                    <a:lnTo>
                      <a:pt x="571" y="548"/>
                    </a:lnTo>
                    <a:lnTo>
                      <a:pt x="685" y="320"/>
                    </a:lnTo>
                    <a:lnTo>
                      <a:pt x="776" y="183"/>
                    </a:lnTo>
                    <a:lnTo>
                      <a:pt x="821" y="160"/>
                    </a:lnTo>
                    <a:close/>
                    <a:moveTo>
                      <a:pt x="776" y="1"/>
                    </a:moveTo>
                    <a:lnTo>
                      <a:pt x="707" y="46"/>
                    </a:lnTo>
                    <a:lnTo>
                      <a:pt x="616" y="115"/>
                    </a:lnTo>
                    <a:lnTo>
                      <a:pt x="548" y="206"/>
                    </a:lnTo>
                    <a:lnTo>
                      <a:pt x="479" y="343"/>
                    </a:lnTo>
                    <a:lnTo>
                      <a:pt x="434" y="479"/>
                    </a:lnTo>
                    <a:lnTo>
                      <a:pt x="297" y="890"/>
                    </a:lnTo>
                    <a:lnTo>
                      <a:pt x="206" y="1323"/>
                    </a:lnTo>
                    <a:lnTo>
                      <a:pt x="115" y="1825"/>
                    </a:lnTo>
                    <a:lnTo>
                      <a:pt x="69" y="2349"/>
                    </a:lnTo>
                    <a:lnTo>
                      <a:pt x="23" y="2920"/>
                    </a:lnTo>
                    <a:lnTo>
                      <a:pt x="1" y="3490"/>
                    </a:lnTo>
                    <a:lnTo>
                      <a:pt x="1" y="4014"/>
                    </a:lnTo>
                    <a:lnTo>
                      <a:pt x="46" y="4516"/>
                    </a:lnTo>
                    <a:lnTo>
                      <a:pt x="92" y="4972"/>
                    </a:lnTo>
                    <a:lnTo>
                      <a:pt x="160" y="5360"/>
                    </a:lnTo>
                    <a:lnTo>
                      <a:pt x="206" y="5519"/>
                    </a:lnTo>
                    <a:lnTo>
                      <a:pt x="274" y="5656"/>
                    </a:lnTo>
                    <a:lnTo>
                      <a:pt x="320" y="5770"/>
                    </a:lnTo>
                    <a:lnTo>
                      <a:pt x="388" y="5861"/>
                    </a:lnTo>
                    <a:lnTo>
                      <a:pt x="479" y="5907"/>
                    </a:lnTo>
                    <a:lnTo>
                      <a:pt x="548" y="5930"/>
                    </a:lnTo>
                    <a:lnTo>
                      <a:pt x="571" y="5930"/>
                    </a:lnTo>
                    <a:lnTo>
                      <a:pt x="639" y="5907"/>
                    </a:lnTo>
                    <a:lnTo>
                      <a:pt x="707" y="5884"/>
                    </a:lnTo>
                    <a:lnTo>
                      <a:pt x="776" y="5793"/>
                    </a:lnTo>
                    <a:lnTo>
                      <a:pt x="844" y="5702"/>
                    </a:lnTo>
                    <a:lnTo>
                      <a:pt x="913" y="5588"/>
                    </a:lnTo>
                    <a:lnTo>
                      <a:pt x="981" y="5428"/>
                    </a:lnTo>
                    <a:lnTo>
                      <a:pt x="1095" y="5040"/>
                    </a:lnTo>
                    <a:lnTo>
                      <a:pt x="1209" y="4607"/>
                    </a:lnTo>
                    <a:lnTo>
                      <a:pt x="1278" y="4105"/>
                    </a:lnTo>
                    <a:lnTo>
                      <a:pt x="1346" y="3558"/>
                    </a:lnTo>
                    <a:lnTo>
                      <a:pt x="1392" y="2988"/>
                    </a:lnTo>
                    <a:lnTo>
                      <a:pt x="1392" y="2418"/>
                    </a:lnTo>
                    <a:lnTo>
                      <a:pt x="1392" y="1893"/>
                    </a:lnTo>
                    <a:lnTo>
                      <a:pt x="1369" y="1392"/>
                    </a:lnTo>
                    <a:lnTo>
                      <a:pt x="1300" y="936"/>
                    </a:lnTo>
                    <a:lnTo>
                      <a:pt x="1232" y="525"/>
                    </a:lnTo>
                    <a:lnTo>
                      <a:pt x="1186" y="365"/>
                    </a:lnTo>
                    <a:lnTo>
                      <a:pt x="1118" y="251"/>
                    </a:lnTo>
                    <a:lnTo>
                      <a:pt x="1072" y="137"/>
                    </a:lnTo>
                    <a:lnTo>
                      <a:pt x="1004" y="69"/>
                    </a:lnTo>
                    <a:lnTo>
                      <a:pt x="935" y="23"/>
                    </a:lnTo>
                    <a:lnTo>
                      <a:pt x="84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9" name="Google Shape;699;p14"/>
              <p:cNvSpPr/>
              <p:nvPr/>
            </p:nvSpPr>
            <p:spPr>
              <a:xfrm>
                <a:off x="6561600" y="3033375"/>
                <a:ext cx="148250" cy="35375"/>
              </a:xfrm>
              <a:custGeom>
                <a:avLst/>
                <a:gdLst/>
                <a:ahLst/>
                <a:cxnLst/>
                <a:rect l="l" t="t" r="r" b="b"/>
                <a:pathLst>
                  <a:path w="5930" h="1415" extrusionOk="0">
                    <a:moveTo>
                      <a:pt x="2304" y="160"/>
                    </a:moveTo>
                    <a:lnTo>
                      <a:pt x="2988" y="183"/>
                    </a:lnTo>
                    <a:lnTo>
                      <a:pt x="3558" y="228"/>
                    </a:lnTo>
                    <a:lnTo>
                      <a:pt x="4083" y="274"/>
                    </a:lnTo>
                    <a:lnTo>
                      <a:pt x="4562" y="365"/>
                    </a:lnTo>
                    <a:lnTo>
                      <a:pt x="4995" y="456"/>
                    </a:lnTo>
                    <a:lnTo>
                      <a:pt x="5383" y="570"/>
                    </a:lnTo>
                    <a:lnTo>
                      <a:pt x="5611" y="684"/>
                    </a:lnTo>
                    <a:lnTo>
                      <a:pt x="5725" y="776"/>
                    </a:lnTo>
                    <a:lnTo>
                      <a:pt x="5748" y="821"/>
                    </a:lnTo>
                    <a:lnTo>
                      <a:pt x="5770" y="844"/>
                    </a:lnTo>
                    <a:lnTo>
                      <a:pt x="5748" y="890"/>
                    </a:lnTo>
                    <a:lnTo>
                      <a:pt x="5702" y="935"/>
                    </a:lnTo>
                    <a:lnTo>
                      <a:pt x="5565" y="1004"/>
                    </a:lnTo>
                    <a:lnTo>
                      <a:pt x="5314" y="1095"/>
                    </a:lnTo>
                    <a:lnTo>
                      <a:pt x="4995" y="1163"/>
                    </a:lnTo>
                    <a:lnTo>
                      <a:pt x="4585" y="1209"/>
                    </a:lnTo>
                    <a:lnTo>
                      <a:pt x="4106" y="1232"/>
                    </a:lnTo>
                    <a:lnTo>
                      <a:pt x="3558" y="1254"/>
                    </a:lnTo>
                    <a:lnTo>
                      <a:pt x="2943" y="1232"/>
                    </a:lnTo>
                    <a:lnTo>
                      <a:pt x="2373" y="1186"/>
                    </a:lnTo>
                    <a:lnTo>
                      <a:pt x="1848" y="1118"/>
                    </a:lnTo>
                    <a:lnTo>
                      <a:pt x="1346" y="1049"/>
                    </a:lnTo>
                    <a:lnTo>
                      <a:pt x="913" y="958"/>
                    </a:lnTo>
                    <a:lnTo>
                      <a:pt x="548" y="844"/>
                    </a:lnTo>
                    <a:lnTo>
                      <a:pt x="297" y="730"/>
                    </a:lnTo>
                    <a:lnTo>
                      <a:pt x="183" y="639"/>
                    </a:lnTo>
                    <a:lnTo>
                      <a:pt x="161" y="593"/>
                    </a:lnTo>
                    <a:lnTo>
                      <a:pt x="161" y="570"/>
                    </a:lnTo>
                    <a:lnTo>
                      <a:pt x="161" y="525"/>
                    </a:lnTo>
                    <a:lnTo>
                      <a:pt x="183" y="502"/>
                    </a:lnTo>
                    <a:lnTo>
                      <a:pt x="297" y="411"/>
                    </a:lnTo>
                    <a:lnTo>
                      <a:pt x="480" y="365"/>
                    </a:lnTo>
                    <a:lnTo>
                      <a:pt x="731" y="297"/>
                    </a:lnTo>
                    <a:lnTo>
                      <a:pt x="1027" y="251"/>
                    </a:lnTo>
                    <a:lnTo>
                      <a:pt x="1392" y="205"/>
                    </a:lnTo>
                    <a:lnTo>
                      <a:pt x="1825" y="183"/>
                    </a:lnTo>
                    <a:lnTo>
                      <a:pt x="2304" y="160"/>
                    </a:lnTo>
                    <a:close/>
                    <a:moveTo>
                      <a:pt x="2441" y="0"/>
                    </a:moveTo>
                    <a:lnTo>
                      <a:pt x="1916" y="23"/>
                    </a:lnTo>
                    <a:lnTo>
                      <a:pt x="1415" y="46"/>
                    </a:lnTo>
                    <a:lnTo>
                      <a:pt x="959" y="91"/>
                    </a:lnTo>
                    <a:lnTo>
                      <a:pt x="571" y="160"/>
                    </a:lnTo>
                    <a:lnTo>
                      <a:pt x="411" y="228"/>
                    </a:lnTo>
                    <a:lnTo>
                      <a:pt x="275" y="274"/>
                    </a:lnTo>
                    <a:lnTo>
                      <a:pt x="161" y="342"/>
                    </a:lnTo>
                    <a:lnTo>
                      <a:pt x="69" y="411"/>
                    </a:lnTo>
                    <a:lnTo>
                      <a:pt x="24" y="479"/>
                    </a:lnTo>
                    <a:lnTo>
                      <a:pt x="1" y="547"/>
                    </a:lnTo>
                    <a:lnTo>
                      <a:pt x="1" y="639"/>
                    </a:lnTo>
                    <a:lnTo>
                      <a:pt x="46" y="707"/>
                    </a:lnTo>
                    <a:lnTo>
                      <a:pt x="115" y="776"/>
                    </a:lnTo>
                    <a:lnTo>
                      <a:pt x="206" y="844"/>
                    </a:lnTo>
                    <a:lnTo>
                      <a:pt x="343" y="912"/>
                    </a:lnTo>
                    <a:lnTo>
                      <a:pt x="480" y="981"/>
                    </a:lnTo>
                    <a:lnTo>
                      <a:pt x="867" y="1095"/>
                    </a:lnTo>
                    <a:lnTo>
                      <a:pt x="1324" y="1209"/>
                    </a:lnTo>
                    <a:lnTo>
                      <a:pt x="1825" y="1277"/>
                    </a:lnTo>
                    <a:lnTo>
                      <a:pt x="2350" y="1346"/>
                    </a:lnTo>
                    <a:lnTo>
                      <a:pt x="2920" y="1391"/>
                    </a:lnTo>
                    <a:lnTo>
                      <a:pt x="3604" y="1414"/>
                    </a:lnTo>
                    <a:lnTo>
                      <a:pt x="4060" y="1391"/>
                    </a:lnTo>
                    <a:lnTo>
                      <a:pt x="4493" y="1368"/>
                    </a:lnTo>
                    <a:lnTo>
                      <a:pt x="4881" y="1323"/>
                    </a:lnTo>
                    <a:lnTo>
                      <a:pt x="5223" y="1277"/>
                    </a:lnTo>
                    <a:lnTo>
                      <a:pt x="5497" y="1186"/>
                    </a:lnTo>
                    <a:lnTo>
                      <a:pt x="5725" y="1095"/>
                    </a:lnTo>
                    <a:lnTo>
                      <a:pt x="5816" y="1049"/>
                    </a:lnTo>
                    <a:lnTo>
                      <a:pt x="5862" y="981"/>
                    </a:lnTo>
                    <a:lnTo>
                      <a:pt x="5907" y="912"/>
                    </a:lnTo>
                    <a:lnTo>
                      <a:pt x="5930" y="844"/>
                    </a:lnTo>
                    <a:lnTo>
                      <a:pt x="5907" y="776"/>
                    </a:lnTo>
                    <a:lnTo>
                      <a:pt x="5884" y="707"/>
                    </a:lnTo>
                    <a:lnTo>
                      <a:pt x="5816" y="639"/>
                    </a:lnTo>
                    <a:lnTo>
                      <a:pt x="5702" y="570"/>
                    </a:lnTo>
                    <a:lnTo>
                      <a:pt x="5588" y="502"/>
                    </a:lnTo>
                    <a:lnTo>
                      <a:pt x="5428" y="433"/>
                    </a:lnTo>
                    <a:lnTo>
                      <a:pt x="5041" y="297"/>
                    </a:lnTo>
                    <a:lnTo>
                      <a:pt x="4607" y="205"/>
                    </a:lnTo>
                    <a:lnTo>
                      <a:pt x="4106" y="114"/>
                    </a:lnTo>
                    <a:lnTo>
                      <a:pt x="3558" y="69"/>
                    </a:lnTo>
                    <a:lnTo>
                      <a:pt x="2988" y="23"/>
                    </a:lnTo>
                    <a:lnTo>
                      <a:pt x="2441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700" name="Google Shape;700;p14"/>
          <p:cNvSpPr/>
          <p:nvPr/>
        </p:nvSpPr>
        <p:spPr>
          <a:xfrm>
            <a:off x="139618" y="630678"/>
            <a:ext cx="8800920" cy="4577442"/>
          </a:xfrm>
          <a:prstGeom prst="rect">
            <a:avLst/>
          </a:prstGeom>
          <a:solidFill>
            <a:srgbClr val="FFFFFF">
              <a:alpha val="899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1" name="Google Shape;701;p14"/>
          <p:cNvSpPr txBox="1">
            <a:spLocks noGrp="1"/>
          </p:cNvSpPr>
          <p:nvPr>
            <p:ph type="ctrTitle" hasCustomPrompt="1"/>
          </p:nvPr>
        </p:nvSpPr>
        <p:spPr>
          <a:xfrm>
            <a:off x="1678787" y="2448986"/>
            <a:ext cx="2062448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3800" baseline="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9pPr>
          </a:lstStyle>
          <a:p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endParaRPr dirty="0"/>
          </a:p>
        </p:txBody>
      </p:sp>
      <p:sp>
        <p:nvSpPr>
          <p:cNvPr id="703" name="Google Shape;703;p14"/>
          <p:cNvSpPr txBox="1">
            <a:spLocks noGrp="1"/>
          </p:cNvSpPr>
          <p:nvPr>
            <p:ph type="ctrTitle" idx="3"/>
          </p:nvPr>
        </p:nvSpPr>
        <p:spPr>
          <a:xfrm>
            <a:off x="4171926" y="1091965"/>
            <a:ext cx="37317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38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9pPr>
          </a:lstStyle>
          <a:p>
            <a:endParaRPr dirty="0"/>
          </a:p>
        </p:txBody>
      </p:sp>
      <p:sp>
        <p:nvSpPr>
          <p:cNvPr id="704" name="Google Shape;704;p14"/>
          <p:cNvSpPr txBox="1">
            <a:spLocks noGrp="1"/>
          </p:cNvSpPr>
          <p:nvPr>
            <p:ph type="title" idx="4" hasCustomPrompt="1"/>
          </p:nvPr>
        </p:nvSpPr>
        <p:spPr>
          <a:xfrm>
            <a:off x="3978375" y="2178863"/>
            <a:ext cx="465300" cy="349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3600"/>
              <a:buNone/>
              <a:defRPr sz="1600" b="1">
                <a:solidFill>
                  <a:schemeClr val="lt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705" name="Google Shape;705;p14"/>
          <p:cNvSpPr txBox="1">
            <a:spLocks noGrp="1"/>
          </p:cNvSpPr>
          <p:nvPr>
            <p:ph type="ctrTitle" idx="5"/>
          </p:nvPr>
        </p:nvSpPr>
        <p:spPr>
          <a:xfrm>
            <a:off x="4583109" y="2805633"/>
            <a:ext cx="37317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38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  <p:sp>
        <p:nvSpPr>
          <p:cNvPr id="706" name="Google Shape;706;p14"/>
          <p:cNvSpPr txBox="1">
            <a:spLocks noGrp="1"/>
          </p:cNvSpPr>
          <p:nvPr>
            <p:ph type="title" idx="6" hasCustomPrompt="1"/>
          </p:nvPr>
        </p:nvSpPr>
        <p:spPr>
          <a:xfrm>
            <a:off x="3978375" y="2919625"/>
            <a:ext cx="465300" cy="349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None/>
              <a:defRPr sz="1600" b="1">
                <a:solidFill>
                  <a:schemeClr val="lt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707" name="Google Shape;707;p14"/>
          <p:cNvSpPr txBox="1">
            <a:spLocks noGrp="1"/>
          </p:cNvSpPr>
          <p:nvPr>
            <p:ph type="ctrTitle" idx="7"/>
          </p:nvPr>
        </p:nvSpPr>
        <p:spPr>
          <a:xfrm>
            <a:off x="4583109" y="3546400"/>
            <a:ext cx="37317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38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  <p:sp>
        <p:nvSpPr>
          <p:cNvPr id="708" name="Google Shape;708;p14"/>
          <p:cNvSpPr txBox="1">
            <a:spLocks noGrp="1"/>
          </p:cNvSpPr>
          <p:nvPr>
            <p:ph type="title" idx="8" hasCustomPrompt="1"/>
          </p:nvPr>
        </p:nvSpPr>
        <p:spPr>
          <a:xfrm>
            <a:off x="3978375" y="3660375"/>
            <a:ext cx="465300" cy="349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None/>
              <a:defRPr sz="1600" b="1">
                <a:solidFill>
                  <a:schemeClr val="lt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709" name="Google Shape;709;p14"/>
          <p:cNvSpPr/>
          <p:nvPr/>
        </p:nvSpPr>
        <p:spPr>
          <a:xfrm rot="-5626264" flipH="1">
            <a:off x="912466" y="184435"/>
            <a:ext cx="339040" cy="391103"/>
          </a:xfrm>
          <a:custGeom>
            <a:avLst/>
            <a:gdLst/>
            <a:ahLst/>
            <a:cxnLst/>
            <a:rect l="l" t="t" r="r" b="b"/>
            <a:pathLst>
              <a:path w="4311" h="4973" extrusionOk="0">
                <a:moveTo>
                  <a:pt x="1003" y="1"/>
                </a:moveTo>
                <a:lnTo>
                  <a:pt x="821" y="24"/>
                </a:lnTo>
                <a:lnTo>
                  <a:pt x="639" y="69"/>
                </a:lnTo>
                <a:lnTo>
                  <a:pt x="456" y="138"/>
                </a:lnTo>
                <a:lnTo>
                  <a:pt x="319" y="252"/>
                </a:lnTo>
                <a:lnTo>
                  <a:pt x="183" y="388"/>
                </a:lnTo>
                <a:lnTo>
                  <a:pt x="91" y="548"/>
                </a:lnTo>
                <a:lnTo>
                  <a:pt x="23" y="731"/>
                </a:lnTo>
                <a:lnTo>
                  <a:pt x="0" y="913"/>
                </a:lnTo>
                <a:lnTo>
                  <a:pt x="0" y="1095"/>
                </a:lnTo>
                <a:lnTo>
                  <a:pt x="46" y="1278"/>
                </a:lnTo>
                <a:lnTo>
                  <a:pt x="114" y="1437"/>
                </a:lnTo>
                <a:lnTo>
                  <a:pt x="228" y="1597"/>
                </a:lnTo>
                <a:lnTo>
                  <a:pt x="3010" y="4721"/>
                </a:lnTo>
                <a:lnTo>
                  <a:pt x="3124" y="4835"/>
                </a:lnTo>
                <a:lnTo>
                  <a:pt x="3261" y="4904"/>
                </a:lnTo>
                <a:lnTo>
                  <a:pt x="3421" y="4949"/>
                </a:lnTo>
                <a:lnTo>
                  <a:pt x="3558" y="4972"/>
                </a:lnTo>
                <a:lnTo>
                  <a:pt x="3694" y="4972"/>
                </a:lnTo>
                <a:lnTo>
                  <a:pt x="3831" y="4927"/>
                </a:lnTo>
                <a:lnTo>
                  <a:pt x="3945" y="4858"/>
                </a:lnTo>
                <a:lnTo>
                  <a:pt x="4059" y="4790"/>
                </a:lnTo>
                <a:lnTo>
                  <a:pt x="4173" y="4676"/>
                </a:lnTo>
                <a:lnTo>
                  <a:pt x="4242" y="4539"/>
                </a:lnTo>
                <a:lnTo>
                  <a:pt x="4287" y="4402"/>
                </a:lnTo>
                <a:lnTo>
                  <a:pt x="4310" y="4265"/>
                </a:lnTo>
                <a:lnTo>
                  <a:pt x="4310" y="4128"/>
                </a:lnTo>
                <a:lnTo>
                  <a:pt x="4265" y="3992"/>
                </a:lnTo>
                <a:lnTo>
                  <a:pt x="4219" y="3855"/>
                </a:lnTo>
                <a:lnTo>
                  <a:pt x="4128" y="3718"/>
                </a:lnTo>
                <a:lnTo>
                  <a:pt x="1596" y="890"/>
                </a:lnTo>
                <a:lnTo>
                  <a:pt x="1528" y="822"/>
                </a:lnTo>
                <a:lnTo>
                  <a:pt x="1460" y="776"/>
                </a:lnTo>
                <a:lnTo>
                  <a:pt x="1368" y="731"/>
                </a:lnTo>
                <a:lnTo>
                  <a:pt x="1163" y="731"/>
                </a:lnTo>
                <a:lnTo>
                  <a:pt x="1072" y="753"/>
                </a:lnTo>
                <a:lnTo>
                  <a:pt x="1003" y="776"/>
                </a:lnTo>
                <a:lnTo>
                  <a:pt x="912" y="845"/>
                </a:lnTo>
                <a:lnTo>
                  <a:pt x="844" y="913"/>
                </a:lnTo>
                <a:lnTo>
                  <a:pt x="798" y="981"/>
                </a:lnTo>
                <a:lnTo>
                  <a:pt x="775" y="1073"/>
                </a:lnTo>
                <a:lnTo>
                  <a:pt x="753" y="1164"/>
                </a:lnTo>
                <a:lnTo>
                  <a:pt x="753" y="1278"/>
                </a:lnTo>
                <a:lnTo>
                  <a:pt x="775" y="1369"/>
                </a:lnTo>
                <a:lnTo>
                  <a:pt x="821" y="1437"/>
                </a:lnTo>
                <a:lnTo>
                  <a:pt x="867" y="1529"/>
                </a:lnTo>
                <a:lnTo>
                  <a:pt x="3033" y="3946"/>
                </a:lnTo>
                <a:lnTo>
                  <a:pt x="3079" y="3969"/>
                </a:lnTo>
                <a:lnTo>
                  <a:pt x="3147" y="3969"/>
                </a:lnTo>
                <a:lnTo>
                  <a:pt x="3170" y="3900"/>
                </a:lnTo>
                <a:lnTo>
                  <a:pt x="3147" y="3855"/>
                </a:lnTo>
                <a:lnTo>
                  <a:pt x="1003" y="1415"/>
                </a:lnTo>
                <a:lnTo>
                  <a:pt x="935" y="1301"/>
                </a:lnTo>
                <a:lnTo>
                  <a:pt x="912" y="1187"/>
                </a:lnTo>
                <a:lnTo>
                  <a:pt x="958" y="1073"/>
                </a:lnTo>
                <a:lnTo>
                  <a:pt x="1026" y="959"/>
                </a:lnTo>
                <a:lnTo>
                  <a:pt x="1140" y="890"/>
                </a:lnTo>
                <a:lnTo>
                  <a:pt x="1254" y="890"/>
                </a:lnTo>
                <a:lnTo>
                  <a:pt x="1391" y="913"/>
                </a:lnTo>
                <a:lnTo>
                  <a:pt x="1482" y="981"/>
                </a:lnTo>
                <a:lnTo>
                  <a:pt x="4014" y="3832"/>
                </a:lnTo>
                <a:lnTo>
                  <a:pt x="4082" y="3923"/>
                </a:lnTo>
                <a:lnTo>
                  <a:pt x="4128" y="4037"/>
                </a:lnTo>
                <a:lnTo>
                  <a:pt x="4151" y="4151"/>
                </a:lnTo>
                <a:lnTo>
                  <a:pt x="4151" y="4265"/>
                </a:lnTo>
                <a:lnTo>
                  <a:pt x="4128" y="4379"/>
                </a:lnTo>
                <a:lnTo>
                  <a:pt x="4105" y="4470"/>
                </a:lnTo>
                <a:lnTo>
                  <a:pt x="4036" y="4584"/>
                </a:lnTo>
                <a:lnTo>
                  <a:pt x="3968" y="4676"/>
                </a:lnTo>
                <a:lnTo>
                  <a:pt x="3854" y="4744"/>
                </a:lnTo>
                <a:lnTo>
                  <a:pt x="3763" y="4790"/>
                </a:lnTo>
                <a:lnTo>
                  <a:pt x="3649" y="4813"/>
                </a:lnTo>
                <a:lnTo>
                  <a:pt x="3535" y="4813"/>
                </a:lnTo>
                <a:lnTo>
                  <a:pt x="3421" y="4790"/>
                </a:lnTo>
                <a:lnTo>
                  <a:pt x="3307" y="4767"/>
                </a:lnTo>
                <a:lnTo>
                  <a:pt x="3216" y="4699"/>
                </a:lnTo>
                <a:lnTo>
                  <a:pt x="3124" y="4607"/>
                </a:lnTo>
                <a:lnTo>
                  <a:pt x="342" y="1506"/>
                </a:lnTo>
                <a:lnTo>
                  <a:pt x="251" y="1369"/>
                </a:lnTo>
                <a:lnTo>
                  <a:pt x="183" y="1232"/>
                </a:lnTo>
                <a:lnTo>
                  <a:pt x="160" y="1073"/>
                </a:lnTo>
                <a:lnTo>
                  <a:pt x="160" y="913"/>
                </a:lnTo>
                <a:lnTo>
                  <a:pt x="183" y="776"/>
                </a:lnTo>
                <a:lnTo>
                  <a:pt x="228" y="617"/>
                </a:lnTo>
                <a:lnTo>
                  <a:pt x="297" y="480"/>
                </a:lnTo>
                <a:lnTo>
                  <a:pt x="411" y="366"/>
                </a:lnTo>
                <a:lnTo>
                  <a:pt x="547" y="274"/>
                </a:lnTo>
                <a:lnTo>
                  <a:pt x="684" y="206"/>
                </a:lnTo>
                <a:lnTo>
                  <a:pt x="844" y="183"/>
                </a:lnTo>
                <a:lnTo>
                  <a:pt x="1003" y="160"/>
                </a:lnTo>
                <a:lnTo>
                  <a:pt x="1140" y="183"/>
                </a:lnTo>
                <a:lnTo>
                  <a:pt x="1300" y="252"/>
                </a:lnTo>
                <a:lnTo>
                  <a:pt x="1437" y="320"/>
                </a:lnTo>
                <a:lnTo>
                  <a:pt x="1551" y="434"/>
                </a:lnTo>
                <a:lnTo>
                  <a:pt x="3284" y="2372"/>
                </a:lnTo>
                <a:lnTo>
                  <a:pt x="3330" y="2418"/>
                </a:lnTo>
                <a:lnTo>
                  <a:pt x="3398" y="2395"/>
                </a:lnTo>
                <a:lnTo>
                  <a:pt x="3421" y="2327"/>
                </a:lnTo>
                <a:lnTo>
                  <a:pt x="3398" y="2281"/>
                </a:lnTo>
                <a:lnTo>
                  <a:pt x="1665" y="320"/>
                </a:lnTo>
                <a:lnTo>
                  <a:pt x="1528" y="206"/>
                </a:lnTo>
                <a:lnTo>
                  <a:pt x="1368" y="115"/>
                </a:lnTo>
                <a:lnTo>
                  <a:pt x="1186" y="46"/>
                </a:lnTo>
                <a:lnTo>
                  <a:pt x="1003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" name="Google Shape;710;p14"/>
          <p:cNvSpPr/>
          <p:nvPr/>
        </p:nvSpPr>
        <p:spPr>
          <a:xfrm>
            <a:off x="139617" y="3720681"/>
            <a:ext cx="227691" cy="229231"/>
          </a:xfrm>
          <a:custGeom>
            <a:avLst/>
            <a:gdLst/>
            <a:ahLst/>
            <a:cxnLst/>
            <a:rect l="l" t="t" r="r" b="b"/>
            <a:pathLst>
              <a:path w="3399" h="3422" extrusionOk="0">
                <a:moveTo>
                  <a:pt x="730" y="1"/>
                </a:moveTo>
                <a:lnTo>
                  <a:pt x="0" y="754"/>
                </a:lnTo>
                <a:lnTo>
                  <a:pt x="958" y="1711"/>
                </a:lnTo>
                <a:lnTo>
                  <a:pt x="0" y="2669"/>
                </a:lnTo>
                <a:lnTo>
                  <a:pt x="730" y="3422"/>
                </a:lnTo>
                <a:lnTo>
                  <a:pt x="1711" y="2464"/>
                </a:lnTo>
                <a:lnTo>
                  <a:pt x="2669" y="3422"/>
                </a:lnTo>
                <a:lnTo>
                  <a:pt x="3398" y="2669"/>
                </a:lnTo>
                <a:lnTo>
                  <a:pt x="2440" y="1711"/>
                </a:lnTo>
                <a:lnTo>
                  <a:pt x="3398" y="754"/>
                </a:lnTo>
                <a:lnTo>
                  <a:pt x="2669" y="1"/>
                </a:lnTo>
                <a:lnTo>
                  <a:pt x="1711" y="959"/>
                </a:lnTo>
                <a:lnTo>
                  <a:pt x="730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11" name="Google Shape;711;p14"/>
          <p:cNvGrpSpPr/>
          <p:nvPr/>
        </p:nvGrpSpPr>
        <p:grpSpPr>
          <a:xfrm>
            <a:off x="7642750" y="4603851"/>
            <a:ext cx="261251" cy="270430"/>
            <a:chOff x="5010850" y="2735101"/>
            <a:chExt cx="261251" cy="270430"/>
          </a:xfrm>
        </p:grpSpPr>
        <p:sp>
          <p:nvSpPr>
            <p:cNvPr id="712" name="Google Shape;712;p14"/>
            <p:cNvSpPr/>
            <p:nvPr/>
          </p:nvSpPr>
          <p:spPr>
            <a:xfrm>
              <a:off x="5010850" y="2803831"/>
              <a:ext cx="261251" cy="132970"/>
            </a:xfrm>
            <a:custGeom>
              <a:avLst/>
              <a:gdLst/>
              <a:ahLst/>
              <a:cxnLst/>
              <a:rect l="l" t="t" r="r" b="b"/>
              <a:pathLst>
                <a:path w="3900" h="1985" extrusionOk="0">
                  <a:moveTo>
                    <a:pt x="3649" y="0"/>
                  </a:moveTo>
                  <a:lnTo>
                    <a:pt x="0" y="981"/>
                  </a:lnTo>
                  <a:lnTo>
                    <a:pt x="251" y="1984"/>
                  </a:lnTo>
                  <a:lnTo>
                    <a:pt x="3900" y="1027"/>
                  </a:lnTo>
                  <a:lnTo>
                    <a:pt x="364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14"/>
            <p:cNvSpPr/>
            <p:nvPr/>
          </p:nvSpPr>
          <p:spPr>
            <a:xfrm>
              <a:off x="5079580" y="2735101"/>
              <a:ext cx="70337" cy="70337"/>
            </a:xfrm>
            <a:custGeom>
              <a:avLst/>
              <a:gdLst/>
              <a:ahLst/>
              <a:cxnLst/>
              <a:rect l="l" t="t" r="r" b="b"/>
              <a:pathLst>
                <a:path w="1050" h="1050" extrusionOk="0">
                  <a:moveTo>
                    <a:pt x="502" y="0"/>
                  </a:moveTo>
                  <a:lnTo>
                    <a:pt x="388" y="23"/>
                  </a:lnTo>
                  <a:lnTo>
                    <a:pt x="297" y="69"/>
                  </a:lnTo>
                  <a:lnTo>
                    <a:pt x="206" y="114"/>
                  </a:lnTo>
                  <a:lnTo>
                    <a:pt x="137" y="183"/>
                  </a:lnTo>
                  <a:lnTo>
                    <a:pt x="69" y="274"/>
                  </a:lnTo>
                  <a:lnTo>
                    <a:pt x="23" y="365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23" y="662"/>
                  </a:lnTo>
                  <a:lnTo>
                    <a:pt x="46" y="776"/>
                  </a:lnTo>
                  <a:lnTo>
                    <a:pt x="115" y="867"/>
                  </a:lnTo>
                  <a:lnTo>
                    <a:pt x="183" y="935"/>
                  </a:lnTo>
                  <a:lnTo>
                    <a:pt x="251" y="981"/>
                  </a:lnTo>
                  <a:lnTo>
                    <a:pt x="365" y="1026"/>
                  </a:lnTo>
                  <a:lnTo>
                    <a:pt x="457" y="1049"/>
                  </a:lnTo>
                  <a:lnTo>
                    <a:pt x="662" y="1049"/>
                  </a:lnTo>
                  <a:lnTo>
                    <a:pt x="753" y="1004"/>
                  </a:lnTo>
                  <a:lnTo>
                    <a:pt x="844" y="958"/>
                  </a:lnTo>
                  <a:lnTo>
                    <a:pt x="913" y="867"/>
                  </a:lnTo>
                  <a:lnTo>
                    <a:pt x="981" y="798"/>
                  </a:lnTo>
                  <a:lnTo>
                    <a:pt x="1027" y="707"/>
                  </a:lnTo>
                  <a:lnTo>
                    <a:pt x="1050" y="616"/>
                  </a:lnTo>
                  <a:lnTo>
                    <a:pt x="1050" y="502"/>
                  </a:lnTo>
                  <a:lnTo>
                    <a:pt x="1027" y="388"/>
                  </a:lnTo>
                  <a:lnTo>
                    <a:pt x="1004" y="297"/>
                  </a:lnTo>
                  <a:lnTo>
                    <a:pt x="935" y="205"/>
                  </a:lnTo>
                  <a:lnTo>
                    <a:pt x="867" y="137"/>
                  </a:lnTo>
                  <a:lnTo>
                    <a:pt x="799" y="69"/>
                  </a:lnTo>
                  <a:lnTo>
                    <a:pt x="707" y="46"/>
                  </a:lnTo>
                  <a:lnTo>
                    <a:pt x="593" y="23"/>
                  </a:lnTo>
                  <a:lnTo>
                    <a:pt x="50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14"/>
            <p:cNvSpPr/>
            <p:nvPr/>
          </p:nvSpPr>
          <p:spPr>
            <a:xfrm>
              <a:off x="5133036" y="2935194"/>
              <a:ext cx="70337" cy="70337"/>
            </a:xfrm>
            <a:custGeom>
              <a:avLst/>
              <a:gdLst/>
              <a:ahLst/>
              <a:cxnLst/>
              <a:rect l="l" t="t" r="r" b="b"/>
              <a:pathLst>
                <a:path w="1050" h="1050" extrusionOk="0">
                  <a:moveTo>
                    <a:pt x="502" y="1"/>
                  </a:moveTo>
                  <a:lnTo>
                    <a:pt x="388" y="23"/>
                  </a:lnTo>
                  <a:lnTo>
                    <a:pt x="297" y="69"/>
                  </a:lnTo>
                  <a:lnTo>
                    <a:pt x="206" y="115"/>
                  </a:lnTo>
                  <a:lnTo>
                    <a:pt x="137" y="183"/>
                  </a:lnTo>
                  <a:lnTo>
                    <a:pt x="69" y="274"/>
                  </a:lnTo>
                  <a:lnTo>
                    <a:pt x="23" y="365"/>
                  </a:lnTo>
                  <a:lnTo>
                    <a:pt x="1" y="457"/>
                  </a:lnTo>
                  <a:lnTo>
                    <a:pt x="1" y="548"/>
                  </a:lnTo>
                  <a:lnTo>
                    <a:pt x="23" y="662"/>
                  </a:lnTo>
                  <a:lnTo>
                    <a:pt x="46" y="753"/>
                  </a:lnTo>
                  <a:lnTo>
                    <a:pt x="115" y="844"/>
                  </a:lnTo>
                  <a:lnTo>
                    <a:pt x="183" y="936"/>
                  </a:lnTo>
                  <a:lnTo>
                    <a:pt x="274" y="981"/>
                  </a:lnTo>
                  <a:lnTo>
                    <a:pt x="366" y="1027"/>
                  </a:lnTo>
                  <a:lnTo>
                    <a:pt x="457" y="1050"/>
                  </a:lnTo>
                  <a:lnTo>
                    <a:pt x="548" y="1050"/>
                  </a:lnTo>
                  <a:lnTo>
                    <a:pt x="662" y="1027"/>
                  </a:lnTo>
                  <a:lnTo>
                    <a:pt x="753" y="1004"/>
                  </a:lnTo>
                  <a:lnTo>
                    <a:pt x="844" y="936"/>
                  </a:lnTo>
                  <a:lnTo>
                    <a:pt x="913" y="867"/>
                  </a:lnTo>
                  <a:lnTo>
                    <a:pt x="981" y="799"/>
                  </a:lnTo>
                  <a:lnTo>
                    <a:pt x="1027" y="708"/>
                  </a:lnTo>
                  <a:lnTo>
                    <a:pt x="1050" y="593"/>
                  </a:lnTo>
                  <a:lnTo>
                    <a:pt x="1050" y="502"/>
                  </a:lnTo>
                  <a:lnTo>
                    <a:pt x="1027" y="388"/>
                  </a:lnTo>
                  <a:lnTo>
                    <a:pt x="1004" y="297"/>
                  </a:lnTo>
                  <a:lnTo>
                    <a:pt x="936" y="206"/>
                  </a:lnTo>
                  <a:lnTo>
                    <a:pt x="867" y="137"/>
                  </a:lnTo>
                  <a:lnTo>
                    <a:pt x="799" y="69"/>
                  </a:lnTo>
                  <a:lnTo>
                    <a:pt x="708" y="23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_1_1_3">
    <p:bg>
      <p:bgPr>
        <a:solidFill>
          <a:schemeClr val="accent6"/>
        </a:solidFill>
        <a:effectLst/>
      </p:bgPr>
    </p:bg>
    <p:spTree>
      <p:nvGrpSpPr>
        <p:cNvPr id="1" name="Shape 7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" name="Google Shape;716;p15"/>
          <p:cNvGrpSpPr/>
          <p:nvPr/>
        </p:nvGrpSpPr>
        <p:grpSpPr>
          <a:xfrm rot="10800000" flipH="1">
            <a:off x="-196579" y="-17854"/>
            <a:ext cx="9522816" cy="4533898"/>
            <a:chOff x="1697" y="798588"/>
            <a:chExt cx="9125842" cy="4344895"/>
          </a:xfrm>
        </p:grpSpPr>
        <p:sp>
          <p:nvSpPr>
            <p:cNvPr id="717" name="Google Shape;717;p15"/>
            <p:cNvSpPr/>
            <p:nvPr/>
          </p:nvSpPr>
          <p:spPr>
            <a:xfrm>
              <a:off x="1697" y="798588"/>
              <a:ext cx="9125842" cy="4344860"/>
            </a:xfrm>
            <a:custGeom>
              <a:avLst/>
              <a:gdLst/>
              <a:ahLst/>
              <a:cxnLst/>
              <a:rect l="l" t="t" r="r" b="b"/>
              <a:pathLst>
                <a:path w="118310" h="56328" extrusionOk="0">
                  <a:moveTo>
                    <a:pt x="55165" y="0"/>
                  </a:moveTo>
                  <a:lnTo>
                    <a:pt x="53888" y="69"/>
                  </a:lnTo>
                  <a:lnTo>
                    <a:pt x="52633" y="137"/>
                  </a:lnTo>
                  <a:lnTo>
                    <a:pt x="51402" y="251"/>
                  </a:lnTo>
                  <a:lnTo>
                    <a:pt x="50170" y="411"/>
                  </a:lnTo>
                  <a:lnTo>
                    <a:pt x="48962" y="570"/>
                  </a:lnTo>
                  <a:lnTo>
                    <a:pt x="47776" y="798"/>
                  </a:lnTo>
                  <a:lnTo>
                    <a:pt x="46613" y="1027"/>
                  </a:lnTo>
                  <a:lnTo>
                    <a:pt x="45473" y="1300"/>
                  </a:lnTo>
                  <a:lnTo>
                    <a:pt x="44333" y="1619"/>
                  </a:lnTo>
                  <a:lnTo>
                    <a:pt x="43192" y="1961"/>
                  </a:lnTo>
                  <a:lnTo>
                    <a:pt x="42098" y="2349"/>
                  </a:lnTo>
                  <a:lnTo>
                    <a:pt x="41003" y="2760"/>
                  </a:lnTo>
                  <a:lnTo>
                    <a:pt x="39931" y="3193"/>
                  </a:lnTo>
                  <a:lnTo>
                    <a:pt x="38859" y="3695"/>
                  </a:lnTo>
                  <a:lnTo>
                    <a:pt x="37810" y="4219"/>
                  </a:lnTo>
                  <a:lnTo>
                    <a:pt x="36761" y="4766"/>
                  </a:lnTo>
                  <a:lnTo>
                    <a:pt x="35986" y="5177"/>
                  </a:lnTo>
                  <a:lnTo>
                    <a:pt x="35188" y="5587"/>
                  </a:lnTo>
                  <a:lnTo>
                    <a:pt x="34413" y="5975"/>
                  </a:lnTo>
                  <a:lnTo>
                    <a:pt x="33614" y="6317"/>
                  </a:lnTo>
                  <a:lnTo>
                    <a:pt x="32816" y="6659"/>
                  </a:lnTo>
                  <a:lnTo>
                    <a:pt x="32018" y="6978"/>
                  </a:lnTo>
                  <a:lnTo>
                    <a:pt x="31220" y="7275"/>
                  </a:lnTo>
                  <a:lnTo>
                    <a:pt x="30422" y="7571"/>
                  </a:lnTo>
                  <a:lnTo>
                    <a:pt x="29624" y="7822"/>
                  </a:lnTo>
                  <a:lnTo>
                    <a:pt x="28826" y="8073"/>
                  </a:lnTo>
                  <a:lnTo>
                    <a:pt x="28005" y="8301"/>
                  </a:lnTo>
                  <a:lnTo>
                    <a:pt x="27206" y="8506"/>
                  </a:lnTo>
                  <a:lnTo>
                    <a:pt x="26408" y="8712"/>
                  </a:lnTo>
                  <a:lnTo>
                    <a:pt x="25610" y="8894"/>
                  </a:lnTo>
                  <a:lnTo>
                    <a:pt x="24812" y="9054"/>
                  </a:lnTo>
                  <a:lnTo>
                    <a:pt x="24037" y="9190"/>
                  </a:lnTo>
                  <a:lnTo>
                    <a:pt x="22440" y="9464"/>
                  </a:lnTo>
                  <a:lnTo>
                    <a:pt x="20890" y="9669"/>
                  </a:lnTo>
                  <a:lnTo>
                    <a:pt x="19362" y="9806"/>
                  </a:lnTo>
                  <a:lnTo>
                    <a:pt x="17857" y="9920"/>
                  </a:lnTo>
                  <a:lnTo>
                    <a:pt x="16374" y="9989"/>
                  </a:lnTo>
                  <a:lnTo>
                    <a:pt x="14938" y="10011"/>
                  </a:lnTo>
                  <a:lnTo>
                    <a:pt x="13524" y="10011"/>
                  </a:lnTo>
                  <a:lnTo>
                    <a:pt x="12178" y="9966"/>
                  </a:lnTo>
                  <a:lnTo>
                    <a:pt x="10856" y="9920"/>
                  </a:lnTo>
                  <a:lnTo>
                    <a:pt x="9601" y="9829"/>
                  </a:lnTo>
                  <a:lnTo>
                    <a:pt x="8416" y="9715"/>
                  </a:lnTo>
                  <a:lnTo>
                    <a:pt x="7275" y="9601"/>
                  </a:lnTo>
                  <a:lnTo>
                    <a:pt x="6204" y="9464"/>
                  </a:lnTo>
                  <a:lnTo>
                    <a:pt x="5200" y="9305"/>
                  </a:lnTo>
                  <a:lnTo>
                    <a:pt x="4265" y="9168"/>
                  </a:lnTo>
                  <a:lnTo>
                    <a:pt x="3421" y="9031"/>
                  </a:lnTo>
                  <a:lnTo>
                    <a:pt x="1985" y="8734"/>
                  </a:lnTo>
                  <a:lnTo>
                    <a:pt x="913" y="8506"/>
                  </a:lnTo>
                  <a:lnTo>
                    <a:pt x="252" y="8347"/>
                  </a:lnTo>
                  <a:lnTo>
                    <a:pt x="1" y="8278"/>
                  </a:lnTo>
                  <a:lnTo>
                    <a:pt x="1" y="56327"/>
                  </a:lnTo>
                  <a:lnTo>
                    <a:pt x="118310" y="56327"/>
                  </a:lnTo>
                  <a:lnTo>
                    <a:pt x="118310" y="1460"/>
                  </a:lnTo>
                  <a:lnTo>
                    <a:pt x="117284" y="1711"/>
                  </a:lnTo>
                  <a:lnTo>
                    <a:pt x="116098" y="2007"/>
                  </a:lnTo>
                  <a:lnTo>
                    <a:pt x="114479" y="2349"/>
                  </a:lnTo>
                  <a:lnTo>
                    <a:pt x="112495" y="2760"/>
                  </a:lnTo>
                  <a:lnTo>
                    <a:pt x="110192" y="3193"/>
                  </a:lnTo>
                  <a:lnTo>
                    <a:pt x="108937" y="3398"/>
                  </a:lnTo>
                  <a:lnTo>
                    <a:pt x="107615" y="3603"/>
                  </a:lnTo>
                  <a:lnTo>
                    <a:pt x="106224" y="3809"/>
                  </a:lnTo>
                  <a:lnTo>
                    <a:pt x="104787" y="3991"/>
                  </a:lnTo>
                  <a:lnTo>
                    <a:pt x="103282" y="4174"/>
                  </a:lnTo>
                  <a:lnTo>
                    <a:pt x="101754" y="4333"/>
                  </a:lnTo>
                  <a:lnTo>
                    <a:pt x="100158" y="4493"/>
                  </a:lnTo>
                  <a:lnTo>
                    <a:pt x="98539" y="4607"/>
                  </a:lnTo>
                  <a:lnTo>
                    <a:pt x="96897" y="4698"/>
                  </a:lnTo>
                  <a:lnTo>
                    <a:pt x="95232" y="4766"/>
                  </a:lnTo>
                  <a:lnTo>
                    <a:pt x="93544" y="4812"/>
                  </a:lnTo>
                  <a:lnTo>
                    <a:pt x="91834" y="4812"/>
                  </a:lnTo>
                  <a:lnTo>
                    <a:pt x="90124" y="4766"/>
                  </a:lnTo>
                  <a:lnTo>
                    <a:pt x="88391" y="4698"/>
                  </a:lnTo>
                  <a:lnTo>
                    <a:pt x="86680" y="4561"/>
                  </a:lnTo>
                  <a:lnTo>
                    <a:pt x="84970" y="4402"/>
                  </a:lnTo>
                  <a:lnTo>
                    <a:pt x="83260" y="4174"/>
                  </a:lnTo>
                  <a:lnTo>
                    <a:pt x="82416" y="4059"/>
                  </a:lnTo>
                  <a:lnTo>
                    <a:pt x="81572" y="3900"/>
                  </a:lnTo>
                  <a:lnTo>
                    <a:pt x="80728" y="3740"/>
                  </a:lnTo>
                  <a:lnTo>
                    <a:pt x="79907" y="3581"/>
                  </a:lnTo>
                  <a:lnTo>
                    <a:pt x="79086" y="3398"/>
                  </a:lnTo>
                  <a:lnTo>
                    <a:pt x="78265" y="3193"/>
                  </a:lnTo>
                  <a:lnTo>
                    <a:pt x="76669" y="2782"/>
                  </a:lnTo>
                  <a:lnTo>
                    <a:pt x="75073" y="2418"/>
                  </a:lnTo>
                  <a:lnTo>
                    <a:pt x="73499" y="2053"/>
                  </a:lnTo>
                  <a:lnTo>
                    <a:pt x="71971" y="1733"/>
                  </a:lnTo>
                  <a:lnTo>
                    <a:pt x="70444" y="1437"/>
                  </a:lnTo>
                  <a:lnTo>
                    <a:pt x="68961" y="1163"/>
                  </a:lnTo>
                  <a:lnTo>
                    <a:pt x="67479" y="912"/>
                  </a:lnTo>
                  <a:lnTo>
                    <a:pt x="66020" y="684"/>
                  </a:lnTo>
                  <a:lnTo>
                    <a:pt x="64606" y="502"/>
                  </a:lnTo>
                  <a:lnTo>
                    <a:pt x="63192" y="342"/>
                  </a:lnTo>
                  <a:lnTo>
                    <a:pt x="61801" y="228"/>
                  </a:lnTo>
                  <a:lnTo>
                    <a:pt x="60432" y="114"/>
                  </a:lnTo>
                  <a:lnTo>
                    <a:pt x="59087" y="46"/>
                  </a:lnTo>
                  <a:lnTo>
                    <a:pt x="57764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15"/>
            <p:cNvSpPr/>
            <p:nvPr/>
          </p:nvSpPr>
          <p:spPr>
            <a:xfrm>
              <a:off x="1697" y="1841697"/>
              <a:ext cx="9125842" cy="3301764"/>
            </a:xfrm>
            <a:custGeom>
              <a:avLst/>
              <a:gdLst/>
              <a:ahLst/>
              <a:cxnLst/>
              <a:rect l="l" t="t" r="r" b="b"/>
              <a:pathLst>
                <a:path w="118310" h="42805" extrusionOk="0">
                  <a:moveTo>
                    <a:pt x="118310" y="0"/>
                  </a:moveTo>
                  <a:lnTo>
                    <a:pt x="116987" y="251"/>
                  </a:lnTo>
                  <a:lnTo>
                    <a:pt x="115733" y="479"/>
                  </a:lnTo>
                  <a:lnTo>
                    <a:pt x="114502" y="753"/>
                  </a:lnTo>
                  <a:lnTo>
                    <a:pt x="113293" y="1027"/>
                  </a:lnTo>
                  <a:lnTo>
                    <a:pt x="112130" y="1300"/>
                  </a:lnTo>
                  <a:lnTo>
                    <a:pt x="110990" y="1619"/>
                  </a:lnTo>
                  <a:lnTo>
                    <a:pt x="109895" y="1916"/>
                  </a:lnTo>
                  <a:lnTo>
                    <a:pt x="108801" y="2258"/>
                  </a:lnTo>
                  <a:lnTo>
                    <a:pt x="107752" y="2600"/>
                  </a:lnTo>
                  <a:lnTo>
                    <a:pt x="106725" y="2942"/>
                  </a:lnTo>
                  <a:lnTo>
                    <a:pt x="105722" y="3307"/>
                  </a:lnTo>
                  <a:lnTo>
                    <a:pt x="104741" y="3672"/>
                  </a:lnTo>
                  <a:lnTo>
                    <a:pt x="103784" y="4037"/>
                  </a:lnTo>
                  <a:lnTo>
                    <a:pt x="102849" y="4424"/>
                  </a:lnTo>
                  <a:lnTo>
                    <a:pt x="101936" y="4812"/>
                  </a:lnTo>
                  <a:lnTo>
                    <a:pt x="101024" y="5223"/>
                  </a:lnTo>
                  <a:lnTo>
                    <a:pt x="99268" y="6044"/>
                  </a:lnTo>
                  <a:lnTo>
                    <a:pt x="97581" y="6864"/>
                  </a:lnTo>
                  <a:lnTo>
                    <a:pt x="95916" y="7731"/>
                  </a:lnTo>
                  <a:lnTo>
                    <a:pt x="94297" y="8598"/>
                  </a:lnTo>
                  <a:lnTo>
                    <a:pt x="91127" y="10331"/>
                  </a:lnTo>
                  <a:lnTo>
                    <a:pt x="89531" y="11197"/>
                  </a:lnTo>
                  <a:lnTo>
                    <a:pt x="87935" y="12064"/>
                  </a:lnTo>
                  <a:lnTo>
                    <a:pt x="86338" y="12908"/>
                  </a:lnTo>
                  <a:lnTo>
                    <a:pt x="84696" y="13729"/>
                  </a:lnTo>
                  <a:lnTo>
                    <a:pt x="83009" y="14550"/>
                  </a:lnTo>
                  <a:lnTo>
                    <a:pt x="81298" y="15325"/>
                  </a:lnTo>
                  <a:lnTo>
                    <a:pt x="80409" y="15690"/>
                  </a:lnTo>
                  <a:lnTo>
                    <a:pt x="79497" y="16055"/>
                  </a:lnTo>
                  <a:lnTo>
                    <a:pt x="78585" y="16420"/>
                  </a:lnTo>
                  <a:lnTo>
                    <a:pt x="77650" y="16762"/>
                  </a:lnTo>
                  <a:lnTo>
                    <a:pt x="76692" y="17104"/>
                  </a:lnTo>
                  <a:lnTo>
                    <a:pt x="75711" y="17423"/>
                  </a:lnTo>
                  <a:lnTo>
                    <a:pt x="74708" y="17742"/>
                  </a:lnTo>
                  <a:lnTo>
                    <a:pt x="73682" y="18039"/>
                  </a:lnTo>
                  <a:lnTo>
                    <a:pt x="72633" y="18335"/>
                  </a:lnTo>
                  <a:lnTo>
                    <a:pt x="71538" y="18609"/>
                  </a:lnTo>
                  <a:lnTo>
                    <a:pt x="70444" y="18860"/>
                  </a:lnTo>
                  <a:lnTo>
                    <a:pt x="69303" y="19110"/>
                  </a:lnTo>
                  <a:lnTo>
                    <a:pt x="68140" y="19339"/>
                  </a:lnTo>
                  <a:lnTo>
                    <a:pt x="66932" y="19544"/>
                  </a:lnTo>
                  <a:lnTo>
                    <a:pt x="65700" y="19726"/>
                  </a:lnTo>
                  <a:lnTo>
                    <a:pt x="64423" y="19909"/>
                  </a:lnTo>
                  <a:lnTo>
                    <a:pt x="63123" y="20068"/>
                  </a:lnTo>
                  <a:lnTo>
                    <a:pt x="61778" y="20205"/>
                  </a:lnTo>
                  <a:lnTo>
                    <a:pt x="60410" y="20342"/>
                  </a:lnTo>
                  <a:lnTo>
                    <a:pt x="58996" y="20433"/>
                  </a:lnTo>
                  <a:lnTo>
                    <a:pt x="57536" y="20524"/>
                  </a:lnTo>
                  <a:lnTo>
                    <a:pt x="56031" y="20570"/>
                  </a:lnTo>
                  <a:lnTo>
                    <a:pt x="54480" y="20616"/>
                  </a:lnTo>
                  <a:lnTo>
                    <a:pt x="52884" y="20638"/>
                  </a:lnTo>
                  <a:lnTo>
                    <a:pt x="51288" y="20616"/>
                  </a:lnTo>
                  <a:lnTo>
                    <a:pt x="49692" y="20593"/>
                  </a:lnTo>
                  <a:lnTo>
                    <a:pt x="48141" y="20547"/>
                  </a:lnTo>
                  <a:lnTo>
                    <a:pt x="46613" y="20479"/>
                  </a:lnTo>
                  <a:lnTo>
                    <a:pt x="45108" y="20410"/>
                  </a:lnTo>
                  <a:lnTo>
                    <a:pt x="43626" y="20296"/>
                  </a:lnTo>
                  <a:lnTo>
                    <a:pt x="42166" y="20182"/>
                  </a:lnTo>
                  <a:lnTo>
                    <a:pt x="40729" y="20045"/>
                  </a:lnTo>
                  <a:lnTo>
                    <a:pt x="39316" y="19909"/>
                  </a:lnTo>
                  <a:lnTo>
                    <a:pt x="37924" y="19749"/>
                  </a:lnTo>
                  <a:lnTo>
                    <a:pt x="36556" y="19567"/>
                  </a:lnTo>
                  <a:lnTo>
                    <a:pt x="35211" y="19361"/>
                  </a:lnTo>
                  <a:lnTo>
                    <a:pt x="33888" y="19156"/>
                  </a:lnTo>
                  <a:lnTo>
                    <a:pt x="32588" y="18951"/>
                  </a:lnTo>
                  <a:lnTo>
                    <a:pt x="31334" y="18723"/>
                  </a:lnTo>
                  <a:lnTo>
                    <a:pt x="30080" y="18495"/>
                  </a:lnTo>
                  <a:lnTo>
                    <a:pt x="28871" y="18244"/>
                  </a:lnTo>
                  <a:lnTo>
                    <a:pt x="27663" y="17970"/>
                  </a:lnTo>
                  <a:lnTo>
                    <a:pt x="26500" y="17697"/>
                  </a:lnTo>
                  <a:lnTo>
                    <a:pt x="25359" y="17423"/>
                  </a:lnTo>
                  <a:lnTo>
                    <a:pt x="23124" y="16853"/>
                  </a:lnTo>
                  <a:lnTo>
                    <a:pt x="21004" y="16260"/>
                  </a:lnTo>
                  <a:lnTo>
                    <a:pt x="18997" y="15621"/>
                  </a:lnTo>
                  <a:lnTo>
                    <a:pt x="17058" y="14983"/>
                  </a:lnTo>
                  <a:lnTo>
                    <a:pt x="15257" y="14344"/>
                  </a:lnTo>
                  <a:lnTo>
                    <a:pt x="13524" y="13683"/>
                  </a:lnTo>
                  <a:lnTo>
                    <a:pt x="11905" y="13022"/>
                  </a:lnTo>
                  <a:lnTo>
                    <a:pt x="10377" y="12383"/>
                  </a:lnTo>
                  <a:lnTo>
                    <a:pt x="8963" y="11745"/>
                  </a:lnTo>
                  <a:lnTo>
                    <a:pt x="7663" y="11129"/>
                  </a:lnTo>
                  <a:lnTo>
                    <a:pt x="6432" y="10513"/>
                  </a:lnTo>
                  <a:lnTo>
                    <a:pt x="5337" y="9943"/>
                  </a:lnTo>
                  <a:lnTo>
                    <a:pt x="4334" y="9396"/>
                  </a:lnTo>
                  <a:lnTo>
                    <a:pt x="3421" y="8871"/>
                  </a:lnTo>
                  <a:lnTo>
                    <a:pt x="2623" y="8392"/>
                  </a:lnTo>
                  <a:lnTo>
                    <a:pt x="1939" y="7982"/>
                  </a:lnTo>
                  <a:lnTo>
                    <a:pt x="867" y="7298"/>
                  </a:lnTo>
                  <a:lnTo>
                    <a:pt x="229" y="6842"/>
                  </a:lnTo>
                  <a:lnTo>
                    <a:pt x="1" y="6682"/>
                  </a:lnTo>
                  <a:lnTo>
                    <a:pt x="1" y="42804"/>
                  </a:lnTo>
                  <a:lnTo>
                    <a:pt x="118310" y="42804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6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15"/>
            <p:cNvSpPr/>
            <p:nvPr/>
          </p:nvSpPr>
          <p:spPr>
            <a:xfrm>
              <a:off x="1697" y="3723891"/>
              <a:ext cx="9125842" cy="1419593"/>
            </a:xfrm>
            <a:custGeom>
              <a:avLst/>
              <a:gdLst/>
              <a:ahLst/>
              <a:cxnLst/>
              <a:rect l="l" t="t" r="r" b="b"/>
              <a:pathLst>
                <a:path w="118310" h="18404" extrusionOk="0">
                  <a:moveTo>
                    <a:pt x="118310" y="0"/>
                  </a:moveTo>
                  <a:lnTo>
                    <a:pt x="117877" y="183"/>
                  </a:lnTo>
                  <a:lnTo>
                    <a:pt x="116668" y="707"/>
                  </a:lnTo>
                  <a:lnTo>
                    <a:pt x="114730" y="1505"/>
                  </a:lnTo>
                  <a:lnTo>
                    <a:pt x="113521" y="1984"/>
                  </a:lnTo>
                  <a:lnTo>
                    <a:pt x="112130" y="2509"/>
                  </a:lnTo>
                  <a:lnTo>
                    <a:pt x="110579" y="3079"/>
                  </a:lnTo>
                  <a:lnTo>
                    <a:pt x="108892" y="3649"/>
                  </a:lnTo>
                  <a:lnTo>
                    <a:pt x="107067" y="4265"/>
                  </a:lnTo>
                  <a:lnTo>
                    <a:pt x="105106" y="4903"/>
                  </a:lnTo>
                  <a:lnTo>
                    <a:pt x="103008" y="5542"/>
                  </a:lnTo>
                  <a:lnTo>
                    <a:pt x="100819" y="6157"/>
                  </a:lnTo>
                  <a:lnTo>
                    <a:pt x="98493" y="6796"/>
                  </a:lnTo>
                  <a:lnTo>
                    <a:pt x="96076" y="7389"/>
                  </a:lnTo>
                  <a:lnTo>
                    <a:pt x="93544" y="7982"/>
                  </a:lnTo>
                  <a:lnTo>
                    <a:pt x="90945" y="8529"/>
                  </a:lnTo>
                  <a:lnTo>
                    <a:pt x="89622" y="8780"/>
                  </a:lnTo>
                  <a:lnTo>
                    <a:pt x="88254" y="9031"/>
                  </a:lnTo>
                  <a:lnTo>
                    <a:pt x="86886" y="9281"/>
                  </a:lnTo>
                  <a:lnTo>
                    <a:pt x="85494" y="9510"/>
                  </a:lnTo>
                  <a:lnTo>
                    <a:pt x="84081" y="9715"/>
                  </a:lnTo>
                  <a:lnTo>
                    <a:pt x="82667" y="9920"/>
                  </a:lnTo>
                  <a:lnTo>
                    <a:pt x="81230" y="10080"/>
                  </a:lnTo>
                  <a:lnTo>
                    <a:pt x="79771" y="10262"/>
                  </a:lnTo>
                  <a:lnTo>
                    <a:pt x="78311" y="10399"/>
                  </a:lnTo>
                  <a:lnTo>
                    <a:pt x="76829" y="10536"/>
                  </a:lnTo>
                  <a:lnTo>
                    <a:pt x="75324" y="10627"/>
                  </a:lnTo>
                  <a:lnTo>
                    <a:pt x="73841" y="10718"/>
                  </a:lnTo>
                  <a:lnTo>
                    <a:pt x="72314" y="10787"/>
                  </a:lnTo>
                  <a:lnTo>
                    <a:pt x="70808" y="10832"/>
                  </a:lnTo>
                  <a:lnTo>
                    <a:pt x="69281" y="10855"/>
                  </a:lnTo>
                  <a:lnTo>
                    <a:pt x="67753" y="10855"/>
                  </a:lnTo>
                  <a:lnTo>
                    <a:pt x="66202" y="10809"/>
                  </a:lnTo>
                  <a:lnTo>
                    <a:pt x="64651" y="10764"/>
                  </a:lnTo>
                  <a:lnTo>
                    <a:pt x="63101" y="10673"/>
                  </a:lnTo>
                  <a:lnTo>
                    <a:pt x="61550" y="10559"/>
                  </a:lnTo>
                  <a:lnTo>
                    <a:pt x="59999" y="10422"/>
                  </a:lnTo>
                  <a:lnTo>
                    <a:pt x="58448" y="10262"/>
                  </a:lnTo>
                  <a:lnTo>
                    <a:pt x="56875" y="10057"/>
                  </a:lnTo>
                  <a:lnTo>
                    <a:pt x="55324" y="9806"/>
                  </a:lnTo>
                  <a:lnTo>
                    <a:pt x="53774" y="9555"/>
                  </a:lnTo>
                  <a:lnTo>
                    <a:pt x="52223" y="9236"/>
                  </a:lnTo>
                  <a:lnTo>
                    <a:pt x="50672" y="8917"/>
                  </a:lnTo>
                  <a:lnTo>
                    <a:pt x="49121" y="8529"/>
                  </a:lnTo>
                  <a:lnTo>
                    <a:pt x="47594" y="8164"/>
                  </a:lnTo>
                  <a:lnTo>
                    <a:pt x="46066" y="7799"/>
                  </a:lnTo>
                  <a:lnTo>
                    <a:pt x="44583" y="7480"/>
                  </a:lnTo>
                  <a:lnTo>
                    <a:pt x="43124" y="7183"/>
                  </a:lnTo>
                  <a:lnTo>
                    <a:pt x="41687" y="6933"/>
                  </a:lnTo>
                  <a:lnTo>
                    <a:pt x="40296" y="6682"/>
                  </a:lnTo>
                  <a:lnTo>
                    <a:pt x="38905" y="6454"/>
                  </a:lnTo>
                  <a:lnTo>
                    <a:pt x="37537" y="6271"/>
                  </a:lnTo>
                  <a:lnTo>
                    <a:pt x="36214" y="6089"/>
                  </a:lnTo>
                  <a:lnTo>
                    <a:pt x="34892" y="5929"/>
                  </a:lnTo>
                  <a:lnTo>
                    <a:pt x="33614" y="5815"/>
                  </a:lnTo>
                  <a:lnTo>
                    <a:pt x="32337" y="5701"/>
                  </a:lnTo>
                  <a:lnTo>
                    <a:pt x="31106" y="5610"/>
                  </a:lnTo>
                  <a:lnTo>
                    <a:pt x="29897" y="5542"/>
                  </a:lnTo>
                  <a:lnTo>
                    <a:pt x="28712" y="5496"/>
                  </a:lnTo>
                  <a:lnTo>
                    <a:pt x="27526" y="5450"/>
                  </a:lnTo>
                  <a:lnTo>
                    <a:pt x="26385" y="5428"/>
                  </a:lnTo>
                  <a:lnTo>
                    <a:pt x="25268" y="5450"/>
                  </a:lnTo>
                  <a:lnTo>
                    <a:pt x="24196" y="5450"/>
                  </a:lnTo>
                  <a:lnTo>
                    <a:pt x="23124" y="5496"/>
                  </a:lnTo>
                  <a:lnTo>
                    <a:pt x="22075" y="5542"/>
                  </a:lnTo>
                  <a:lnTo>
                    <a:pt x="21049" y="5587"/>
                  </a:lnTo>
                  <a:lnTo>
                    <a:pt x="20069" y="5678"/>
                  </a:lnTo>
                  <a:lnTo>
                    <a:pt x="19088" y="5747"/>
                  </a:lnTo>
                  <a:lnTo>
                    <a:pt x="18153" y="5861"/>
                  </a:lnTo>
                  <a:lnTo>
                    <a:pt x="17218" y="5952"/>
                  </a:lnTo>
                  <a:lnTo>
                    <a:pt x="15462" y="6203"/>
                  </a:lnTo>
                  <a:lnTo>
                    <a:pt x="13775" y="6499"/>
                  </a:lnTo>
                  <a:lnTo>
                    <a:pt x="12201" y="6796"/>
                  </a:lnTo>
                  <a:lnTo>
                    <a:pt x="10719" y="7138"/>
                  </a:lnTo>
                  <a:lnTo>
                    <a:pt x="9328" y="7503"/>
                  </a:lnTo>
                  <a:lnTo>
                    <a:pt x="8051" y="7868"/>
                  </a:lnTo>
                  <a:lnTo>
                    <a:pt x="6865" y="8255"/>
                  </a:lnTo>
                  <a:lnTo>
                    <a:pt x="5770" y="8620"/>
                  </a:lnTo>
                  <a:lnTo>
                    <a:pt x="4767" y="9008"/>
                  </a:lnTo>
                  <a:lnTo>
                    <a:pt x="3855" y="9373"/>
                  </a:lnTo>
                  <a:lnTo>
                    <a:pt x="3057" y="9715"/>
                  </a:lnTo>
                  <a:lnTo>
                    <a:pt x="2327" y="10057"/>
                  </a:lnTo>
                  <a:lnTo>
                    <a:pt x="1711" y="10353"/>
                  </a:lnTo>
                  <a:lnTo>
                    <a:pt x="1187" y="10627"/>
                  </a:lnTo>
                  <a:lnTo>
                    <a:pt x="776" y="10878"/>
                  </a:lnTo>
                  <a:lnTo>
                    <a:pt x="206" y="11220"/>
                  </a:lnTo>
                  <a:lnTo>
                    <a:pt x="1" y="11334"/>
                  </a:lnTo>
                  <a:lnTo>
                    <a:pt x="1" y="18403"/>
                  </a:lnTo>
                  <a:lnTo>
                    <a:pt x="118310" y="18403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20" name="Google Shape;720;p15"/>
          <p:cNvGrpSpPr/>
          <p:nvPr/>
        </p:nvGrpSpPr>
        <p:grpSpPr>
          <a:xfrm flipH="1">
            <a:off x="51918" y="478034"/>
            <a:ext cx="8489973" cy="4501022"/>
            <a:chOff x="1048650" y="4061275"/>
            <a:chExt cx="2655025" cy="1407625"/>
          </a:xfrm>
        </p:grpSpPr>
        <p:sp>
          <p:nvSpPr>
            <p:cNvPr id="721" name="Google Shape;721;p15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15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15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15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15"/>
            <p:cNvSpPr/>
            <p:nvPr/>
          </p:nvSpPr>
          <p:spPr>
            <a:xfrm>
              <a:off x="1098397" y="4556671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15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15"/>
            <p:cNvSpPr/>
            <p:nvPr/>
          </p:nvSpPr>
          <p:spPr>
            <a:xfrm>
              <a:off x="1089822" y="5128504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15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15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15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15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15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15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15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15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15"/>
            <p:cNvSpPr/>
            <p:nvPr/>
          </p:nvSpPr>
          <p:spPr>
            <a:xfrm>
              <a:off x="1122990" y="495920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15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15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15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15"/>
            <p:cNvSpPr/>
            <p:nvPr/>
          </p:nvSpPr>
          <p:spPr>
            <a:xfrm>
              <a:off x="1123279" y="4317839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15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15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15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15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15"/>
            <p:cNvSpPr/>
            <p:nvPr/>
          </p:nvSpPr>
          <p:spPr>
            <a:xfrm>
              <a:off x="3533175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69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69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320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320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15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15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15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15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15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15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15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15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15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15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15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15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15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15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15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15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15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63" name="Google Shape;763;p15"/>
          <p:cNvSpPr/>
          <p:nvPr/>
        </p:nvSpPr>
        <p:spPr>
          <a:xfrm>
            <a:off x="710150" y="-17850"/>
            <a:ext cx="7720800" cy="5198400"/>
          </a:xfrm>
          <a:prstGeom prst="rect">
            <a:avLst/>
          </a:prstGeom>
          <a:solidFill>
            <a:srgbClr val="FFFFFF">
              <a:alpha val="899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4" name="Google Shape;764;p15"/>
          <p:cNvSpPr/>
          <p:nvPr/>
        </p:nvSpPr>
        <p:spPr>
          <a:xfrm rot="10800000">
            <a:off x="433363" y="429516"/>
            <a:ext cx="369735" cy="346996"/>
          </a:xfrm>
          <a:custGeom>
            <a:avLst/>
            <a:gdLst/>
            <a:ahLst/>
            <a:cxnLst/>
            <a:rect l="l" t="t" r="r" b="b"/>
            <a:pathLst>
              <a:path w="4813" h="4517" extrusionOk="0">
                <a:moveTo>
                  <a:pt x="3854" y="1"/>
                </a:moveTo>
                <a:lnTo>
                  <a:pt x="3672" y="24"/>
                </a:lnTo>
                <a:lnTo>
                  <a:pt x="3490" y="69"/>
                </a:lnTo>
                <a:lnTo>
                  <a:pt x="3330" y="160"/>
                </a:lnTo>
                <a:lnTo>
                  <a:pt x="3170" y="274"/>
                </a:lnTo>
                <a:lnTo>
                  <a:pt x="228" y="3239"/>
                </a:lnTo>
                <a:lnTo>
                  <a:pt x="137" y="3353"/>
                </a:lnTo>
                <a:lnTo>
                  <a:pt x="69" y="3467"/>
                </a:lnTo>
                <a:lnTo>
                  <a:pt x="23" y="3627"/>
                </a:lnTo>
                <a:lnTo>
                  <a:pt x="0" y="3764"/>
                </a:lnTo>
                <a:lnTo>
                  <a:pt x="23" y="3923"/>
                </a:lnTo>
                <a:lnTo>
                  <a:pt x="69" y="4060"/>
                </a:lnTo>
                <a:lnTo>
                  <a:pt x="137" y="4174"/>
                </a:lnTo>
                <a:lnTo>
                  <a:pt x="228" y="4288"/>
                </a:lnTo>
                <a:lnTo>
                  <a:pt x="342" y="4402"/>
                </a:lnTo>
                <a:lnTo>
                  <a:pt x="479" y="4470"/>
                </a:lnTo>
                <a:lnTo>
                  <a:pt x="616" y="4493"/>
                </a:lnTo>
                <a:lnTo>
                  <a:pt x="753" y="4516"/>
                </a:lnTo>
                <a:lnTo>
                  <a:pt x="890" y="4493"/>
                </a:lnTo>
                <a:lnTo>
                  <a:pt x="1027" y="4470"/>
                </a:lnTo>
                <a:lnTo>
                  <a:pt x="1163" y="4402"/>
                </a:lnTo>
                <a:lnTo>
                  <a:pt x="1277" y="4288"/>
                </a:lnTo>
                <a:lnTo>
                  <a:pt x="3968" y="1620"/>
                </a:lnTo>
                <a:lnTo>
                  <a:pt x="4037" y="1529"/>
                </a:lnTo>
                <a:lnTo>
                  <a:pt x="4082" y="1460"/>
                </a:lnTo>
                <a:lnTo>
                  <a:pt x="4105" y="1369"/>
                </a:lnTo>
                <a:lnTo>
                  <a:pt x="4105" y="1278"/>
                </a:lnTo>
                <a:lnTo>
                  <a:pt x="4105" y="1164"/>
                </a:lnTo>
                <a:lnTo>
                  <a:pt x="4082" y="1095"/>
                </a:lnTo>
                <a:lnTo>
                  <a:pt x="4037" y="1004"/>
                </a:lnTo>
                <a:lnTo>
                  <a:pt x="3968" y="936"/>
                </a:lnTo>
                <a:lnTo>
                  <a:pt x="3900" y="867"/>
                </a:lnTo>
                <a:lnTo>
                  <a:pt x="3809" y="822"/>
                </a:lnTo>
                <a:lnTo>
                  <a:pt x="3718" y="799"/>
                </a:lnTo>
                <a:lnTo>
                  <a:pt x="3626" y="776"/>
                </a:lnTo>
                <a:lnTo>
                  <a:pt x="3535" y="799"/>
                </a:lnTo>
                <a:lnTo>
                  <a:pt x="3444" y="822"/>
                </a:lnTo>
                <a:lnTo>
                  <a:pt x="3375" y="867"/>
                </a:lnTo>
                <a:lnTo>
                  <a:pt x="3284" y="936"/>
                </a:lnTo>
                <a:lnTo>
                  <a:pt x="1004" y="3216"/>
                </a:lnTo>
                <a:lnTo>
                  <a:pt x="981" y="3285"/>
                </a:lnTo>
                <a:lnTo>
                  <a:pt x="1004" y="3330"/>
                </a:lnTo>
                <a:lnTo>
                  <a:pt x="1049" y="3353"/>
                </a:lnTo>
                <a:lnTo>
                  <a:pt x="1118" y="3330"/>
                </a:lnTo>
                <a:lnTo>
                  <a:pt x="3398" y="1027"/>
                </a:lnTo>
                <a:lnTo>
                  <a:pt x="3512" y="959"/>
                </a:lnTo>
                <a:lnTo>
                  <a:pt x="3626" y="936"/>
                </a:lnTo>
                <a:lnTo>
                  <a:pt x="3763" y="959"/>
                </a:lnTo>
                <a:lnTo>
                  <a:pt x="3854" y="1027"/>
                </a:lnTo>
                <a:lnTo>
                  <a:pt x="3923" y="1141"/>
                </a:lnTo>
                <a:lnTo>
                  <a:pt x="3946" y="1278"/>
                </a:lnTo>
                <a:lnTo>
                  <a:pt x="3923" y="1392"/>
                </a:lnTo>
                <a:lnTo>
                  <a:pt x="3854" y="1506"/>
                </a:lnTo>
                <a:lnTo>
                  <a:pt x="1163" y="4174"/>
                </a:lnTo>
                <a:lnTo>
                  <a:pt x="1072" y="4265"/>
                </a:lnTo>
                <a:lnTo>
                  <a:pt x="981" y="4311"/>
                </a:lnTo>
                <a:lnTo>
                  <a:pt x="867" y="4356"/>
                </a:lnTo>
                <a:lnTo>
                  <a:pt x="639" y="4356"/>
                </a:lnTo>
                <a:lnTo>
                  <a:pt x="525" y="4311"/>
                </a:lnTo>
                <a:lnTo>
                  <a:pt x="434" y="4265"/>
                </a:lnTo>
                <a:lnTo>
                  <a:pt x="342" y="4174"/>
                </a:lnTo>
                <a:lnTo>
                  <a:pt x="251" y="4083"/>
                </a:lnTo>
                <a:lnTo>
                  <a:pt x="206" y="3992"/>
                </a:lnTo>
                <a:lnTo>
                  <a:pt x="160" y="3878"/>
                </a:lnTo>
                <a:lnTo>
                  <a:pt x="160" y="3764"/>
                </a:lnTo>
                <a:lnTo>
                  <a:pt x="160" y="3650"/>
                </a:lnTo>
                <a:lnTo>
                  <a:pt x="206" y="3536"/>
                </a:lnTo>
                <a:lnTo>
                  <a:pt x="251" y="3444"/>
                </a:lnTo>
                <a:lnTo>
                  <a:pt x="342" y="3353"/>
                </a:lnTo>
                <a:lnTo>
                  <a:pt x="3284" y="388"/>
                </a:lnTo>
                <a:lnTo>
                  <a:pt x="3421" y="297"/>
                </a:lnTo>
                <a:lnTo>
                  <a:pt x="3558" y="229"/>
                </a:lnTo>
                <a:lnTo>
                  <a:pt x="3695" y="183"/>
                </a:lnTo>
                <a:lnTo>
                  <a:pt x="3854" y="160"/>
                </a:lnTo>
                <a:lnTo>
                  <a:pt x="4014" y="183"/>
                </a:lnTo>
                <a:lnTo>
                  <a:pt x="4151" y="229"/>
                </a:lnTo>
                <a:lnTo>
                  <a:pt x="4288" y="297"/>
                </a:lnTo>
                <a:lnTo>
                  <a:pt x="4424" y="388"/>
                </a:lnTo>
                <a:lnTo>
                  <a:pt x="4516" y="525"/>
                </a:lnTo>
                <a:lnTo>
                  <a:pt x="4584" y="662"/>
                </a:lnTo>
                <a:lnTo>
                  <a:pt x="4630" y="799"/>
                </a:lnTo>
                <a:lnTo>
                  <a:pt x="4653" y="959"/>
                </a:lnTo>
                <a:lnTo>
                  <a:pt x="4630" y="1118"/>
                </a:lnTo>
                <a:lnTo>
                  <a:pt x="4584" y="1255"/>
                </a:lnTo>
                <a:lnTo>
                  <a:pt x="4516" y="1392"/>
                </a:lnTo>
                <a:lnTo>
                  <a:pt x="4424" y="1529"/>
                </a:lnTo>
                <a:lnTo>
                  <a:pt x="2577" y="3376"/>
                </a:lnTo>
                <a:lnTo>
                  <a:pt x="2555" y="3421"/>
                </a:lnTo>
                <a:lnTo>
                  <a:pt x="2577" y="3490"/>
                </a:lnTo>
                <a:lnTo>
                  <a:pt x="2623" y="3513"/>
                </a:lnTo>
                <a:lnTo>
                  <a:pt x="2691" y="3490"/>
                </a:lnTo>
                <a:lnTo>
                  <a:pt x="4539" y="1643"/>
                </a:lnTo>
                <a:lnTo>
                  <a:pt x="4653" y="1483"/>
                </a:lnTo>
                <a:lnTo>
                  <a:pt x="4744" y="1323"/>
                </a:lnTo>
                <a:lnTo>
                  <a:pt x="4789" y="1141"/>
                </a:lnTo>
                <a:lnTo>
                  <a:pt x="4812" y="959"/>
                </a:lnTo>
                <a:lnTo>
                  <a:pt x="4789" y="776"/>
                </a:lnTo>
                <a:lnTo>
                  <a:pt x="4744" y="594"/>
                </a:lnTo>
                <a:lnTo>
                  <a:pt x="4653" y="434"/>
                </a:lnTo>
                <a:lnTo>
                  <a:pt x="4539" y="274"/>
                </a:lnTo>
                <a:lnTo>
                  <a:pt x="4379" y="160"/>
                </a:lnTo>
                <a:lnTo>
                  <a:pt x="4219" y="69"/>
                </a:lnTo>
                <a:lnTo>
                  <a:pt x="4037" y="24"/>
                </a:lnTo>
                <a:lnTo>
                  <a:pt x="3854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65" name="Google Shape;765;p15"/>
          <p:cNvGrpSpPr/>
          <p:nvPr/>
        </p:nvGrpSpPr>
        <p:grpSpPr>
          <a:xfrm rot="-3283723" flipH="1">
            <a:off x="253162" y="4807885"/>
            <a:ext cx="273350" cy="171708"/>
            <a:chOff x="3502629" y="4665524"/>
            <a:chExt cx="273326" cy="171693"/>
          </a:xfrm>
        </p:grpSpPr>
        <p:sp>
          <p:nvSpPr>
            <p:cNvPr id="766" name="Google Shape;766;p15"/>
            <p:cNvSpPr/>
            <p:nvPr/>
          </p:nvSpPr>
          <p:spPr>
            <a:xfrm rot="10800000">
              <a:off x="3502629" y="4705778"/>
              <a:ext cx="273326" cy="9118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15"/>
            <p:cNvSpPr/>
            <p:nvPr/>
          </p:nvSpPr>
          <p:spPr>
            <a:xfrm rot="10800000">
              <a:off x="3502629" y="4665524"/>
              <a:ext cx="131439" cy="171693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68" name="Google Shape;768;p15"/>
          <p:cNvGrpSpPr/>
          <p:nvPr/>
        </p:nvGrpSpPr>
        <p:grpSpPr>
          <a:xfrm>
            <a:off x="83314" y="2693958"/>
            <a:ext cx="455543" cy="455543"/>
            <a:chOff x="252989" y="2405633"/>
            <a:chExt cx="455543" cy="455543"/>
          </a:xfrm>
        </p:grpSpPr>
        <p:sp>
          <p:nvSpPr>
            <p:cNvPr id="769" name="Google Shape;769;p15"/>
            <p:cNvSpPr/>
            <p:nvPr/>
          </p:nvSpPr>
          <p:spPr>
            <a:xfrm rot="10800000">
              <a:off x="307224" y="2473926"/>
              <a:ext cx="346996" cy="318957"/>
            </a:xfrm>
            <a:custGeom>
              <a:avLst/>
              <a:gdLst/>
              <a:ahLst/>
              <a:cxnLst/>
              <a:rect l="l" t="t" r="r" b="b"/>
              <a:pathLst>
                <a:path w="4517" h="4152" extrusionOk="0">
                  <a:moveTo>
                    <a:pt x="4242" y="161"/>
                  </a:moveTo>
                  <a:lnTo>
                    <a:pt x="4311" y="183"/>
                  </a:lnTo>
                  <a:lnTo>
                    <a:pt x="4334" y="183"/>
                  </a:lnTo>
                  <a:lnTo>
                    <a:pt x="4356" y="229"/>
                  </a:lnTo>
                  <a:lnTo>
                    <a:pt x="4356" y="252"/>
                  </a:lnTo>
                  <a:lnTo>
                    <a:pt x="4311" y="411"/>
                  </a:lnTo>
                  <a:lnTo>
                    <a:pt x="4197" y="639"/>
                  </a:lnTo>
                  <a:lnTo>
                    <a:pt x="3992" y="981"/>
                  </a:lnTo>
                  <a:lnTo>
                    <a:pt x="3718" y="1324"/>
                  </a:lnTo>
                  <a:lnTo>
                    <a:pt x="3399" y="1688"/>
                  </a:lnTo>
                  <a:lnTo>
                    <a:pt x="3011" y="2076"/>
                  </a:lnTo>
                  <a:lnTo>
                    <a:pt x="2601" y="2464"/>
                  </a:lnTo>
                  <a:lnTo>
                    <a:pt x="2167" y="2829"/>
                  </a:lnTo>
                  <a:lnTo>
                    <a:pt x="1757" y="3171"/>
                  </a:lnTo>
                  <a:lnTo>
                    <a:pt x="1346" y="3444"/>
                  </a:lnTo>
                  <a:lnTo>
                    <a:pt x="981" y="3695"/>
                  </a:lnTo>
                  <a:lnTo>
                    <a:pt x="639" y="3878"/>
                  </a:lnTo>
                  <a:lnTo>
                    <a:pt x="388" y="3969"/>
                  </a:lnTo>
                  <a:lnTo>
                    <a:pt x="229" y="3992"/>
                  </a:lnTo>
                  <a:lnTo>
                    <a:pt x="183" y="3969"/>
                  </a:lnTo>
                  <a:lnTo>
                    <a:pt x="160" y="3969"/>
                  </a:lnTo>
                  <a:lnTo>
                    <a:pt x="160" y="3923"/>
                  </a:lnTo>
                  <a:lnTo>
                    <a:pt x="160" y="3878"/>
                  </a:lnTo>
                  <a:lnTo>
                    <a:pt x="183" y="3741"/>
                  </a:lnTo>
                  <a:lnTo>
                    <a:pt x="297" y="3513"/>
                  </a:lnTo>
                  <a:lnTo>
                    <a:pt x="525" y="3171"/>
                  </a:lnTo>
                  <a:lnTo>
                    <a:pt x="799" y="2829"/>
                  </a:lnTo>
                  <a:lnTo>
                    <a:pt x="1118" y="2464"/>
                  </a:lnTo>
                  <a:lnTo>
                    <a:pt x="1483" y="2076"/>
                  </a:lnTo>
                  <a:lnTo>
                    <a:pt x="1894" y="1688"/>
                  </a:lnTo>
                  <a:lnTo>
                    <a:pt x="2327" y="1324"/>
                  </a:lnTo>
                  <a:lnTo>
                    <a:pt x="2737" y="981"/>
                  </a:lnTo>
                  <a:lnTo>
                    <a:pt x="3148" y="685"/>
                  </a:lnTo>
                  <a:lnTo>
                    <a:pt x="3513" y="457"/>
                  </a:lnTo>
                  <a:lnTo>
                    <a:pt x="3786" y="320"/>
                  </a:lnTo>
                  <a:lnTo>
                    <a:pt x="3992" y="229"/>
                  </a:lnTo>
                  <a:lnTo>
                    <a:pt x="4151" y="183"/>
                  </a:lnTo>
                  <a:lnTo>
                    <a:pt x="4242" y="161"/>
                  </a:lnTo>
                  <a:close/>
                  <a:moveTo>
                    <a:pt x="4220" y="1"/>
                  </a:moveTo>
                  <a:lnTo>
                    <a:pt x="4106" y="24"/>
                  </a:lnTo>
                  <a:lnTo>
                    <a:pt x="3969" y="69"/>
                  </a:lnTo>
                  <a:lnTo>
                    <a:pt x="3809" y="138"/>
                  </a:lnTo>
                  <a:lnTo>
                    <a:pt x="3444" y="320"/>
                  </a:lnTo>
                  <a:lnTo>
                    <a:pt x="3057" y="571"/>
                  </a:lnTo>
                  <a:lnTo>
                    <a:pt x="2646" y="845"/>
                  </a:lnTo>
                  <a:lnTo>
                    <a:pt x="2236" y="1187"/>
                  </a:lnTo>
                  <a:lnTo>
                    <a:pt x="1802" y="1574"/>
                  </a:lnTo>
                  <a:lnTo>
                    <a:pt x="1369" y="1962"/>
                  </a:lnTo>
                  <a:lnTo>
                    <a:pt x="1004" y="2350"/>
                  </a:lnTo>
                  <a:lnTo>
                    <a:pt x="662" y="2715"/>
                  </a:lnTo>
                  <a:lnTo>
                    <a:pt x="388" y="3080"/>
                  </a:lnTo>
                  <a:lnTo>
                    <a:pt x="160" y="3422"/>
                  </a:lnTo>
                  <a:lnTo>
                    <a:pt x="92" y="3581"/>
                  </a:lnTo>
                  <a:lnTo>
                    <a:pt x="24" y="3695"/>
                  </a:lnTo>
                  <a:lnTo>
                    <a:pt x="1" y="3809"/>
                  </a:lnTo>
                  <a:lnTo>
                    <a:pt x="1" y="3923"/>
                  </a:lnTo>
                  <a:lnTo>
                    <a:pt x="1" y="3992"/>
                  </a:lnTo>
                  <a:lnTo>
                    <a:pt x="46" y="4060"/>
                  </a:lnTo>
                  <a:lnTo>
                    <a:pt x="138" y="4129"/>
                  </a:lnTo>
                  <a:lnTo>
                    <a:pt x="252" y="4151"/>
                  </a:lnTo>
                  <a:lnTo>
                    <a:pt x="411" y="4129"/>
                  </a:lnTo>
                  <a:lnTo>
                    <a:pt x="594" y="4060"/>
                  </a:lnTo>
                  <a:lnTo>
                    <a:pt x="822" y="3969"/>
                  </a:lnTo>
                  <a:lnTo>
                    <a:pt x="1073" y="3832"/>
                  </a:lnTo>
                  <a:lnTo>
                    <a:pt x="1437" y="3581"/>
                  </a:lnTo>
                  <a:lnTo>
                    <a:pt x="1848" y="3285"/>
                  </a:lnTo>
                  <a:lnTo>
                    <a:pt x="2281" y="2965"/>
                  </a:lnTo>
                  <a:lnTo>
                    <a:pt x="2715" y="2578"/>
                  </a:lnTo>
                  <a:lnTo>
                    <a:pt x="3125" y="2190"/>
                  </a:lnTo>
                  <a:lnTo>
                    <a:pt x="3513" y="1802"/>
                  </a:lnTo>
                  <a:lnTo>
                    <a:pt x="3832" y="1415"/>
                  </a:lnTo>
                  <a:lnTo>
                    <a:pt x="4128" y="1073"/>
                  </a:lnTo>
                  <a:lnTo>
                    <a:pt x="4334" y="731"/>
                  </a:lnTo>
                  <a:lnTo>
                    <a:pt x="4425" y="571"/>
                  </a:lnTo>
                  <a:lnTo>
                    <a:pt x="4470" y="457"/>
                  </a:lnTo>
                  <a:lnTo>
                    <a:pt x="4516" y="343"/>
                  </a:lnTo>
                  <a:lnTo>
                    <a:pt x="4516" y="229"/>
                  </a:lnTo>
                  <a:lnTo>
                    <a:pt x="4493" y="161"/>
                  </a:lnTo>
                  <a:lnTo>
                    <a:pt x="4448" y="92"/>
                  </a:lnTo>
                  <a:lnTo>
                    <a:pt x="4402" y="47"/>
                  </a:lnTo>
                  <a:lnTo>
                    <a:pt x="431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15"/>
            <p:cNvSpPr/>
            <p:nvPr/>
          </p:nvSpPr>
          <p:spPr>
            <a:xfrm rot="10800000">
              <a:off x="428139" y="2405633"/>
              <a:ext cx="106933" cy="455543"/>
            </a:xfrm>
            <a:custGeom>
              <a:avLst/>
              <a:gdLst/>
              <a:ahLst/>
              <a:cxnLst/>
              <a:rect l="l" t="t" r="r" b="b"/>
              <a:pathLst>
                <a:path w="1392" h="5930" extrusionOk="0">
                  <a:moveTo>
                    <a:pt x="867" y="160"/>
                  </a:moveTo>
                  <a:lnTo>
                    <a:pt x="913" y="206"/>
                  </a:lnTo>
                  <a:lnTo>
                    <a:pt x="981" y="320"/>
                  </a:lnTo>
                  <a:lnTo>
                    <a:pt x="1072" y="571"/>
                  </a:lnTo>
                  <a:lnTo>
                    <a:pt x="1164" y="958"/>
                  </a:lnTo>
                  <a:lnTo>
                    <a:pt x="1209" y="1392"/>
                  </a:lnTo>
                  <a:lnTo>
                    <a:pt x="1232" y="1893"/>
                  </a:lnTo>
                  <a:lnTo>
                    <a:pt x="1232" y="2418"/>
                  </a:lnTo>
                  <a:lnTo>
                    <a:pt x="1232" y="2988"/>
                  </a:lnTo>
                  <a:lnTo>
                    <a:pt x="1186" y="3558"/>
                  </a:lnTo>
                  <a:lnTo>
                    <a:pt x="1118" y="4083"/>
                  </a:lnTo>
                  <a:lnTo>
                    <a:pt x="1050" y="4561"/>
                  </a:lnTo>
                  <a:lnTo>
                    <a:pt x="958" y="4995"/>
                  </a:lnTo>
                  <a:lnTo>
                    <a:pt x="821" y="5382"/>
                  </a:lnTo>
                  <a:lnTo>
                    <a:pt x="730" y="5610"/>
                  </a:lnTo>
                  <a:lnTo>
                    <a:pt x="639" y="5724"/>
                  </a:lnTo>
                  <a:lnTo>
                    <a:pt x="593" y="5770"/>
                  </a:lnTo>
                  <a:lnTo>
                    <a:pt x="571" y="5770"/>
                  </a:lnTo>
                  <a:lnTo>
                    <a:pt x="525" y="5747"/>
                  </a:lnTo>
                  <a:lnTo>
                    <a:pt x="479" y="5724"/>
                  </a:lnTo>
                  <a:lnTo>
                    <a:pt x="388" y="5565"/>
                  </a:lnTo>
                  <a:lnTo>
                    <a:pt x="320" y="5337"/>
                  </a:lnTo>
                  <a:lnTo>
                    <a:pt x="251" y="4995"/>
                  </a:lnTo>
                  <a:lnTo>
                    <a:pt x="206" y="4584"/>
                  </a:lnTo>
                  <a:lnTo>
                    <a:pt x="160" y="4105"/>
                  </a:lnTo>
                  <a:lnTo>
                    <a:pt x="160" y="3558"/>
                  </a:lnTo>
                  <a:lnTo>
                    <a:pt x="183" y="2942"/>
                  </a:lnTo>
                  <a:lnTo>
                    <a:pt x="229" y="2372"/>
                  </a:lnTo>
                  <a:lnTo>
                    <a:pt x="274" y="1848"/>
                  </a:lnTo>
                  <a:lnTo>
                    <a:pt x="365" y="1346"/>
                  </a:lnTo>
                  <a:lnTo>
                    <a:pt x="457" y="913"/>
                  </a:lnTo>
                  <a:lnTo>
                    <a:pt x="571" y="548"/>
                  </a:lnTo>
                  <a:lnTo>
                    <a:pt x="685" y="320"/>
                  </a:lnTo>
                  <a:lnTo>
                    <a:pt x="776" y="183"/>
                  </a:lnTo>
                  <a:lnTo>
                    <a:pt x="821" y="160"/>
                  </a:lnTo>
                  <a:close/>
                  <a:moveTo>
                    <a:pt x="776" y="1"/>
                  </a:moveTo>
                  <a:lnTo>
                    <a:pt x="707" y="46"/>
                  </a:lnTo>
                  <a:lnTo>
                    <a:pt x="616" y="115"/>
                  </a:lnTo>
                  <a:lnTo>
                    <a:pt x="548" y="206"/>
                  </a:lnTo>
                  <a:lnTo>
                    <a:pt x="479" y="343"/>
                  </a:lnTo>
                  <a:lnTo>
                    <a:pt x="434" y="479"/>
                  </a:lnTo>
                  <a:lnTo>
                    <a:pt x="297" y="890"/>
                  </a:lnTo>
                  <a:lnTo>
                    <a:pt x="206" y="1323"/>
                  </a:lnTo>
                  <a:lnTo>
                    <a:pt x="115" y="1825"/>
                  </a:lnTo>
                  <a:lnTo>
                    <a:pt x="69" y="2349"/>
                  </a:lnTo>
                  <a:lnTo>
                    <a:pt x="23" y="2920"/>
                  </a:lnTo>
                  <a:lnTo>
                    <a:pt x="1" y="3490"/>
                  </a:lnTo>
                  <a:lnTo>
                    <a:pt x="1" y="4014"/>
                  </a:lnTo>
                  <a:lnTo>
                    <a:pt x="46" y="4516"/>
                  </a:lnTo>
                  <a:lnTo>
                    <a:pt x="92" y="4972"/>
                  </a:lnTo>
                  <a:lnTo>
                    <a:pt x="160" y="5360"/>
                  </a:lnTo>
                  <a:lnTo>
                    <a:pt x="206" y="5519"/>
                  </a:lnTo>
                  <a:lnTo>
                    <a:pt x="274" y="5656"/>
                  </a:lnTo>
                  <a:lnTo>
                    <a:pt x="320" y="5770"/>
                  </a:lnTo>
                  <a:lnTo>
                    <a:pt x="388" y="5861"/>
                  </a:lnTo>
                  <a:lnTo>
                    <a:pt x="479" y="5907"/>
                  </a:lnTo>
                  <a:lnTo>
                    <a:pt x="548" y="5930"/>
                  </a:lnTo>
                  <a:lnTo>
                    <a:pt x="571" y="5930"/>
                  </a:lnTo>
                  <a:lnTo>
                    <a:pt x="639" y="5907"/>
                  </a:lnTo>
                  <a:lnTo>
                    <a:pt x="707" y="5884"/>
                  </a:lnTo>
                  <a:lnTo>
                    <a:pt x="776" y="5793"/>
                  </a:lnTo>
                  <a:lnTo>
                    <a:pt x="844" y="5702"/>
                  </a:lnTo>
                  <a:lnTo>
                    <a:pt x="913" y="5588"/>
                  </a:lnTo>
                  <a:lnTo>
                    <a:pt x="981" y="5428"/>
                  </a:lnTo>
                  <a:lnTo>
                    <a:pt x="1095" y="5040"/>
                  </a:lnTo>
                  <a:lnTo>
                    <a:pt x="1209" y="4607"/>
                  </a:lnTo>
                  <a:lnTo>
                    <a:pt x="1278" y="4105"/>
                  </a:lnTo>
                  <a:lnTo>
                    <a:pt x="1346" y="3558"/>
                  </a:lnTo>
                  <a:lnTo>
                    <a:pt x="1392" y="2988"/>
                  </a:lnTo>
                  <a:lnTo>
                    <a:pt x="1392" y="2418"/>
                  </a:lnTo>
                  <a:lnTo>
                    <a:pt x="1392" y="1893"/>
                  </a:lnTo>
                  <a:lnTo>
                    <a:pt x="1369" y="1392"/>
                  </a:lnTo>
                  <a:lnTo>
                    <a:pt x="1300" y="936"/>
                  </a:lnTo>
                  <a:lnTo>
                    <a:pt x="1232" y="525"/>
                  </a:lnTo>
                  <a:lnTo>
                    <a:pt x="1186" y="365"/>
                  </a:lnTo>
                  <a:lnTo>
                    <a:pt x="1118" y="251"/>
                  </a:lnTo>
                  <a:lnTo>
                    <a:pt x="1072" y="137"/>
                  </a:lnTo>
                  <a:lnTo>
                    <a:pt x="1004" y="69"/>
                  </a:lnTo>
                  <a:lnTo>
                    <a:pt x="935" y="23"/>
                  </a:lnTo>
                  <a:lnTo>
                    <a:pt x="84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15"/>
            <p:cNvSpPr/>
            <p:nvPr/>
          </p:nvSpPr>
          <p:spPr>
            <a:xfrm rot="10800000">
              <a:off x="252989" y="2579016"/>
              <a:ext cx="455543" cy="108700"/>
            </a:xfrm>
            <a:custGeom>
              <a:avLst/>
              <a:gdLst/>
              <a:ahLst/>
              <a:cxnLst/>
              <a:rect l="l" t="t" r="r" b="b"/>
              <a:pathLst>
                <a:path w="5930" h="1415" extrusionOk="0">
                  <a:moveTo>
                    <a:pt x="2304" y="160"/>
                  </a:moveTo>
                  <a:lnTo>
                    <a:pt x="2988" y="183"/>
                  </a:lnTo>
                  <a:lnTo>
                    <a:pt x="3558" y="228"/>
                  </a:lnTo>
                  <a:lnTo>
                    <a:pt x="4083" y="274"/>
                  </a:lnTo>
                  <a:lnTo>
                    <a:pt x="4562" y="365"/>
                  </a:lnTo>
                  <a:lnTo>
                    <a:pt x="4995" y="456"/>
                  </a:lnTo>
                  <a:lnTo>
                    <a:pt x="5383" y="570"/>
                  </a:lnTo>
                  <a:lnTo>
                    <a:pt x="5611" y="684"/>
                  </a:lnTo>
                  <a:lnTo>
                    <a:pt x="5725" y="776"/>
                  </a:lnTo>
                  <a:lnTo>
                    <a:pt x="5748" y="821"/>
                  </a:lnTo>
                  <a:lnTo>
                    <a:pt x="5770" y="844"/>
                  </a:lnTo>
                  <a:lnTo>
                    <a:pt x="5748" y="890"/>
                  </a:lnTo>
                  <a:lnTo>
                    <a:pt x="5702" y="935"/>
                  </a:lnTo>
                  <a:lnTo>
                    <a:pt x="5565" y="1004"/>
                  </a:lnTo>
                  <a:lnTo>
                    <a:pt x="5314" y="1095"/>
                  </a:lnTo>
                  <a:lnTo>
                    <a:pt x="4995" y="1163"/>
                  </a:lnTo>
                  <a:lnTo>
                    <a:pt x="4585" y="1209"/>
                  </a:lnTo>
                  <a:lnTo>
                    <a:pt x="4106" y="1232"/>
                  </a:lnTo>
                  <a:lnTo>
                    <a:pt x="3558" y="1254"/>
                  </a:lnTo>
                  <a:lnTo>
                    <a:pt x="2943" y="1232"/>
                  </a:lnTo>
                  <a:lnTo>
                    <a:pt x="2373" y="1186"/>
                  </a:lnTo>
                  <a:lnTo>
                    <a:pt x="1848" y="1118"/>
                  </a:lnTo>
                  <a:lnTo>
                    <a:pt x="1346" y="1049"/>
                  </a:lnTo>
                  <a:lnTo>
                    <a:pt x="913" y="958"/>
                  </a:lnTo>
                  <a:lnTo>
                    <a:pt x="548" y="844"/>
                  </a:lnTo>
                  <a:lnTo>
                    <a:pt x="297" y="730"/>
                  </a:lnTo>
                  <a:lnTo>
                    <a:pt x="183" y="639"/>
                  </a:lnTo>
                  <a:lnTo>
                    <a:pt x="161" y="593"/>
                  </a:lnTo>
                  <a:lnTo>
                    <a:pt x="161" y="570"/>
                  </a:lnTo>
                  <a:lnTo>
                    <a:pt x="161" y="525"/>
                  </a:lnTo>
                  <a:lnTo>
                    <a:pt x="183" y="502"/>
                  </a:lnTo>
                  <a:lnTo>
                    <a:pt x="297" y="411"/>
                  </a:lnTo>
                  <a:lnTo>
                    <a:pt x="480" y="365"/>
                  </a:lnTo>
                  <a:lnTo>
                    <a:pt x="731" y="297"/>
                  </a:lnTo>
                  <a:lnTo>
                    <a:pt x="1027" y="251"/>
                  </a:lnTo>
                  <a:lnTo>
                    <a:pt x="1392" y="205"/>
                  </a:lnTo>
                  <a:lnTo>
                    <a:pt x="1825" y="183"/>
                  </a:lnTo>
                  <a:lnTo>
                    <a:pt x="2304" y="160"/>
                  </a:lnTo>
                  <a:close/>
                  <a:moveTo>
                    <a:pt x="2441" y="0"/>
                  </a:moveTo>
                  <a:lnTo>
                    <a:pt x="1916" y="23"/>
                  </a:lnTo>
                  <a:lnTo>
                    <a:pt x="1415" y="46"/>
                  </a:lnTo>
                  <a:lnTo>
                    <a:pt x="959" y="91"/>
                  </a:lnTo>
                  <a:lnTo>
                    <a:pt x="571" y="160"/>
                  </a:lnTo>
                  <a:lnTo>
                    <a:pt x="411" y="228"/>
                  </a:lnTo>
                  <a:lnTo>
                    <a:pt x="275" y="274"/>
                  </a:lnTo>
                  <a:lnTo>
                    <a:pt x="161" y="342"/>
                  </a:lnTo>
                  <a:lnTo>
                    <a:pt x="69" y="411"/>
                  </a:lnTo>
                  <a:lnTo>
                    <a:pt x="24" y="479"/>
                  </a:lnTo>
                  <a:lnTo>
                    <a:pt x="1" y="547"/>
                  </a:lnTo>
                  <a:lnTo>
                    <a:pt x="1" y="639"/>
                  </a:lnTo>
                  <a:lnTo>
                    <a:pt x="46" y="707"/>
                  </a:lnTo>
                  <a:lnTo>
                    <a:pt x="115" y="776"/>
                  </a:lnTo>
                  <a:lnTo>
                    <a:pt x="206" y="844"/>
                  </a:lnTo>
                  <a:lnTo>
                    <a:pt x="343" y="912"/>
                  </a:lnTo>
                  <a:lnTo>
                    <a:pt x="480" y="981"/>
                  </a:lnTo>
                  <a:lnTo>
                    <a:pt x="867" y="1095"/>
                  </a:lnTo>
                  <a:lnTo>
                    <a:pt x="1324" y="1209"/>
                  </a:lnTo>
                  <a:lnTo>
                    <a:pt x="1825" y="1277"/>
                  </a:lnTo>
                  <a:lnTo>
                    <a:pt x="2350" y="1346"/>
                  </a:lnTo>
                  <a:lnTo>
                    <a:pt x="2920" y="1391"/>
                  </a:lnTo>
                  <a:lnTo>
                    <a:pt x="3604" y="1414"/>
                  </a:lnTo>
                  <a:lnTo>
                    <a:pt x="4060" y="1391"/>
                  </a:lnTo>
                  <a:lnTo>
                    <a:pt x="4493" y="1368"/>
                  </a:lnTo>
                  <a:lnTo>
                    <a:pt x="4881" y="1323"/>
                  </a:lnTo>
                  <a:lnTo>
                    <a:pt x="5223" y="1277"/>
                  </a:lnTo>
                  <a:lnTo>
                    <a:pt x="5497" y="1186"/>
                  </a:lnTo>
                  <a:lnTo>
                    <a:pt x="5725" y="1095"/>
                  </a:lnTo>
                  <a:lnTo>
                    <a:pt x="5816" y="1049"/>
                  </a:lnTo>
                  <a:lnTo>
                    <a:pt x="5862" y="981"/>
                  </a:lnTo>
                  <a:lnTo>
                    <a:pt x="5907" y="912"/>
                  </a:lnTo>
                  <a:lnTo>
                    <a:pt x="5930" y="844"/>
                  </a:lnTo>
                  <a:lnTo>
                    <a:pt x="5907" y="776"/>
                  </a:lnTo>
                  <a:lnTo>
                    <a:pt x="5884" y="707"/>
                  </a:lnTo>
                  <a:lnTo>
                    <a:pt x="5816" y="639"/>
                  </a:lnTo>
                  <a:lnTo>
                    <a:pt x="5702" y="570"/>
                  </a:lnTo>
                  <a:lnTo>
                    <a:pt x="5588" y="502"/>
                  </a:lnTo>
                  <a:lnTo>
                    <a:pt x="5428" y="433"/>
                  </a:lnTo>
                  <a:lnTo>
                    <a:pt x="5041" y="297"/>
                  </a:lnTo>
                  <a:lnTo>
                    <a:pt x="4607" y="205"/>
                  </a:lnTo>
                  <a:lnTo>
                    <a:pt x="4106" y="114"/>
                  </a:lnTo>
                  <a:lnTo>
                    <a:pt x="3558" y="69"/>
                  </a:lnTo>
                  <a:lnTo>
                    <a:pt x="2988" y="23"/>
                  </a:lnTo>
                  <a:lnTo>
                    <a:pt x="244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72" name="Google Shape;772;p15"/>
          <p:cNvSpPr txBox="1">
            <a:spLocks noGrp="1"/>
          </p:cNvSpPr>
          <p:nvPr>
            <p:ph type="ctrTitle"/>
          </p:nvPr>
        </p:nvSpPr>
        <p:spPr>
          <a:xfrm>
            <a:off x="980450" y="3492650"/>
            <a:ext cx="1901100" cy="273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18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9pPr>
          </a:lstStyle>
          <a:p>
            <a:endParaRPr/>
          </a:p>
        </p:txBody>
      </p:sp>
      <p:sp>
        <p:nvSpPr>
          <p:cNvPr id="773" name="Google Shape;773;p15"/>
          <p:cNvSpPr txBox="1">
            <a:spLocks noGrp="1"/>
          </p:cNvSpPr>
          <p:nvPr>
            <p:ph type="subTitle" idx="1"/>
          </p:nvPr>
        </p:nvSpPr>
        <p:spPr>
          <a:xfrm>
            <a:off x="782450" y="3766450"/>
            <a:ext cx="2297100" cy="83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774" name="Google Shape;774;p15"/>
          <p:cNvSpPr txBox="1">
            <a:spLocks noGrp="1"/>
          </p:cNvSpPr>
          <p:nvPr>
            <p:ph type="ctrTitle" idx="2"/>
          </p:nvPr>
        </p:nvSpPr>
        <p:spPr>
          <a:xfrm>
            <a:off x="3607456" y="2127075"/>
            <a:ext cx="1901100" cy="273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18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9pPr>
          </a:lstStyle>
          <a:p>
            <a:endParaRPr/>
          </a:p>
        </p:txBody>
      </p:sp>
      <p:sp>
        <p:nvSpPr>
          <p:cNvPr id="775" name="Google Shape;775;p15"/>
          <p:cNvSpPr txBox="1">
            <a:spLocks noGrp="1"/>
          </p:cNvSpPr>
          <p:nvPr>
            <p:ph type="subTitle" idx="3"/>
          </p:nvPr>
        </p:nvSpPr>
        <p:spPr>
          <a:xfrm>
            <a:off x="3409413" y="2400875"/>
            <a:ext cx="2297100" cy="83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776" name="Google Shape;776;p15"/>
          <p:cNvSpPr txBox="1">
            <a:spLocks noGrp="1"/>
          </p:cNvSpPr>
          <p:nvPr>
            <p:ph type="ctrTitle" idx="4"/>
          </p:nvPr>
        </p:nvSpPr>
        <p:spPr>
          <a:xfrm>
            <a:off x="6238387" y="3492650"/>
            <a:ext cx="1901100" cy="273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18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9pPr>
          </a:lstStyle>
          <a:p>
            <a:endParaRPr/>
          </a:p>
        </p:txBody>
      </p:sp>
      <p:sp>
        <p:nvSpPr>
          <p:cNvPr id="777" name="Google Shape;777;p15"/>
          <p:cNvSpPr txBox="1">
            <a:spLocks noGrp="1"/>
          </p:cNvSpPr>
          <p:nvPr>
            <p:ph type="subTitle" idx="5"/>
          </p:nvPr>
        </p:nvSpPr>
        <p:spPr>
          <a:xfrm>
            <a:off x="6040375" y="3766450"/>
            <a:ext cx="2297100" cy="83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778" name="Google Shape;778;p15"/>
          <p:cNvSpPr txBox="1">
            <a:spLocks noGrp="1"/>
          </p:cNvSpPr>
          <p:nvPr>
            <p:ph type="ctrTitle" idx="6"/>
          </p:nvPr>
        </p:nvSpPr>
        <p:spPr>
          <a:xfrm>
            <a:off x="1277300" y="562250"/>
            <a:ext cx="6569100" cy="66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 userDrawn="1">
  <p:cSld name="CUSTOM_1">
    <p:bg>
      <p:bgPr>
        <a:solidFill>
          <a:schemeClr val="accent6"/>
        </a:solidFill>
        <a:effectLst/>
      </p:bgPr>
    </p:bg>
    <p:spTree>
      <p:nvGrpSpPr>
        <p:cNvPr id="1" name="Shape 10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8" name="Google Shape;1088;p20"/>
          <p:cNvGrpSpPr/>
          <p:nvPr/>
        </p:nvGrpSpPr>
        <p:grpSpPr>
          <a:xfrm rot="10800000" flipH="1">
            <a:off x="-651225" y="8266"/>
            <a:ext cx="9795225" cy="4830467"/>
            <a:chOff x="3994975" y="2327000"/>
            <a:chExt cx="3113747" cy="1535529"/>
          </a:xfrm>
        </p:grpSpPr>
        <p:sp>
          <p:nvSpPr>
            <p:cNvPr id="1090" name="Google Shape;1090;p20"/>
            <p:cNvSpPr/>
            <p:nvPr/>
          </p:nvSpPr>
          <p:spPr>
            <a:xfrm>
              <a:off x="4827325" y="2327000"/>
              <a:ext cx="145425" cy="63875"/>
            </a:xfrm>
            <a:custGeom>
              <a:avLst/>
              <a:gdLst/>
              <a:ahLst/>
              <a:cxnLst/>
              <a:rect l="l" t="t" r="r" b="b"/>
              <a:pathLst>
                <a:path w="5817" h="2555" extrusionOk="0">
                  <a:moveTo>
                    <a:pt x="4790" y="0"/>
                  </a:moveTo>
                  <a:lnTo>
                    <a:pt x="4607" y="23"/>
                  </a:lnTo>
                  <a:lnTo>
                    <a:pt x="571" y="1072"/>
                  </a:lnTo>
                  <a:lnTo>
                    <a:pt x="434" y="1141"/>
                  </a:lnTo>
                  <a:lnTo>
                    <a:pt x="297" y="1209"/>
                  </a:lnTo>
                  <a:lnTo>
                    <a:pt x="183" y="1300"/>
                  </a:lnTo>
                  <a:lnTo>
                    <a:pt x="115" y="1414"/>
                  </a:lnTo>
                  <a:lnTo>
                    <a:pt x="47" y="1551"/>
                  </a:lnTo>
                  <a:lnTo>
                    <a:pt x="24" y="1688"/>
                  </a:lnTo>
                  <a:lnTo>
                    <a:pt x="1" y="1848"/>
                  </a:lnTo>
                  <a:lnTo>
                    <a:pt x="24" y="1984"/>
                  </a:lnTo>
                  <a:lnTo>
                    <a:pt x="69" y="2121"/>
                  </a:lnTo>
                  <a:lnTo>
                    <a:pt x="138" y="2235"/>
                  </a:lnTo>
                  <a:lnTo>
                    <a:pt x="206" y="2327"/>
                  </a:lnTo>
                  <a:lnTo>
                    <a:pt x="297" y="2395"/>
                  </a:lnTo>
                  <a:lnTo>
                    <a:pt x="411" y="2463"/>
                  </a:lnTo>
                  <a:lnTo>
                    <a:pt x="525" y="2509"/>
                  </a:lnTo>
                  <a:lnTo>
                    <a:pt x="639" y="2555"/>
                  </a:lnTo>
                  <a:lnTo>
                    <a:pt x="753" y="2555"/>
                  </a:lnTo>
                  <a:lnTo>
                    <a:pt x="936" y="2532"/>
                  </a:lnTo>
                  <a:lnTo>
                    <a:pt x="4630" y="1574"/>
                  </a:lnTo>
                  <a:lnTo>
                    <a:pt x="4721" y="1551"/>
                  </a:lnTo>
                  <a:lnTo>
                    <a:pt x="4790" y="1483"/>
                  </a:lnTo>
                  <a:lnTo>
                    <a:pt x="4858" y="1437"/>
                  </a:lnTo>
                  <a:lnTo>
                    <a:pt x="4927" y="1346"/>
                  </a:lnTo>
                  <a:lnTo>
                    <a:pt x="4972" y="1255"/>
                  </a:lnTo>
                  <a:lnTo>
                    <a:pt x="4972" y="1163"/>
                  </a:lnTo>
                  <a:lnTo>
                    <a:pt x="4995" y="1072"/>
                  </a:lnTo>
                  <a:lnTo>
                    <a:pt x="4972" y="981"/>
                  </a:lnTo>
                  <a:lnTo>
                    <a:pt x="4949" y="890"/>
                  </a:lnTo>
                  <a:lnTo>
                    <a:pt x="4881" y="821"/>
                  </a:lnTo>
                  <a:lnTo>
                    <a:pt x="4835" y="753"/>
                  </a:lnTo>
                  <a:lnTo>
                    <a:pt x="4744" y="685"/>
                  </a:lnTo>
                  <a:lnTo>
                    <a:pt x="4653" y="639"/>
                  </a:lnTo>
                  <a:lnTo>
                    <a:pt x="4562" y="616"/>
                  </a:lnTo>
                  <a:lnTo>
                    <a:pt x="4471" y="616"/>
                  </a:lnTo>
                  <a:lnTo>
                    <a:pt x="4379" y="639"/>
                  </a:lnTo>
                  <a:lnTo>
                    <a:pt x="1232" y="1460"/>
                  </a:lnTo>
                  <a:lnTo>
                    <a:pt x="1187" y="1483"/>
                  </a:lnTo>
                  <a:lnTo>
                    <a:pt x="1187" y="1551"/>
                  </a:lnTo>
                  <a:lnTo>
                    <a:pt x="1210" y="1597"/>
                  </a:lnTo>
                  <a:lnTo>
                    <a:pt x="1278" y="1620"/>
                  </a:lnTo>
                  <a:lnTo>
                    <a:pt x="4425" y="799"/>
                  </a:lnTo>
                  <a:lnTo>
                    <a:pt x="4539" y="776"/>
                  </a:lnTo>
                  <a:lnTo>
                    <a:pt x="4676" y="821"/>
                  </a:lnTo>
                  <a:lnTo>
                    <a:pt x="4767" y="913"/>
                  </a:lnTo>
                  <a:lnTo>
                    <a:pt x="4813" y="1027"/>
                  </a:lnTo>
                  <a:lnTo>
                    <a:pt x="4835" y="1141"/>
                  </a:lnTo>
                  <a:lnTo>
                    <a:pt x="4790" y="1278"/>
                  </a:lnTo>
                  <a:lnTo>
                    <a:pt x="4699" y="1369"/>
                  </a:lnTo>
                  <a:lnTo>
                    <a:pt x="4585" y="1414"/>
                  </a:lnTo>
                  <a:lnTo>
                    <a:pt x="913" y="2372"/>
                  </a:lnTo>
                  <a:lnTo>
                    <a:pt x="799" y="2395"/>
                  </a:lnTo>
                  <a:lnTo>
                    <a:pt x="685" y="2395"/>
                  </a:lnTo>
                  <a:lnTo>
                    <a:pt x="571" y="2372"/>
                  </a:lnTo>
                  <a:lnTo>
                    <a:pt x="457" y="2327"/>
                  </a:lnTo>
                  <a:lnTo>
                    <a:pt x="366" y="2258"/>
                  </a:lnTo>
                  <a:lnTo>
                    <a:pt x="275" y="2167"/>
                  </a:lnTo>
                  <a:lnTo>
                    <a:pt x="229" y="2053"/>
                  </a:lnTo>
                  <a:lnTo>
                    <a:pt x="183" y="1962"/>
                  </a:lnTo>
                  <a:lnTo>
                    <a:pt x="161" y="1848"/>
                  </a:lnTo>
                  <a:lnTo>
                    <a:pt x="161" y="1734"/>
                  </a:lnTo>
                  <a:lnTo>
                    <a:pt x="206" y="1620"/>
                  </a:lnTo>
                  <a:lnTo>
                    <a:pt x="252" y="1506"/>
                  </a:lnTo>
                  <a:lnTo>
                    <a:pt x="320" y="1414"/>
                  </a:lnTo>
                  <a:lnTo>
                    <a:pt x="389" y="1323"/>
                  </a:lnTo>
                  <a:lnTo>
                    <a:pt x="503" y="1278"/>
                  </a:lnTo>
                  <a:lnTo>
                    <a:pt x="617" y="1232"/>
                  </a:lnTo>
                  <a:lnTo>
                    <a:pt x="4653" y="183"/>
                  </a:lnTo>
                  <a:lnTo>
                    <a:pt x="4813" y="160"/>
                  </a:lnTo>
                  <a:lnTo>
                    <a:pt x="4972" y="160"/>
                  </a:lnTo>
                  <a:lnTo>
                    <a:pt x="5109" y="206"/>
                  </a:lnTo>
                  <a:lnTo>
                    <a:pt x="5246" y="274"/>
                  </a:lnTo>
                  <a:lnTo>
                    <a:pt x="5383" y="343"/>
                  </a:lnTo>
                  <a:lnTo>
                    <a:pt x="5474" y="457"/>
                  </a:lnTo>
                  <a:lnTo>
                    <a:pt x="5565" y="593"/>
                  </a:lnTo>
                  <a:lnTo>
                    <a:pt x="5611" y="753"/>
                  </a:lnTo>
                  <a:lnTo>
                    <a:pt x="5656" y="913"/>
                  </a:lnTo>
                  <a:lnTo>
                    <a:pt x="5634" y="1072"/>
                  </a:lnTo>
                  <a:lnTo>
                    <a:pt x="5611" y="1209"/>
                  </a:lnTo>
                  <a:lnTo>
                    <a:pt x="5542" y="1369"/>
                  </a:lnTo>
                  <a:lnTo>
                    <a:pt x="5451" y="1483"/>
                  </a:lnTo>
                  <a:lnTo>
                    <a:pt x="5337" y="1597"/>
                  </a:lnTo>
                  <a:lnTo>
                    <a:pt x="5200" y="1665"/>
                  </a:lnTo>
                  <a:lnTo>
                    <a:pt x="5041" y="1734"/>
                  </a:lnTo>
                  <a:lnTo>
                    <a:pt x="2532" y="2395"/>
                  </a:lnTo>
                  <a:lnTo>
                    <a:pt x="2487" y="2418"/>
                  </a:lnTo>
                  <a:lnTo>
                    <a:pt x="2464" y="2486"/>
                  </a:lnTo>
                  <a:lnTo>
                    <a:pt x="2509" y="2532"/>
                  </a:lnTo>
                  <a:lnTo>
                    <a:pt x="2578" y="2532"/>
                  </a:lnTo>
                  <a:lnTo>
                    <a:pt x="5086" y="1870"/>
                  </a:lnTo>
                  <a:lnTo>
                    <a:pt x="5269" y="1825"/>
                  </a:lnTo>
                  <a:lnTo>
                    <a:pt x="5428" y="1711"/>
                  </a:lnTo>
                  <a:lnTo>
                    <a:pt x="5565" y="1597"/>
                  </a:lnTo>
                  <a:lnTo>
                    <a:pt x="5679" y="1437"/>
                  </a:lnTo>
                  <a:lnTo>
                    <a:pt x="5748" y="1278"/>
                  </a:lnTo>
                  <a:lnTo>
                    <a:pt x="5793" y="1095"/>
                  </a:lnTo>
                  <a:lnTo>
                    <a:pt x="5816" y="890"/>
                  </a:lnTo>
                  <a:lnTo>
                    <a:pt x="5770" y="707"/>
                  </a:lnTo>
                  <a:lnTo>
                    <a:pt x="5702" y="525"/>
                  </a:lnTo>
                  <a:lnTo>
                    <a:pt x="5611" y="365"/>
                  </a:lnTo>
                  <a:lnTo>
                    <a:pt x="5497" y="229"/>
                  </a:lnTo>
                  <a:lnTo>
                    <a:pt x="5337" y="137"/>
                  </a:lnTo>
                  <a:lnTo>
                    <a:pt x="5155" y="46"/>
                  </a:lnTo>
                  <a:lnTo>
                    <a:pt x="497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" name="Google Shape;1091;p20"/>
            <p:cNvSpPr/>
            <p:nvPr/>
          </p:nvSpPr>
          <p:spPr>
            <a:xfrm>
              <a:off x="6988397" y="3749604"/>
              <a:ext cx="120325" cy="112925"/>
            </a:xfrm>
            <a:custGeom>
              <a:avLst/>
              <a:gdLst/>
              <a:ahLst/>
              <a:cxnLst/>
              <a:rect l="l" t="t" r="r" b="b"/>
              <a:pathLst>
                <a:path w="4813" h="4517" extrusionOk="0">
                  <a:moveTo>
                    <a:pt x="3854" y="1"/>
                  </a:moveTo>
                  <a:lnTo>
                    <a:pt x="3672" y="24"/>
                  </a:lnTo>
                  <a:lnTo>
                    <a:pt x="3490" y="69"/>
                  </a:lnTo>
                  <a:lnTo>
                    <a:pt x="3330" y="160"/>
                  </a:lnTo>
                  <a:lnTo>
                    <a:pt x="3170" y="274"/>
                  </a:lnTo>
                  <a:lnTo>
                    <a:pt x="228" y="3239"/>
                  </a:lnTo>
                  <a:lnTo>
                    <a:pt x="137" y="3353"/>
                  </a:lnTo>
                  <a:lnTo>
                    <a:pt x="69" y="3467"/>
                  </a:lnTo>
                  <a:lnTo>
                    <a:pt x="23" y="3627"/>
                  </a:lnTo>
                  <a:lnTo>
                    <a:pt x="0" y="3764"/>
                  </a:lnTo>
                  <a:lnTo>
                    <a:pt x="23" y="3923"/>
                  </a:lnTo>
                  <a:lnTo>
                    <a:pt x="69" y="4060"/>
                  </a:lnTo>
                  <a:lnTo>
                    <a:pt x="137" y="4174"/>
                  </a:lnTo>
                  <a:lnTo>
                    <a:pt x="228" y="4288"/>
                  </a:lnTo>
                  <a:lnTo>
                    <a:pt x="342" y="4402"/>
                  </a:lnTo>
                  <a:lnTo>
                    <a:pt x="479" y="4470"/>
                  </a:lnTo>
                  <a:lnTo>
                    <a:pt x="616" y="4493"/>
                  </a:lnTo>
                  <a:lnTo>
                    <a:pt x="753" y="4516"/>
                  </a:lnTo>
                  <a:lnTo>
                    <a:pt x="890" y="4493"/>
                  </a:lnTo>
                  <a:lnTo>
                    <a:pt x="1027" y="4470"/>
                  </a:lnTo>
                  <a:lnTo>
                    <a:pt x="1163" y="4402"/>
                  </a:lnTo>
                  <a:lnTo>
                    <a:pt x="1277" y="4288"/>
                  </a:lnTo>
                  <a:lnTo>
                    <a:pt x="3968" y="1620"/>
                  </a:lnTo>
                  <a:lnTo>
                    <a:pt x="4037" y="1529"/>
                  </a:lnTo>
                  <a:lnTo>
                    <a:pt x="4082" y="1460"/>
                  </a:lnTo>
                  <a:lnTo>
                    <a:pt x="4105" y="1369"/>
                  </a:lnTo>
                  <a:lnTo>
                    <a:pt x="4105" y="1278"/>
                  </a:lnTo>
                  <a:lnTo>
                    <a:pt x="4105" y="1164"/>
                  </a:lnTo>
                  <a:lnTo>
                    <a:pt x="4082" y="1095"/>
                  </a:lnTo>
                  <a:lnTo>
                    <a:pt x="4037" y="1004"/>
                  </a:lnTo>
                  <a:lnTo>
                    <a:pt x="3968" y="936"/>
                  </a:lnTo>
                  <a:lnTo>
                    <a:pt x="3900" y="867"/>
                  </a:lnTo>
                  <a:lnTo>
                    <a:pt x="3809" y="822"/>
                  </a:lnTo>
                  <a:lnTo>
                    <a:pt x="3718" y="799"/>
                  </a:lnTo>
                  <a:lnTo>
                    <a:pt x="3626" y="776"/>
                  </a:lnTo>
                  <a:lnTo>
                    <a:pt x="3535" y="799"/>
                  </a:lnTo>
                  <a:lnTo>
                    <a:pt x="3444" y="822"/>
                  </a:lnTo>
                  <a:lnTo>
                    <a:pt x="3375" y="867"/>
                  </a:lnTo>
                  <a:lnTo>
                    <a:pt x="3284" y="936"/>
                  </a:lnTo>
                  <a:lnTo>
                    <a:pt x="1004" y="3216"/>
                  </a:lnTo>
                  <a:lnTo>
                    <a:pt x="981" y="3285"/>
                  </a:lnTo>
                  <a:lnTo>
                    <a:pt x="1004" y="3330"/>
                  </a:lnTo>
                  <a:lnTo>
                    <a:pt x="1049" y="3353"/>
                  </a:lnTo>
                  <a:lnTo>
                    <a:pt x="1118" y="3330"/>
                  </a:lnTo>
                  <a:lnTo>
                    <a:pt x="3398" y="1027"/>
                  </a:lnTo>
                  <a:lnTo>
                    <a:pt x="3512" y="959"/>
                  </a:lnTo>
                  <a:lnTo>
                    <a:pt x="3626" y="936"/>
                  </a:lnTo>
                  <a:lnTo>
                    <a:pt x="3763" y="959"/>
                  </a:lnTo>
                  <a:lnTo>
                    <a:pt x="3854" y="1027"/>
                  </a:lnTo>
                  <a:lnTo>
                    <a:pt x="3923" y="1141"/>
                  </a:lnTo>
                  <a:lnTo>
                    <a:pt x="3946" y="1278"/>
                  </a:lnTo>
                  <a:lnTo>
                    <a:pt x="3923" y="1392"/>
                  </a:lnTo>
                  <a:lnTo>
                    <a:pt x="3854" y="1506"/>
                  </a:lnTo>
                  <a:lnTo>
                    <a:pt x="1163" y="4174"/>
                  </a:lnTo>
                  <a:lnTo>
                    <a:pt x="1072" y="4265"/>
                  </a:lnTo>
                  <a:lnTo>
                    <a:pt x="981" y="4311"/>
                  </a:lnTo>
                  <a:lnTo>
                    <a:pt x="867" y="4356"/>
                  </a:lnTo>
                  <a:lnTo>
                    <a:pt x="639" y="4356"/>
                  </a:lnTo>
                  <a:lnTo>
                    <a:pt x="525" y="4311"/>
                  </a:lnTo>
                  <a:lnTo>
                    <a:pt x="434" y="4265"/>
                  </a:lnTo>
                  <a:lnTo>
                    <a:pt x="342" y="4174"/>
                  </a:lnTo>
                  <a:lnTo>
                    <a:pt x="251" y="4083"/>
                  </a:lnTo>
                  <a:lnTo>
                    <a:pt x="206" y="3992"/>
                  </a:lnTo>
                  <a:lnTo>
                    <a:pt x="160" y="3878"/>
                  </a:lnTo>
                  <a:lnTo>
                    <a:pt x="160" y="3764"/>
                  </a:lnTo>
                  <a:lnTo>
                    <a:pt x="160" y="3650"/>
                  </a:lnTo>
                  <a:lnTo>
                    <a:pt x="206" y="3536"/>
                  </a:lnTo>
                  <a:lnTo>
                    <a:pt x="251" y="3444"/>
                  </a:lnTo>
                  <a:lnTo>
                    <a:pt x="342" y="3353"/>
                  </a:lnTo>
                  <a:lnTo>
                    <a:pt x="3284" y="388"/>
                  </a:lnTo>
                  <a:lnTo>
                    <a:pt x="3421" y="297"/>
                  </a:lnTo>
                  <a:lnTo>
                    <a:pt x="3558" y="229"/>
                  </a:lnTo>
                  <a:lnTo>
                    <a:pt x="3695" y="183"/>
                  </a:lnTo>
                  <a:lnTo>
                    <a:pt x="3854" y="160"/>
                  </a:lnTo>
                  <a:lnTo>
                    <a:pt x="4014" y="183"/>
                  </a:lnTo>
                  <a:lnTo>
                    <a:pt x="4151" y="229"/>
                  </a:lnTo>
                  <a:lnTo>
                    <a:pt x="4288" y="297"/>
                  </a:lnTo>
                  <a:lnTo>
                    <a:pt x="4424" y="388"/>
                  </a:lnTo>
                  <a:lnTo>
                    <a:pt x="4516" y="525"/>
                  </a:lnTo>
                  <a:lnTo>
                    <a:pt x="4584" y="662"/>
                  </a:lnTo>
                  <a:lnTo>
                    <a:pt x="4630" y="799"/>
                  </a:lnTo>
                  <a:lnTo>
                    <a:pt x="4653" y="959"/>
                  </a:lnTo>
                  <a:lnTo>
                    <a:pt x="4630" y="1118"/>
                  </a:lnTo>
                  <a:lnTo>
                    <a:pt x="4584" y="1255"/>
                  </a:lnTo>
                  <a:lnTo>
                    <a:pt x="4516" y="1392"/>
                  </a:lnTo>
                  <a:lnTo>
                    <a:pt x="4424" y="1529"/>
                  </a:lnTo>
                  <a:lnTo>
                    <a:pt x="2577" y="3376"/>
                  </a:lnTo>
                  <a:lnTo>
                    <a:pt x="2555" y="3421"/>
                  </a:lnTo>
                  <a:lnTo>
                    <a:pt x="2577" y="3490"/>
                  </a:lnTo>
                  <a:lnTo>
                    <a:pt x="2623" y="3513"/>
                  </a:lnTo>
                  <a:lnTo>
                    <a:pt x="2691" y="3490"/>
                  </a:lnTo>
                  <a:lnTo>
                    <a:pt x="4539" y="1643"/>
                  </a:lnTo>
                  <a:lnTo>
                    <a:pt x="4653" y="1483"/>
                  </a:lnTo>
                  <a:lnTo>
                    <a:pt x="4744" y="1323"/>
                  </a:lnTo>
                  <a:lnTo>
                    <a:pt x="4789" y="1141"/>
                  </a:lnTo>
                  <a:lnTo>
                    <a:pt x="4812" y="959"/>
                  </a:lnTo>
                  <a:lnTo>
                    <a:pt x="4789" y="776"/>
                  </a:lnTo>
                  <a:lnTo>
                    <a:pt x="4744" y="594"/>
                  </a:lnTo>
                  <a:lnTo>
                    <a:pt x="4653" y="434"/>
                  </a:lnTo>
                  <a:lnTo>
                    <a:pt x="4539" y="274"/>
                  </a:lnTo>
                  <a:lnTo>
                    <a:pt x="4379" y="160"/>
                  </a:lnTo>
                  <a:lnTo>
                    <a:pt x="4219" y="69"/>
                  </a:lnTo>
                  <a:lnTo>
                    <a:pt x="4037" y="24"/>
                  </a:lnTo>
                  <a:lnTo>
                    <a:pt x="385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" name="Google Shape;1092;p20"/>
            <p:cNvSpPr/>
            <p:nvPr/>
          </p:nvSpPr>
          <p:spPr>
            <a:xfrm>
              <a:off x="4018925" y="3654800"/>
              <a:ext cx="75275" cy="37075"/>
            </a:xfrm>
            <a:custGeom>
              <a:avLst/>
              <a:gdLst/>
              <a:ahLst/>
              <a:cxnLst/>
              <a:rect l="l" t="t" r="r" b="b"/>
              <a:pathLst>
                <a:path w="3011" h="1483" extrusionOk="0">
                  <a:moveTo>
                    <a:pt x="46" y="0"/>
                  </a:moveTo>
                  <a:lnTo>
                    <a:pt x="0" y="23"/>
                  </a:lnTo>
                  <a:lnTo>
                    <a:pt x="0" y="91"/>
                  </a:lnTo>
                  <a:lnTo>
                    <a:pt x="46" y="251"/>
                  </a:lnTo>
                  <a:lnTo>
                    <a:pt x="92" y="388"/>
                  </a:lnTo>
                  <a:lnTo>
                    <a:pt x="183" y="570"/>
                  </a:lnTo>
                  <a:lnTo>
                    <a:pt x="320" y="753"/>
                  </a:lnTo>
                  <a:lnTo>
                    <a:pt x="479" y="935"/>
                  </a:lnTo>
                  <a:lnTo>
                    <a:pt x="684" y="1117"/>
                  </a:lnTo>
                  <a:lnTo>
                    <a:pt x="912" y="1277"/>
                  </a:lnTo>
                  <a:lnTo>
                    <a:pt x="1118" y="1368"/>
                  </a:lnTo>
                  <a:lnTo>
                    <a:pt x="1323" y="1437"/>
                  </a:lnTo>
                  <a:lnTo>
                    <a:pt x="1528" y="1460"/>
                  </a:lnTo>
                  <a:lnTo>
                    <a:pt x="1756" y="1482"/>
                  </a:lnTo>
                  <a:lnTo>
                    <a:pt x="2030" y="1460"/>
                  </a:lnTo>
                  <a:lnTo>
                    <a:pt x="2326" y="1414"/>
                  </a:lnTo>
                  <a:lnTo>
                    <a:pt x="2646" y="1323"/>
                  </a:lnTo>
                  <a:lnTo>
                    <a:pt x="2965" y="1209"/>
                  </a:lnTo>
                  <a:lnTo>
                    <a:pt x="3010" y="1163"/>
                  </a:lnTo>
                  <a:lnTo>
                    <a:pt x="3010" y="1095"/>
                  </a:lnTo>
                  <a:lnTo>
                    <a:pt x="2965" y="1049"/>
                  </a:lnTo>
                  <a:lnTo>
                    <a:pt x="2896" y="1049"/>
                  </a:lnTo>
                  <a:lnTo>
                    <a:pt x="2623" y="1163"/>
                  </a:lnTo>
                  <a:lnTo>
                    <a:pt x="2349" y="1231"/>
                  </a:lnTo>
                  <a:lnTo>
                    <a:pt x="2098" y="1277"/>
                  </a:lnTo>
                  <a:lnTo>
                    <a:pt x="1847" y="1323"/>
                  </a:lnTo>
                  <a:lnTo>
                    <a:pt x="1619" y="1300"/>
                  </a:lnTo>
                  <a:lnTo>
                    <a:pt x="1391" y="1277"/>
                  </a:lnTo>
                  <a:lnTo>
                    <a:pt x="1186" y="1231"/>
                  </a:lnTo>
                  <a:lnTo>
                    <a:pt x="1004" y="1140"/>
                  </a:lnTo>
                  <a:lnTo>
                    <a:pt x="776" y="1003"/>
                  </a:lnTo>
                  <a:lnTo>
                    <a:pt x="593" y="821"/>
                  </a:lnTo>
                  <a:lnTo>
                    <a:pt x="434" y="661"/>
                  </a:lnTo>
                  <a:lnTo>
                    <a:pt x="320" y="479"/>
                  </a:lnTo>
                  <a:lnTo>
                    <a:pt x="251" y="319"/>
                  </a:lnTo>
                  <a:lnTo>
                    <a:pt x="183" y="182"/>
                  </a:lnTo>
                  <a:lnTo>
                    <a:pt x="137" y="46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" name="Google Shape;1093;p20"/>
            <p:cNvSpPr/>
            <p:nvPr/>
          </p:nvSpPr>
          <p:spPr>
            <a:xfrm>
              <a:off x="4036025" y="3638825"/>
              <a:ext cx="16550" cy="16550"/>
            </a:xfrm>
            <a:custGeom>
              <a:avLst/>
              <a:gdLst/>
              <a:ahLst/>
              <a:cxnLst/>
              <a:rect l="l" t="t" r="r" b="b"/>
              <a:pathLst>
                <a:path w="662" h="662" extrusionOk="0">
                  <a:moveTo>
                    <a:pt x="388" y="160"/>
                  </a:moveTo>
                  <a:lnTo>
                    <a:pt x="457" y="206"/>
                  </a:lnTo>
                  <a:lnTo>
                    <a:pt x="479" y="251"/>
                  </a:lnTo>
                  <a:lnTo>
                    <a:pt x="502" y="320"/>
                  </a:lnTo>
                  <a:lnTo>
                    <a:pt x="479" y="388"/>
                  </a:lnTo>
                  <a:lnTo>
                    <a:pt x="457" y="457"/>
                  </a:lnTo>
                  <a:lnTo>
                    <a:pt x="388" y="479"/>
                  </a:lnTo>
                  <a:lnTo>
                    <a:pt x="320" y="502"/>
                  </a:lnTo>
                  <a:lnTo>
                    <a:pt x="251" y="479"/>
                  </a:lnTo>
                  <a:lnTo>
                    <a:pt x="206" y="457"/>
                  </a:lnTo>
                  <a:lnTo>
                    <a:pt x="160" y="388"/>
                  </a:lnTo>
                  <a:lnTo>
                    <a:pt x="160" y="320"/>
                  </a:lnTo>
                  <a:lnTo>
                    <a:pt x="160" y="251"/>
                  </a:lnTo>
                  <a:lnTo>
                    <a:pt x="206" y="206"/>
                  </a:lnTo>
                  <a:lnTo>
                    <a:pt x="251" y="160"/>
                  </a:lnTo>
                  <a:close/>
                  <a:moveTo>
                    <a:pt x="320" y="0"/>
                  </a:moveTo>
                  <a:lnTo>
                    <a:pt x="206" y="23"/>
                  </a:lnTo>
                  <a:lnTo>
                    <a:pt x="92" y="92"/>
                  </a:lnTo>
                  <a:lnTo>
                    <a:pt x="23" y="206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71"/>
                  </a:lnTo>
                  <a:lnTo>
                    <a:pt x="206" y="639"/>
                  </a:lnTo>
                  <a:lnTo>
                    <a:pt x="320" y="662"/>
                  </a:lnTo>
                  <a:lnTo>
                    <a:pt x="457" y="639"/>
                  </a:lnTo>
                  <a:lnTo>
                    <a:pt x="571" y="571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206"/>
                  </a:lnTo>
                  <a:lnTo>
                    <a:pt x="571" y="92"/>
                  </a:lnTo>
                  <a:lnTo>
                    <a:pt x="457" y="23"/>
                  </a:lnTo>
                  <a:lnTo>
                    <a:pt x="32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" name="Google Shape;1094;p20"/>
            <p:cNvSpPr/>
            <p:nvPr/>
          </p:nvSpPr>
          <p:spPr>
            <a:xfrm>
              <a:off x="4067950" y="3651925"/>
              <a:ext cx="16550" cy="16575"/>
            </a:xfrm>
            <a:custGeom>
              <a:avLst/>
              <a:gdLst/>
              <a:ahLst/>
              <a:cxnLst/>
              <a:rect l="l" t="t" r="r" b="b"/>
              <a:pathLst>
                <a:path w="662" h="663" extrusionOk="0">
                  <a:moveTo>
                    <a:pt x="320" y="138"/>
                  </a:moveTo>
                  <a:lnTo>
                    <a:pt x="388" y="161"/>
                  </a:lnTo>
                  <a:lnTo>
                    <a:pt x="457" y="206"/>
                  </a:lnTo>
                  <a:lnTo>
                    <a:pt x="479" y="252"/>
                  </a:lnTo>
                  <a:lnTo>
                    <a:pt x="502" y="320"/>
                  </a:lnTo>
                  <a:lnTo>
                    <a:pt x="479" y="389"/>
                  </a:lnTo>
                  <a:lnTo>
                    <a:pt x="457" y="434"/>
                  </a:lnTo>
                  <a:lnTo>
                    <a:pt x="388" y="480"/>
                  </a:lnTo>
                  <a:lnTo>
                    <a:pt x="320" y="503"/>
                  </a:lnTo>
                  <a:lnTo>
                    <a:pt x="251" y="480"/>
                  </a:lnTo>
                  <a:lnTo>
                    <a:pt x="206" y="434"/>
                  </a:lnTo>
                  <a:lnTo>
                    <a:pt x="160" y="389"/>
                  </a:lnTo>
                  <a:lnTo>
                    <a:pt x="160" y="320"/>
                  </a:lnTo>
                  <a:lnTo>
                    <a:pt x="160" y="252"/>
                  </a:lnTo>
                  <a:lnTo>
                    <a:pt x="206" y="206"/>
                  </a:lnTo>
                  <a:lnTo>
                    <a:pt x="251" y="161"/>
                  </a:lnTo>
                  <a:lnTo>
                    <a:pt x="320" y="138"/>
                  </a:lnTo>
                  <a:close/>
                  <a:moveTo>
                    <a:pt x="320" y="1"/>
                  </a:moveTo>
                  <a:lnTo>
                    <a:pt x="206" y="24"/>
                  </a:lnTo>
                  <a:lnTo>
                    <a:pt x="92" y="92"/>
                  </a:lnTo>
                  <a:lnTo>
                    <a:pt x="23" y="183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48"/>
                  </a:lnTo>
                  <a:lnTo>
                    <a:pt x="206" y="617"/>
                  </a:lnTo>
                  <a:lnTo>
                    <a:pt x="320" y="662"/>
                  </a:lnTo>
                  <a:lnTo>
                    <a:pt x="457" y="617"/>
                  </a:lnTo>
                  <a:lnTo>
                    <a:pt x="571" y="548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183"/>
                  </a:lnTo>
                  <a:lnTo>
                    <a:pt x="571" y="92"/>
                  </a:lnTo>
                  <a:lnTo>
                    <a:pt x="457" y="24"/>
                  </a:lnTo>
                  <a:lnTo>
                    <a:pt x="32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" name="Google Shape;1095;p20"/>
            <p:cNvSpPr/>
            <p:nvPr/>
          </p:nvSpPr>
          <p:spPr>
            <a:xfrm>
              <a:off x="3994975" y="2593250"/>
              <a:ext cx="79850" cy="108900"/>
            </a:xfrm>
            <a:custGeom>
              <a:avLst/>
              <a:gdLst/>
              <a:ahLst/>
              <a:cxnLst/>
              <a:rect l="l" t="t" r="r" b="b"/>
              <a:pathLst>
                <a:path w="3194" h="4356" extrusionOk="0">
                  <a:moveTo>
                    <a:pt x="92" y="0"/>
                  </a:moveTo>
                  <a:lnTo>
                    <a:pt x="46" y="23"/>
                  </a:lnTo>
                  <a:lnTo>
                    <a:pt x="23" y="69"/>
                  </a:lnTo>
                  <a:lnTo>
                    <a:pt x="1" y="137"/>
                  </a:lnTo>
                  <a:lnTo>
                    <a:pt x="23" y="183"/>
                  </a:lnTo>
                  <a:lnTo>
                    <a:pt x="274" y="798"/>
                  </a:lnTo>
                  <a:lnTo>
                    <a:pt x="548" y="1368"/>
                  </a:lnTo>
                  <a:lnTo>
                    <a:pt x="913" y="2030"/>
                  </a:lnTo>
                  <a:lnTo>
                    <a:pt x="1118" y="2372"/>
                  </a:lnTo>
                  <a:lnTo>
                    <a:pt x="1346" y="2737"/>
                  </a:lnTo>
                  <a:lnTo>
                    <a:pt x="1574" y="3056"/>
                  </a:lnTo>
                  <a:lnTo>
                    <a:pt x="1825" y="3398"/>
                  </a:lnTo>
                  <a:lnTo>
                    <a:pt x="2099" y="3672"/>
                  </a:lnTo>
                  <a:lnTo>
                    <a:pt x="2395" y="3945"/>
                  </a:lnTo>
                  <a:lnTo>
                    <a:pt x="2669" y="4173"/>
                  </a:lnTo>
                  <a:lnTo>
                    <a:pt x="2988" y="4333"/>
                  </a:lnTo>
                  <a:lnTo>
                    <a:pt x="3034" y="4356"/>
                  </a:lnTo>
                  <a:lnTo>
                    <a:pt x="3125" y="4333"/>
                  </a:lnTo>
                  <a:lnTo>
                    <a:pt x="3170" y="4265"/>
                  </a:lnTo>
                  <a:lnTo>
                    <a:pt x="3193" y="4196"/>
                  </a:lnTo>
                  <a:lnTo>
                    <a:pt x="3170" y="4151"/>
                  </a:lnTo>
                  <a:lnTo>
                    <a:pt x="3148" y="4105"/>
                  </a:lnTo>
                  <a:lnTo>
                    <a:pt x="3102" y="4059"/>
                  </a:lnTo>
                  <a:lnTo>
                    <a:pt x="2828" y="3900"/>
                  </a:lnTo>
                  <a:lnTo>
                    <a:pt x="2555" y="3694"/>
                  </a:lnTo>
                  <a:lnTo>
                    <a:pt x="2281" y="3444"/>
                  </a:lnTo>
                  <a:lnTo>
                    <a:pt x="2030" y="3147"/>
                  </a:lnTo>
                  <a:lnTo>
                    <a:pt x="1779" y="2828"/>
                  </a:lnTo>
                  <a:lnTo>
                    <a:pt x="1551" y="2509"/>
                  </a:lnTo>
                  <a:lnTo>
                    <a:pt x="1323" y="2167"/>
                  </a:lnTo>
                  <a:lnTo>
                    <a:pt x="1118" y="1825"/>
                  </a:lnTo>
                  <a:lnTo>
                    <a:pt x="776" y="1163"/>
                  </a:lnTo>
                  <a:lnTo>
                    <a:pt x="525" y="616"/>
                  </a:lnTo>
                  <a:lnTo>
                    <a:pt x="297" y="91"/>
                  </a:lnTo>
                  <a:lnTo>
                    <a:pt x="251" y="46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" name="Google Shape;1096;p20"/>
            <p:cNvSpPr/>
            <p:nvPr/>
          </p:nvSpPr>
          <p:spPr>
            <a:xfrm>
              <a:off x="4010950" y="2637700"/>
              <a:ext cx="63875" cy="64450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2395" y="1"/>
                  </a:moveTo>
                  <a:lnTo>
                    <a:pt x="2349" y="24"/>
                  </a:lnTo>
                  <a:lnTo>
                    <a:pt x="2303" y="47"/>
                  </a:lnTo>
                  <a:lnTo>
                    <a:pt x="2258" y="92"/>
                  </a:lnTo>
                  <a:lnTo>
                    <a:pt x="2258" y="161"/>
                  </a:lnTo>
                  <a:lnTo>
                    <a:pt x="2258" y="2281"/>
                  </a:lnTo>
                  <a:lnTo>
                    <a:pt x="68" y="2281"/>
                  </a:lnTo>
                  <a:lnTo>
                    <a:pt x="23" y="2327"/>
                  </a:lnTo>
                  <a:lnTo>
                    <a:pt x="0" y="2373"/>
                  </a:lnTo>
                  <a:lnTo>
                    <a:pt x="0" y="2418"/>
                  </a:lnTo>
                  <a:lnTo>
                    <a:pt x="0" y="2487"/>
                  </a:lnTo>
                  <a:lnTo>
                    <a:pt x="23" y="2532"/>
                  </a:lnTo>
                  <a:lnTo>
                    <a:pt x="68" y="2555"/>
                  </a:lnTo>
                  <a:lnTo>
                    <a:pt x="137" y="2578"/>
                  </a:lnTo>
                  <a:lnTo>
                    <a:pt x="2395" y="2578"/>
                  </a:lnTo>
                  <a:lnTo>
                    <a:pt x="2463" y="2555"/>
                  </a:lnTo>
                  <a:lnTo>
                    <a:pt x="2509" y="2532"/>
                  </a:lnTo>
                  <a:lnTo>
                    <a:pt x="2531" y="2487"/>
                  </a:lnTo>
                  <a:lnTo>
                    <a:pt x="2554" y="2418"/>
                  </a:lnTo>
                  <a:lnTo>
                    <a:pt x="2554" y="161"/>
                  </a:lnTo>
                  <a:lnTo>
                    <a:pt x="2531" y="92"/>
                  </a:lnTo>
                  <a:lnTo>
                    <a:pt x="2509" y="47"/>
                  </a:lnTo>
                  <a:lnTo>
                    <a:pt x="2463" y="24"/>
                  </a:lnTo>
                  <a:lnTo>
                    <a:pt x="239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" name="Google Shape;1097;p20"/>
            <p:cNvSpPr/>
            <p:nvPr/>
          </p:nvSpPr>
          <p:spPr>
            <a:xfrm>
              <a:off x="4635200" y="3698125"/>
              <a:ext cx="76425" cy="56450"/>
            </a:xfrm>
            <a:custGeom>
              <a:avLst/>
              <a:gdLst/>
              <a:ahLst/>
              <a:cxnLst/>
              <a:rect l="l" t="t" r="r" b="b"/>
              <a:pathLst>
                <a:path w="3057" h="2258" extrusionOk="0">
                  <a:moveTo>
                    <a:pt x="115" y="0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1" y="137"/>
                  </a:lnTo>
                  <a:lnTo>
                    <a:pt x="24" y="183"/>
                  </a:lnTo>
                  <a:lnTo>
                    <a:pt x="46" y="205"/>
                  </a:lnTo>
                  <a:lnTo>
                    <a:pt x="92" y="228"/>
                  </a:lnTo>
                  <a:lnTo>
                    <a:pt x="320" y="251"/>
                  </a:lnTo>
                  <a:lnTo>
                    <a:pt x="548" y="342"/>
                  </a:lnTo>
                  <a:lnTo>
                    <a:pt x="776" y="456"/>
                  </a:lnTo>
                  <a:lnTo>
                    <a:pt x="1027" y="570"/>
                  </a:lnTo>
                  <a:lnTo>
                    <a:pt x="1255" y="730"/>
                  </a:lnTo>
                  <a:lnTo>
                    <a:pt x="1483" y="890"/>
                  </a:lnTo>
                  <a:lnTo>
                    <a:pt x="1916" y="1254"/>
                  </a:lnTo>
                  <a:lnTo>
                    <a:pt x="2304" y="1596"/>
                  </a:lnTo>
                  <a:lnTo>
                    <a:pt x="2601" y="1916"/>
                  </a:lnTo>
                  <a:lnTo>
                    <a:pt x="2874" y="2212"/>
                  </a:lnTo>
                  <a:lnTo>
                    <a:pt x="2920" y="2235"/>
                  </a:lnTo>
                  <a:lnTo>
                    <a:pt x="2965" y="2258"/>
                  </a:lnTo>
                  <a:lnTo>
                    <a:pt x="3034" y="2235"/>
                  </a:lnTo>
                  <a:lnTo>
                    <a:pt x="3057" y="2189"/>
                  </a:lnTo>
                  <a:lnTo>
                    <a:pt x="3057" y="2144"/>
                  </a:lnTo>
                  <a:lnTo>
                    <a:pt x="3057" y="2121"/>
                  </a:lnTo>
                  <a:lnTo>
                    <a:pt x="3034" y="2075"/>
                  </a:lnTo>
                  <a:lnTo>
                    <a:pt x="2737" y="1733"/>
                  </a:lnTo>
                  <a:lnTo>
                    <a:pt x="2418" y="1414"/>
                  </a:lnTo>
                  <a:lnTo>
                    <a:pt x="2030" y="1072"/>
                  </a:lnTo>
                  <a:lnTo>
                    <a:pt x="1574" y="707"/>
                  </a:lnTo>
                  <a:lnTo>
                    <a:pt x="1346" y="525"/>
                  </a:lnTo>
                  <a:lnTo>
                    <a:pt x="1095" y="388"/>
                  </a:lnTo>
                  <a:lnTo>
                    <a:pt x="845" y="251"/>
                  </a:lnTo>
                  <a:lnTo>
                    <a:pt x="594" y="137"/>
                  </a:lnTo>
                  <a:lnTo>
                    <a:pt x="343" y="4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" name="Google Shape;1098;p20"/>
            <p:cNvSpPr/>
            <p:nvPr/>
          </p:nvSpPr>
          <p:spPr>
            <a:xfrm>
              <a:off x="4635200" y="3685575"/>
              <a:ext cx="42800" cy="55900"/>
            </a:xfrm>
            <a:custGeom>
              <a:avLst/>
              <a:gdLst/>
              <a:ahLst/>
              <a:cxnLst/>
              <a:rect l="l" t="t" r="r" b="b"/>
              <a:pathLst>
                <a:path w="1712" h="2236" extrusionOk="0">
                  <a:moveTo>
                    <a:pt x="1574" y="0"/>
                  </a:moveTo>
                  <a:lnTo>
                    <a:pt x="69" y="525"/>
                  </a:lnTo>
                  <a:lnTo>
                    <a:pt x="24" y="548"/>
                  </a:lnTo>
                  <a:lnTo>
                    <a:pt x="1" y="571"/>
                  </a:lnTo>
                  <a:lnTo>
                    <a:pt x="1" y="616"/>
                  </a:lnTo>
                  <a:lnTo>
                    <a:pt x="1" y="662"/>
                  </a:lnTo>
                  <a:lnTo>
                    <a:pt x="525" y="2167"/>
                  </a:lnTo>
                  <a:lnTo>
                    <a:pt x="571" y="2212"/>
                  </a:lnTo>
                  <a:lnTo>
                    <a:pt x="617" y="2235"/>
                  </a:lnTo>
                  <a:lnTo>
                    <a:pt x="662" y="2212"/>
                  </a:lnTo>
                  <a:lnTo>
                    <a:pt x="685" y="2190"/>
                  </a:lnTo>
                  <a:lnTo>
                    <a:pt x="708" y="2167"/>
                  </a:lnTo>
                  <a:lnTo>
                    <a:pt x="731" y="2121"/>
                  </a:lnTo>
                  <a:lnTo>
                    <a:pt x="731" y="2098"/>
                  </a:lnTo>
                  <a:lnTo>
                    <a:pt x="229" y="685"/>
                  </a:lnTo>
                  <a:lnTo>
                    <a:pt x="1643" y="183"/>
                  </a:lnTo>
                  <a:lnTo>
                    <a:pt x="1666" y="183"/>
                  </a:lnTo>
                  <a:lnTo>
                    <a:pt x="1688" y="137"/>
                  </a:lnTo>
                  <a:lnTo>
                    <a:pt x="1711" y="92"/>
                  </a:lnTo>
                  <a:lnTo>
                    <a:pt x="1711" y="69"/>
                  </a:lnTo>
                  <a:lnTo>
                    <a:pt x="1688" y="23"/>
                  </a:lnTo>
                  <a:lnTo>
                    <a:pt x="164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" name="Google Shape;1099;p20"/>
            <p:cNvSpPr/>
            <p:nvPr/>
          </p:nvSpPr>
          <p:spPr>
            <a:xfrm>
              <a:off x="5563350" y="2346950"/>
              <a:ext cx="88950" cy="2967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" name="Google Shape;1100;p20"/>
            <p:cNvSpPr/>
            <p:nvPr/>
          </p:nvSpPr>
          <p:spPr>
            <a:xfrm>
              <a:off x="5609525" y="2333850"/>
              <a:ext cx="42775" cy="55875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02" name="Google Shape;1102;p20"/>
          <p:cNvSpPr/>
          <p:nvPr/>
        </p:nvSpPr>
        <p:spPr>
          <a:xfrm rot="173347">
            <a:off x="48644" y="579023"/>
            <a:ext cx="4578105" cy="4588110"/>
          </a:xfrm>
          <a:custGeom>
            <a:avLst/>
            <a:gdLst/>
            <a:ahLst/>
            <a:cxnLst/>
            <a:rect l="l" t="t" r="r" b="b"/>
            <a:pathLst>
              <a:path w="47822" h="47183" extrusionOk="0">
                <a:moveTo>
                  <a:pt x="1" y="1"/>
                </a:moveTo>
                <a:lnTo>
                  <a:pt x="252" y="47183"/>
                </a:lnTo>
                <a:lnTo>
                  <a:pt x="47822" y="44948"/>
                </a:lnTo>
                <a:lnTo>
                  <a:pt x="47776" y="43192"/>
                </a:lnTo>
                <a:lnTo>
                  <a:pt x="2806" y="45085"/>
                </a:lnTo>
                <a:lnTo>
                  <a:pt x="2737" y="45085"/>
                </a:lnTo>
                <a:lnTo>
                  <a:pt x="2715" y="45062"/>
                </a:lnTo>
                <a:lnTo>
                  <a:pt x="2669" y="45017"/>
                </a:lnTo>
                <a:lnTo>
                  <a:pt x="2669" y="44948"/>
                </a:lnTo>
                <a:lnTo>
                  <a:pt x="525" y="1"/>
                </a:lnTo>
                <a:close/>
              </a:path>
            </a:pathLst>
          </a:custGeom>
          <a:solidFill>
            <a:srgbClr val="000000">
              <a:alpha val="318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3" name="Google Shape;1103;p20"/>
          <p:cNvSpPr/>
          <p:nvPr/>
        </p:nvSpPr>
        <p:spPr>
          <a:xfrm rot="173347">
            <a:off x="114360" y="313591"/>
            <a:ext cx="4604336" cy="4797083"/>
          </a:xfrm>
          <a:custGeom>
            <a:avLst/>
            <a:gdLst/>
            <a:ahLst/>
            <a:cxnLst/>
            <a:rect l="l" t="t" r="r" b="b"/>
            <a:pathLst>
              <a:path w="48096" h="47457" extrusionOk="0">
                <a:moveTo>
                  <a:pt x="34230" y="0"/>
                </a:moveTo>
                <a:lnTo>
                  <a:pt x="1" y="1551"/>
                </a:lnTo>
                <a:lnTo>
                  <a:pt x="2190" y="47456"/>
                </a:lnTo>
                <a:lnTo>
                  <a:pt x="48095" y="45518"/>
                </a:lnTo>
                <a:lnTo>
                  <a:pt x="46750" y="9259"/>
                </a:lnTo>
                <a:lnTo>
                  <a:pt x="37651" y="1209"/>
                </a:lnTo>
                <a:lnTo>
                  <a:pt x="37286" y="935"/>
                </a:lnTo>
                <a:lnTo>
                  <a:pt x="36898" y="661"/>
                </a:lnTo>
                <a:lnTo>
                  <a:pt x="36488" y="456"/>
                </a:lnTo>
                <a:lnTo>
                  <a:pt x="36077" y="274"/>
                </a:lnTo>
                <a:lnTo>
                  <a:pt x="35621" y="160"/>
                </a:lnTo>
                <a:lnTo>
                  <a:pt x="35165" y="69"/>
                </a:lnTo>
                <a:lnTo>
                  <a:pt x="34709" y="23"/>
                </a:lnTo>
                <a:lnTo>
                  <a:pt x="34230" y="0"/>
                </a:lnTo>
                <a:close/>
              </a:path>
            </a:pathLst>
          </a:custGeom>
          <a:solidFill>
            <a:srgbClr val="EFBF6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4" name="Google Shape;1104;p20"/>
          <p:cNvSpPr/>
          <p:nvPr/>
        </p:nvSpPr>
        <p:spPr>
          <a:xfrm rot="173347">
            <a:off x="119144" y="339066"/>
            <a:ext cx="4604336" cy="4614754"/>
          </a:xfrm>
          <a:custGeom>
            <a:avLst/>
            <a:gdLst/>
            <a:ahLst/>
            <a:cxnLst/>
            <a:rect l="l" t="t" r="r" b="b"/>
            <a:pathLst>
              <a:path w="48096" h="47457" fill="none" extrusionOk="0">
                <a:moveTo>
                  <a:pt x="1" y="1551"/>
                </a:moveTo>
                <a:lnTo>
                  <a:pt x="2190" y="47456"/>
                </a:lnTo>
                <a:lnTo>
                  <a:pt x="48095" y="45518"/>
                </a:lnTo>
                <a:lnTo>
                  <a:pt x="46750" y="9259"/>
                </a:lnTo>
                <a:lnTo>
                  <a:pt x="37651" y="1209"/>
                </a:lnTo>
                <a:lnTo>
                  <a:pt x="37651" y="1209"/>
                </a:lnTo>
                <a:lnTo>
                  <a:pt x="37286" y="935"/>
                </a:lnTo>
                <a:lnTo>
                  <a:pt x="36898" y="661"/>
                </a:lnTo>
                <a:lnTo>
                  <a:pt x="36488" y="456"/>
                </a:lnTo>
                <a:lnTo>
                  <a:pt x="36077" y="274"/>
                </a:lnTo>
                <a:lnTo>
                  <a:pt x="35621" y="160"/>
                </a:lnTo>
                <a:lnTo>
                  <a:pt x="35165" y="69"/>
                </a:lnTo>
                <a:lnTo>
                  <a:pt x="34709" y="23"/>
                </a:lnTo>
                <a:lnTo>
                  <a:pt x="34230" y="0"/>
                </a:lnTo>
                <a:lnTo>
                  <a:pt x="1" y="155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5" name="Google Shape;1105;p20"/>
          <p:cNvSpPr/>
          <p:nvPr/>
        </p:nvSpPr>
        <p:spPr>
          <a:xfrm rot="173347">
            <a:off x="1265382" y="294545"/>
            <a:ext cx="1731221" cy="106479"/>
          </a:xfrm>
          <a:custGeom>
            <a:avLst/>
            <a:gdLst/>
            <a:ahLst/>
            <a:cxnLst/>
            <a:rect l="l" t="t" r="r" b="b"/>
            <a:pathLst>
              <a:path w="18084" h="1095" extrusionOk="0">
                <a:moveTo>
                  <a:pt x="17924" y="0"/>
                </a:moveTo>
                <a:lnTo>
                  <a:pt x="137" y="798"/>
                </a:lnTo>
                <a:lnTo>
                  <a:pt x="91" y="821"/>
                </a:lnTo>
                <a:lnTo>
                  <a:pt x="46" y="844"/>
                </a:lnTo>
                <a:lnTo>
                  <a:pt x="0" y="890"/>
                </a:lnTo>
                <a:lnTo>
                  <a:pt x="0" y="958"/>
                </a:lnTo>
                <a:lnTo>
                  <a:pt x="23" y="1004"/>
                </a:lnTo>
                <a:lnTo>
                  <a:pt x="46" y="1049"/>
                </a:lnTo>
                <a:lnTo>
                  <a:pt x="91" y="1072"/>
                </a:lnTo>
                <a:lnTo>
                  <a:pt x="137" y="1095"/>
                </a:lnTo>
                <a:lnTo>
                  <a:pt x="17947" y="297"/>
                </a:lnTo>
                <a:lnTo>
                  <a:pt x="17993" y="274"/>
                </a:lnTo>
                <a:lnTo>
                  <a:pt x="18038" y="251"/>
                </a:lnTo>
                <a:lnTo>
                  <a:pt x="18084" y="205"/>
                </a:lnTo>
                <a:lnTo>
                  <a:pt x="18084" y="137"/>
                </a:lnTo>
                <a:lnTo>
                  <a:pt x="18061" y="91"/>
                </a:lnTo>
                <a:lnTo>
                  <a:pt x="18038" y="46"/>
                </a:lnTo>
                <a:lnTo>
                  <a:pt x="17993" y="23"/>
                </a:lnTo>
                <a:lnTo>
                  <a:pt x="17924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7" name="Google Shape;1107;p20"/>
          <p:cNvSpPr/>
          <p:nvPr/>
        </p:nvSpPr>
        <p:spPr>
          <a:xfrm rot="173347">
            <a:off x="101447" y="334475"/>
            <a:ext cx="4630470" cy="4805566"/>
          </a:xfrm>
          <a:custGeom>
            <a:avLst/>
            <a:gdLst/>
            <a:ahLst/>
            <a:cxnLst/>
            <a:rect l="l" t="t" r="r" b="b"/>
            <a:pathLst>
              <a:path w="48369" h="47639" extrusionOk="0">
                <a:moveTo>
                  <a:pt x="35439" y="1"/>
                </a:moveTo>
                <a:lnTo>
                  <a:pt x="35393" y="23"/>
                </a:lnTo>
                <a:lnTo>
                  <a:pt x="35348" y="46"/>
                </a:lnTo>
                <a:lnTo>
                  <a:pt x="35325" y="115"/>
                </a:lnTo>
                <a:lnTo>
                  <a:pt x="35325" y="160"/>
                </a:lnTo>
                <a:lnTo>
                  <a:pt x="35348" y="206"/>
                </a:lnTo>
                <a:lnTo>
                  <a:pt x="35393" y="251"/>
                </a:lnTo>
                <a:lnTo>
                  <a:pt x="35439" y="274"/>
                </a:lnTo>
                <a:lnTo>
                  <a:pt x="35758" y="343"/>
                </a:lnTo>
                <a:lnTo>
                  <a:pt x="36055" y="434"/>
                </a:lnTo>
                <a:lnTo>
                  <a:pt x="36351" y="548"/>
                </a:lnTo>
                <a:lnTo>
                  <a:pt x="36647" y="662"/>
                </a:lnTo>
                <a:lnTo>
                  <a:pt x="36921" y="821"/>
                </a:lnTo>
                <a:lnTo>
                  <a:pt x="37195" y="981"/>
                </a:lnTo>
                <a:lnTo>
                  <a:pt x="37446" y="1164"/>
                </a:lnTo>
                <a:lnTo>
                  <a:pt x="37696" y="1369"/>
                </a:lnTo>
                <a:lnTo>
                  <a:pt x="46750" y="9373"/>
                </a:lnTo>
                <a:lnTo>
                  <a:pt x="48095" y="45427"/>
                </a:lnTo>
                <a:lnTo>
                  <a:pt x="2464" y="47365"/>
                </a:lnTo>
                <a:lnTo>
                  <a:pt x="297" y="1734"/>
                </a:lnTo>
                <a:lnTo>
                  <a:pt x="4493" y="1551"/>
                </a:lnTo>
                <a:lnTo>
                  <a:pt x="4539" y="1528"/>
                </a:lnTo>
                <a:lnTo>
                  <a:pt x="4584" y="1506"/>
                </a:lnTo>
                <a:lnTo>
                  <a:pt x="4607" y="1460"/>
                </a:lnTo>
                <a:lnTo>
                  <a:pt x="4630" y="1392"/>
                </a:lnTo>
                <a:lnTo>
                  <a:pt x="4607" y="1346"/>
                </a:lnTo>
                <a:lnTo>
                  <a:pt x="4584" y="1300"/>
                </a:lnTo>
                <a:lnTo>
                  <a:pt x="4539" y="1278"/>
                </a:lnTo>
                <a:lnTo>
                  <a:pt x="4470" y="1255"/>
                </a:lnTo>
                <a:lnTo>
                  <a:pt x="138" y="1460"/>
                </a:lnTo>
                <a:lnTo>
                  <a:pt x="69" y="1460"/>
                </a:lnTo>
                <a:lnTo>
                  <a:pt x="24" y="1506"/>
                </a:lnTo>
                <a:lnTo>
                  <a:pt x="1" y="1551"/>
                </a:lnTo>
                <a:lnTo>
                  <a:pt x="1" y="1597"/>
                </a:lnTo>
                <a:lnTo>
                  <a:pt x="2190" y="47502"/>
                </a:lnTo>
                <a:lnTo>
                  <a:pt x="2190" y="47571"/>
                </a:lnTo>
                <a:lnTo>
                  <a:pt x="2236" y="47616"/>
                </a:lnTo>
                <a:lnTo>
                  <a:pt x="2281" y="47639"/>
                </a:lnTo>
                <a:lnTo>
                  <a:pt x="2327" y="47639"/>
                </a:lnTo>
                <a:lnTo>
                  <a:pt x="48232" y="45701"/>
                </a:lnTo>
                <a:lnTo>
                  <a:pt x="48300" y="45678"/>
                </a:lnTo>
                <a:lnTo>
                  <a:pt x="48346" y="45655"/>
                </a:lnTo>
                <a:lnTo>
                  <a:pt x="48369" y="45609"/>
                </a:lnTo>
                <a:lnTo>
                  <a:pt x="48369" y="45564"/>
                </a:lnTo>
                <a:lnTo>
                  <a:pt x="47023" y="9305"/>
                </a:lnTo>
                <a:lnTo>
                  <a:pt x="47023" y="9236"/>
                </a:lnTo>
                <a:lnTo>
                  <a:pt x="46978" y="9191"/>
                </a:lnTo>
                <a:lnTo>
                  <a:pt x="37879" y="1164"/>
                </a:lnTo>
                <a:lnTo>
                  <a:pt x="37628" y="935"/>
                </a:lnTo>
                <a:lnTo>
                  <a:pt x="37354" y="753"/>
                </a:lnTo>
                <a:lnTo>
                  <a:pt x="37058" y="571"/>
                </a:lnTo>
                <a:lnTo>
                  <a:pt x="36761" y="411"/>
                </a:lnTo>
                <a:lnTo>
                  <a:pt x="36465" y="274"/>
                </a:lnTo>
                <a:lnTo>
                  <a:pt x="36146" y="160"/>
                </a:lnTo>
                <a:lnTo>
                  <a:pt x="35826" y="69"/>
                </a:lnTo>
                <a:lnTo>
                  <a:pt x="35507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8" name="Google Shape;1108;p20"/>
          <p:cNvSpPr/>
          <p:nvPr/>
        </p:nvSpPr>
        <p:spPr>
          <a:xfrm rot="173347">
            <a:off x="105808" y="334585"/>
            <a:ext cx="4630470" cy="4632452"/>
          </a:xfrm>
          <a:custGeom>
            <a:avLst/>
            <a:gdLst/>
            <a:ahLst/>
            <a:cxnLst/>
            <a:rect l="l" t="t" r="r" b="b"/>
            <a:pathLst>
              <a:path w="48369" h="47639" fill="none" extrusionOk="0">
                <a:moveTo>
                  <a:pt x="4470" y="1255"/>
                </a:moveTo>
                <a:lnTo>
                  <a:pt x="138" y="1460"/>
                </a:lnTo>
                <a:lnTo>
                  <a:pt x="138" y="1460"/>
                </a:lnTo>
                <a:lnTo>
                  <a:pt x="69" y="1460"/>
                </a:lnTo>
                <a:lnTo>
                  <a:pt x="24" y="1506"/>
                </a:lnTo>
                <a:lnTo>
                  <a:pt x="24" y="1506"/>
                </a:lnTo>
                <a:lnTo>
                  <a:pt x="1" y="1551"/>
                </a:lnTo>
                <a:lnTo>
                  <a:pt x="1" y="1597"/>
                </a:lnTo>
                <a:lnTo>
                  <a:pt x="2190" y="47502"/>
                </a:lnTo>
                <a:lnTo>
                  <a:pt x="2190" y="47502"/>
                </a:lnTo>
                <a:lnTo>
                  <a:pt x="2190" y="47571"/>
                </a:lnTo>
                <a:lnTo>
                  <a:pt x="2236" y="47616"/>
                </a:lnTo>
                <a:lnTo>
                  <a:pt x="2281" y="47639"/>
                </a:lnTo>
                <a:lnTo>
                  <a:pt x="2327" y="47639"/>
                </a:lnTo>
                <a:lnTo>
                  <a:pt x="48232" y="45701"/>
                </a:lnTo>
                <a:lnTo>
                  <a:pt x="48232" y="45701"/>
                </a:lnTo>
                <a:lnTo>
                  <a:pt x="48300" y="45678"/>
                </a:lnTo>
                <a:lnTo>
                  <a:pt x="48346" y="45655"/>
                </a:lnTo>
                <a:lnTo>
                  <a:pt x="48369" y="45609"/>
                </a:lnTo>
                <a:lnTo>
                  <a:pt x="48369" y="45564"/>
                </a:lnTo>
                <a:lnTo>
                  <a:pt x="47023" y="9305"/>
                </a:lnTo>
                <a:lnTo>
                  <a:pt x="47023" y="9305"/>
                </a:lnTo>
                <a:lnTo>
                  <a:pt x="47023" y="9236"/>
                </a:lnTo>
                <a:lnTo>
                  <a:pt x="46978" y="9191"/>
                </a:lnTo>
                <a:lnTo>
                  <a:pt x="37879" y="1164"/>
                </a:lnTo>
                <a:lnTo>
                  <a:pt x="37879" y="1164"/>
                </a:lnTo>
                <a:lnTo>
                  <a:pt x="37628" y="935"/>
                </a:lnTo>
                <a:lnTo>
                  <a:pt x="37354" y="753"/>
                </a:lnTo>
                <a:lnTo>
                  <a:pt x="37058" y="571"/>
                </a:lnTo>
                <a:lnTo>
                  <a:pt x="36761" y="411"/>
                </a:lnTo>
                <a:lnTo>
                  <a:pt x="36465" y="274"/>
                </a:lnTo>
                <a:lnTo>
                  <a:pt x="36146" y="160"/>
                </a:lnTo>
                <a:lnTo>
                  <a:pt x="35826" y="69"/>
                </a:lnTo>
                <a:lnTo>
                  <a:pt x="35507" y="1"/>
                </a:lnTo>
                <a:lnTo>
                  <a:pt x="35507" y="1"/>
                </a:lnTo>
                <a:lnTo>
                  <a:pt x="35439" y="1"/>
                </a:lnTo>
                <a:lnTo>
                  <a:pt x="35393" y="23"/>
                </a:lnTo>
                <a:lnTo>
                  <a:pt x="35348" y="46"/>
                </a:lnTo>
                <a:lnTo>
                  <a:pt x="35325" y="115"/>
                </a:lnTo>
                <a:lnTo>
                  <a:pt x="35325" y="115"/>
                </a:lnTo>
                <a:lnTo>
                  <a:pt x="35325" y="160"/>
                </a:lnTo>
                <a:lnTo>
                  <a:pt x="35348" y="206"/>
                </a:lnTo>
                <a:lnTo>
                  <a:pt x="35393" y="251"/>
                </a:lnTo>
                <a:lnTo>
                  <a:pt x="35439" y="274"/>
                </a:lnTo>
                <a:lnTo>
                  <a:pt x="35439" y="274"/>
                </a:lnTo>
                <a:lnTo>
                  <a:pt x="35758" y="343"/>
                </a:lnTo>
                <a:lnTo>
                  <a:pt x="36055" y="434"/>
                </a:lnTo>
                <a:lnTo>
                  <a:pt x="36351" y="548"/>
                </a:lnTo>
                <a:lnTo>
                  <a:pt x="36647" y="662"/>
                </a:lnTo>
                <a:lnTo>
                  <a:pt x="36921" y="821"/>
                </a:lnTo>
                <a:lnTo>
                  <a:pt x="37195" y="981"/>
                </a:lnTo>
                <a:lnTo>
                  <a:pt x="37446" y="1164"/>
                </a:lnTo>
                <a:lnTo>
                  <a:pt x="37696" y="1369"/>
                </a:lnTo>
                <a:lnTo>
                  <a:pt x="46750" y="9373"/>
                </a:lnTo>
                <a:lnTo>
                  <a:pt x="48095" y="45427"/>
                </a:lnTo>
                <a:lnTo>
                  <a:pt x="2464" y="47365"/>
                </a:lnTo>
                <a:lnTo>
                  <a:pt x="297" y="1734"/>
                </a:lnTo>
                <a:lnTo>
                  <a:pt x="4493" y="1551"/>
                </a:lnTo>
                <a:lnTo>
                  <a:pt x="4493" y="1551"/>
                </a:lnTo>
                <a:lnTo>
                  <a:pt x="4539" y="1528"/>
                </a:lnTo>
                <a:lnTo>
                  <a:pt x="4584" y="1506"/>
                </a:lnTo>
                <a:lnTo>
                  <a:pt x="4607" y="1460"/>
                </a:lnTo>
                <a:lnTo>
                  <a:pt x="4630" y="1392"/>
                </a:lnTo>
                <a:lnTo>
                  <a:pt x="4630" y="1392"/>
                </a:lnTo>
                <a:lnTo>
                  <a:pt x="4607" y="1346"/>
                </a:lnTo>
                <a:lnTo>
                  <a:pt x="4584" y="1300"/>
                </a:lnTo>
                <a:lnTo>
                  <a:pt x="4539" y="1278"/>
                </a:lnTo>
                <a:lnTo>
                  <a:pt x="4470" y="1255"/>
                </a:lnTo>
                <a:lnTo>
                  <a:pt x="4470" y="1255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9" name="Google Shape;1109;p20"/>
          <p:cNvSpPr/>
          <p:nvPr/>
        </p:nvSpPr>
        <p:spPr>
          <a:xfrm rot="173347">
            <a:off x="3630604" y="459764"/>
            <a:ext cx="1054491" cy="871666"/>
          </a:xfrm>
          <a:custGeom>
            <a:avLst/>
            <a:gdLst/>
            <a:ahLst/>
            <a:cxnLst/>
            <a:rect l="l" t="t" r="r" b="b"/>
            <a:pathLst>
              <a:path w="11015" h="8964" extrusionOk="0">
                <a:moveTo>
                  <a:pt x="525" y="1"/>
                </a:moveTo>
                <a:lnTo>
                  <a:pt x="707" y="115"/>
                </a:lnTo>
                <a:lnTo>
                  <a:pt x="867" y="275"/>
                </a:lnTo>
                <a:lnTo>
                  <a:pt x="1026" y="434"/>
                </a:lnTo>
                <a:lnTo>
                  <a:pt x="1186" y="594"/>
                </a:lnTo>
                <a:lnTo>
                  <a:pt x="1346" y="799"/>
                </a:lnTo>
                <a:lnTo>
                  <a:pt x="1482" y="1004"/>
                </a:lnTo>
                <a:lnTo>
                  <a:pt x="1619" y="1210"/>
                </a:lnTo>
                <a:lnTo>
                  <a:pt x="1733" y="1460"/>
                </a:lnTo>
                <a:lnTo>
                  <a:pt x="1870" y="1689"/>
                </a:lnTo>
                <a:lnTo>
                  <a:pt x="1961" y="1939"/>
                </a:lnTo>
                <a:lnTo>
                  <a:pt x="2052" y="2213"/>
                </a:lnTo>
                <a:lnTo>
                  <a:pt x="2144" y="2487"/>
                </a:lnTo>
                <a:lnTo>
                  <a:pt x="2212" y="2783"/>
                </a:lnTo>
                <a:lnTo>
                  <a:pt x="2281" y="3080"/>
                </a:lnTo>
                <a:lnTo>
                  <a:pt x="2303" y="3376"/>
                </a:lnTo>
                <a:lnTo>
                  <a:pt x="2349" y="3673"/>
                </a:lnTo>
                <a:lnTo>
                  <a:pt x="2349" y="3992"/>
                </a:lnTo>
                <a:lnTo>
                  <a:pt x="2349" y="4311"/>
                </a:lnTo>
                <a:lnTo>
                  <a:pt x="2326" y="4653"/>
                </a:lnTo>
                <a:lnTo>
                  <a:pt x="2281" y="4972"/>
                </a:lnTo>
                <a:lnTo>
                  <a:pt x="2212" y="5314"/>
                </a:lnTo>
                <a:lnTo>
                  <a:pt x="2121" y="5634"/>
                </a:lnTo>
                <a:lnTo>
                  <a:pt x="2030" y="5976"/>
                </a:lnTo>
                <a:lnTo>
                  <a:pt x="1893" y="6318"/>
                </a:lnTo>
                <a:lnTo>
                  <a:pt x="1756" y="6660"/>
                </a:lnTo>
                <a:lnTo>
                  <a:pt x="1574" y="6979"/>
                </a:lnTo>
                <a:lnTo>
                  <a:pt x="1368" y="7321"/>
                </a:lnTo>
                <a:lnTo>
                  <a:pt x="1163" y="7663"/>
                </a:lnTo>
                <a:lnTo>
                  <a:pt x="912" y="7983"/>
                </a:lnTo>
                <a:lnTo>
                  <a:pt x="639" y="8325"/>
                </a:lnTo>
                <a:lnTo>
                  <a:pt x="319" y="8644"/>
                </a:lnTo>
                <a:lnTo>
                  <a:pt x="0" y="8963"/>
                </a:lnTo>
                <a:lnTo>
                  <a:pt x="11015" y="8895"/>
                </a:lnTo>
                <a:lnTo>
                  <a:pt x="1916" y="845"/>
                </a:lnTo>
                <a:lnTo>
                  <a:pt x="1596" y="594"/>
                </a:lnTo>
                <a:lnTo>
                  <a:pt x="1254" y="366"/>
                </a:lnTo>
                <a:lnTo>
                  <a:pt x="912" y="161"/>
                </a:lnTo>
                <a:lnTo>
                  <a:pt x="525" y="1"/>
                </a:lnTo>
                <a:close/>
              </a:path>
            </a:pathLst>
          </a:custGeom>
          <a:solidFill>
            <a:srgbClr val="DDB25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0" name="Google Shape;1110;p20"/>
          <p:cNvSpPr/>
          <p:nvPr/>
        </p:nvSpPr>
        <p:spPr>
          <a:xfrm rot="173347">
            <a:off x="3617545" y="444303"/>
            <a:ext cx="1080720" cy="900353"/>
          </a:xfrm>
          <a:custGeom>
            <a:avLst/>
            <a:gdLst/>
            <a:ahLst/>
            <a:cxnLst/>
            <a:rect l="l" t="t" r="r" b="b"/>
            <a:pathLst>
              <a:path w="11289" h="9259" extrusionOk="0">
                <a:moveTo>
                  <a:pt x="1522" y="781"/>
                </a:moveTo>
                <a:lnTo>
                  <a:pt x="1642" y="867"/>
                </a:lnTo>
                <a:lnTo>
                  <a:pt x="1961" y="1118"/>
                </a:lnTo>
                <a:lnTo>
                  <a:pt x="10787" y="8917"/>
                </a:lnTo>
                <a:lnTo>
                  <a:pt x="481" y="8983"/>
                </a:lnTo>
                <a:lnTo>
                  <a:pt x="481" y="8983"/>
                </a:lnTo>
                <a:lnTo>
                  <a:pt x="548" y="8917"/>
                </a:lnTo>
                <a:lnTo>
                  <a:pt x="844" y="8620"/>
                </a:lnTo>
                <a:lnTo>
                  <a:pt x="1095" y="8301"/>
                </a:lnTo>
                <a:lnTo>
                  <a:pt x="1346" y="8005"/>
                </a:lnTo>
                <a:lnTo>
                  <a:pt x="1551" y="7685"/>
                </a:lnTo>
                <a:lnTo>
                  <a:pt x="1756" y="7366"/>
                </a:lnTo>
                <a:lnTo>
                  <a:pt x="1939" y="7047"/>
                </a:lnTo>
                <a:lnTo>
                  <a:pt x="2075" y="6705"/>
                </a:lnTo>
                <a:lnTo>
                  <a:pt x="2212" y="6386"/>
                </a:lnTo>
                <a:lnTo>
                  <a:pt x="2326" y="6066"/>
                </a:lnTo>
                <a:lnTo>
                  <a:pt x="2418" y="5747"/>
                </a:lnTo>
                <a:lnTo>
                  <a:pt x="2509" y="5428"/>
                </a:lnTo>
                <a:lnTo>
                  <a:pt x="2554" y="5109"/>
                </a:lnTo>
                <a:lnTo>
                  <a:pt x="2600" y="4812"/>
                </a:lnTo>
                <a:lnTo>
                  <a:pt x="2623" y="4493"/>
                </a:lnTo>
                <a:lnTo>
                  <a:pt x="2623" y="4196"/>
                </a:lnTo>
                <a:lnTo>
                  <a:pt x="2623" y="3854"/>
                </a:lnTo>
                <a:lnTo>
                  <a:pt x="2577" y="3512"/>
                </a:lnTo>
                <a:lnTo>
                  <a:pt x="2532" y="3170"/>
                </a:lnTo>
                <a:lnTo>
                  <a:pt x="2486" y="2851"/>
                </a:lnTo>
                <a:lnTo>
                  <a:pt x="2395" y="2554"/>
                </a:lnTo>
                <a:lnTo>
                  <a:pt x="2303" y="2235"/>
                </a:lnTo>
                <a:lnTo>
                  <a:pt x="2189" y="1962"/>
                </a:lnTo>
                <a:lnTo>
                  <a:pt x="2075" y="1688"/>
                </a:lnTo>
                <a:lnTo>
                  <a:pt x="1939" y="1414"/>
                </a:lnTo>
                <a:lnTo>
                  <a:pt x="1802" y="1163"/>
                </a:lnTo>
                <a:lnTo>
                  <a:pt x="1642" y="935"/>
                </a:lnTo>
                <a:lnTo>
                  <a:pt x="1522" y="781"/>
                </a:lnTo>
                <a:close/>
                <a:moveTo>
                  <a:pt x="662" y="0"/>
                </a:moveTo>
                <a:lnTo>
                  <a:pt x="616" y="23"/>
                </a:lnTo>
                <a:lnTo>
                  <a:pt x="570" y="46"/>
                </a:lnTo>
                <a:lnTo>
                  <a:pt x="548" y="92"/>
                </a:lnTo>
                <a:lnTo>
                  <a:pt x="525" y="137"/>
                </a:lnTo>
                <a:lnTo>
                  <a:pt x="525" y="183"/>
                </a:lnTo>
                <a:lnTo>
                  <a:pt x="548" y="228"/>
                </a:lnTo>
                <a:lnTo>
                  <a:pt x="593" y="274"/>
                </a:lnTo>
                <a:lnTo>
                  <a:pt x="753" y="388"/>
                </a:lnTo>
                <a:lnTo>
                  <a:pt x="935" y="548"/>
                </a:lnTo>
                <a:lnTo>
                  <a:pt x="1095" y="707"/>
                </a:lnTo>
                <a:lnTo>
                  <a:pt x="1254" y="890"/>
                </a:lnTo>
                <a:lnTo>
                  <a:pt x="1414" y="1095"/>
                </a:lnTo>
                <a:lnTo>
                  <a:pt x="1551" y="1323"/>
                </a:lnTo>
                <a:lnTo>
                  <a:pt x="1688" y="1551"/>
                </a:lnTo>
                <a:lnTo>
                  <a:pt x="1825" y="1802"/>
                </a:lnTo>
                <a:lnTo>
                  <a:pt x="1939" y="2053"/>
                </a:lnTo>
                <a:lnTo>
                  <a:pt x="2030" y="2326"/>
                </a:lnTo>
                <a:lnTo>
                  <a:pt x="2121" y="2623"/>
                </a:lnTo>
                <a:lnTo>
                  <a:pt x="2189" y="2919"/>
                </a:lnTo>
                <a:lnTo>
                  <a:pt x="2258" y="3216"/>
                </a:lnTo>
                <a:lnTo>
                  <a:pt x="2303" y="3535"/>
                </a:lnTo>
                <a:lnTo>
                  <a:pt x="2326" y="3854"/>
                </a:lnTo>
                <a:lnTo>
                  <a:pt x="2349" y="4196"/>
                </a:lnTo>
                <a:lnTo>
                  <a:pt x="2326" y="4470"/>
                </a:lnTo>
                <a:lnTo>
                  <a:pt x="2303" y="4766"/>
                </a:lnTo>
                <a:lnTo>
                  <a:pt x="2281" y="5063"/>
                </a:lnTo>
                <a:lnTo>
                  <a:pt x="2212" y="5382"/>
                </a:lnTo>
                <a:lnTo>
                  <a:pt x="2144" y="5679"/>
                </a:lnTo>
                <a:lnTo>
                  <a:pt x="2053" y="5975"/>
                </a:lnTo>
                <a:lnTo>
                  <a:pt x="1961" y="6294"/>
                </a:lnTo>
                <a:lnTo>
                  <a:pt x="1825" y="6591"/>
                </a:lnTo>
                <a:lnTo>
                  <a:pt x="1688" y="6910"/>
                </a:lnTo>
                <a:lnTo>
                  <a:pt x="1505" y="7207"/>
                </a:lnTo>
                <a:lnTo>
                  <a:pt x="1323" y="7526"/>
                </a:lnTo>
                <a:lnTo>
                  <a:pt x="1118" y="7822"/>
                </a:lnTo>
                <a:lnTo>
                  <a:pt x="867" y="8142"/>
                </a:lnTo>
                <a:lnTo>
                  <a:pt x="616" y="8438"/>
                </a:lnTo>
                <a:lnTo>
                  <a:pt x="342" y="8734"/>
                </a:lnTo>
                <a:lnTo>
                  <a:pt x="46" y="9031"/>
                </a:lnTo>
                <a:lnTo>
                  <a:pt x="0" y="9099"/>
                </a:lnTo>
                <a:lnTo>
                  <a:pt x="0" y="9168"/>
                </a:lnTo>
                <a:lnTo>
                  <a:pt x="46" y="9236"/>
                </a:lnTo>
                <a:lnTo>
                  <a:pt x="137" y="9259"/>
                </a:lnTo>
                <a:lnTo>
                  <a:pt x="11152" y="9191"/>
                </a:lnTo>
                <a:lnTo>
                  <a:pt x="11243" y="9168"/>
                </a:lnTo>
                <a:lnTo>
                  <a:pt x="11288" y="9099"/>
                </a:lnTo>
                <a:lnTo>
                  <a:pt x="11288" y="9008"/>
                </a:lnTo>
                <a:lnTo>
                  <a:pt x="11243" y="8940"/>
                </a:lnTo>
                <a:lnTo>
                  <a:pt x="2144" y="913"/>
                </a:lnTo>
                <a:lnTo>
                  <a:pt x="1825" y="639"/>
                </a:lnTo>
                <a:lnTo>
                  <a:pt x="1460" y="411"/>
                </a:lnTo>
                <a:lnTo>
                  <a:pt x="1095" y="183"/>
                </a:lnTo>
                <a:lnTo>
                  <a:pt x="730" y="23"/>
                </a:lnTo>
                <a:lnTo>
                  <a:pt x="662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1" name="Google Shape;1111;p20"/>
          <p:cNvSpPr/>
          <p:nvPr/>
        </p:nvSpPr>
        <p:spPr>
          <a:xfrm rot="173347">
            <a:off x="594157" y="-532"/>
            <a:ext cx="683337" cy="485602"/>
          </a:xfrm>
          <a:custGeom>
            <a:avLst/>
            <a:gdLst/>
            <a:ahLst/>
            <a:cxnLst/>
            <a:rect l="l" t="t" r="r" b="b"/>
            <a:pathLst>
              <a:path w="7138" h="7002" extrusionOk="0">
                <a:moveTo>
                  <a:pt x="6613" y="1"/>
                </a:moveTo>
                <a:lnTo>
                  <a:pt x="5724" y="1460"/>
                </a:lnTo>
                <a:lnTo>
                  <a:pt x="5040" y="457"/>
                </a:lnTo>
                <a:lnTo>
                  <a:pt x="4424" y="1688"/>
                </a:lnTo>
                <a:lnTo>
                  <a:pt x="3603" y="365"/>
                </a:lnTo>
                <a:lnTo>
                  <a:pt x="3079" y="1711"/>
                </a:lnTo>
                <a:lnTo>
                  <a:pt x="1939" y="525"/>
                </a:lnTo>
                <a:lnTo>
                  <a:pt x="1300" y="1825"/>
                </a:lnTo>
                <a:lnTo>
                  <a:pt x="0" y="502"/>
                </a:lnTo>
                <a:lnTo>
                  <a:pt x="547" y="6865"/>
                </a:lnTo>
                <a:lnTo>
                  <a:pt x="616" y="6888"/>
                </a:lnTo>
                <a:lnTo>
                  <a:pt x="661" y="6910"/>
                </a:lnTo>
                <a:lnTo>
                  <a:pt x="684" y="6956"/>
                </a:lnTo>
                <a:lnTo>
                  <a:pt x="707" y="7002"/>
                </a:lnTo>
                <a:lnTo>
                  <a:pt x="7001" y="6728"/>
                </a:lnTo>
                <a:lnTo>
                  <a:pt x="7001" y="6660"/>
                </a:lnTo>
                <a:lnTo>
                  <a:pt x="7047" y="6614"/>
                </a:lnTo>
                <a:lnTo>
                  <a:pt x="7069" y="6591"/>
                </a:lnTo>
                <a:lnTo>
                  <a:pt x="7138" y="6568"/>
                </a:lnTo>
                <a:lnTo>
                  <a:pt x="6613" y="1"/>
                </a:lnTo>
                <a:close/>
              </a:path>
            </a:pathLst>
          </a:custGeom>
          <a:solidFill>
            <a:srgbClr val="FBFE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2" name="Google Shape;1112;p20"/>
          <p:cNvSpPr/>
          <p:nvPr/>
        </p:nvSpPr>
        <p:spPr>
          <a:xfrm rot="173347">
            <a:off x="610481" y="-516883"/>
            <a:ext cx="683337" cy="680880"/>
          </a:xfrm>
          <a:custGeom>
            <a:avLst/>
            <a:gdLst/>
            <a:ahLst/>
            <a:cxnLst/>
            <a:rect l="l" t="t" r="r" b="b"/>
            <a:pathLst>
              <a:path w="7138" h="7002" fill="none" extrusionOk="0">
                <a:moveTo>
                  <a:pt x="6613" y="1"/>
                </a:moveTo>
                <a:lnTo>
                  <a:pt x="5724" y="1460"/>
                </a:lnTo>
                <a:lnTo>
                  <a:pt x="5040" y="457"/>
                </a:lnTo>
                <a:lnTo>
                  <a:pt x="4424" y="1688"/>
                </a:lnTo>
                <a:lnTo>
                  <a:pt x="3603" y="365"/>
                </a:lnTo>
                <a:lnTo>
                  <a:pt x="3079" y="1711"/>
                </a:lnTo>
                <a:lnTo>
                  <a:pt x="1939" y="525"/>
                </a:lnTo>
                <a:lnTo>
                  <a:pt x="1300" y="1825"/>
                </a:lnTo>
                <a:lnTo>
                  <a:pt x="0" y="502"/>
                </a:lnTo>
                <a:lnTo>
                  <a:pt x="0" y="502"/>
                </a:lnTo>
                <a:lnTo>
                  <a:pt x="547" y="6865"/>
                </a:lnTo>
                <a:lnTo>
                  <a:pt x="547" y="6865"/>
                </a:lnTo>
                <a:lnTo>
                  <a:pt x="547" y="6865"/>
                </a:lnTo>
                <a:lnTo>
                  <a:pt x="547" y="6865"/>
                </a:lnTo>
                <a:lnTo>
                  <a:pt x="547" y="6865"/>
                </a:lnTo>
                <a:lnTo>
                  <a:pt x="547" y="6865"/>
                </a:lnTo>
                <a:lnTo>
                  <a:pt x="616" y="6888"/>
                </a:lnTo>
                <a:lnTo>
                  <a:pt x="661" y="6910"/>
                </a:lnTo>
                <a:lnTo>
                  <a:pt x="684" y="6956"/>
                </a:lnTo>
                <a:lnTo>
                  <a:pt x="707" y="7002"/>
                </a:lnTo>
                <a:lnTo>
                  <a:pt x="707" y="7002"/>
                </a:lnTo>
                <a:lnTo>
                  <a:pt x="7001" y="6728"/>
                </a:lnTo>
                <a:lnTo>
                  <a:pt x="7001" y="6728"/>
                </a:lnTo>
                <a:lnTo>
                  <a:pt x="7001" y="6728"/>
                </a:lnTo>
                <a:lnTo>
                  <a:pt x="7001" y="6660"/>
                </a:lnTo>
                <a:lnTo>
                  <a:pt x="7047" y="6614"/>
                </a:lnTo>
                <a:lnTo>
                  <a:pt x="7069" y="6591"/>
                </a:lnTo>
                <a:lnTo>
                  <a:pt x="7138" y="6568"/>
                </a:lnTo>
                <a:lnTo>
                  <a:pt x="6613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3" name="Google Shape;1113;p20"/>
          <p:cNvSpPr/>
          <p:nvPr/>
        </p:nvSpPr>
        <p:spPr>
          <a:xfrm rot="173347">
            <a:off x="624301" y="362165"/>
            <a:ext cx="665913" cy="539497"/>
          </a:xfrm>
          <a:custGeom>
            <a:avLst/>
            <a:gdLst/>
            <a:ahLst/>
            <a:cxnLst/>
            <a:rect l="l" t="t" r="r" b="b"/>
            <a:pathLst>
              <a:path w="6956" h="5246" extrusionOk="0">
                <a:moveTo>
                  <a:pt x="6431" y="1"/>
                </a:moveTo>
                <a:lnTo>
                  <a:pt x="137" y="275"/>
                </a:lnTo>
                <a:lnTo>
                  <a:pt x="114" y="343"/>
                </a:lnTo>
                <a:lnTo>
                  <a:pt x="91" y="389"/>
                </a:lnTo>
                <a:lnTo>
                  <a:pt x="46" y="411"/>
                </a:lnTo>
                <a:lnTo>
                  <a:pt x="0" y="434"/>
                </a:lnTo>
                <a:lnTo>
                  <a:pt x="411" y="5246"/>
                </a:lnTo>
                <a:lnTo>
                  <a:pt x="1369" y="4379"/>
                </a:lnTo>
                <a:lnTo>
                  <a:pt x="2281" y="5064"/>
                </a:lnTo>
                <a:lnTo>
                  <a:pt x="2828" y="4265"/>
                </a:lnTo>
                <a:lnTo>
                  <a:pt x="3717" y="5064"/>
                </a:lnTo>
                <a:lnTo>
                  <a:pt x="4493" y="3946"/>
                </a:lnTo>
                <a:lnTo>
                  <a:pt x="5245" y="4699"/>
                </a:lnTo>
                <a:lnTo>
                  <a:pt x="5815" y="3741"/>
                </a:lnTo>
                <a:lnTo>
                  <a:pt x="6956" y="4835"/>
                </a:lnTo>
                <a:lnTo>
                  <a:pt x="6591" y="138"/>
                </a:lnTo>
                <a:lnTo>
                  <a:pt x="6568" y="138"/>
                </a:lnTo>
                <a:lnTo>
                  <a:pt x="6522" y="115"/>
                </a:lnTo>
                <a:lnTo>
                  <a:pt x="6477" y="92"/>
                </a:lnTo>
                <a:lnTo>
                  <a:pt x="6454" y="47"/>
                </a:lnTo>
                <a:lnTo>
                  <a:pt x="6431" y="1"/>
                </a:lnTo>
                <a:close/>
              </a:path>
            </a:pathLst>
          </a:custGeom>
          <a:solidFill>
            <a:srgbClr val="F6DC9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4" name="Google Shape;1114;p20"/>
          <p:cNvSpPr/>
          <p:nvPr/>
        </p:nvSpPr>
        <p:spPr>
          <a:xfrm rot="173347">
            <a:off x="636323" y="138853"/>
            <a:ext cx="665913" cy="510125"/>
          </a:xfrm>
          <a:custGeom>
            <a:avLst/>
            <a:gdLst/>
            <a:ahLst/>
            <a:cxnLst/>
            <a:rect l="l" t="t" r="r" b="b"/>
            <a:pathLst>
              <a:path w="6956" h="5246" fill="none" extrusionOk="0">
                <a:moveTo>
                  <a:pt x="6431" y="1"/>
                </a:moveTo>
                <a:lnTo>
                  <a:pt x="137" y="275"/>
                </a:lnTo>
                <a:lnTo>
                  <a:pt x="137" y="275"/>
                </a:lnTo>
                <a:lnTo>
                  <a:pt x="114" y="343"/>
                </a:lnTo>
                <a:lnTo>
                  <a:pt x="91" y="389"/>
                </a:lnTo>
                <a:lnTo>
                  <a:pt x="46" y="411"/>
                </a:lnTo>
                <a:lnTo>
                  <a:pt x="0" y="434"/>
                </a:lnTo>
                <a:lnTo>
                  <a:pt x="0" y="434"/>
                </a:lnTo>
                <a:lnTo>
                  <a:pt x="411" y="5246"/>
                </a:lnTo>
                <a:lnTo>
                  <a:pt x="1369" y="4379"/>
                </a:lnTo>
                <a:lnTo>
                  <a:pt x="2281" y="5064"/>
                </a:lnTo>
                <a:lnTo>
                  <a:pt x="2828" y="4265"/>
                </a:lnTo>
                <a:lnTo>
                  <a:pt x="3717" y="5064"/>
                </a:lnTo>
                <a:lnTo>
                  <a:pt x="4493" y="3946"/>
                </a:lnTo>
                <a:lnTo>
                  <a:pt x="5245" y="4699"/>
                </a:lnTo>
                <a:lnTo>
                  <a:pt x="5815" y="3741"/>
                </a:lnTo>
                <a:lnTo>
                  <a:pt x="6956" y="4835"/>
                </a:lnTo>
                <a:lnTo>
                  <a:pt x="6591" y="138"/>
                </a:lnTo>
                <a:lnTo>
                  <a:pt x="6568" y="138"/>
                </a:lnTo>
                <a:lnTo>
                  <a:pt x="6568" y="138"/>
                </a:lnTo>
                <a:lnTo>
                  <a:pt x="6568" y="138"/>
                </a:lnTo>
                <a:lnTo>
                  <a:pt x="6568" y="138"/>
                </a:lnTo>
                <a:lnTo>
                  <a:pt x="6522" y="115"/>
                </a:lnTo>
                <a:lnTo>
                  <a:pt x="6477" y="92"/>
                </a:lnTo>
                <a:lnTo>
                  <a:pt x="6454" y="47"/>
                </a:lnTo>
                <a:lnTo>
                  <a:pt x="6431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5" name="Google Shape;1115;p20"/>
          <p:cNvSpPr/>
          <p:nvPr/>
        </p:nvSpPr>
        <p:spPr>
          <a:xfrm rot="173347">
            <a:off x="1264517" y="138351"/>
            <a:ext cx="15317" cy="28881"/>
          </a:xfrm>
          <a:custGeom>
            <a:avLst/>
            <a:gdLst/>
            <a:ahLst/>
            <a:cxnLst/>
            <a:rect l="l" t="t" r="r" b="b"/>
            <a:pathLst>
              <a:path w="160" h="297" extrusionOk="0">
                <a:moveTo>
                  <a:pt x="137" y="0"/>
                </a:moveTo>
                <a:lnTo>
                  <a:pt x="68" y="23"/>
                </a:lnTo>
                <a:lnTo>
                  <a:pt x="46" y="46"/>
                </a:lnTo>
                <a:lnTo>
                  <a:pt x="0" y="92"/>
                </a:lnTo>
                <a:lnTo>
                  <a:pt x="0" y="160"/>
                </a:lnTo>
                <a:lnTo>
                  <a:pt x="23" y="206"/>
                </a:lnTo>
                <a:lnTo>
                  <a:pt x="46" y="251"/>
                </a:lnTo>
                <a:lnTo>
                  <a:pt x="91" y="274"/>
                </a:lnTo>
                <a:lnTo>
                  <a:pt x="137" y="297"/>
                </a:lnTo>
                <a:lnTo>
                  <a:pt x="160" y="297"/>
                </a:lnTo>
                <a:lnTo>
                  <a:pt x="137" y="0"/>
                </a:lnTo>
                <a:close/>
              </a:path>
            </a:pathLst>
          </a:custGeom>
          <a:solidFill>
            <a:srgbClr val="292E4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6" name="Google Shape;1116;p20"/>
          <p:cNvSpPr/>
          <p:nvPr/>
        </p:nvSpPr>
        <p:spPr>
          <a:xfrm rot="173347">
            <a:off x="1264517" y="138351"/>
            <a:ext cx="15317" cy="28881"/>
          </a:xfrm>
          <a:custGeom>
            <a:avLst/>
            <a:gdLst/>
            <a:ahLst/>
            <a:cxnLst/>
            <a:rect l="l" t="t" r="r" b="b"/>
            <a:pathLst>
              <a:path w="160" h="297" fill="none" extrusionOk="0">
                <a:moveTo>
                  <a:pt x="137" y="0"/>
                </a:moveTo>
                <a:lnTo>
                  <a:pt x="137" y="0"/>
                </a:lnTo>
                <a:lnTo>
                  <a:pt x="68" y="23"/>
                </a:lnTo>
                <a:lnTo>
                  <a:pt x="46" y="46"/>
                </a:lnTo>
                <a:lnTo>
                  <a:pt x="0" y="92"/>
                </a:lnTo>
                <a:lnTo>
                  <a:pt x="0" y="160"/>
                </a:lnTo>
                <a:lnTo>
                  <a:pt x="0" y="160"/>
                </a:lnTo>
                <a:lnTo>
                  <a:pt x="0" y="160"/>
                </a:lnTo>
                <a:lnTo>
                  <a:pt x="23" y="206"/>
                </a:lnTo>
                <a:lnTo>
                  <a:pt x="46" y="251"/>
                </a:lnTo>
                <a:lnTo>
                  <a:pt x="91" y="274"/>
                </a:lnTo>
                <a:lnTo>
                  <a:pt x="137" y="297"/>
                </a:lnTo>
                <a:lnTo>
                  <a:pt x="137" y="297"/>
                </a:lnTo>
                <a:lnTo>
                  <a:pt x="137" y="297"/>
                </a:lnTo>
                <a:lnTo>
                  <a:pt x="160" y="297"/>
                </a:lnTo>
                <a:lnTo>
                  <a:pt x="137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7" name="Google Shape;1117;p20"/>
          <p:cNvSpPr/>
          <p:nvPr/>
        </p:nvSpPr>
        <p:spPr>
          <a:xfrm rot="173347">
            <a:off x="645991" y="135959"/>
            <a:ext cx="15413" cy="28978"/>
          </a:xfrm>
          <a:custGeom>
            <a:avLst/>
            <a:gdLst/>
            <a:ahLst/>
            <a:cxnLst/>
            <a:rect l="l" t="t" r="r" b="b"/>
            <a:pathLst>
              <a:path w="161" h="298" extrusionOk="0">
                <a:moveTo>
                  <a:pt x="0" y="1"/>
                </a:moveTo>
                <a:lnTo>
                  <a:pt x="23" y="297"/>
                </a:lnTo>
                <a:lnTo>
                  <a:pt x="69" y="274"/>
                </a:lnTo>
                <a:lnTo>
                  <a:pt x="114" y="252"/>
                </a:lnTo>
                <a:lnTo>
                  <a:pt x="137" y="206"/>
                </a:lnTo>
                <a:lnTo>
                  <a:pt x="160" y="138"/>
                </a:lnTo>
                <a:lnTo>
                  <a:pt x="137" y="92"/>
                </a:lnTo>
                <a:lnTo>
                  <a:pt x="114" y="46"/>
                </a:lnTo>
                <a:lnTo>
                  <a:pt x="69" y="24"/>
                </a:lnTo>
                <a:lnTo>
                  <a:pt x="0" y="1"/>
                </a:lnTo>
                <a:close/>
              </a:path>
            </a:pathLst>
          </a:custGeom>
          <a:solidFill>
            <a:srgbClr val="292E4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8" name="Google Shape;1118;p20"/>
          <p:cNvSpPr/>
          <p:nvPr/>
        </p:nvSpPr>
        <p:spPr>
          <a:xfrm rot="173347">
            <a:off x="645991" y="135959"/>
            <a:ext cx="15413" cy="28978"/>
          </a:xfrm>
          <a:custGeom>
            <a:avLst/>
            <a:gdLst/>
            <a:ahLst/>
            <a:cxnLst/>
            <a:rect l="l" t="t" r="r" b="b"/>
            <a:pathLst>
              <a:path w="161" h="298" fill="none" extrusionOk="0">
                <a:moveTo>
                  <a:pt x="0" y="1"/>
                </a:moveTo>
                <a:lnTo>
                  <a:pt x="0" y="1"/>
                </a:lnTo>
                <a:lnTo>
                  <a:pt x="0" y="1"/>
                </a:lnTo>
                <a:lnTo>
                  <a:pt x="0" y="1"/>
                </a:lnTo>
                <a:lnTo>
                  <a:pt x="0" y="1"/>
                </a:lnTo>
                <a:lnTo>
                  <a:pt x="0" y="1"/>
                </a:lnTo>
                <a:lnTo>
                  <a:pt x="23" y="297"/>
                </a:lnTo>
                <a:lnTo>
                  <a:pt x="23" y="297"/>
                </a:lnTo>
                <a:lnTo>
                  <a:pt x="69" y="274"/>
                </a:lnTo>
                <a:lnTo>
                  <a:pt x="114" y="252"/>
                </a:lnTo>
                <a:lnTo>
                  <a:pt x="137" y="206"/>
                </a:lnTo>
                <a:lnTo>
                  <a:pt x="160" y="138"/>
                </a:lnTo>
                <a:lnTo>
                  <a:pt x="160" y="138"/>
                </a:lnTo>
                <a:lnTo>
                  <a:pt x="160" y="138"/>
                </a:lnTo>
                <a:lnTo>
                  <a:pt x="137" y="92"/>
                </a:lnTo>
                <a:lnTo>
                  <a:pt x="114" y="46"/>
                </a:lnTo>
                <a:lnTo>
                  <a:pt x="69" y="24"/>
                </a:lnTo>
                <a:lnTo>
                  <a:pt x="0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9" name="Google Shape;1119;p20"/>
          <p:cNvSpPr/>
          <p:nvPr/>
        </p:nvSpPr>
        <p:spPr>
          <a:xfrm rot="173347">
            <a:off x="566103" y="-93"/>
            <a:ext cx="746712" cy="887178"/>
          </a:xfrm>
          <a:custGeom>
            <a:avLst/>
            <a:gdLst/>
            <a:ahLst/>
            <a:cxnLst/>
            <a:rect l="l" t="t" r="r" b="b"/>
            <a:pathLst>
              <a:path w="7800" h="12270" extrusionOk="0">
                <a:moveTo>
                  <a:pt x="6659" y="594"/>
                </a:moveTo>
                <a:lnTo>
                  <a:pt x="7480" y="11358"/>
                </a:lnTo>
                <a:lnTo>
                  <a:pt x="6636" y="10537"/>
                </a:lnTo>
                <a:lnTo>
                  <a:pt x="6568" y="10491"/>
                </a:lnTo>
                <a:lnTo>
                  <a:pt x="6500" y="10491"/>
                </a:lnTo>
                <a:lnTo>
                  <a:pt x="6454" y="10514"/>
                </a:lnTo>
                <a:lnTo>
                  <a:pt x="6408" y="10559"/>
                </a:lnTo>
                <a:lnTo>
                  <a:pt x="5929" y="11358"/>
                </a:lnTo>
                <a:lnTo>
                  <a:pt x="5291" y="10742"/>
                </a:lnTo>
                <a:lnTo>
                  <a:pt x="5245" y="10696"/>
                </a:lnTo>
                <a:lnTo>
                  <a:pt x="5177" y="10696"/>
                </a:lnTo>
                <a:lnTo>
                  <a:pt x="5131" y="10719"/>
                </a:lnTo>
                <a:lnTo>
                  <a:pt x="5086" y="10765"/>
                </a:lnTo>
                <a:lnTo>
                  <a:pt x="4402" y="11722"/>
                </a:lnTo>
                <a:lnTo>
                  <a:pt x="3626" y="11038"/>
                </a:lnTo>
                <a:lnTo>
                  <a:pt x="3581" y="11016"/>
                </a:lnTo>
                <a:lnTo>
                  <a:pt x="3444" y="11016"/>
                </a:lnTo>
                <a:lnTo>
                  <a:pt x="3421" y="11061"/>
                </a:lnTo>
                <a:lnTo>
                  <a:pt x="2965" y="11745"/>
                </a:lnTo>
                <a:lnTo>
                  <a:pt x="2144" y="11152"/>
                </a:lnTo>
                <a:lnTo>
                  <a:pt x="2098" y="11130"/>
                </a:lnTo>
                <a:lnTo>
                  <a:pt x="2053" y="11130"/>
                </a:lnTo>
                <a:lnTo>
                  <a:pt x="2007" y="11152"/>
                </a:lnTo>
                <a:lnTo>
                  <a:pt x="1961" y="11175"/>
                </a:lnTo>
                <a:lnTo>
                  <a:pt x="1229" y="11837"/>
                </a:lnTo>
                <a:lnTo>
                  <a:pt x="1209" y="11631"/>
                </a:lnTo>
                <a:lnTo>
                  <a:pt x="684" y="5383"/>
                </a:lnTo>
                <a:lnTo>
                  <a:pt x="411" y="2122"/>
                </a:lnTo>
                <a:lnTo>
                  <a:pt x="320" y="1073"/>
                </a:lnTo>
                <a:lnTo>
                  <a:pt x="316" y="1029"/>
                </a:lnTo>
                <a:lnTo>
                  <a:pt x="316" y="1029"/>
                </a:lnTo>
                <a:lnTo>
                  <a:pt x="1346" y="2076"/>
                </a:lnTo>
                <a:lnTo>
                  <a:pt x="1391" y="2122"/>
                </a:lnTo>
                <a:lnTo>
                  <a:pt x="1460" y="2122"/>
                </a:lnTo>
                <a:lnTo>
                  <a:pt x="1528" y="2099"/>
                </a:lnTo>
                <a:lnTo>
                  <a:pt x="1574" y="2053"/>
                </a:lnTo>
                <a:lnTo>
                  <a:pt x="2121" y="913"/>
                </a:lnTo>
                <a:lnTo>
                  <a:pt x="3102" y="1962"/>
                </a:lnTo>
                <a:lnTo>
                  <a:pt x="3170" y="2008"/>
                </a:lnTo>
                <a:lnTo>
                  <a:pt x="3239" y="2008"/>
                </a:lnTo>
                <a:lnTo>
                  <a:pt x="3307" y="1985"/>
                </a:lnTo>
                <a:lnTo>
                  <a:pt x="3330" y="1917"/>
                </a:lnTo>
                <a:lnTo>
                  <a:pt x="3763" y="845"/>
                </a:lnTo>
                <a:lnTo>
                  <a:pt x="4424" y="1939"/>
                </a:lnTo>
                <a:lnTo>
                  <a:pt x="4493" y="1985"/>
                </a:lnTo>
                <a:lnTo>
                  <a:pt x="4561" y="2008"/>
                </a:lnTo>
                <a:lnTo>
                  <a:pt x="4630" y="1985"/>
                </a:lnTo>
                <a:lnTo>
                  <a:pt x="4675" y="1917"/>
                </a:lnTo>
                <a:lnTo>
                  <a:pt x="5200" y="913"/>
                </a:lnTo>
                <a:lnTo>
                  <a:pt x="5747" y="1689"/>
                </a:lnTo>
                <a:lnTo>
                  <a:pt x="5793" y="1734"/>
                </a:lnTo>
                <a:lnTo>
                  <a:pt x="5861" y="1757"/>
                </a:lnTo>
                <a:lnTo>
                  <a:pt x="5929" y="1734"/>
                </a:lnTo>
                <a:lnTo>
                  <a:pt x="5975" y="1689"/>
                </a:lnTo>
                <a:lnTo>
                  <a:pt x="6659" y="594"/>
                </a:lnTo>
                <a:close/>
                <a:moveTo>
                  <a:pt x="6750" y="1"/>
                </a:moveTo>
                <a:lnTo>
                  <a:pt x="6705" y="24"/>
                </a:lnTo>
                <a:lnTo>
                  <a:pt x="6659" y="47"/>
                </a:lnTo>
                <a:lnTo>
                  <a:pt x="6636" y="69"/>
                </a:lnTo>
                <a:lnTo>
                  <a:pt x="5861" y="1346"/>
                </a:lnTo>
                <a:lnTo>
                  <a:pt x="5291" y="548"/>
                </a:lnTo>
                <a:lnTo>
                  <a:pt x="5223" y="503"/>
                </a:lnTo>
                <a:lnTo>
                  <a:pt x="5154" y="480"/>
                </a:lnTo>
                <a:lnTo>
                  <a:pt x="5086" y="503"/>
                </a:lnTo>
                <a:lnTo>
                  <a:pt x="5040" y="571"/>
                </a:lnTo>
                <a:lnTo>
                  <a:pt x="4538" y="1574"/>
                </a:lnTo>
                <a:lnTo>
                  <a:pt x="3854" y="457"/>
                </a:lnTo>
                <a:lnTo>
                  <a:pt x="3786" y="389"/>
                </a:lnTo>
                <a:lnTo>
                  <a:pt x="3717" y="389"/>
                </a:lnTo>
                <a:lnTo>
                  <a:pt x="3649" y="411"/>
                </a:lnTo>
                <a:lnTo>
                  <a:pt x="3603" y="480"/>
                </a:lnTo>
                <a:lnTo>
                  <a:pt x="3147" y="1597"/>
                </a:lnTo>
                <a:lnTo>
                  <a:pt x="2190" y="571"/>
                </a:lnTo>
                <a:lnTo>
                  <a:pt x="2121" y="548"/>
                </a:lnTo>
                <a:lnTo>
                  <a:pt x="2053" y="525"/>
                </a:lnTo>
                <a:lnTo>
                  <a:pt x="1984" y="571"/>
                </a:lnTo>
                <a:lnTo>
                  <a:pt x="1961" y="617"/>
                </a:lnTo>
                <a:lnTo>
                  <a:pt x="1414" y="1734"/>
                </a:lnTo>
                <a:lnTo>
                  <a:pt x="251" y="571"/>
                </a:lnTo>
                <a:lnTo>
                  <a:pt x="183" y="525"/>
                </a:lnTo>
                <a:lnTo>
                  <a:pt x="92" y="525"/>
                </a:lnTo>
                <a:lnTo>
                  <a:pt x="23" y="594"/>
                </a:lnTo>
                <a:lnTo>
                  <a:pt x="0" y="662"/>
                </a:lnTo>
                <a:lnTo>
                  <a:pt x="0" y="685"/>
                </a:lnTo>
                <a:lnTo>
                  <a:pt x="46" y="1324"/>
                </a:lnTo>
                <a:lnTo>
                  <a:pt x="981" y="12133"/>
                </a:lnTo>
                <a:lnTo>
                  <a:pt x="1004" y="12201"/>
                </a:lnTo>
                <a:lnTo>
                  <a:pt x="1072" y="12247"/>
                </a:lnTo>
                <a:lnTo>
                  <a:pt x="1141" y="12270"/>
                </a:lnTo>
                <a:lnTo>
                  <a:pt x="1209" y="12224"/>
                </a:lnTo>
                <a:lnTo>
                  <a:pt x="2076" y="11449"/>
                </a:lnTo>
                <a:lnTo>
                  <a:pt x="2896" y="12065"/>
                </a:lnTo>
                <a:lnTo>
                  <a:pt x="2965" y="12087"/>
                </a:lnTo>
                <a:lnTo>
                  <a:pt x="3010" y="12087"/>
                </a:lnTo>
                <a:lnTo>
                  <a:pt x="3056" y="12065"/>
                </a:lnTo>
                <a:lnTo>
                  <a:pt x="3102" y="12019"/>
                </a:lnTo>
                <a:lnTo>
                  <a:pt x="3558" y="11358"/>
                </a:lnTo>
                <a:lnTo>
                  <a:pt x="4333" y="12042"/>
                </a:lnTo>
                <a:lnTo>
                  <a:pt x="4379" y="12087"/>
                </a:lnTo>
                <a:lnTo>
                  <a:pt x="4447" y="12087"/>
                </a:lnTo>
                <a:lnTo>
                  <a:pt x="4493" y="12065"/>
                </a:lnTo>
                <a:lnTo>
                  <a:pt x="4538" y="12019"/>
                </a:lnTo>
                <a:lnTo>
                  <a:pt x="5223" y="11061"/>
                </a:lnTo>
                <a:lnTo>
                  <a:pt x="5861" y="11677"/>
                </a:lnTo>
                <a:lnTo>
                  <a:pt x="5929" y="11722"/>
                </a:lnTo>
                <a:lnTo>
                  <a:pt x="5975" y="11722"/>
                </a:lnTo>
                <a:lnTo>
                  <a:pt x="6043" y="11700"/>
                </a:lnTo>
                <a:lnTo>
                  <a:pt x="6089" y="11654"/>
                </a:lnTo>
                <a:lnTo>
                  <a:pt x="6568" y="10856"/>
                </a:lnTo>
                <a:lnTo>
                  <a:pt x="7549" y="11814"/>
                </a:lnTo>
                <a:lnTo>
                  <a:pt x="7640" y="11859"/>
                </a:lnTo>
                <a:lnTo>
                  <a:pt x="7708" y="11836"/>
                </a:lnTo>
                <a:lnTo>
                  <a:pt x="7777" y="11791"/>
                </a:lnTo>
                <a:lnTo>
                  <a:pt x="7799" y="11700"/>
                </a:lnTo>
                <a:lnTo>
                  <a:pt x="6910" y="138"/>
                </a:lnTo>
                <a:lnTo>
                  <a:pt x="6887" y="92"/>
                </a:lnTo>
                <a:lnTo>
                  <a:pt x="6864" y="69"/>
                </a:lnTo>
                <a:lnTo>
                  <a:pt x="6842" y="24"/>
                </a:lnTo>
                <a:lnTo>
                  <a:pt x="6796" y="24"/>
                </a:lnTo>
                <a:lnTo>
                  <a:pt x="6750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0" name="Google Shape;1120;p20"/>
          <p:cNvSpPr/>
          <p:nvPr/>
        </p:nvSpPr>
        <p:spPr>
          <a:xfrm rot="173347">
            <a:off x="2936344" y="72841"/>
            <a:ext cx="679028" cy="495385"/>
          </a:xfrm>
          <a:custGeom>
            <a:avLst/>
            <a:gdLst/>
            <a:ahLst/>
            <a:cxnLst/>
            <a:rect l="l" t="t" r="r" b="b"/>
            <a:pathLst>
              <a:path w="7093" h="6933" extrusionOk="0">
                <a:moveTo>
                  <a:pt x="6545" y="0"/>
                </a:moveTo>
                <a:lnTo>
                  <a:pt x="5588" y="844"/>
                </a:lnTo>
                <a:lnTo>
                  <a:pt x="4653" y="183"/>
                </a:lnTo>
                <a:lnTo>
                  <a:pt x="4128" y="981"/>
                </a:lnTo>
                <a:lnTo>
                  <a:pt x="3216" y="183"/>
                </a:lnTo>
                <a:lnTo>
                  <a:pt x="2463" y="1277"/>
                </a:lnTo>
                <a:lnTo>
                  <a:pt x="1688" y="525"/>
                </a:lnTo>
                <a:lnTo>
                  <a:pt x="1118" y="1483"/>
                </a:lnTo>
                <a:lnTo>
                  <a:pt x="0" y="411"/>
                </a:lnTo>
                <a:lnTo>
                  <a:pt x="479" y="6796"/>
                </a:lnTo>
                <a:lnTo>
                  <a:pt x="502" y="6796"/>
                </a:lnTo>
                <a:lnTo>
                  <a:pt x="548" y="6819"/>
                </a:lnTo>
                <a:lnTo>
                  <a:pt x="593" y="6842"/>
                </a:lnTo>
                <a:lnTo>
                  <a:pt x="616" y="6887"/>
                </a:lnTo>
                <a:lnTo>
                  <a:pt x="639" y="6933"/>
                </a:lnTo>
                <a:lnTo>
                  <a:pt x="5998" y="6682"/>
                </a:lnTo>
                <a:lnTo>
                  <a:pt x="6226" y="6682"/>
                </a:lnTo>
                <a:lnTo>
                  <a:pt x="6591" y="6705"/>
                </a:lnTo>
                <a:lnTo>
                  <a:pt x="6956" y="6751"/>
                </a:lnTo>
                <a:lnTo>
                  <a:pt x="6979" y="6705"/>
                </a:lnTo>
                <a:lnTo>
                  <a:pt x="7001" y="6659"/>
                </a:lnTo>
                <a:lnTo>
                  <a:pt x="7047" y="6637"/>
                </a:lnTo>
                <a:lnTo>
                  <a:pt x="7093" y="6637"/>
                </a:lnTo>
                <a:lnTo>
                  <a:pt x="6545" y="0"/>
                </a:lnTo>
                <a:close/>
              </a:path>
            </a:pathLst>
          </a:custGeom>
          <a:solidFill>
            <a:srgbClr val="FBFE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1" name="Google Shape;1121;p20"/>
          <p:cNvSpPr/>
          <p:nvPr/>
        </p:nvSpPr>
        <p:spPr>
          <a:xfrm rot="173347">
            <a:off x="2952985" y="-498673"/>
            <a:ext cx="679028" cy="674170"/>
          </a:xfrm>
          <a:custGeom>
            <a:avLst/>
            <a:gdLst/>
            <a:ahLst/>
            <a:cxnLst/>
            <a:rect l="l" t="t" r="r" b="b"/>
            <a:pathLst>
              <a:path w="7093" h="6933" fill="none" extrusionOk="0">
                <a:moveTo>
                  <a:pt x="6545" y="0"/>
                </a:moveTo>
                <a:lnTo>
                  <a:pt x="5588" y="844"/>
                </a:lnTo>
                <a:lnTo>
                  <a:pt x="4653" y="183"/>
                </a:lnTo>
                <a:lnTo>
                  <a:pt x="4128" y="981"/>
                </a:lnTo>
                <a:lnTo>
                  <a:pt x="3216" y="183"/>
                </a:lnTo>
                <a:lnTo>
                  <a:pt x="2463" y="1277"/>
                </a:lnTo>
                <a:lnTo>
                  <a:pt x="1688" y="525"/>
                </a:lnTo>
                <a:lnTo>
                  <a:pt x="1118" y="1483"/>
                </a:lnTo>
                <a:lnTo>
                  <a:pt x="0" y="411"/>
                </a:lnTo>
                <a:lnTo>
                  <a:pt x="479" y="6796"/>
                </a:lnTo>
                <a:lnTo>
                  <a:pt x="479" y="6796"/>
                </a:lnTo>
                <a:lnTo>
                  <a:pt x="479" y="6796"/>
                </a:lnTo>
                <a:lnTo>
                  <a:pt x="502" y="6796"/>
                </a:lnTo>
                <a:lnTo>
                  <a:pt x="502" y="6796"/>
                </a:lnTo>
                <a:lnTo>
                  <a:pt x="548" y="6819"/>
                </a:lnTo>
                <a:lnTo>
                  <a:pt x="593" y="6842"/>
                </a:lnTo>
                <a:lnTo>
                  <a:pt x="616" y="6887"/>
                </a:lnTo>
                <a:lnTo>
                  <a:pt x="639" y="6933"/>
                </a:lnTo>
                <a:lnTo>
                  <a:pt x="639" y="6933"/>
                </a:lnTo>
                <a:lnTo>
                  <a:pt x="639" y="6933"/>
                </a:lnTo>
                <a:lnTo>
                  <a:pt x="5998" y="6682"/>
                </a:lnTo>
                <a:lnTo>
                  <a:pt x="5998" y="6682"/>
                </a:lnTo>
                <a:lnTo>
                  <a:pt x="6226" y="6682"/>
                </a:lnTo>
                <a:lnTo>
                  <a:pt x="6226" y="6682"/>
                </a:lnTo>
                <a:lnTo>
                  <a:pt x="6591" y="6705"/>
                </a:lnTo>
                <a:lnTo>
                  <a:pt x="6956" y="6751"/>
                </a:lnTo>
                <a:lnTo>
                  <a:pt x="6956" y="6751"/>
                </a:lnTo>
                <a:lnTo>
                  <a:pt x="6956" y="6751"/>
                </a:lnTo>
                <a:lnTo>
                  <a:pt x="6956" y="6751"/>
                </a:lnTo>
                <a:lnTo>
                  <a:pt x="6979" y="6705"/>
                </a:lnTo>
                <a:lnTo>
                  <a:pt x="7001" y="6659"/>
                </a:lnTo>
                <a:lnTo>
                  <a:pt x="7047" y="6637"/>
                </a:lnTo>
                <a:lnTo>
                  <a:pt x="7093" y="6637"/>
                </a:lnTo>
                <a:lnTo>
                  <a:pt x="7093" y="6637"/>
                </a:lnTo>
                <a:lnTo>
                  <a:pt x="6545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2" name="Google Shape;1122;p20"/>
          <p:cNvSpPr/>
          <p:nvPr/>
        </p:nvSpPr>
        <p:spPr>
          <a:xfrm rot="173347">
            <a:off x="2959622" y="413556"/>
            <a:ext cx="668115" cy="493904"/>
          </a:xfrm>
          <a:custGeom>
            <a:avLst/>
            <a:gdLst/>
            <a:ahLst/>
            <a:cxnLst/>
            <a:rect l="l" t="t" r="r" b="b"/>
            <a:pathLst>
              <a:path w="6979" h="5291" extrusionOk="0">
                <a:moveTo>
                  <a:pt x="5496" y="0"/>
                </a:moveTo>
                <a:lnTo>
                  <a:pt x="137" y="251"/>
                </a:lnTo>
                <a:lnTo>
                  <a:pt x="137" y="297"/>
                </a:lnTo>
                <a:lnTo>
                  <a:pt x="91" y="342"/>
                </a:lnTo>
                <a:lnTo>
                  <a:pt x="46" y="388"/>
                </a:lnTo>
                <a:lnTo>
                  <a:pt x="0" y="411"/>
                </a:lnTo>
                <a:lnTo>
                  <a:pt x="365" y="5291"/>
                </a:lnTo>
                <a:lnTo>
                  <a:pt x="1277" y="3831"/>
                </a:lnTo>
                <a:lnTo>
                  <a:pt x="1961" y="4812"/>
                </a:lnTo>
                <a:lnTo>
                  <a:pt x="2577" y="3580"/>
                </a:lnTo>
                <a:lnTo>
                  <a:pt x="3398" y="4903"/>
                </a:lnTo>
                <a:lnTo>
                  <a:pt x="3922" y="3558"/>
                </a:lnTo>
                <a:lnTo>
                  <a:pt x="5063" y="4766"/>
                </a:lnTo>
                <a:lnTo>
                  <a:pt x="5701" y="3466"/>
                </a:lnTo>
                <a:lnTo>
                  <a:pt x="6978" y="4789"/>
                </a:lnTo>
                <a:lnTo>
                  <a:pt x="6613" y="228"/>
                </a:lnTo>
                <a:lnTo>
                  <a:pt x="6568" y="228"/>
                </a:lnTo>
                <a:lnTo>
                  <a:pt x="6522" y="205"/>
                </a:lnTo>
                <a:lnTo>
                  <a:pt x="6477" y="160"/>
                </a:lnTo>
                <a:lnTo>
                  <a:pt x="6454" y="114"/>
                </a:lnTo>
                <a:lnTo>
                  <a:pt x="6454" y="69"/>
                </a:lnTo>
                <a:lnTo>
                  <a:pt x="6089" y="23"/>
                </a:lnTo>
                <a:lnTo>
                  <a:pt x="5724" y="0"/>
                </a:lnTo>
                <a:close/>
              </a:path>
            </a:pathLst>
          </a:custGeom>
          <a:solidFill>
            <a:srgbClr val="F6DC9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3" name="Google Shape;1123;p20"/>
          <p:cNvSpPr/>
          <p:nvPr/>
        </p:nvSpPr>
        <p:spPr>
          <a:xfrm rot="173347">
            <a:off x="2964832" y="152319"/>
            <a:ext cx="668115" cy="809892"/>
          </a:xfrm>
          <a:custGeom>
            <a:avLst/>
            <a:gdLst/>
            <a:ahLst/>
            <a:cxnLst/>
            <a:rect l="l" t="t" r="r" b="b"/>
            <a:pathLst>
              <a:path w="6979" h="5291" fill="none" extrusionOk="0">
                <a:moveTo>
                  <a:pt x="5724" y="0"/>
                </a:moveTo>
                <a:lnTo>
                  <a:pt x="5724" y="0"/>
                </a:lnTo>
                <a:lnTo>
                  <a:pt x="5496" y="0"/>
                </a:lnTo>
                <a:lnTo>
                  <a:pt x="137" y="251"/>
                </a:lnTo>
                <a:lnTo>
                  <a:pt x="137" y="251"/>
                </a:lnTo>
                <a:lnTo>
                  <a:pt x="137" y="297"/>
                </a:lnTo>
                <a:lnTo>
                  <a:pt x="91" y="342"/>
                </a:lnTo>
                <a:lnTo>
                  <a:pt x="46" y="388"/>
                </a:lnTo>
                <a:lnTo>
                  <a:pt x="0" y="411"/>
                </a:lnTo>
                <a:lnTo>
                  <a:pt x="365" y="5291"/>
                </a:lnTo>
                <a:lnTo>
                  <a:pt x="1277" y="3831"/>
                </a:lnTo>
                <a:lnTo>
                  <a:pt x="1961" y="4812"/>
                </a:lnTo>
                <a:lnTo>
                  <a:pt x="2577" y="3580"/>
                </a:lnTo>
                <a:lnTo>
                  <a:pt x="3398" y="4903"/>
                </a:lnTo>
                <a:lnTo>
                  <a:pt x="3922" y="3558"/>
                </a:lnTo>
                <a:lnTo>
                  <a:pt x="5063" y="4766"/>
                </a:lnTo>
                <a:lnTo>
                  <a:pt x="5701" y="3466"/>
                </a:lnTo>
                <a:lnTo>
                  <a:pt x="6978" y="4789"/>
                </a:lnTo>
                <a:lnTo>
                  <a:pt x="6978" y="4789"/>
                </a:lnTo>
                <a:lnTo>
                  <a:pt x="6613" y="228"/>
                </a:lnTo>
                <a:lnTo>
                  <a:pt x="6613" y="228"/>
                </a:lnTo>
                <a:lnTo>
                  <a:pt x="6568" y="228"/>
                </a:lnTo>
                <a:lnTo>
                  <a:pt x="6568" y="228"/>
                </a:lnTo>
                <a:lnTo>
                  <a:pt x="6522" y="205"/>
                </a:lnTo>
                <a:lnTo>
                  <a:pt x="6477" y="160"/>
                </a:lnTo>
                <a:lnTo>
                  <a:pt x="6454" y="114"/>
                </a:lnTo>
                <a:lnTo>
                  <a:pt x="6454" y="69"/>
                </a:lnTo>
                <a:lnTo>
                  <a:pt x="6454" y="69"/>
                </a:lnTo>
                <a:lnTo>
                  <a:pt x="6089" y="23"/>
                </a:lnTo>
                <a:lnTo>
                  <a:pt x="5724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4" name="Google Shape;1124;p20"/>
          <p:cNvSpPr/>
          <p:nvPr/>
        </p:nvSpPr>
        <p:spPr>
          <a:xfrm rot="173347">
            <a:off x="2982158" y="147338"/>
            <a:ext cx="15317" cy="28881"/>
          </a:xfrm>
          <a:custGeom>
            <a:avLst/>
            <a:gdLst/>
            <a:ahLst/>
            <a:cxnLst/>
            <a:rect l="l" t="t" r="r" b="b"/>
            <a:pathLst>
              <a:path w="160" h="297" extrusionOk="0">
                <a:moveTo>
                  <a:pt x="0" y="0"/>
                </a:moveTo>
                <a:lnTo>
                  <a:pt x="23" y="297"/>
                </a:lnTo>
                <a:lnTo>
                  <a:pt x="69" y="274"/>
                </a:lnTo>
                <a:lnTo>
                  <a:pt x="114" y="228"/>
                </a:lnTo>
                <a:lnTo>
                  <a:pt x="160" y="183"/>
                </a:lnTo>
                <a:lnTo>
                  <a:pt x="160" y="137"/>
                </a:lnTo>
                <a:lnTo>
                  <a:pt x="137" y="91"/>
                </a:lnTo>
                <a:lnTo>
                  <a:pt x="114" y="46"/>
                </a:lnTo>
                <a:lnTo>
                  <a:pt x="69" y="23"/>
                </a:lnTo>
                <a:lnTo>
                  <a:pt x="23" y="0"/>
                </a:lnTo>
                <a:close/>
              </a:path>
            </a:pathLst>
          </a:custGeom>
          <a:solidFill>
            <a:srgbClr val="292E4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5" name="Google Shape;1125;p20"/>
          <p:cNvSpPr/>
          <p:nvPr/>
        </p:nvSpPr>
        <p:spPr>
          <a:xfrm rot="173347">
            <a:off x="2982158" y="147338"/>
            <a:ext cx="15317" cy="28881"/>
          </a:xfrm>
          <a:custGeom>
            <a:avLst/>
            <a:gdLst/>
            <a:ahLst/>
            <a:cxnLst/>
            <a:rect l="l" t="t" r="r" b="b"/>
            <a:pathLst>
              <a:path w="160" h="297" fill="none" extrusionOk="0">
                <a:moveTo>
                  <a:pt x="23" y="0"/>
                </a:moveTo>
                <a:lnTo>
                  <a:pt x="23" y="0"/>
                </a:lnTo>
                <a:lnTo>
                  <a:pt x="0" y="0"/>
                </a:lnTo>
                <a:lnTo>
                  <a:pt x="0" y="0"/>
                </a:lnTo>
                <a:lnTo>
                  <a:pt x="23" y="297"/>
                </a:lnTo>
                <a:lnTo>
                  <a:pt x="23" y="297"/>
                </a:lnTo>
                <a:lnTo>
                  <a:pt x="69" y="274"/>
                </a:lnTo>
                <a:lnTo>
                  <a:pt x="114" y="228"/>
                </a:lnTo>
                <a:lnTo>
                  <a:pt x="160" y="183"/>
                </a:lnTo>
                <a:lnTo>
                  <a:pt x="160" y="137"/>
                </a:lnTo>
                <a:lnTo>
                  <a:pt x="160" y="137"/>
                </a:lnTo>
                <a:lnTo>
                  <a:pt x="160" y="137"/>
                </a:lnTo>
                <a:lnTo>
                  <a:pt x="160" y="137"/>
                </a:lnTo>
                <a:lnTo>
                  <a:pt x="137" y="91"/>
                </a:lnTo>
                <a:lnTo>
                  <a:pt x="114" y="46"/>
                </a:lnTo>
                <a:lnTo>
                  <a:pt x="69" y="23"/>
                </a:lnTo>
                <a:lnTo>
                  <a:pt x="23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6" name="Google Shape;1126;p20"/>
          <p:cNvSpPr/>
          <p:nvPr/>
        </p:nvSpPr>
        <p:spPr>
          <a:xfrm rot="173347">
            <a:off x="3602172" y="163051"/>
            <a:ext cx="15413" cy="26741"/>
          </a:xfrm>
          <a:custGeom>
            <a:avLst/>
            <a:gdLst/>
            <a:ahLst/>
            <a:cxnLst/>
            <a:rect l="l" t="t" r="r" b="b"/>
            <a:pathLst>
              <a:path w="161" h="275" extrusionOk="0">
                <a:moveTo>
                  <a:pt x="92" y="1"/>
                </a:moveTo>
                <a:lnTo>
                  <a:pt x="46" y="23"/>
                </a:lnTo>
                <a:lnTo>
                  <a:pt x="24" y="69"/>
                </a:lnTo>
                <a:lnTo>
                  <a:pt x="1" y="115"/>
                </a:lnTo>
                <a:lnTo>
                  <a:pt x="1" y="160"/>
                </a:lnTo>
                <a:lnTo>
                  <a:pt x="24" y="206"/>
                </a:lnTo>
                <a:lnTo>
                  <a:pt x="69" y="251"/>
                </a:lnTo>
                <a:lnTo>
                  <a:pt x="115" y="274"/>
                </a:lnTo>
                <a:lnTo>
                  <a:pt x="160" y="274"/>
                </a:lnTo>
                <a:lnTo>
                  <a:pt x="138" y="1"/>
                </a:lnTo>
                <a:close/>
              </a:path>
            </a:pathLst>
          </a:custGeom>
          <a:solidFill>
            <a:srgbClr val="292E4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7" name="Google Shape;1127;p20"/>
          <p:cNvSpPr/>
          <p:nvPr/>
        </p:nvSpPr>
        <p:spPr>
          <a:xfrm rot="173347">
            <a:off x="3602172" y="163051"/>
            <a:ext cx="15413" cy="26741"/>
          </a:xfrm>
          <a:custGeom>
            <a:avLst/>
            <a:gdLst/>
            <a:ahLst/>
            <a:cxnLst/>
            <a:rect l="l" t="t" r="r" b="b"/>
            <a:pathLst>
              <a:path w="161" h="275" fill="none" extrusionOk="0">
                <a:moveTo>
                  <a:pt x="138" y="1"/>
                </a:moveTo>
                <a:lnTo>
                  <a:pt x="138" y="1"/>
                </a:lnTo>
                <a:lnTo>
                  <a:pt x="92" y="1"/>
                </a:lnTo>
                <a:lnTo>
                  <a:pt x="46" y="23"/>
                </a:lnTo>
                <a:lnTo>
                  <a:pt x="24" y="69"/>
                </a:lnTo>
                <a:lnTo>
                  <a:pt x="1" y="115"/>
                </a:lnTo>
                <a:lnTo>
                  <a:pt x="1" y="115"/>
                </a:lnTo>
                <a:lnTo>
                  <a:pt x="1" y="115"/>
                </a:lnTo>
                <a:lnTo>
                  <a:pt x="1" y="115"/>
                </a:lnTo>
                <a:lnTo>
                  <a:pt x="1" y="160"/>
                </a:lnTo>
                <a:lnTo>
                  <a:pt x="24" y="206"/>
                </a:lnTo>
                <a:lnTo>
                  <a:pt x="69" y="251"/>
                </a:lnTo>
                <a:lnTo>
                  <a:pt x="115" y="274"/>
                </a:lnTo>
                <a:lnTo>
                  <a:pt x="115" y="274"/>
                </a:lnTo>
                <a:lnTo>
                  <a:pt x="160" y="274"/>
                </a:lnTo>
                <a:lnTo>
                  <a:pt x="160" y="274"/>
                </a:lnTo>
                <a:lnTo>
                  <a:pt x="138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8" name="Google Shape;1128;p20"/>
          <p:cNvSpPr/>
          <p:nvPr/>
        </p:nvSpPr>
        <p:spPr>
          <a:xfrm rot="173347">
            <a:off x="2906609" y="76184"/>
            <a:ext cx="744510" cy="843627"/>
          </a:xfrm>
          <a:custGeom>
            <a:avLst/>
            <a:gdLst/>
            <a:ahLst/>
            <a:cxnLst/>
            <a:rect l="l" t="t" r="r" b="b"/>
            <a:pathLst>
              <a:path w="7777" h="12247" extrusionOk="0">
                <a:moveTo>
                  <a:pt x="6550" y="448"/>
                </a:moveTo>
                <a:lnTo>
                  <a:pt x="6568" y="639"/>
                </a:lnTo>
                <a:lnTo>
                  <a:pt x="7093" y="6888"/>
                </a:lnTo>
                <a:lnTo>
                  <a:pt x="7366" y="10149"/>
                </a:lnTo>
                <a:lnTo>
                  <a:pt x="7458" y="11198"/>
                </a:lnTo>
                <a:lnTo>
                  <a:pt x="7459" y="11217"/>
                </a:lnTo>
                <a:lnTo>
                  <a:pt x="6431" y="10171"/>
                </a:lnTo>
                <a:lnTo>
                  <a:pt x="6363" y="10149"/>
                </a:lnTo>
                <a:lnTo>
                  <a:pt x="6317" y="10126"/>
                </a:lnTo>
                <a:lnTo>
                  <a:pt x="6249" y="10171"/>
                </a:lnTo>
                <a:lnTo>
                  <a:pt x="6203" y="10217"/>
                </a:lnTo>
                <a:lnTo>
                  <a:pt x="5656" y="11334"/>
                </a:lnTo>
                <a:lnTo>
                  <a:pt x="4676" y="10285"/>
                </a:lnTo>
                <a:lnTo>
                  <a:pt x="4607" y="10263"/>
                </a:lnTo>
                <a:lnTo>
                  <a:pt x="4539" y="10240"/>
                </a:lnTo>
                <a:lnTo>
                  <a:pt x="4470" y="10285"/>
                </a:lnTo>
                <a:lnTo>
                  <a:pt x="4425" y="10331"/>
                </a:lnTo>
                <a:lnTo>
                  <a:pt x="4014" y="11426"/>
                </a:lnTo>
                <a:lnTo>
                  <a:pt x="3353" y="10331"/>
                </a:lnTo>
                <a:lnTo>
                  <a:pt x="3284" y="10263"/>
                </a:lnTo>
                <a:lnTo>
                  <a:pt x="3216" y="10263"/>
                </a:lnTo>
                <a:lnTo>
                  <a:pt x="3148" y="10285"/>
                </a:lnTo>
                <a:lnTo>
                  <a:pt x="3102" y="10331"/>
                </a:lnTo>
                <a:lnTo>
                  <a:pt x="2578" y="11357"/>
                </a:lnTo>
                <a:lnTo>
                  <a:pt x="2030" y="10559"/>
                </a:lnTo>
                <a:lnTo>
                  <a:pt x="1985" y="10513"/>
                </a:lnTo>
                <a:lnTo>
                  <a:pt x="1916" y="10491"/>
                </a:lnTo>
                <a:lnTo>
                  <a:pt x="1848" y="10513"/>
                </a:lnTo>
                <a:lnTo>
                  <a:pt x="1802" y="10559"/>
                </a:lnTo>
                <a:lnTo>
                  <a:pt x="1118" y="11654"/>
                </a:lnTo>
                <a:lnTo>
                  <a:pt x="297" y="890"/>
                </a:lnTo>
                <a:lnTo>
                  <a:pt x="1164" y="1711"/>
                </a:lnTo>
                <a:lnTo>
                  <a:pt x="1209" y="1757"/>
                </a:lnTo>
                <a:lnTo>
                  <a:pt x="1278" y="1757"/>
                </a:lnTo>
                <a:lnTo>
                  <a:pt x="1346" y="1734"/>
                </a:lnTo>
                <a:lnTo>
                  <a:pt x="1392" y="1688"/>
                </a:lnTo>
                <a:lnTo>
                  <a:pt x="1848" y="890"/>
                </a:lnTo>
                <a:lnTo>
                  <a:pt x="2486" y="1506"/>
                </a:lnTo>
                <a:lnTo>
                  <a:pt x="2555" y="1551"/>
                </a:lnTo>
                <a:lnTo>
                  <a:pt x="2600" y="1551"/>
                </a:lnTo>
                <a:lnTo>
                  <a:pt x="2669" y="1528"/>
                </a:lnTo>
                <a:lnTo>
                  <a:pt x="2714" y="1506"/>
                </a:lnTo>
                <a:lnTo>
                  <a:pt x="3398" y="525"/>
                </a:lnTo>
                <a:lnTo>
                  <a:pt x="4174" y="1209"/>
                </a:lnTo>
                <a:lnTo>
                  <a:pt x="4219" y="1255"/>
                </a:lnTo>
                <a:lnTo>
                  <a:pt x="4288" y="1255"/>
                </a:lnTo>
                <a:lnTo>
                  <a:pt x="4333" y="1232"/>
                </a:lnTo>
                <a:lnTo>
                  <a:pt x="4379" y="1186"/>
                </a:lnTo>
                <a:lnTo>
                  <a:pt x="4835" y="525"/>
                </a:lnTo>
                <a:lnTo>
                  <a:pt x="5633" y="1095"/>
                </a:lnTo>
                <a:lnTo>
                  <a:pt x="5679" y="1118"/>
                </a:lnTo>
                <a:lnTo>
                  <a:pt x="5770" y="1118"/>
                </a:lnTo>
                <a:lnTo>
                  <a:pt x="5816" y="1095"/>
                </a:lnTo>
                <a:lnTo>
                  <a:pt x="6550" y="448"/>
                </a:lnTo>
                <a:close/>
                <a:moveTo>
                  <a:pt x="6637" y="1"/>
                </a:moveTo>
                <a:lnTo>
                  <a:pt x="6568" y="23"/>
                </a:lnTo>
                <a:lnTo>
                  <a:pt x="5702" y="799"/>
                </a:lnTo>
                <a:lnTo>
                  <a:pt x="4881" y="206"/>
                </a:lnTo>
                <a:lnTo>
                  <a:pt x="4835" y="183"/>
                </a:lnTo>
                <a:lnTo>
                  <a:pt x="4767" y="183"/>
                </a:lnTo>
                <a:lnTo>
                  <a:pt x="4721" y="206"/>
                </a:lnTo>
                <a:lnTo>
                  <a:pt x="4676" y="229"/>
                </a:lnTo>
                <a:lnTo>
                  <a:pt x="4242" y="890"/>
                </a:lnTo>
                <a:lnTo>
                  <a:pt x="3467" y="206"/>
                </a:lnTo>
                <a:lnTo>
                  <a:pt x="3398" y="183"/>
                </a:lnTo>
                <a:lnTo>
                  <a:pt x="3353" y="160"/>
                </a:lnTo>
                <a:lnTo>
                  <a:pt x="3284" y="183"/>
                </a:lnTo>
                <a:lnTo>
                  <a:pt x="3239" y="229"/>
                </a:lnTo>
                <a:lnTo>
                  <a:pt x="2578" y="1186"/>
                </a:lnTo>
                <a:lnTo>
                  <a:pt x="1916" y="571"/>
                </a:lnTo>
                <a:lnTo>
                  <a:pt x="1871" y="525"/>
                </a:lnTo>
                <a:lnTo>
                  <a:pt x="1802" y="525"/>
                </a:lnTo>
                <a:lnTo>
                  <a:pt x="1757" y="548"/>
                </a:lnTo>
                <a:lnTo>
                  <a:pt x="1711" y="594"/>
                </a:lnTo>
                <a:lnTo>
                  <a:pt x="1232" y="1392"/>
                </a:lnTo>
                <a:lnTo>
                  <a:pt x="229" y="434"/>
                </a:lnTo>
                <a:lnTo>
                  <a:pt x="160" y="388"/>
                </a:lnTo>
                <a:lnTo>
                  <a:pt x="69" y="411"/>
                </a:lnTo>
                <a:lnTo>
                  <a:pt x="1" y="457"/>
                </a:lnTo>
                <a:lnTo>
                  <a:pt x="1" y="548"/>
                </a:lnTo>
                <a:lnTo>
                  <a:pt x="867" y="12110"/>
                </a:lnTo>
                <a:lnTo>
                  <a:pt x="890" y="12155"/>
                </a:lnTo>
                <a:lnTo>
                  <a:pt x="913" y="12201"/>
                </a:lnTo>
                <a:lnTo>
                  <a:pt x="936" y="12224"/>
                </a:lnTo>
                <a:lnTo>
                  <a:pt x="981" y="12247"/>
                </a:lnTo>
                <a:lnTo>
                  <a:pt x="1027" y="12247"/>
                </a:lnTo>
                <a:lnTo>
                  <a:pt x="1072" y="12224"/>
                </a:lnTo>
                <a:lnTo>
                  <a:pt x="1095" y="12201"/>
                </a:lnTo>
                <a:lnTo>
                  <a:pt x="1141" y="12178"/>
                </a:lnTo>
                <a:lnTo>
                  <a:pt x="1916" y="10901"/>
                </a:lnTo>
                <a:lnTo>
                  <a:pt x="2486" y="11699"/>
                </a:lnTo>
                <a:lnTo>
                  <a:pt x="2532" y="11745"/>
                </a:lnTo>
                <a:lnTo>
                  <a:pt x="2623" y="11768"/>
                </a:lnTo>
                <a:lnTo>
                  <a:pt x="2692" y="11745"/>
                </a:lnTo>
                <a:lnTo>
                  <a:pt x="2737" y="11699"/>
                </a:lnTo>
                <a:lnTo>
                  <a:pt x="3239" y="10696"/>
                </a:lnTo>
                <a:lnTo>
                  <a:pt x="3923" y="11813"/>
                </a:lnTo>
                <a:lnTo>
                  <a:pt x="3969" y="11859"/>
                </a:lnTo>
                <a:lnTo>
                  <a:pt x="4060" y="11882"/>
                </a:lnTo>
                <a:lnTo>
                  <a:pt x="4128" y="11836"/>
                </a:lnTo>
                <a:lnTo>
                  <a:pt x="4174" y="11790"/>
                </a:lnTo>
                <a:lnTo>
                  <a:pt x="4607" y="10650"/>
                </a:lnTo>
                <a:lnTo>
                  <a:pt x="5588" y="11676"/>
                </a:lnTo>
                <a:lnTo>
                  <a:pt x="5656" y="11722"/>
                </a:lnTo>
                <a:lnTo>
                  <a:pt x="5725" y="11722"/>
                </a:lnTo>
                <a:lnTo>
                  <a:pt x="5770" y="11699"/>
                </a:lnTo>
                <a:lnTo>
                  <a:pt x="5816" y="11654"/>
                </a:lnTo>
                <a:lnTo>
                  <a:pt x="6363" y="10513"/>
                </a:lnTo>
                <a:lnTo>
                  <a:pt x="7526" y="11699"/>
                </a:lnTo>
                <a:lnTo>
                  <a:pt x="7594" y="11745"/>
                </a:lnTo>
                <a:lnTo>
                  <a:pt x="7686" y="11722"/>
                </a:lnTo>
                <a:lnTo>
                  <a:pt x="7754" y="11676"/>
                </a:lnTo>
                <a:lnTo>
                  <a:pt x="7777" y="11608"/>
                </a:lnTo>
                <a:lnTo>
                  <a:pt x="7777" y="11562"/>
                </a:lnTo>
                <a:lnTo>
                  <a:pt x="7708" y="10947"/>
                </a:lnTo>
                <a:lnTo>
                  <a:pt x="6819" y="115"/>
                </a:lnTo>
                <a:lnTo>
                  <a:pt x="6796" y="46"/>
                </a:lnTo>
                <a:lnTo>
                  <a:pt x="6728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Google Shape;1089;p20">
            <a:extLst>
              <a:ext uri="{FF2B5EF4-FFF2-40B4-BE49-F238E27FC236}">
                <a16:creationId xmlns:a16="http://schemas.microsoft.com/office/drawing/2014/main" id="{FC1CA399-3C48-34E2-F803-FB80644CD238}"/>
              </a:ext>
            </a:extLst>
          </p:cNvPr>
          <p:cNvSpPr/>
          <p:nvPr userDrawn="1"/>
        </p:nvSpPr>
        <p:spPr>
          <a:xfrm rot="5893068" flipH="1">
            <a:off x="4432632" y="4679730"/>
            <a:ext cx="339039" cy="391102"/>
          </a:xfrm>
          <a:custGeom>
            <a:avLst/>
            <a:gdLst/>
            <a:ahLst/>
            <a:cxnLst/>
            <a:rect l="l" t="t" r="r" b="b"/>
            <a:pathLst>
              <a:path w="4311" h="4973" extrusionOk="0">
                <a:moveTo>
                  <a:pt x="1003" y="1"/>
                </a:moveTo>
                <a:lnTo>
                  <a:pt x="821" y="24"/>
                </a:lnTo>
                <a:lnTo>
                  <a:pt x="639" y="69"/>
                </a:lnTo>
                <a:lnTo>
                  <a:pt x="456" y="138"/>
                </a:lnTo>
                <a:lnTo>
                  <a:pt x="319" y="252"/>
                </a:lnTo>
                <a:lnTo>
                  <a:pt x="183" y="388"/>
                </a:lnTo>
                <a:lnTo>
                  <a:pt x="91" y="548"/>
                </a:lnTo>
                <a:lnTo>
                  <a:pt x="23" y="731"/>
                </a:lnTo>
                <a:lnTo>
                  <a:pt x="0" y="913"/>
                </a:lnTo>
                <a:lnTo>
                  <a:pt x="0" y="1095"/>
                </a:lnTo>
                <a:lnTo>
                  <a:pt x="46" y="1278"/>
                </a:lnTo>
                <a:lnTo>
                  <a:pt x="114" y="1437"/>
                </a:lnTo>
                <a:lnTo>
                  <a:pt x="228" y="1597"/>
                </a:lnTo>
                <a:lnTo>
                  <a:pt x="3010" y="4721"/>
                </a:lnTo>
                <a:lnTo>
                  <a:pt x="3124" y="4835"/>
                </a:lnTo>
                <a:lnTo>
                  <a:pt x="3261" y="4904"/>
                </a:lnTo>
                <a:lnTo>
                  <a:pt x="3421" y="4949"/>
                </a:lnTo>
                <a:lnTo>
                  <a:pt x="3558" y="4972"/>
                </a:lnTo>
                <a:lnTo>
                  <a:pt x="3694" y="4972"/>
                </a:lnTo>
                <a:lnTo>
                  <a:pt x="3831" y="4927"/>
                </a:lnTo>
                <a:lnTo>
                  <a:pt x="3945" y="4858"/>
                </a:lnTo>
                <a:lnTo>
                  <a:pt x="4059" y="4790"/>
                </a:lnTo>
                <a:lnTo>
                  <a:pt x="4173" y="4676"/>
                </a:lnTo>
                <a:lnTo>
                  <a:pt x="4242" y="4539"/>
                </a:lnTo>
                <a:lnTo>
                  <a:pt x="4287" y="4402"/>
                </a:lnTo>
                <a:lnTo>
                  <a:pt x="4310" y="4265"/>
                </a:lnTo>
                <a:lnTo>
                  <a:pt x="4310" y="4128"/>
                </a:lnTo>
                <a:lnTo>
                  <a:pt x="4265" y="3992"/>
                </a:lnTo>
                <a:lnTo>
                  <a:pt x="4219" y="3855"/>
                </a:lnTo>
                <a:lnTo>
                  <a:pt x="4128" y="3718"/>
                </a:lnTo>
                <a:lnTo>
                  <a:pt x="1596" y="890"/>
                </a:lnTo>
                <a:lnTo>
                  <a:pt x="1528" y="822"/>
                </a:lnTo>
                <a:lnTo>
                  <a:pt x="1460" y="776"/>
                </a:lnTo>
                <a:lnTo>
                  <a:pt x="1368" y="731"/>
                </a:lnTo>
                <a:lnTo>
                  <a:pt x="1163" y="731"/>
                </a:lnTo>
                <a:lnTo>
                  <a:pt x="1072" y="753"/>
                </a:lnTo>
                <a:lnTo>
                  <a:pt x="1003" y="776"/>
                </a:lnTo>
                <a:lnTo>
                  <a:pt x="912" y="845"/>
                </a:lnTo>
                <a:lnTo>
                  <a:pt x="844" y="913"/>
                </a:lnTo>
                <a:lnTo>
                  <a:pt x="798" y="981"/>
                </a:lnTo>
                <a:lnTo>
                  <a:pt x="775" y="1073"/>
                </a:lnTo>
                <a:lnTo>
                  <a:pt x="753" y="1164"/>
                </a:lnTo>
                <a:lnTo>
                  <a:pt x="753" y="1278"/>
                </a:lnTo>
                <a:lnTo>
                  <a:pt x="775" y="1369"/>
                </a:lnTo>
                <a:lnTo>
                  <a:pt x="821" y="1437"/>
                </a:lnTo>
                <a:lnTo>
                  <a:pt x="867" y="1529"/>
                </a:lnTo>
                <a:lnTo>
                  <a:pt x="3033" y="3946"/>
                </a:lnTo>
                <a:lnTo>
                  <a:pt x="3079" y="3969"/>
                </a:lnTo>
                <a:lnTo>
                  <a:pt x="3147" y="3969"/>
                </a:lnTo>
                <a:lnTo>
                  <a:pt x="3170" y="3900"/>
                </a:lnTo>
                <a:lnTo>
                  <a:pt x="3147" y="3855"/>
                </a:lnTo>
                <a:lnTo>
                  <a:pt x="1003" y="1415"/>
                </a:lnTo>
                <a:lnTo>
                  <a:pt x="935" y="1301"/>
                </a:lnTo>
                <a:lnTo>
                  <a:pt x="912" y="1187"/>
                </a:lnTo>
                <a:lnTo>
                  <a:pt x="958" y="1073"/>
                </a:lnTo>
                <a:lnTo>
                  <a:pt x="1026" y="959"/>
                </a:lnTo>
                <a:lnTo>
                  <a:pt x="1140" y="890"/>
                </a:lnTo>
                <a:lnTo>
                  <a:pt x="1254" y="890"/>
                </a:lnTo>
                <a:lnTo>
                  <a:pt x="1391" y="913"/>
                </a:lnTo>
                <a:lnTo>
                  <a:pt x="1482" y="981"/>
                </a:lnTo>
                <a:lnTo>
                  <a:pt x="4014" y="3832"/>
                </a:lnTo>
                <a:lnTo>
                  <a:pt x="4082" y="3923"/>
                </a:lnTo>
                <a:lnTo>
                  <a:pt x="4128" y="4037"/>
                </a:lnTo>
                <a:lnTo>
                  <a:pt x="4151" y="4151"/>
                </a:lnTo>
                <a:lnTo>
                  <a:pt x="4151" y="4265"/>
                </a:lnTo>
                <a:lnTo>
                  <a:pt x="4128" y="4379"/>
                </a:lnTo>
                <a:lnTo>
                  <a:pt x="4105" y="4470"/>
                </a:lnTo>
                <a:lnTo>
                  <a:pt x="4036" y="4584"/>
                </a:lnTo>
                <a:lnTo>
                  <a:pt x="3968" y="4676"/>
                </a:lnTo>
                <a:lnTo>
                  <a:pt x="3854" y="4744"/>
                </a:lnTo>
                <a:lnTo>
                  <a:pt x="3763" y="4790"/>
                </a:lnTo>
                <a:lnTo>
                  <a:pt x="3649" y="4813"/>
                </a:lnTo>
                <a:lnTo>
                  <a:pt x="3535" y="4813"/>
                </a:lnTo>
                <a:lnTo>
                  <a:pt x="3421" y="4790"/>
                </a:lnTo>
                <a:lnTo>
                  <a:pt x="3307" y="4767"/>
                </a:lnTo>
                <a:lnTo>
                  <a:pt x="3216" y="4699"/>
                </a:lnTo>
                <a:lnTo>
                  <a:pt x="3124" y="4607"/>
                </a:lnTo>
                <a:lnTo>
                  <a:pt x="342" y="1506"/>
                </a:lnTo>
                <a:lnTo>
                  <a:pt x="251" y="1369"/>
                </a:lnTo>
                <a:lnTo>
                  <a:pt x="183" y="1232"/>
                </a:lnTo>
                <a:lnTo>
                  <a:pt x="160" y="1073"/>
                </a:lnTo>
                <a:lnTo>
                  <a:pt x="160" y="913"/>
                </a:lnTo>
                <a:lnTo>
                  <a:pt x="183" y="776"/>
                </a:lnTo>
                <a:lnTo>
                  <a:pt x="228" y="617"/>
                </a:lnTo>
                <a:lnTo>
                  <a:pt x="297" y="480"/>
                </a:lnTo>
                <a:lnTo>
                  <a:pt x="411" y="366"/>
                </a:lnTo>
                <a:lnTo>
                  <a:pt x="547" y="274"/>
                </a:lnTo>
                <a:lnTo>
                  <a:pt x="684" y="206"/>
                </a:lnTo>
                <a:lnTo>
                  <a:pt x="844" y="183"/>
                </a:lnTo>
                <a:lnTo>
                  <a:pt x="1003" y="160"/>
                </a:lnTo>
                <a:lnTo>
                  <a:pt x="1140" y="183"/>
                </a:lnTo>
                <a:lnTo>
                  <a:pt x="1300" y="252"/>
                </a:lnTo>
                <a:lnTo>
                  <a:pt x="1437" y="320"/>
                </a:lnTo>
                <a:lnTo>
                  <a:pt x="1551" y="434"/>
                </a:lnTo>
                <a:lnTo>
                  <a:pt x="3284" y="2372"/>
                </a:lnTo>
                <a:lnTo>
                  <a:pt x="3330" y="2418"/>
                </a:lnTo>
                <a:lnTo>
                  <a:pt x="3398" y="2395"/>
                </a:lnTo>
                <a:lnTo>
                  <a:pt x="3421" y="2327"/>
                </a:lnTo>
                <a:lnTo>
                  <a:pt x="3398" y="2281"/>
                </a:lnTo>
                <a:lnTo>
                  <a:pt x="1665" y="320"/>
                </a:lnTo>
                <a:lnTo>
                  <a:pt x="1528" y="206"/>
                </a:lnTo>
                <a:lnTo>
                  <a:pt x="1368" y="115"/>
                </a:lnTo>
                <a:lnTo>
                  <a:pt x="1186" y="46"/>
                </a:lnTo>
                <a:lnTo>
                  <a:pt x="1003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/>
              <a:buNone/>
              <a:defRPr sz="2800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/>
              <a:buNone/>
              <a:defRPr sz="2800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/>
              <a:buNone/>
              <a:defRPr sz="2800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/>
              <a:buNone/>
              <a:defRPr sz="2800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/>
              <a:buNone/>
              <a:defRPr sz="2800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/>
              <a:buNone/>
              <a:defRPr sz="2800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/>
              <a:buNone/>
              <a:defRPr sz="2800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/>
              <a:buNone/>
              <a:defRPr sz="2800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/>
              <a:buNone/>
              <a:defRPr sz="2800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Char char="●"/>
              <a:defRPr sz="1200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1pPr>
            <a:lvl2pPr marL="914400" lvl="1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Char char="○"/>
              <a:defRPr sz="1200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2pPr>
            <a:lvl3pPr marL="1371600" lvl="2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Char char="■"/>
              <a:defRPr sz="1200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3pPr>
            <a:lvl4pPr marL="1828800" lvl="3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Char char="●"/>
              <a:defRPr sz="1200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4pPr>
            <a:lvl5pPr marL="2286000" lvl="4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Char char="○"/>
              <a:defRPr sz="1200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5pPr>
            <a:lvl6pPr marL="2743200" lvl="5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Char char="■"/>
              <a:defRPr sz="1200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6pPr>
            <a:lvl7pPr marL="3200400" lvl="6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Char char="●"/>
              <a:defRPr sz="1200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7pPr>
            <a:lvl8pPr marL="3657600" lvl="7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Char char="○"/>
              <a:defRPr sz="1200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8pPr>
            <a:lvl9pPr marL="4114800" lvl="8" indent="-3048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200"/>
              <a:buFont typeface="IBM Plex Sans"/>
              <a:buChar char="■"/>
              <a:defRPr sz="1200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2" r:id="rId4"/>
    <p:sldLayoutId id="2147483655" r:id="rId5"/>
    <p:sldLayoutId id="2147483658" r:id="rId6"/>
    <p:sldLayoutId id="2147483660" r:id="rId7"/>
    <p:sldLayoutId id="2147483661" r:id="rId8"/>
    <p:sldLayoutId id="2147483666" r:id="rId9"/>
    <p:sldLayoutId id="2147483670" r:id="rId10"/>
    <p:sldLayoutId id="2147483671" r:id="rId11"/>
    <p:sldLayoutId id="2147483672" r:id="rId12"/>
    <p:sldLayoutId id="2147483676" r:id="rId1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pos="443">
          <p15:clr>
            <a:srgbClr val="EA4335"/>
          </p15:clr>
        </p15:guide>
        <p15:guide id="2" pos="5311">
          <p15:clr>
            <a:srgbClr val="EA4335"/>
          </p15:clr>
        </p15:guide>
        <p15:guide id="3" orient="horz" pos="336">
          <p15:clr>
            <a:srgbClr val="EA4335"/>
          </p15:clr>
        </p15:guide>
        <p15:guide id="4" orient="horz" pos="2900">
          <p15:clr>
            <a:srgbClr val="EA4335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3178176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2100" y="3178176"/>
            <a:ext cx="1447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276600" y="3178176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74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defTabSz="457223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8" indent="-171458" algn="l" defTabSz="457223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94" indent="-142883" algn="l" defTabSz="457223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29" indent="-114306" algn="l" defTabSz="457223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40" indent="-114306" algn="l" defTabSz="457223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52" indent="-114306" algn="l" defTabSz="457223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63" indent="-114306" algn="l" defTabSz="457223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74" indent="-114306" algn="l" defTabSz="457223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86" indent="-114306" algn="l" defTabSz="457223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98" indent="-114306" algn="l" defTabSz="457223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23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11" algn="l" defTabSz="457223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23" algn="l" defTabSz="457223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35" algn="l" defTabSz="457223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46" algn="l" defTabSz="457223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57" algn="l" defTabSz="457223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68" algn="l" defTabSz="457223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80" algn="l" defTabSz="457223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92" algn="l" defTabSz="457223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FA6248-9075-44F6-BABA-ACCDFFA54742}" type="datetimeFigureOut">
              <a:rPr lang="en-US" smtClean="0"/>
              <a:t>1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0087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84905D8B-F87F-4396-9198-0220C7A1976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22807D51-9ABA-D711-2C3D-13E31AE2863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257CDC-D58C-093F-B2B9-F0A096DA7CF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A23CBDC-5862-40AA-9DC0-E6A69B2FF60B}" type="datetimeFigureOut">
              <a:rPr lang="en-US"/>
              <a:pPr>
                <a:defRPr/>
              </a:pPr>
              <a:t>1/1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FF73D4-EF95-FEC3-2452-BBF98ABBD4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3C7814-3AE4-6A6E-A93C-783399D8C8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ADD6C267-F76F-4F75-8B7A-1642C43595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5738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E5AEA8C-DE85-49BB-A796-2C7EEA278B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7FEC4B8-6260-4551-BECC-C21453FB2A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FF0353D-1EE0-4508-AF33-423845313B9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2427691-B957-4924-99A7-1816555353B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B5D938B-0FAF-4AFE-BAB6-37C6BCF3993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B5B66E7-669D-4408-86FD-BFA4A5FB10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5391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13" Type="http://schemas.openxmlformats.org/officeDocument/2006/relationships/image" Target="../media/image11.png"/><Relationship Id="rId18" Type="http://schemas.openxmlformats.org/officeDocument/2006/relationships/image" Target="../media/image16.svg"/><Relationship Id="rId3" Type="http://schemas.openxmlformats.org/officeDocument/2006/relationships/image" Target="../media/image1.png"/><Relationship Id="rId21" Type="http://schemas.openxmlformats.org/officeDocument/2006/relationships/image" Target="../media/image19.png"/><Relationship Id="rId7" Type="http://schemas.openxmlformats.org/officeDocument/2006/relationships/image" Target="../media/image5.png"/><Relationship Id="rId12" Type="http://schemas.openxmlformats.org/officeDocument/2006/relationships/image" Target="../media/image10.svg"/><Relationship Id="rId17" Type="http://schemas.openxmlformats.org/officeDocument/2006/relationships/image" Target="../media/image15.png"/><Relationship Id="rId2" Type="http://schemas.openxmlformats.org/officeDocument/2006/relationships/audio" Target="../media/audio1.wav"/><Relationship Id="rId16" Type="http://schemas.openxmlformats.org/officeDocument/2006/relationships/image" Target="../media/image14.svg"/><Relationship Id="rId20" Type="http://schemas.openxmlformats.org/officeDocument/2006/relationships/image" Target="../media/image18.sv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.gif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19" Type="http://schemas.openxmlformats.org/officeDocument/2006/relationships/image" Target="../media/image17.png"/><Relationship Id="rId4" Type="http://schemas.openxmlformats.org/officeDocument/2006/relationships/image" Target="../media/image2.svg"/><Relationship Id="rId9" Type="http://schemas.openxmlformats.org/officeDocument/2006/relationships/image" Target="../media/image7.gif"/><Relationship Id="rId14" Type="http://schemas.openxmlformats.org/officeDocument/2006/relationships/image" Target="../media/image12.svg"/><Relationship Id="rId22" Type="http://schemas.openxmlformats.org/officeDocument/2006/relationships/image" Target="../media/image20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23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gif"/><Relationship Id="rId3" Type="http://schemas.openxmlformats.org/officeDocument/2006/relationships/image" Target="../media/image72.png"/><Relationship Id="rId7" Type="http://schemas.openxmlformats.org/officeDocument/2006/relationships/image" Target="../media/image72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74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83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4.png"/><Relationship Id="rId11" Type="http://schemas.openxmlformats.org/officeDocument/2006/relationships/image" Target="../media/image85.png"/><Relationship Id="rId5" Type="http://schemas.openxmlformats.org/officeDocument/2006/relationships/image" Target="../media/image33.wmf"/><Relationship Id="rId10" Type="http://schemas.openxmlformats.org/officeDocument/2006/relationships/image" Target="../media/image51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8.xml"/><Relationship Id="rId7" Type="http://schemas.openxmlformats.org/officeDocument/2006/relationships/image" Target="../media/image2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5.gif"/><Relationship Id="rId5" Type="http://schemas.openxmlformats.org/officeDocument/2006/relationships/image" Target="../media/image24.gif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7" Type="http://schemas.openxmlformats.org/officeDocument/2006/relationships/image" Target="../media/image36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9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C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144150" flipH="1">
            <a:off x="1702831" y="4513189"/>
            <a:ext cx="1825113" cy="1028700"/>
          </a:xfrm>
          <a:prstGeom prst="rect">
            <a:avLst/>
          </a:prstGeom>
        </p:spPr>
      </p:pic>
      <p:grpSp>
        <p:nvGrpSpPr>
          <p:cNvPr id="3" name="Group 3"/>
          <p:cNvGrpSpPr>
            <a:grpSpLocks noChangeAspect="1"/>
          </p:cNvGrpSpPr>
          <p:nvPr/>
        </p:nvGrpSpPr>
        <p:grpSpPr>
          <a:xfrm rot="-335757">
            <a:off x="-104729" y="1099090"/>
            <a:ext cx="2347250" cy="3745907"/>
            <a:chOff x="0" y="0"/>
            <a:chExt cx="3740277" cy="5969000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740277" cy="5969000"/>
            </a:xfrm>
            <a:custGeom>
              <a:avLst/>
              <a:gdLst/>
              <a:ahLst/>
              <a:cxnLst/>
              <a:rect l="l" t="t" r="r" b="b"/>
              <a:pathLst>
                <a:path w="3740277" h="5969000">
                  <a:moveTo>
                    <a:pt x="3740277" y="5969000"/>
                  </a:moveTo>
                  <a:lnTo>
                    <a:pt x="0" y="5969000"/>
                  </a:lnTo>
                  <a:lnTo>
                    <a:pt x="0" y="0"/>
                  </a:lnTo>
                  <a:lnTo>
                    <a:pt x="3740277" y="0"/>
                  </a:lnTo>
                  <a:lnTo>
                    <a:pt x="3740277" y="5969000"/>
                  </a:lnTo>
                  <a:close/>
                </a:path>
              </a:pathLst>
            </a:custGeom>
            <a:blipFill>
              <a:blip r:embed="rId5"/>
              <a:stretch>
                <a:fillRect t="-58"/>
              </a:stretch>
            </a:blipFill>
          </p:spPr>
          <p:txBody>
            <a:bodyPr/>
            <a:lstStyle/>
            <a:p>
              <a:endParaRPr lang="vi-VN"/>
            </a:p>
          </p:txBody>
        </p:sp>
        <p:sp>
          <p:nvSpPr>
            <p:cNvPr id="5" name="Freeform 5"/>
            <p:cNvSpPr/>
            <p:nvPr/>
          </p:nvSpPr>
          <p:spPr>
            <a:xfrm>
              <a:off x="168402" y="139700"/>
              <a:ext cx="3429000" cy="5664200"/>
            </a:xfrm>
            <a:custGeom>
              <a:avLst/>
              <a:gdLst/>
              <a:ahLst/>
              <a:cxnLst/>
              <a:rect l="l" t="t" r="r" b="b"/>
              <a:pathLst>
                <a:path w="3429000" h="5664200">
                  <a:moveTo>
                    <a:pt x="3429000" y="5664200"/>
                  </a:moveTo>
                  <a:lnTo>
                    <a:pt x="0" y="5664200"/>
                  </a:lnTo>
                  <a:lnTo>
                    <a:pt x="0" y="0"/>
                  </a:lnTo>
                  <a:lnTo>
                    <a:pt x="3429000" y="0"/>
                  </a:lnTo>
                  <a:lnTo>
                    <a:pt x="3429000" y="5664200"/>
                  </a:lnTo>
                  <a:close/>
                </a:path>
              </a:pathLst>
            </a:custGeom>
            <a:blipFill dpi="0"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6673161" y="704851"/>
            <a:ext cx="2337580" cy="3174491"/>
          </a:xfrm>
          <a:prstGeom prst="rect">
            <a:avLst/>
          </a:prstGeom>
        </p:spPr>
      </p:pic>
      <p:grpSp>
        <p:nvGrpSpPr>
          <p:cNvPr id="7" name="Group 7"/>
          <p:cNvGrpSpPr>
            <a:grpSpLocks noChangeAspect="1"/>
          </p:cNvGrpSpPr>
          <p:nvPr/>
        </p:nvGrpSpPr>
        <p:grpSpPr>
          <a:xfrm rot="187420">
            <a:off x="7122109" y="156875"/>
            <a:ext cx="2225129" cy="3551018"/>
            <a:chOff x="0" y="0"/>
            <a:chExt cx="3740277" cy="5969000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740277" cy="5969000"/>
            </a:xfrm>
            <a:custGeom>
              <a:avLst/>
              <a:gdLst/>
              <a:ahLst/>
              <a:cxnLst/>
              <a:rect l="l" t="t" r="r" b="b"/>
              <a:pathLst>
                <a:path w="3740277" h="5969000">
                  <a:moveTo>
                    <a:pt x="3740277" y="5969000"/>
                  </a:moveTo>
                  <a:lnTo>
                    <a:pt x="0" y="5969000"/>
                  </a:lnTo>
                  <a:lnTo>
                    <a:pt x="0" y="0"/>
                  </a:lnTo>
                  <a:lnTo>
                    <a:pt x="3740277" y="0"/>
                  </a:lnTo>
                  <a:lnTo>
                    <a:pt x="3740277" y="5969000"/>
                  </a:lnTo>
                  <a:close/>
                </a:path>
              </a:pathLst>
            </a:custGeom>
            <a:blipFill>
              <a:blip r:embed="rId5"/>
              <a:stretch>
                <a:fillRect t="-58"/>
              </a:stretch>
            </a:blipFill>
          </p:spPr>
          <p:txBody>
            <a:bodyPr/>
            <a:lstStyle/>
            <a:p>
              <a:endParaRPr lang="vi-VN"/>
            </a:p>
          </p:txBody>
        </p:sp>
        <p:sp>
          <p:nvSpPr>
            <p:cNvPr id="9" name="Freeform 9"/>
            <p:cNvSpPr/>
            <p:nvPr/>
          </p:nvSpPr>
          <p:spPr>
            <a:xfrm>
              <a:off x="168402" y="139700"/>
              <a:ext cx="3429000" cy="5664200"/>
            </a:xfrm>
            <a:custGeom>
              <a:avLst/>
              <a:gdLst/>
              <a:ahLst/>
              <a:cxnLst/>
              <a:rect l="l" t="t" r="r" b="b"/>
              <a:pathLst>
                <a:path w="3429000" h="5664200">
                  <a:moveTo>
                    <a:pt x="3429000" y="5664200"/>
                  </a:moveTo>
                  <a:lnTo>
                    <a:pt x="0" y="5664200"/>
                  </a:lnTo>
                  <a:lnTo>
                    <a:pt x="0" y="0"/>
                  </a:lnTo>
                  <a:lnTo>
                    <a:pt x="3429000" y="0"/>
                  </a:lnTo>
                  <a:lnTo>
                    <a:pt x="3429000" y="5664200"/>
                  </a:lnTo>
                  <a:close/>
                </a:path>
              </a:pathLst>
            </a:custGeom>
            <a:blipFill dpi="0"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-416940">
            <a:off x="357899" y="-206225"/>
            <a:ext cx="924535" cy="1196808"/>
          </a:xfrm>
          <a:prstGeom prst="rect">
            <a:avLst/>
          </a:prstGeom>
        </p:spPr>
      </p:pic>
      <p:grpSp>
        <p:nvGrpSpPr>
          <p:cNvPr id="12" name="Group 12"/>
          <p:cNvGrpSpPr/>
          <p:nvPr/>
        </p:nvGrpSpPr>
        <p:grpSpPr>
          <a:xfrm>
            <a:off x="2205345" y="1123729"/>
            <a:ext cx="4733312" cy="2414228"/>
            <a:chOff x="0" y="-1349351"/>
            <a:chExt cx="12622164" cy="6437941"/>
          </a:xfrm>
        </p:grpSpPr>
        <p:sp>
          <p:nvSpPr>
            <p:cNvPr id="13" name="TextBox 13"/>
            <p:cNvSpPr txBox="1"/>
            <p:nvPr/>
          </p:nvSpPr>
          <p:spPr>
            <a:xfrm>
              <a:off x="0" y="-1349351"/>
              <a:ext cx="12050913" cy="423637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 defTabSz="457223">
                <a:lnSpc>
                  <a:spcPts val="6542"/>
                </a:lnSpc>
                <a:buClrTx/>
              </a:pPr>
              <a:r>
                <a:rPr lang="en-US" sz="4451" kern="1200">
                  <a:solidFill>
                    <a:srgbClr val="C0504D">
                      <a:lumMod val="75000"/>
                    </a:srgb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HÀO MỪNG QUÝ THẦY CÔ</a:t>
              </a:r>
            </a:p>
          </p:txBody>
        </p:sp>
        <p:sp>
          <p:nvSpPr>
            <p:cNvPr id="14" name="TextBox 14"/>
            <p:cNvSpPr txBox="1"/>
            <p:nvPr/>
          </p:nvSpPr>
          <p:spPr>
            <a:xfrm>
              <a:off x="0" y="4288539"/>
              <a:ext cx="12622164" cy="800051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 defTabSz="457223">
                <a:lnSpc>
                  <a:spcPts val="2275"/>
                </a:lnSpc>
                <a:buClrTx/>
              </a:pPr>
              <a:r>
                <a:rPr lang="en-US" sz="2700" b="1" kern="1200">
                  <a:solidFill>
                    <a:srgbClr val="C0504D">
                      <a:lumMod val="75000"/>
                    </a:srgb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ẾN DỰ GIỜ THĂM LỚP</a:t>
              </a:r>
            </a:p>
          </p:txBody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120674" flipH="1">
            <a:off x="8032670" y="3224828"/>
            <a:ext cx="1000048" cy="925499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5994684" y="3745903"/>
            <a:ext cx="2369688" cy="1766495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-520002">
            <a:off x="7023490" y="564442"/>
            <a:ext cx="458597" cy="1630568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>
            <a:off x="3564864" y="-257757"/>
            <a:ext cx="2867132" cy="855745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>
            <a:off x="5636949" y="503505"/>
            <a:ext cx="785974" cy="767396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629E399E-9136-47EF-9EE5-FDB9461EAF7C}"/>
              </a:ext>
            </a:extLst>
          </p:cNvPr>
          <p:cNvGrpSpPr/>
          <p:nvPr/>
        </p:nvGrpSpPr>
        <p:grpSpPr>
          <a:xfrm>
            <a:off x="1205829" y="609630"/>
            <a:ext cx="1472137" cy="998377"/>
            <a:chOff x="1607772" y="812840"/>
            <a:chExt cx="1962849" cy="1331169"/>
          </a:xfrm>
        </p:grpSpPr>
        <p:pic>
          <p:nvPicPr>
            <p:cNvPr id="11" name="Picture 11"/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22"/>
                </a:ext>
              </a:extLst>
            </a:blip>
            <a:srcRect/>
            <a:stretch>
              <a:fillRect/>
            </a:stretch>
          </p:blipFill>
          <p:spPr>
            <a:xfrm rot="-468013">
              <a:off x="1607772" y="812840"/>
              <a:ext cx="1962849" cy="1331169"/>
            </a:xfrm>
            <a:prstGeom prst="rect">
              <a:avLst/>
            </a:prstGeom>
          </p:spPr>
        </p:pic>
        <p:sp>
          <p:nvSpPr>
            <p:cNvPr id="20" name="TextBox 20"/>
            <p:cNvSpPr txBox="1"/>
            <p:nvPr/>
          </p:nvSpPr>
          <p:spPr>
            <a:xfrm>
              <a:off x="2098991" y="1148224"/>
              <a:ext cx="980411" cy="674801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 defTabSz="457223">
                <a:lnSpc>
                  <a:spcPts val="4200"/>
                </a:lnSpc>
                <a:buClrTx/>
              </a:pPr>
              <a:r>
                <a:rPr lang="en-US" sz="3499" kern="1200">
                  <a:solidFill>
                    <a:srgbClr val="FAF18B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&lt;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Picture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35247" y="1468262"/>
            <a:ext cx="842342" cy="504825"/>
          </a:xfrm>
          <a:prstGeom prst="rect">
            <a:avLst/>
          </a:prstGeom>
          <a:noFill/>
        </p:spPr>
      </p:pic>
      <p:pic>
        <p:nvPicPr>
          <p:cNvPr id="8" name="Picture 6" descr="Picture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01151" y="1438160"/>
            <a:ext cx="595313" cy="504825"/>
          </a:xfrm>
          <a:prstGeom prst="rect">
            <a:avLst/>
          </a:prstGeom>
          <a:noFill/>
        </p:spPr>
      </p:pic>
      <p:pic>
        <p:nvPicPr>
          <p:cNvPr id="9" name="Picture 7" descr="Picture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64836" y="3214325"/>
            <a:ext cx="594122" cy="504825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/>
              <p:cNvSpPr txBox="1"/>
              <p:nvPr/>
            </p:nvSpPr>
            <p:spPr>
              <a:xfrm>
                <a:off x="4743733" y="1536791"/>
                <a:ext cx="4038557" cy="93758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• 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016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1,64</m:t>
                          </m:r>
                        </m:den>
                      </m:f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8,59 (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    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0,93 (</m:t>
                      </m:r>
                      <m:func>
                        <m:func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km</m:t>
                          </m:r>
                          <m: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fName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3733" y="1536791"/>
                <a:ext cx="4038557" cy="937585"/>
              </a:xfrm>
              <a:prstGeom prst="rect">
                <a:avLst/>
              </a:prstGeom>
              <a:blipFill>
                <a:blip r:embed="rId3"/>
                <a:stretch>
                  <a:fillRect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/>
              <p:cNvSpPr txBox="1"/>
              <p:nvPr/>
            </p:nvSpPr>
            <p:spPr>
              <a:xfrm>
                <a:off x="4739283" y="2605177"/>
                <a:ext cx="4107100" cy="13208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• 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017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1,56</m:t>
                          </m:r>
                        </m:den>
                      </m:f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8,65 (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    =31,14 (</m:t>
                      </m:r>
                      <m:func>
                        <m:func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km</m:t>
                          </m:r>
                          <m: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fName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283" y="2605177"/>
                <a:ext cx="4107100" cy="1320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0"/>
              <p:cNvSpPr txBox="1"/>
              <p:nvPr/>
            </p:nvSpPr>
            <p:spPr>
              <a:xfrm>
                <a:off x="4723920" y="3854733"/>
                <a:ext cx="3979863" cy="1028418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• 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019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1,54</m:t>
                          </m:r>
                        </m:den>
                      </m:f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8,67 (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    =31,21 (</m:t>
                      </m:r>
                      <m:func>
                        <m:func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km</m:t>
                          </m:r>
                          <m: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fName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920" y="3854733"/>
                <a:ext cx="3979863" cy="1028418"/>
              </a:xfrm>
              <a:prstGeom prst="rect">
                <a:avLst/>
              </a:prstGeom>
              <a:blipFill>
                <a:blip r:embed="rId5"/>
                <a:stretch>
                  <a:fillRect l="-1531" b="-6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 descr="https://img.loigiaihay.com/picture/2022/0307/bang-52.png">
            <a:extLst>
              <a:ext uri="{FF2B5EF4-FFF2-40B4-BE49-F238E27FC236}">
                <a16:creationId xmlns:a16="http://schemas.microsoft.com/office/drawing/2014/main" id="{671A450B-BF2E-52CC-AAF6-32F5CECB3DF0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26" y="1994637"/>
            <a:ext cx="3945863" cy="3257808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5BA1DC1-84E2-CB5B-B961-73E8DF96010C}"/>
              </a:ext>
            </a:extLst>
          </p:cNvPr>
          <p:cNvSpPr txBox="1"/>
          <p:nvPr/>
        </p:nvSpPr>
        <p:spPr>
          <a:xfrm>
            <a:off x="231726" y="80267"/>
            <a:ext cx="3945863" cy="19143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2000" b="1">
                <a:solidFill>
                  <a:srgbClr val="AA426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hiếu học tập số 1</a:t>
            </a:r>
            <a:endParaRPr lang="en-US" sz="2000">
              <a:solidFill>
                <a:srgbClr val="AA426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sz="1800" b="1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âu 1.</a:t>
            </a:r>
            <a:r>
              <a:rPr lang="en-US" sz="1800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 Tại sao tốc độ này được gọi là tốc độ trung bình?</a:t>
            </a:r>
          </a:p>
          <a:p>
            <a:pPr algn="just"/>
            <a:r>
              <a:rPr lang="en-US" sz="1800" b="1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âu 2.</a:t>
            </a:r>
            <a:r>
              <a:rPr lang="en-US" sz="1800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 </a:t>
            </a:r>
            <a:r>
              <a:rPr lang="en-US" sz="180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ãy</a:t>
            </a:r>
            <a:r>
              <a:rPr lang="en-US" sz="1800" baseline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ính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ra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m/s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km/h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ữ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iên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tai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số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ải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i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ấu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ựa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o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ảng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5.2</a:t>
            </a:r>
            <a:endParaRPr lang="en-US" sz="1800" dirty="0">
              <a:solidFill>
                <a:schemeClr val="tx1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6B8C3B0-DD74-E68D-A4AC-006A9FE47AC4}"/>
              </a:ext>
            </a:extLst>
          </p:cNvPr>
          <p:cNvSpPr txBox="1"/>
          <p:nvPr/>
        </p:nvSpPr>
        <p:spPr>
          <a:xfrm>
            <a:off x="4752753" y="185609"/>
            <a:ext cx="4052628" cy="12196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en-US" sz="1800" b="1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âu 1:</a:t>
            </a:r>
            <a:r>
              <a:rPr lang="en-US" sz="1800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Tốc độ này được gọi là tốc độ trung bình vì nó cho biết quãng đường vật đi được trong một thời gian xác định.</a:t>
            </a:r>
            <a:endParaRPr lang="en-US" sz="180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89A4893-50DF-F04D-89E2-1C06C0505843}"/>
              </a:ext>
            </a:extLst>
          </p:cNvPr>
          <p:cNvSpPr txBox="1"/>
          <p:nvPr/>
        </p:nvSpPr>
        <p:spPr>
          <a:xfrm>
            <a:off x="4756886" y="1441282"/>
            <a:ext cx="937598" cy="390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sz="1800" b="1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âu 2:</a:t>
            </a:r>
            <a:endParaRPr lang="en-US" sz="180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9196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7" name="Google Shape;1807;p31"/>
          <p:cNvSpPr txBox="1">
            <a:spLocks noGrp="1"/>
          </p:cNvSpPr>
          <p:nvPr>
            <p:ph type="title" idx="8"/>
          </p:nvPr>
        </p:nvSpPr>
        <p:spPr>
          <a:xfrm>
            <a:off x="3978375" y="3660375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4</a:t>
            </a:r>
            <a:endParaRPr/>
          </a:p>
        </p:txBody>
      </p:sp>
      <p:sp>
        <p:nvSpPr>
          <p:cNvPr id="77" name="AutoShape 10"/>
          <p:cNvSpPr>
            <a:spLocks noChangeArrowheads="1"/>
          </p:cNvSpPr>
          <p:nvPr/>
        </p:nvSpPr>
        <p:spPr bwMode="auto">
          <a:xfrm rot="10800000">
            <a:off x="742950" y="1286835"/>
            <a:ext cx="2962924" cy="1284754"/>
          </a:xfrm>
          <a:prstGeom prst="wedgeRoundRectCallout">
            <a:avLst>
              <a:gd name="adj1" fmla="val 40955"/>
              <a:gd name="adj2" fmla="val -105541"/>
              <a:gd name="adj3" fmla="val 16667"/>
            </a:avLst>
          </a:prstGeom>
          <a:solidFill>
            <a:schemeClr val="accent1"/>
          </a:solidFill>
          <a:ln w="9525">
            <a:solidFill>
              <a:srgbClr val="AA4260"/>
            </a:solidFill>
            <a:miter lim="800000"/>
            <a:headEnd/>
            <a:tailEnd/>
          </a:ln>
        </p:spPr>
        <p:txBody>
          <a:bodyPr rot="108000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24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ãy quan sát và cho biết ý nghĩa của con số trên tốc kế?</a:t>
            </a:r>
          </a:p>
        </p:txBody>
      </p:sp>
      <p:pic>
        <p:nvPicPr>
          <p:cNvPr id="85" name="Picture 18" descr="toc k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197" y="836387"/>
            <a:ext cx="3970438" cy="254819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Up Ribbon 7"/>
          <p:cNvSpPr/>
          <p:nvPr/>
        </p:nvSpPr>
        <p:spPr>
          <a:xfrm>
            <a:off x="4938778" y="3536014"/>
            <a:ext cx="3019210" cy="954825"/>
          </a:xfrm>
          <a:prstGeom prst="ribbon2">
            <a:avLst/>
          </a:prstGeom>
          <a:solidFill>
            <a:srgbClr val="44689C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ức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endParaRPr lang="en-US" sz="22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89" name="Title 2"/>
          <p:cNvSpPr txBox="1">
            <a:spLocks/>
          </p:cNvSpPr>
          <p:nvPr/>
        </p:nvSpPr>
        <p:spPr>
          <a:xfrm>
            <a:off x="192422" y="658185"/>
            <a:ext cx="2514059" cy="628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2.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ức</a:t>
            </a:r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endParaRPr lang="en-US" sz="2400" b="1" dirty="0">
              <a:solidFill>
                <a:srgbClr val="445B8E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91CFFC7D-97D3-0E75-FE01-78179A1D5F9C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29C8CBDA-8581-D391-318D-111007073AA3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5" name="Title 2">
              <a:extLst>
                <a:ext uri="{FF2B5EF4-FFF2-40B4-BE49-F238E27FC236}">
                  <a16:creationId xmlns:a16="http://schemas.microsoft.com/office/drawing/2014/main" id="{1B91583D-2CF3-4F13-462E-57B426FE1727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grpSp>
        <p:nvGrpSpPr>
          <p:cNvPr id="1778" name="Google Shape;1778;p31"/>
          <p:cNvGrpSpPr/>
          <p:nvPr/>
        </p:nvGrpSpPr>
        <p:grpSpPr>
          <a:xfrm rot="-6847086">
            <a:off x="7783346" y="-100573"/>
            <a:ext cx="1233126" cy="1490616"/>
            <a:chOff x="1400200" y="2885885"/>
            <a:chExt cx="877226" cy="1060331"/>
          </a:xfrm>
        </p:grpSpPr>
        <p:sp>
          <p:nvSpPr>
            <p:cNvPr id="1779" name="Google Shape;1779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0" name="Google Shape;1780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1" name="Google Shape;1781;p31"/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31"/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3" name="Google Shape;1783;p31"/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4" name="Google Shape;1784;p31"/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Google Shape;1785;p31"/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31"/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7" name="Google Shape;1787;p31"/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8" name="Google Shape;1788;p31"/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9" name="Google Shape;1789;p31"/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0" name="Google Shape;1790;p31"/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1" name="Google Shape;1791;p31"/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2" name="Google Shape;1792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3" name="Google Shape;1793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4" name="Google Shape;1794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Google Shape;1795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6" name="Google Shape;1796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7" name="Google Shape;1797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8" name="Google Shape;1798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9" name="Google Shape;1799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>
            <a:extLst>
              <a:ext uri="{FF2B5EF4-FFF2-40B4-BE49-F238E27FC236}">
                <a16:creationId xmlns:a16="http://schemas.microsoft.com/office/drawing/2014/main" id="{AA1B7F8E-7C50-38A2-DCAC-F09C1E82ACC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70" t="12815" r="20413" b="22432"/>
          <a:stretch/>
        </p:blipFill>
        <p:spPr bwMode="auto">
          <a:xfrm>
            <a:off x="49535" y="3064932"/>
            <a:ext cx="1900838" cy="1890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" name="Arrow: Pentagon 67">
            <a:extLst>
              <a:ext uri="{FF2B5EF4-FFF2-40B4-BE49-F238E27FC236}">
                <a16:creationId xmlns:a16="http://schemas.microsoft.com/office/drawing/2014/main" id="{8E707AC4-9E96-EBB4-E9F8-895A6001EA84}"/>
              </a:ext>
            </a:extLst>
          </p:cNvPr>
          <p:cNvSpPr/>
          <p:nvPr/>
        </p:nvSpPr>
        <p:spPr>
          <a:xfrm>
            <a:off x="1900839" y="3553349"/>
            <a:ext cx="3019210" cy="1115128"/>
          </a:xfrm>
          <a:prstGeom prst="homePlate">
            <a:avLst/>
          </a:prstGeom>
          <a:solidFill>
            <a:srgbClr val="44689C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200">
                <a:latin typeface="Calibri" panose="020F0502020204030204" pitchFamily="34" charset="0"/>
                <a:cs typeface="Calibri" panose="020F0502020204030204" pitchFamily="34" charset="0"/>
              </a:rPr>
              <a:t>Cho biết tốc độ của xe vào thời điểm người lái xe đọc số chỉ</a:t>
            </a:r>
            <a:endParaRPr lang="en-US" altLang="en-US" sz="2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8" grpId="0" animBg="1"/>
      <p:bldP spid="89" grpId="0"/>
      <p:bldP spid="6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2902" y="1380782"/>
            <a:ext cx="4222679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ố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ạn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a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ọ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ằ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áy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o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ú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7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ờ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Sau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5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ạt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0 km/h.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Sau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0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ữa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ă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ên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êm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5 km/h.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ần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ảm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ần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ừ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ớ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ổ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ú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7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ờ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0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spcAft>
                <a:spcPts val="600"/>
              </a:spcAft>
            </a:pPr>
            <a:r>
              <a:rPr lang="en-US" sz="1800" b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ính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áy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ở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i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iết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ài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5 km.</a:t>
            </a:r>
          </a:p>
          <a:p>
            <a:pPr algn="just">
              <a:spcAft>
                <a:spcPts val="600"/>
              </a:spcAft>
            </a:pPr>
            <a:r>
              <a:rPr lang="en-US" sz="1800" b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.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ính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o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ú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7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ờ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5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7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ờ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0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ày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ì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?</a:t>
            </a:r>
            <a:endParaRPr lang="en-US" sz="1800" dirty="0"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820670" y="546352"/>
            <a:ext cx="410743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áy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Δt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= 7h30 − 7h = 30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= 0,5 h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>
              <a:xfrm>
                <a:off x="5597877" y="2079479"/>
                <a:ext cx="2868424" cy="5069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,5</m:t>
                          </m:r>
                        </m:den>
                      </m:f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30(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7877" y="2079479"/>
                <a:ext cx="2868424" cy="506974"/>
              </a:xfrm>
              <a:prstGeom prst="rect">
                <a:avLst/>
              </a:prstGeom>
              <a:blipFill>
                <a:blip r:embed="rId3"/>
                <a:stretch>
                  <a:fillRect b="-1807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820670" y="2894720"/>
                <a:ext cx="410743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800" b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b.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ố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ộ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xe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ào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ú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7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iờ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15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phút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1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libri" panose="020F0502020204030204" pitchFamily="34" charset="0"/>
                      </a:rPr>
                      <m:t>𝑣</m:t>
                    </m:r>
                  </m:oMath>
                </a14:m>
                <a:r>
                  <a:rPr lang="en-US" sz="1800" baseline="-25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1</a:t>
                </a: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= 30 + 15 = 45 (km/h)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670" y="2894720"/>
                <a:ext cx="4107430" cy="646331"/>
              </a:xfrm>
              <a:prstGeom prst="rect">
                <a:avLst/>
              </a:prstGeom>
              <a:blipFill>
                <a:blip r:embed="rId4"/>
                <a:stretch>
                  <a:fillRect l="-1335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20671" y="3515933"/>
                <a:ext cx="4107430" cy="12413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ts val="1650"/>
                  </a:lnSpc>
                </a:pP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+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Xe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dừng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rướ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ổng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rường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ú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7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iờ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30 phút</a:t>
                </a:r>
              </a:p>
              <a:p>
                <a:pPr algn="just">
                  <a:lnSpc>
                    <a:spcPts val="1650"/>
                  </a:lnSpc>
                </a:pP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</a:t>
                </a: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Tốc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ộ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xe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ú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7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iờ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30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phút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:</a:t>
                </a:r>
              </a:p>
              <a:p>
                <a:pPr algn="ctr">
                  <a:lnSpc>
                    <a:spcPts val="1650"/>
                  </a:lnSpc>
                </a:pPr>
                <a14:m>
                  <m:oMath xmlns:m="http://schemas.openxmlformats.org/officeDocument/2006/math">
                    <m:r>
                      <a:rPr lang="en-US" sz="1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libri" panose="020F0502020204030204" pitchFamily="34" charset="0"/>
                      </a:rPr>
                      <m:t>𝑣</m:t>
                    </m:r>
                  </m:oMath>
                </a14:m>
                <a:r>
                  <a:rPr lang="en-US" sz="1800" baseline="-25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2</a:t>
                </a: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= 0( km/h)</a:t>
                </a:r>
              </a:p>
              <a:p>
                <a:pPr algn="just"/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</a:t>
                </a: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ố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ộ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này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ố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ộ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ứ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hời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671" y="3515933"/>
                <a:ext cx="4107430" cy="1241365"/>
              </a:xfrm>
              <a:prstGeom prst="rect">
                <a:avLst/>
              </a:prstGeom>
              <a:blipFill>
                <a:blip r:embed="rId5"/>
                <a:stretch>
                  <a:fillRect l="-1335" t="-6897" r="-1187" b="-7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4820670" y="1469682"/>
            <a:ext cx="41074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áy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ở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i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8" name="Title 2">
            <a:extLst>
              <a:ext uri="{FF2B5EF4-FFF2-40B4-BE49-F238E27FC236}">
                <a16:creationId xmlns:a16="http://schemas.microsoft.com/office/drawing/2014/main" id="{7AB4C603-66D4-5E72-568A-BAFF659415A6}"/>
              </a:ext>
            </a:extLst>
          </p:cNvPr>
          <p:cNvSpPr txBox="1">
            <a:spLocks/>
          </p:cNvSpPr>
          <p:nvPr/>
        </p:nvSpPr>
        <p:spPr>
          <a:xfrm>
            <a:off x="912037" y="763270"/>
            <a:ext cx="2514059" cy="628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r>
              <a:rPr lang="en-US" sz="2400" b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iếu học tập số 2</a:t>
            </a:r>
            <a:endParaRPr lang="en-US" sz="2400" b="1" dirty="0">
              <a:solidFill>
                <a:srgbClr val="445B8E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607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" name="Google Shape;1813;p32"/>
          <p:cNvSpPr txBox="1">
            <a:spLocks noGrp="1"/>
          </p:cNvSpPr>
          <p:nvPr>
            <p:ph type="subTitle" idx="1"/>
          </p:nvPr>
        </p:nvSpPr>
        <p:spPr>
          <a:xfrm>
            <a:off x="4341019" y="1100711"/>
            <a:ext cx="3638626" cy="49549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>
                <a:solidFill>
                  <a:srgbClr val="AA4260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</a:t>
            </a:r>
            <a:r>
              <a:rPr lang="en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en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 </a:t>
            </a:r>
            <a:r>
              <a:rPr lang="en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 chuyển động</a:t>
            </a:r>
            <a:endParaRPr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Title 2"/>
          <p:cNvSpPr txBox="1">
            <a:spLocks/>
          </p:cNvSpPr>
          <p:nvPr/>
        </p:nvSpPr>
        <p:spPr>
          <a:xfrm>
            <a:off x="0" y="31053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800" b="1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23" name="Title 2"/>
          <p:cNvSpPr txBox="1">
            <a:spLocks/>
          </p:cNvSpPr>
          <p:nvPr/>
        </p:nvSpPr>
        <p:spPr>
          <a:xfrm>
            <a:off x="195638" y="466624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.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Left Brace 2"/>
          <p:cNvSpPr/>
          <p:nvPr/>
        </p:nvSpPr>
        <p:spPr>
          <a:xfrm>
            <a:off x="4114569" y="1008795"/>
            <a:ext cx="277402" cy="798126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urved Right Arrow 3"/>
          <p:cNvSpPr/>
          <p:nvPr/>
        </p:nvSpPr>
        <p:spPr>
          <a:xfrm rot="10217034" flipH="1" flipV="1">
            <a:off x="4027406" y="1453686"/>
            <a:ext cx="236419" cy="85179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Google Shape;1813;p32"/>
          <p:cNvSpPr txBox="1">
            <a:spLocks/>
          </p:cNvSpPr>
          <p:nvPr/>
        </p:nvSpPr>
        <p:spPr>
          <a:xfrm>
            <a:off x="4366419" y="1990517"/>
            <a:ext cx="1771226" cy="495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1pPr>
            <a:lvl2pPr marL="914400" marR="0" lvl="1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2pPr>
            <a:lvl3pPr marL="1371600" marR="0" lvl="2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3pPr>
            <a:lvl4pPr marL="1828800" marR="0" lvl="3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4pPr>
            <a:lvl5pPr marL="2286000" marR="0" lvl="4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5pPr>
            <a:lvl6pPr marL="2743200" marR="0" lvl="5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6pPr>
            <a:lvl7pPr marL="3200400" marR="0" lvl="6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7pPr>
            <a:lvl8pPr marL="3657600" marR="0" lvl="7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8pPr>
            <a:lvl9pPr marL="4114800" marR="0" lvl="8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9pPr>
          </a:lstStyle>
          <a:p>
            <a:pPr marL="0" indent="0" algn="just"/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ị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í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t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Google Shape;1813;p32"/>
          <p:cNvSpPr txBox="1">
            <a:spLocks/>
          </p:cNvSpPr>
          <p:nvPr/>
        </p:nvSpPr>
        <p:spPr>
          <a:xfrm>
            <a:off x="4341019" y="725504"/>
            <a:ext cx="1580206" cy="495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1pPr>
            <a:lvl2pPr marL="914400" marR="0" lvl="1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2pPr>
            <a:lvl3pPr marL="1371600" marR="0" lvl="2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3pPr>
            <a:lvl4pPr marL="1828800" marR="0" lvl="3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4pPr>
            <a:lvl5pPr marL="2286000" marR="0" lvl="4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5pPr>
            <a:lvl6pPr marL="2743200" marR="0" lvl="5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6pPr>
            <a:lvl7pPr marL="3200400" marR="0" lvl="6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7pPr>
            <a:lvl8pPr marL="3657600" marR="0" lvl="7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8pPr>
            <a:lvl9pPr marL="4114800" marR="0" lvl="8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9pPr>
          </a:lstStyle>
          <a:p>
            <a:pPr marL="0" indent="0" algn="just"/>
            <a:r>
              <a:rPr lang="en-US" sz="2400">
                <a:solidFill>
                  <a:srgbClr val="AA4260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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25" name="Google Shape;1813;p32"/>
          <p:cNvSpPr txBox="1">
            <a:spLocks/>
          </p:cNvSpPr>
          <p:nvPr/>
        </p:nvSpPr>
        <p:spPr>
          <a:xfrm>
            <a:off x="4341019" y="1533776"/>
            <a:ext cx="3638626" cy="495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1pPr>
            <a:lvl2pPr marL="914400" marR="0" lvl="1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2pPr>
            <a:lvl3pPr marL="1371600" marR="0" lvl="2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3pPr>
            <a:lvl4pPr marL="1828800" marR="0" lvl="3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4pPr>
            <a:lvl5pPr marL="2286000" marR="0" lvl="4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5pPr>
            <a:lvl6pPr marL="2743200" marR="0" lvl="5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6pPr>
            <a:lvl7pPr marL="3200400" marR="0" lvl="6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7pPr>
            <a:lvl8pPr marL="3657600" marR="0" lvl="7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8pPr>
            <a:lvl9pPr marL="4114800" marR="0" lvl="8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9pPr>
          </a:lstStyle>
          <a:p>
            <a:pPr marL="0" indent="0" algn="just"/>
            <a:r>
              <a:rPr lang="en-US" sz="2400">
                <a:solidFill>
                  <a:srgbClr val="AA4260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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ướng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pic>
        <p:nvPicPr>
          <p:cNvPr id="33" name="Picture 32" descr="https://img.loigiaihay.com/picture/2022/0307/51.png">
            <a:extLst>
              <a:ext uri="{FF2B5EF4-FFF2-40B4-BE49-F238E27FC236}">
                <a16:creationId xmlns:a16="http://schemas.microsoft.com/office/drawing/2014/main" id="{DFC93F5E-6042-C6A9-3C48-2FD27003BF5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0953" y="2297724"/>
            <a:ext cx="2243703" cy="2722571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Rounded Rectangle 27">
            <a:extLst>
              <a:ext uri="{FF2B5EF4-FFF2-40B4-BE49-F238E27FC236}">
                <a16:creationId xmlns:a16="http://schemas.microsoft.com/office/drawing/2014/main" id="{864A684F-BCEB-A07C-3D39-6CBCBF451617}"/>
              </a:ext>
            </a:extLst>
          </p:cNvPr>
          <p:cNvSpPr/>
          <p:nvPr/>
        </p:nvSpPr>
        <p:spPr>
          <a:xfrm>
            <a:off x="195638" y="2886291"/>
            <a:ext cx="2687262" cy="221594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gười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áy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gã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ư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(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ình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5.1)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ới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0 km/h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eo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ướng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ắc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Sau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gười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ó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ị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í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ào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ên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ình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?</a:t>
            </a:r>
          </a:p>
        </p:txBody>
      </p:sp>
      <p:grpSp>
        <p:nvGrpSpPr>
          <p:cNvPr id="1814" name="Google Shape;1814;p32"/>
          <p:cNvGrpSpPr/>
          <p:nvPr/>
        </p:nvGrpSpPr>
        <p:grpSpPr>
          <a:xfrm>
            <a:off x="-255260" y="2331994"/>
            <a:ext cx="1168080" cy="1135005"/>
            <a:chOff x="2924347" y="2320463"/>
            <a:chExt cx="1168080" cy="1135005"/>
          </a:xfrm>
        </p:grpSpPr>
        <p:sp>
          <p:nvSpPr>
            <p:cNvPr id="1815" name="Google Shape;1815;p32"/>
            <p:cNvSpPr/>
            <p:nvPr/>
          </p:nvSpPr>
          <p:spPr>
            <a:xfrm>
              <a:off x="2924347" y="2327399"/>
              <a:ext cx="1161174" cy="945631"/>
            </a:xfrm>
            <a:custGeom>
              <a:avLst/>
              <a:gdLst/>
              <a:ahLst/>
              <a:cxnLst/>
              <a:rect l="l" t="t" r="r" b="b"/>
              <a:pathLst>
                <a:path w="15235" h="12407" extrusionOk="0">
                  <a:moveTo>
                    <a:pt x="15188" y="1"/>
                  </a:moveTo>
                  <a:lnTo>
                    <a:pt x="12817" y="1027"/>
                  </a:lnTo>
                  <a:lnTo>
                    <a:pt x="753" y="10696"/>
                  </a:lnTo>
                  <a:lnTo>
                    <a:pt x="548" y="10878"/>
                  </a:lnTo>
                  <a:lnTo>
                    <a:pt x="115" y="11220"/>
                  </a:lnTo>
                  <a:lnTo>
                    <a:pt x="46" y="11312"/>
                  </a:lnTo>
                  <a:lnTo>
                    <a:pt x="1" y="11448"/>
                  </a:lnTo>
                  <a:lnTo>
                    <a:pt x="23" y="11562"/>
                  </a:lnTo>
                  <a:lnTo>
                    <a:pt x="69" y="11676"/>
                  </a:lnTo>
                  <a:lnTo>
                    <a:pt x="571" y="12292"/>
                  </a:lnTo>
                  <a:lnTo>
                    <a:pt x="616" y="12338"/>
                  </a:lnTo>
                  <a:lnTo>
                    <a:pt x="685" y="12383"/>
                  </a:lnTo>
                  <a:lnTo>
                    <a:pt x="753" y="12406"/>
                  </a:lnTo>
                  <a:lnTo>
                    <a:pt x="822" y="12406"/>
                  </a:lnTo>
                  <a:lnTo>
                    <a:pt x="913" y="12383"/>
                  </a:lnTo>
                  <a:lnTo>
                    <a:pt x="1004" y="12338"/>
                  </a:lnTo>
                  <a:lnTo>
                    <a:pt x="1437" y="11996"/>
                  </a:lnTo>
                  <a:lnTo>
                    <a:pt x="1665" y="11813"/>
                  </a:lnTo>
                  <a:lnTo>
                    <a:pt x="13706" y="2144"/>
                  </a:lnTo>
                  <a:lnTo>
                    <a:pt x="15234" y="46"/>
                  </a:lnTo>
                  <a:lnTo>
                    <a:pt x="15188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6" name="Google Shape;1816;p32"/>
            <p:cNvSpPr/>
            <p:nvPr/>
          </p:nvSpPr>
          <p:spPr>
            <a:xfrm>
              <a:off x="2924347" y="2327399"/>
              <a:ext cx="1161174" cy="945631"/>
            </a:xfrm>
            <a:custGeom>
              <a:avLst/>
              <a:gdLst/>
              <a:ahLst/>
              <a:cxnLst/>
              <a:rect l="l" t="t" r="r" b="b"/>
              <a:pathLst>
                <a:path w="15235" h="12407" fill="none" extrusionOk="0">
                  <a:moveTo>
                    <a:pt x="15188" y="1"/>
                  </a:moveTo>
                  <a:lnTo>
                    <a:pt x="12817" y="1027"/>
                  </a:lnTo>
                  <a:lnTo>
                    <a:pt x="753" y="10696"/>
                  </a:lnTo>
                  <a:lnTo>
                    <a:pt x="548" y="10878"/>
                  </a:lnTo>
                  <a:lnTo>
                    <a:pt x="115" y="11220"/>
                  </a:lnTo>
                  <a:lnTo>
                    <a:pt x="115" y="11220"/>
                  </a:lnTo>
                  <a:lnTo>
                    <a:pt x="46" y="11312"/>
                  </a:lnTo>
                  <a:lnTo>
                    <a:pt x="1" y="11448"/>
                  </a:lnTo>
                  <a:lnTo>
                    <a:pt x="23" y="11562"/>
                  </a:lnTo>
                  <a:lnTo>
                    <a:pt x="69" y="11676"/>
                  </a:lnTo>
                  <a:lnTo>
                    <a:pt x="571" y="12292"/>
                  </a:lnTo>
                  <a:lnTo>
                    <a:pt x="571" y="12292"/>
                  </a:lnTo>
                  <a:lnTo>
                    <a:pt x="616" y="12338"/>
                  </a:lnTo>
                  <a:lnTo>
                    <a:pt x="685" y="12383"/>
                  </a:lnTo>
                  <a:lnTo>
                    <a:pt x="753" y="12406"/>
                  </a:lnTo>
                  <a:lnTo>
                    <a:pt x="822" y="12406"/>
                  </a:lnTo>
                  <a:lnTo>
                    <a:pt x="822" y="12406"/>
                  </a:lnTo>
                  <a:lnTo>
                    <a:pt x="913" y="12383"/>
                  </a:lnTo>
                  <a:lnTo>
                    <a:pt x="1004" y="12338"/>
                  </a:lnTo>
                  <a:lnTo>
                    <a:pt x="1437" y="11996"/>
                  </a:lnTo>
                  <a:lnTo>
                    <a:pt x="1665" y="11813"/>
                  </a:lnTo>
                  <a:lnTo>
                    <a:pt x="13706" y="2144"/>
                  </a:lnTo>
                  <a:lnTo>
                    <a:pt x="15234" y="46"/>
                  </a:lnTo>
                  <a:lnTo>
                    <a:pt x="15234" y="46"/>
                  </a:lnTo>
                  <a:lnTo>
                    <a:pt x="15188" y="1"/>
                  </a:lnTo>
                  <a:lnTo>
                    <a:pt x="15188" y="1"/>
                  </a:lnTo>
                  <a:lnTo>
                    <a:pt x="15188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7" name="Google Shape;1817;p32"/>
            <p:cNvSpPr/>
            <p:nvPr/>
          </p:nvSpPr>
          <p:spPr>
            <a:xfrm>
              <a:off x="4081906" y="2323893"/>
              <a:ext cx="7012" cy="7088"/>
            </a:xfrm>
            <a:custGeom>
              <a:avLst/>
              <a:gdLst/>
              <a:ahLst/>
              <a:cxnLst/>
              <a:rect l="l" t="t" r="r" b="b"/>
              <a:pathLst>
                <a:path w="92" h="93" extrusionOk="0">
                  <a:moveTo>
                    <a:pt x="92" y="1"/>
                  </a:moveTo>
                  <a:lnTo>
                    <a:pt x="0" y="47"/>
                  </a:lnTo>
                  <a:lnTo>
                    <a:pt x="46" y="92"/>
                  </a:lnTo>
                  <a:lnTo>
                    <a:pt x="92" y="1"/>
                  </a:lnTo>
                  <a:close/>
                </a:path>
              </a:pathLst>
            </a:custGeom>
            <a:solidFill>
              <a:srgbClr val="56A4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8" name="Google Shape;1818;p32"/>
            <p:cNvSpPr/>
            <p:nvPr/>
          </p:nvSpPr>
          <p:spPr>
            <a:xfrm>
              <a:off x="4081906" y="2323893"/>
              <a:ext cx="7012" cy="7088"/>
            </a:xfrm>
            <a:custGeom>
              <a:avLst/>
              <a:gdLst/>
              <a:ahLst/>
              <a:cxnLst/>
              <a:rect l="l" t="t" r="r" b="b"/>
              <a:pathLst>
                <a:path w="92" h="93" fill="none" extrusionOk="0">
                  <a:moveTo>
                    <a:pt x="92" y="1"/>
                  </a:moveTo>
                  <a:lnTo>
                    <a:pt x="0" y="47"/>
                  </a:lnTo>
                  <a:lnTo>
                    <a:pt x="0" y="47"/>
                  </a:lnTo>
                  <a:lnTo>
                    <a:pt x="0" y="47"/>
                  </a:lnTo>
                  <a:lnTo>
                    <a:pt x="0" y="47"/>
                  </a:lnTo>
                  <a:lnTo>
                    <a:pt x="46" y="92"/>
                  </a:lnTo>
                  <a:lnTo>
                    <a:pt x="92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9" name="Google Shape;1819;p32"/>
            <p:cNvSpPr/>
            <p:nvPr/>
          </p:nvSpPr>
          <p:spPr>
            <a:xfrm>
              <a:off x="3127690" y="3323307"/>
              <a:ext cx="95729" cy="88717"/>
            </a:xfrm>
            <a:custGeom>
              <a:avLst/>
              <a:gdLst/>
              <a:ahLst/>
              <a:cxnLst/>
              <a:rect l="l" t="t" r="r" b="b"/>
              <a:pathLst>
                <a:path w="1256" h="1164" extrusionOk="0">
                  <a:moveTo>
                    <a:pt x="183" y="0"/>
                  </a:moveTo>
                  <a:lnTo>
                    <a:pt x="1" y="229"/>
                  </a:lnTo>
                  <a:lnTo>
                    <a:pt x="1073" y="1164"/>
                  </a:lnTo>
                  <a:lnTo>
                    <a:pt x="1255" y="935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0" name="Google Shape;1820;p32"/>
            <p:cNvSpPr/>
            <p:nvPr/>
          </p:nvSpPr>
          <p:spPr>
            <a:xfrm>
              <a:off x="3094688" y="3340684"/>
              <a:ext cx="114784" cy="109601"/>
            </a:xfrm>
            <a:custGeom>
              <a:avLst/>
              <a:gdLst/>
              <a:ahLst/>
              <a:cxnLst/>
              <a:rect l="l" t="t" r="r" b="b"/>
              <a:pathLst>
                <a:path w="1506" h="1438" extrusionOk="0">
                  <a:moveTo>
                    <a:pt x="434" y="1"/>
                  </a:moveTo>
                  <a:lnTo>
                    <a:pt x="92" y="411"/>
                  </a:lnTo>
                  <a:lnTo>
                    <a:pt x="23" y="502"/>
                  </a:lnTo>
                  <a:lnTo>
                    <a:pt x="1" y="639"/>
                  </a:lnTo>
                  <a:lnTo>
                    <a:pt x="46" y="753"/>
                  </a:lnTo>
                  <a:lnTo>
                    <a:pt x="115" y="844"/>
                  </a:lnTo>
                  <a:lnTo>
                    <a:pt x="707" y="1369"/>
                  </a:lnTo>
                  <a:lnTo>
                    <a:pt x="821" y="1437"/>
                  </a:lnTo>
                  <a:lnTo>
                    <a:pt x="935" y="1437"/>
                  </a:lnTo>
                  <a:lnTo>
                    <a:pt x="1050" y="1414"/>
                  </a:lnTo>
                  <a:lnTo>
                    <a:pt x="1164" y="1346"/>
                  </a:lnTo>
                  <a:lnTo>
                    <a:pt x="1506" y="936"/>
                  </a:lnTo>
                  <a:lnTo>
                    <a:pt x="434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1" name="Google Shape;1821;p32"/>
            <p:cNvSpPr/>
            <p:nvPr/>
          </p:nvSpPr>
          <p:spPr>
            <a:xfrm>
              <a:off x="3916747" y="2323893"/>
              <a:ext cx="172175" cy="186123"/>
            </a:xfrm>
            <a:custGeom>
              <a:avLst/>
              <a:gdLst/>
              <a:ahLst/>
              <a:cxnLst/>
              <a:rect l="l" t="t" r="r" b="b"/>
              <a:pathLst>
                <a:path w="2259" h="2442" extrusionOk="0">
                  <a:moveTo>
                    <a:pt x="2259" y="1"/>
                  </a:moveTo>
                  <a:lnTo>
                    <a:pt x="1" y="1506"/>
                  </a:lnTo>
                  <a:lnTo>
                    <a:pt x="1073" y="2441"/>
                  </a:lnTo>
                  <a:lnTo>
                    <a:pt x="2259" y="1"/>
                  </a:lnTo>
                  <a:close/>
                </a:path>
              </a:pathLst>
            </a:custGeom>
            <a:solidFill>
              <a:srgbClr val="F2CD9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2" name="Google Shape;1822;p32"/>
            <p:cNvSpPr/>
            <p:nvPr/>
          </p:nvSpPr>
          <p:spPr>
            <a:xfrm>
              <a:off x="3141637" y="2438674"/>
              <a:ext cx="856913" cy="955996"/>
            </a:xfrm>
            <a:custGeom>
              <a:avLst/>
              <a:gdLst/>
              <a:ahLst/>
              <a:cxnLst/>
              <a:rect l="l" t="t" r="r" b="b"/>
              <a:pathLst>
                <a:path w="11243" h="12543" extrusionOk="0">
                  <a:moveTo>
                    <a:pt x="10171" y="0"/>
                  </a:moveTo>
                  <a:lnTo>
                    <a:pt x="0" y="11607"/>
                  </a:lnTo>
                  <a:lnTo>
                    <a:pt x="1072" y="12542"/>
                  </a:lnTo>
                  <a:lnTo>
                    <a:pt x="11243" y="935"/>
                  </a:lnTo>
                  <a:lnTo>
                    <a:pt x="11220" y="867"/>
                  </a:lnTo>
                  <a:lnTo>
                    <a:pt x="11152" y="707"/>
                  </a:lnTo>
                  <a:lnTo>
                    <a:pt x="11038" y="502"/>
                  </a:lnTo>
                  <a:lnTo>
                    <a:pt x="10946" y="411"/>
                  </a:lnTo>
                  <a:lnTo>
                    <a:pt x="10855" y="296"/>
                  </a:lnTo>
                  <a:lnTo>
                    <a:pt x="10741" y="205"/>
                  </a:lnTo>
                  <a:lnTo>
                    <a:pt x="10627" y="137"/>
                  </a:lnTo>
                  <a:lnTo>
                    <a:pt x="10422" y="46"/>
                  </a:lnTo>
                  <a:lnTo>
                    <a:pt x="10239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3" name="Google Shape;1823;p32"/>
            <p:cNvSpPr/>
            <p:nvPr/>
          </p:nvSpPr>
          <p:spPr>
            <a:xfrm>
              <a:off x="4040216" y="2323893"/>
              <a:ext cx="48703" cy="53962"/>
            </a:xfrm>
            <a:custGeom>
              <a:avLst/>
              <a:gdLst/>
              <a:ahLst/>
              <a:cxnLst/>
              <a:rect l="l" t="t" r="r" b="b"/>
              <a:pathLst>
                <a:path w="639" h="708" extrusionOk="0">
                  <a:moveTo>
                    <a:pt x="639" y="1"/>
                  </a:moveTo>
                  <a:lnTo>
                    <a:pt x="0" y="434"/>
                  </a:lnTo>
                  <a:lnTo>
                    <a:pt x="297" y="708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E85D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4" name="Google Shape;1824;p32"/>
            <p:cNvSpPr/>
            <p:nvPr/>
          </p:nvSpPr>
          <p:spPr>
            <a:xfrm>
              <a:off x="3141637" y="2438674"/>
              <a:ext cx="810040" cy="907293"/>
            </a:xfrm>
            <a:custGeom>
              <a:avLst/>
              <a:gdLst/>
              <a:ahLst/>
              <a:cxnLst/>
              <a:rect l="l" t="t" r="r" b="b"/>
              <a:pathLst>
                <a:path w="10628" h="11904" extrusionOk="0">
                  <a:moveTo>
                    <a:pt x="10171" y="0"/>
                  </a:moveTo>
                  <a:lnTo>
                    <a:pt x="0" y="11607"/>
                  </a:lnTo>
                  <a:lnTo>
                    <a:pt x="342" y="11904"/>
                  </a:lnTo>
                  <a:lnTo>
                    <a:pt x="10627" y="137"/>
                  </a:lnTo>
                  <a:lnTo>
                    <a:pt x="10467" y="68"/>
                  </a:lnTo>
                  <a:lnTo>
                    <a:pt x="10308" y="23"/>
                  </a:lnTo>
                  <a:lnTo>
                    <a:pt x="10171" y="0"/>
                  </a:lnTo>
                  <a:close/>
                </a:path>
              </a:pathLst>
            </a:custGeom>
            <a:solidFill>
              <a:srgbClr val="F3CD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5" name="Google Shape;1825;p32"/>
            <p:cNvSpPr/>
            <p:nvPr/>
          </p:nvSpPr>
          <p:spPr>
            <a:xfrm>
              <a:off x="3198951" y="2476858"/>
              <a:ext cx="799598" cy="917811"/>
            </a:xfrm>
            <a:custGeom>
              <a:avLst/>
              <a:gdLst/>
              <a:ahLst/>
              <a:cxnLst/>
              <a:rect l="l" t="t" r="r" b="b"/>
              <a:pathLst>
                <a:path w="10491" h="12042" extrusionOk="0">
                  <a:moveTo>
                    <a:pt x="10286" y="1"/>
                  </a:moveTo>
                  <a:lnTo>
                    <a:pt x="1" y="11768"/>
                  </a:lnTo>
                  <a:lnTo>
                    <a:pt x="320" y="12041"/>
                  </a:lnTo>
                  <a:lnTo>
                    <a:pt x="10491" y="434"/>
                  </a:lnTo>
                  <a:lnTo>
                    <a:pt x="10445" y="297"/>
                  </a:lnTo>
                  <a:lnTo>
                    <a:pt x="10377" y="160"/>
                  </a:lnTo>
                  <a:lnTo>
                    <a:pt x="10286" y="1"/>
                  </a:lnTo>
                  <a:close/>
                </a:path>
              </a:pathLst>
            </a:custGeom>
            <a:solidFill>
              <a:srgbClr val="F3CD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6" name="Google Shape;1826;p32"/>
            <p:cNvSpPr/>
            <p:nvPr/>
          </p:nvSpPr>
          <p:spPr>
            <a:xfrm>
              <a:off x="3124260" y="3319801"/>
              <a:ext cx="102589" cy="95729"/>
            </a:xfrm>
            <a:custGeom>
              <a:avLst/>
              <a:gdLst/>
              <a:ahLst/>
              <a:cxnLst/>
              <a:rect l="l" t="t" r="r" b="b"/>
              <a:pathLst>
                <a:path w="1346" h="1256" extrusionOk="0">
                  <a:moveTo>
                    <a:pt x="251" y="115"/>
                  </a:moveTo>
                  <a:lnTo>
                    <a:pt x="1254" y="1004"/>
                  </a:lnTo>
                  <a:lnTo>
                    <a:pt x="1115" y="1164"/>
                  </a:lnTo>
                  <a:lnTo>
                    <a:pt x="114" y="275"/>
                  </a:lnTo>
                  <a:lnTo>
                    <a:pt x="251" y="115"/>
                  </a:lnTo>
                  <a:close/>
                  <a:moveTo>
                    <a:pt x="228" y="1"/>
                  </a:moveTo>
                  <a:lnTo>
                    <a:pt x="205" y="24"/>
                  </a:lnTo>
                  <a:lnTo>
                    <a:pt x="23" y="252"/>
                  </a:lnTo>
                  <a:lnTo>
                    <a:pt x="0" y="275"/>
                  </a:lnTo>
                  <a:lnTo>
                    <a:pt x="23" y="297"/>
                  </a:lnTo>
                  <a:lnTo>
                    <a:pt x="1095" y="1255"/>
                  </a:lnTo>
                  <a:lnTo>
                    <a:pt x="1118" y="1255"/>
                  </a:lnTo>
                  <a:lnTo>
                    <a:pt x="1163" y="1232"/>
                  </a:lnTo>
                  <a:lnTo>
                    <a:pt x="1346" y="1027"/>
                  </a:lnTo>
                  <a:lnTo>
                    <a:pt x="1346" y="981"/>
                  </a:lnTo>
                  <a:lnTo>
                    <a:pt x="1346" y="959"/>
                  </a:lnTo>
                  <a:lnTo>
                    <a:pt x="274" y="24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7" name="Google Shape;1827;p32"/>
            <p:cNvSpPr/>
            <p:nvPr/>
          </p:nvSpPr>
          <p:spPr>
            <a:xfrm>
              <a:off x="3092935" y="3337178"/>
              <a:ext cx="120043" cy="118290"/>
            </a:xfrm>
            <a:custGeom>
              <a:avLst/>
              <a:gdLst/>
              <a:ahLst/>
              <a:cxnLst/>
              <a:rect l="l" t="t" r="r" b="b"/>
              <a:pathLst>
                <a:path w="1575" h="1552" extrusionOk="0">
                  <a:moveTo>
                    <a:pt x="457" y="1"/>
                  </a:moveTo>
                  <a:lnTo>
                    <a:pt x="434" y="24"/>
                  </a:lnTo>
                  <a:lnTo>
                    <a:pt x="69" y="411"/>
                  </a:lnTo>
                  <a:lnTo>
                    <a:pt x="69" y="457"/>
                  </a:lnTo>
                  <a:lnTo>
                    <a:pt x="69" y="480"/>
                  </a:lnTo>
                  <a:lnTo>
                    <a:pt x="115" y="503"/>
                  </a:lnTo>
                  <a:lnTo>
                    <a:pt x="138" y="480"/>
                  </a:lnTo>
                  <a:lnTo>
                    <a:pt x="457" y="115"/>
                  </a:lnTo>
                  <a:lnTo>
                    <a:pt x="1460" y="982"/>
                  </a:lnTo>
                  <a:lnTo>
                    <a:pt x="1141" y="1346"/>
                  </a:lnTo>
                  <a:lnTo>
                    <a:pt x="1050" y="1415"/>
                  </a:lnTo>
                  <a:lnTo>
                    <a:pt x="936" y="1460"/>
                  </a:lnTo>
                  <a:lnTo>
                    <a:pt x="844" y="1438"/>
                  </a:lnTo>
                  <a:lnTo>
                    <a:pt x="753" y="1392"/>
                  </a:lnTo>
                  <a:lnTo>
                    <a:pt x="160" y="867"/>
                  </a:lnTo>
                  <a:lnTo>
                    <a:pt x="115" y="799"/>
                  </a:lnTo>
                  <a:lnTo>
                    <a:pt x="92" y="753"/>
                  </a:lnTo>
                  <a:lnTo>
                    <a:pt x="69" y="731"/>
                  </a:lnTo>
                  <a:lnTo>
                    <a:pt x="24" y="708"/>
                  </a:lnTo>
                  <a:lnTo>
                    <a:pt x="1" y="731"/>
                  </a:lnTo>
                  <a:lnTo>
                    <a:pt x="1" y="776"/>
                  </a:lnTo>
                  <a:lnTo>
                    <a:pt x="46" y="867"/>
                  </a:lnTo>
                  <a:lnTo>
                    <a:pt x="115" y="936"/>
                  </a:lnTo>
                  <a:lnTo>
                    <a:pt x="708" y="1460"/>
                  </a:lnTo>
                  <a:lnTo>
                    <a:pt x="822" y="1529"/>
                  </a:lnTo>
                  <a:lnTo>
                    <a:pt x="936" y="1552"/>
                  </a:lnTo>
                  <a:lnTo>
                    <a:pt x="1004" y="1529"/>
                  </a:lnTo>
                  <a:lnTo>
                    <a:pt x="1095" y="1506"/>
                  </a:lnTo>
                  <a:lnTo>
                    <a:pt x="1164" y="1460"/>
                  </a:lnTo>
                  <a:lnTo>
                    <a:pt x="1209" y="1415"/>
                  </a:lnTo>
                  <a:lnTo>
                    <a:pt x="1574" y="1004"/>
                  </a:lnTo>
                  <a:lnTo>
                    <a:pt x="1574" y="982"/>
                  </a:lnTo>
                  <a:lnTo>
                    <a:pt x="1551" y="959"/>
                  </a:lnTo>
                  <a:lnTo>
                    <a:pt x="480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8" name="Google Shape;1828;p32"/>
            <p:cNvSpPr/>
            <p:nvPr/>
          </p:nvSpPr>
          <p:spPr>
            <a:xfrm>
              <a:off x="3981073" y="2320463"/>
              <a:ext cx="111354" cy="192983"/>
            </a:xfrm>
            <a:custGeom>
              <a:avLst/>
              <a:gdLst/>
              <a:ahLst/>
              <a:cxnLst/>
              <a:rect l="l" t="t" r="r" b="b"/>
              <a:pathLst>
                <a:path w="1461" h="2532" extrusionOk="0">
                  <a:moveTo>
                    <a:pt x="1415" y="0"/>
                  </a:moveTo>
                  <a:lnTo>
                    <a:pt x="1392" y="23"/>
                  </a:lnTo>
                  <a:lnTo>
                    <a:pt x="24" y="912"/>
                  </a:lnTo>
                  <a:lnTo>
                    <a:pt x="1" y="958"/>
                  </a:lnTo>
                  <a:lnTo>
                    <a:pt x="1" y="981"/>
                  </a:lnTo>
                  <a:lnTo>
                    <a:pt x="46" y="1004"/>
                  </a:lnTo>
                  <a:lnTo>
                    <a:pt x="69" y="1004"/>
                  </a:lnTo>
                  <a:lnTo>
                    <a:pt x="1301" y="183"/>
                  </a:lnTo>
                  <a:lnTo>
                    <a:pt x="1301" y="183"/>
                  </a:lnTo>
                  <a:lnTo>
                    <a:pt x="206" y="2463"/>
                  </a:lnTo>
                  <a:lnTo>
                    <a:pt x="206" y="2486"/>
                  </a:lnTo>
                  <a:lnTo>
                    <a:pt x="229" y="2532"/>
                  </a:lnTo>
                  <a:lnTo>
                    <a:pt x="252" y="2532"/>
                  </a:lnTo>
                  <a:lnTo>
                    <a:pt x="274" y="2509"/>
                  </a:lnTo>
                  <a:lnTo>
                    <a:pt x="1460" y="69"/>
                  </a:lnTo>
                  <a:lnTo>
                    <a:pt x="1460" y="46"/>
                  </a:lnTo>
                  <a:lnTo>
                    <a:pt x="1437" y="23"/>
                  </a:lnTo>
                  <a:lnTo>
                    <a:pt x="1415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9" name="Google Shape;1829;p32"/>
            <p:cNvSpPr/>
            <p:nvPr/>
          </p:nvSpPr>
          <p:spPr>
            <a:xfrm>
              <a:off x="3138131" y="2435168"/>
              <a:ext cx="863925" cy="963008"/>
            </a:xfrm>
            <a:custGeom>
              <a:avLst/>
              <a:gdLst/>
              <a:ahLst/>
              <a:cxnLst/>
              <a:rect l="l" t="t" r="r" b="b"/>
              <a:pathLst>
                <a:path w="11335" h="12635" extrusionOk="0">
                  <a:moveTo>
                    <a:pt x="10242" y="92"/>
                  </a:moveTo>
                  <a:lnTo>
                    <a:pt x="10331" y="114"/>
                  </a:lnTo>
                  <a:lnTo>
                    <a:pt x="10491" y="160"/>
                  </a:lnTo>
                  <a:lnTo>
                    <a:pt x="10673" y="251"/>
                  </a:lnTo>
                  <a:lnTo>
                    <a:pt x="10878" y="388"/>
                  </a:lnTo>
                  <a:lnTo>
                    <a:pt x="10970" y="479"/>
                  </a:lnTo>
                  <a:lnTo>
                    <a:pt x="11038" y="571"/>
                  </a:lnTo>
                  <a:lnTo>
                    <a:pt x="11175" y="776"/>
                  </a:lnTo>
                  <a:lnTo>
                    <a:pt x="11243" y="935"/>
                  </a:lnTo>
                  <a:lnTo>
                    <a:pt x="11243" y="961"/>
                  </a:lnTo>
                  <a:lnTo>
                    <a:pt x="11243" y="961"/>
                  </a:lnTo>
                  <a:lnTo>
                    <a:pt x="1118" y="12543"/>
                  </a:lnTo>
                  <a:lnTo>
                    <a:pt x="115" y="11653"/>
                  </a:lnTo>
                  <a:lnTo>
                    <a:pt x="10242" y="92"/>
                  </a:lnTo>
                  <a:close/>
                  <a:moveTo>
                    <a:pt x="10194" y="0"/>
                  </a:moveTo>
                  <a:lnTo>
                    <a:pt x="23" y="11631"/>
                  </a:lnTo>
                  <a:lnTo>
                    <a:pt x="1" y="11653"/>
                  </a:lnTo>
                  <a:lnTo>
                    <a:pt x="23" y="11699"/>
                  </a:lnTo>
                  <a:lnTo>
                    <a:pt x="1095" y="12634"/>
                  </a:lnTo>
                  <a:lnTo>
                    <a:pt x="1164" y="12634"/>
                  </a:lnTo>
                  <a:lnTo>
                    <a:pt x="11334" y="1004"/>
                  </a:lnTo>
                  <a:lnTo>
                    <a:pt x="11334" y="958"/>
                  </a:lnTo>
                  <a:lnTo>
                    <a:pt x="11312" y="890"/>
                  </a:lnTo>
                  <a:lnTo>
                    <a:pt x="11243" y="730"/>
                  </a:lnTo>
                  <a:lnTo>
                    <a:pt x="11129" y="525"/>
                  </a:lnTo>
                  <a:lnTo>
                    <a:pt x="11038" y="411"/>
                  </a:lnTo>
                  <a:lnTo>
                    <a:pt x="10924" y="320"/>
                  </a:lnTo>
                  <a:lnTo>
                    <a:pt x="10810" y="228"/>
                  </a:lnTo>
                  <a:lnTo>
                    <a:pt x="10696" y="160"/>
                  </a:lnTo>
                  <a:lnTo>
                    <a:pt x="10468" y="46"/>
                  </a:lnTo>
                  <a:lnTo>
                    <a:pt x="10308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0" name="Google Shape;1830;p32"/>
            <p:cNvSpPr/>
            <p:nvPr/>
          </p:nvSpPr>
          <p:spPr>
            <a:xfrm>
              <a:off x="4036710" y="2320463"/>
              <a:ext cx="55715" cy="60898"/>
            </a:xfrm>
            <a:custGeom>
              <a:avLst/>
              <a:gdLst/>
              <a:ahLst/>
              <a:cxnLst/>
              <a:rect l="l" t="t" r="r" b="b"/>
              <a:pathLst>
                <a:path w="731" h="799" extrusionOk="0">
                  <a:moveTo>
                    <a:pt x="571" y="183"/>
                  </a:moveTo>
                  <a:lnTo>
                    <a:pt x="320" y="684"/>
                  </a:lnTo>
                  <a:lnTo>
                    <a:pt x="115" y="479"/>
                  </a:lnTo>
                  <a:lnTo>
                    <a:pt x="571" y="183"/>
                  </a:lnTo>
                  <a:close/>
                  <a:moveTo>
                    <a:pt x="685" y="0"/>
                  </a:moveTo>
                  <a:lnTo>
                    <a:pt x="662" y="23"/>
                  </a:lnTo>
                  <a:lnTo>
                    <a:pt x="23" y="456"/>
                  </a:lnTo>
                  <a:lnTo>
                    <a:pt x="0" y="479"/>
                  </a:lnTo>
                  <a:lnTo>
                    <a:pt x="0" y="525"/>
                  </a:lnTo>
                  <a:lnTo>
                    <a:pt x="320" y="798"/>
                  </a:lnTo>
                  <a:lnTo>
                    <a:pt x="365" y="798"/>
                  </a:lnTo>
                  <a:lnTo>
                    <a:pt x="388" y="776"/>
                  </a:lnTo>
                  <a:lnTo>
                    <a:pt x="730" y="69"/>
                  </a:lnTo>
                  <a:lnTo>
                    <a:pt x="730" y="46"/>
                  </a:lnTo>
                  <a:lnTo>
                    <a:pt x="707" y="23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2">
                <a:extLst>
                  <a:ext uri="{FF2B5EF4-FFF2-40B4-BE49-F238E27FC236}">
                    <a16:creationId xmlns:a16="http://schemas.microsoft.com/office/drawing/2014/main" id="{01BA6FAD-DDEB-1F53-14A4-CEFA8A361E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0433" y="3100968"/>
                <a:ext cx="3300506" cy="1938992"/>
              </a:xfrm>
              <a:custGeom>
                <a:avLst/>
                <a:gdLst>
                  <a:gd name="csX0" fmla="*/ 0 w 3300506"/>
                  <a:gd name="csY0" fmla="*/ 0 h 1938992"/>
                  <a:gd name="csX1" fmla="*/ 561086 w 3300506"/>
                  <a:gd name="csY1" fmla="*/ 0 h 1938992"/>
                  <a:gd name="csX2" fmla="*/ 1155177 w 3300506"/>
                  <a:gd name="csY2" fmla="*/ 0 h 1938992"/>
                  <a:gd name="csX3" fmla="*/ 1881288 w 3300506"/>
                  <a:gd name="csY3" fmla="*/ 0 h 1938992"/>
                  <a:gd name="csX4" fmla="*/ 2541390 w 3300506"/>
                  <a:gd name="csY4" fmla="*/ 0 h 1938992"/>
                  <a:gd name="csX5" fmla="*/ 3300506 w 3300506"/>
                  <a:gd name="csY5" fmla="*/ 0 h 1938992"/>
                  <a:gd name="csX6" fmla="*/ 3300506 w 3300506"/>
                  <a:gd name="csY6" fmla="*/ 607551 h 1938992"/>
                  <a:gd name="csX7" fmla="*/ 3300506 w 3300506"/>
                  <a:gd name="csY7" fmla="*/ 1195712 h 1938992"/>
                  <a:gd name="csX8" fmla="*/ 3300506 w 3300506"/>
                  <a:gd name="csY8" fmla="*/ 1938992 h 1938992"/>
                  <a:gd name="csX9" fmla="*/ 2607400 w 3300506"/>
                  <a:gd name="csY9" fmla="*/ 1938992 h 1938992"/>
                  <a:gd name="csX10" fmla="*/ 1947299 w 3300506"/>
                  <a:gd name="csY10" fmla="*/ 1938992 h 1938992"/>
                  <a:gd name="csX11" fmla="*/ 1287197 w 3300506"/>
                  <a:gd name="csY11" fmla="*/ 1938992 h 1938992"/>
                  <a:gd name="csX12" fmla="*/ 693106 w 3300506"/>
                  <a:gd name="csY12" fmla="*/ 1938992 h 1938992"/>
                  <a:gd name="csX13" fmla="*/ 0 w 3300506"/>
                  <a:gd name="csY13" fmla="*/ 1938992 h 1938992"/>
                  <a:gd name="csX14" fmla="*/ 0 w 3300506"/>
                  <a:gd name="csY14" fmla="*/ 1312051 h 1938992"/>
                  <a:gd name="csX15" fmla="*/ 0 w 3300506"/>
                  <a:gd name="csY15" fmla="*/ 704500 h 1938992"/>
                  <a:gd name="csX16" fmla="*/ 0 w 3300506"/>
                  <a:gd name="csY16" fmla="*/ 0 h 1938992"/>
                </a:gdLst>
                <a:ahLst/>
                <a:cxnLst>
                  <a:cxn ang="0">
                    <a:pos x="csX0" y="csY0"/>
                  </a:cxn>
                  <a:cxn ang="0">
                    <a:pos x="csX1" y="csY1"/>
                  </a:cxn>
                  <a:cxn ang="0">
                    <a:pos x="csX2" y="csY2"/>
                  </a:cxn>
                  <a:cxn ang="0">
                    <a:pos x="csX3" y="csY3"/>
                  </a:cxn>
                  <a:cxn ang="0">
                    <a:pos x="csX4" y="csY4"/>
                  </a:cxn>
                  <a:cxn ang="0">
                    <a:pos x="csX5" y="csY5"/>
                  </a:cxn>
                  <a:cxn ang="0">
                    <a:pos x="csX6" y="csY6"/>
                  </a:cxn>
                  <a:cxn ang="0">
                    <a:pos x="csX7" y="csY7"/>
                  </a:cxn>
                  <a:cxn ang="0">
                    <a:pos x="csX8" y="csY8"/>
                  </a:cxn>
                  <a:cxn ang="0">
                    <a:pos x="csX9" y="csY9"/>
                  </a:cxn>
                  <a:cxn ang="0">
                    <a:pos x="csX10" y="csY10"/>
                  </a:cxn>
                  <a:cxn ang="0">
                    <a:pos x="csX11" y="csY11"/>
                  </a:cxn>
                  <a:cxn ang="0">
                    <a:pos x="csX12" y="csY12"/>
                  </a:cxn>
                  <a:cxn ang="0">
                    <a:pos x="csX13" y="csY13"/>
                  </a:cxn>
                  <a:cxn ang="0">
                    <a:pos x="csX14" y="csY14"/>
                  </a:cxn>
                  <a:cxn ang="0">
                    <a:pos x="csX15" y="csY15"/>
                  </a:cxn>
                  <a:cxn ang="0">
                    <a:pos x="csX16" y="csY16"/>
                  </a:cxn>
                </a:cxnLst>
                <a:rect l="l" t="t" r="r" b="b"/>
                <a:pathLst>
                  <a:path w="3300506" h="1938992" extrusionOk="0">
                    <a:moveTo>
                      <a:pt x="0" y="0"/>
                    </a:moveTo>
                    <a:cubicBezTo>
                      <a:pt x="204799" y="6663"/>
                      <a:pt x="412766" y="-9691"/>
                      <a:pt x="561086" y="0"/>
                    </a:cubicBezTo>
                    <a:cubicBezTo>
                      <a:pt x="709406" y="9691"/>
                      <a:pt x="888958" y="27070"/>
                      <a:pt x="1155177" y="0"/>
                    </a:cubicBezTo>
                    <a:cubicBezTo>
                      <a:pt x="1421396" y="-27070"/>
                      <a:pt x="1523302" y="-29923"/>
                      <a:pt x="1881288" y="0"/>
                    </a:cubicBezTo>
                    <a:cubicBezTo>
                      <a:pt x="2239274" y="29923"/>
                      <a:pt x="2392992" y="-4335"/>
                      <a:pt x="2541390" y="0"/>
                    </a:cubicBezTo>
                    <a:cubicBezTo>
                      <a:pt x="2689788" y="4335"/>
                      <a:pt x="2971981" y="1373"/>
                      <a:pt x="3300506" y="0"/>
                    </a:cubicBezTo>
                    <a:cubicBezTo>
                      <a:pt x="3283309" y="125205"/>
                      <a:pt x="3302364" y="481154"/>
                      <a:pt x="3300506" y="607551"/>
                    </a:cubicBezTo>
                    <a:cubicBezTo>
                      <a:pt x="3298648" y="733948"/>
                      <a:pt x="3273954" y="992004"/>
                      <a:pt x="3300506" y="1195712"/>
                    </a:cubicBezTo>
                    <a:cubicBezTo>
                      <a:pt x="3327058" y="1399420"/>
                      <a:pt x="3313807" y="1714731"/>
                      <a:pt x="3300506" y="1938992"/>
                    </a:cubicBezTo>
                    <a:cubicBezTo>
                      <a:pt x="3021058" y="1933165"/>
                      <a:pt x="2927215" y="1952559"/>
                      <a:pt x="2607400" y="1938992"/>
                    </a:cubicBezTo>
                    <a:cubicBezTo>
                      <a:pt x="2287585" y="1925425"/>
                      <a:pt x="2199811" y="1908441"/>
                      <a:pt x="1947299" y="1938992"/>
                    </a:cubicBezTo>
                    <a:cubicBezTo>
                      <a:pt x="1694787" y="1969543"/>
                      <a:pt x="1446215" y="1971164"/>
                      <a:pt x="1287197" y="1938992"/>
                    </a:cubicBezTo>
                    <a:cubicBezTo>
                      <a:pt x="1128179" y="1906820"/>
                      <a:pt x="944152" y="1948843"/>
                      <a:pt x="693106" y="1938992"/>
                    </a:cubicBezTo>
                    <a:cubicBezTo>
                      <a:pt x="442060" y="1929141"/>
                      <a:pt x="294918" y="1937786"/>
                      <a:pt x="0" y="1938992"/>
                    </a:cubicBezTo>
                    <a:cubicBezTo>
                      <a:pt x="-20836" y="1805525"/>
                      <a:pt x="18766" y="1535725"/>
                      <a:pt x="0" y="1312051"/>
                    </a:cubicBezTo>
                    <a:cubicBezTo>
                      <a:pt x="-18766" y="1088377"/>
                      <a:pt x="19958" y="990822"/>
                      <a:pt x="0" y="704500"/>
                    </a:cubicBezTo>
                    <a:cubicBezTo>
                      <a:pt x="-19958" y="418178"/>
                      <a:pt x="-3436" y="269883"/>
                      <a:pt x="0" y="0"/>
                    </a:cubicBezTo>
                    <a:close/>
                  </a:path>
                </a:pathLst>
              </a:custGeom>
              <a:noFill/>
              <a:ln w="28575">
                <a:solidFill>
                  <a:srgbClr val="374272"/>
                </a:solidFill>
                <a:miter lim="800000"/>
                <a:headEnd/>
                <a:tailEnd/>
                <a:extLst>
                  <a:ext uri="{C807C97D-BFC1-408E-A445-0C87EB9F89A2}">
                    <ask:lineSketchStyleProps xmlns:ask="http://schemas.microsoft.com/office/drawing/2018/sketchyshapes" sd="2650216993">
                      <a:prstGeom prst="rect">
                        <a:avLst/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 </a:t>
                </a:r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ổi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: 3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phút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= 0,05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iờ</a:t>
                </a:r>
                <a:endPara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sz="2000">
                    <a:solidFill>
                      <a:schemeClr val="tx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 </a:t>
                </a:r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Quãng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ường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người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ó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i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ược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sau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3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phút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:</a:t>
                </a:r>
              </a:p>
              <a:p>
                <a:pPr lvl="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sz="2000">
                    <a:solidFill>
                      <a:schemeClr val="tx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s =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libri" panose="020F0502020204030204" pitchFamily="34" charset="0"/>
                      </a:rPr>
                      <m:t>𝑣</m:t>
                    </m:r>
                  </m:oMath>
                </a14:m>
                <a:r>
                  <a:rPr lang="en-US" sz="2000">
                    <a:solidFill>
                      <a:schemeClr val="tx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.t = 30.0,05 = 1,5 (km)</a:t>
                </a:r>
              </a:p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sz="2000">
                    <a:solidFill>
                      <a:schemeClr val="tx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 </a:t>
                </a:r>
                <a:r>
                  <a:rPr lang="en-US" sz="2000">
                    <a:solidFill>
                      <a:schemeClr val="tx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y sau 3 phút, người đó đến vị trí E trên hình.</a:t>
                </a:r>
              </a:p>
            </p:txBody>
          </p:sp>
        </mc:Choice>
        <mc:Fallback xmlns="">
          <p:sp>
            <p:nvSpPr>
              <p:cNvPr id="35" name="Rectangle 2">
                <a:extLst>
                  <a:ext uri="{FF2B5EF4-FFF2-40B4-BE49-F238E27FC236}">
                    <a16:creationId xmlns:a16="http://schemas.microsoft.com/office/drawing/2014/main" id="{01BA6FAD-DDEB-1F53-14A4-CEFA8A361E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40433" y="3100968"/>
                <a:ext cx="3300506" cy="1938992"/>
              </a:xfrm>
              <a:prstGeom prst="rect">
                <a:avLst/>
              </a:prstGeom>
              <a:blipFill>
                <a:blip r:embed="rId4"/>
                <a:stretch>
                  <a:fillRect l="-1270" r="-726" b="-2719"/>
                </a:stretch>
              </a:blipFill>
              <a:ln w="28575">
                <a:solidFill>
                  <a:srgbClr val="374272"/>
                </a:solidFill>
                <a:miter lim="800000"/>
                <a:headEnd/>
                <a:tailEnd/>
                <a:extLst>
                  <a:ext uri="{C807C97D-BFC1-408E-A445-0C87EB9F89A2}">
                    <ask:lineSketchStyleProps xmlns:ask="http://schemas.microsoft.com/office/drawing/2018/sketchyshapes" sd="2650216993">
                      <a:custGeom>
                        <a:avLst/>
                        <a:gdLst>
                          <a:gd name="connsiteX0" fmla="*/ 0 w 3300506"/>
                          <a:gd name="connsiteY0" fmla="*/ 0 h 1938992"/>
                          <a:gd name="connsiteX1" fmla="*/ 561086 w 3300506"/>
                          <a:gd name="connsiteY1" fmla="*/ 0 h 1938992"/>
                          <a:gd name="connsiteX2" fmla="*/ 1155177 w 3300506"/>
                          <a:gd name="connsiteY2" fmla="*/ 0 h 1938992"/>
                          <a:gd name="connsiteX3" fmla="*/ 1881288 w 3300506"/>
                          <a:gd name="connsiteY3" fmla="*/ 0 h 1938992"/>
                          <a:gd name="connsiteX4" fmla="*/ 2541390 w 3300506"/>
                          <a:gd name="connsiteY4" fmla="*/ 0 h 1938992"/>
                          <a:gd name="connsiteX5" fmla="*/ 3300506 w 3300506"/>
                          <a:gd name="connsiteY5" fmla="*/ 0 h 1938992"/>
                          <a:gd name="connsiteX6" fmla="*/ 3300506 w 3300506"/>
                          <a:gd name="connsiteY6" fmla="*/ 607551 h 1938992"/>
                          <a:gd name="connsiteX7" fmla="*/ 3300506 w 3300506"/>
                          <a:gd name="connsiteY7" fmla="*/ 1195712 h 1938992"/>
                          <a:gd name="connsiteX8" fmla="*/ 3300506 w 3300506"/>
                          <a:gd name="connsiteY8" fmla="*/ 1938992 h 1938992"/>
                          <a:gd name="connsiteX9" fmla="*/ 2607400 w 3300506"/>
                          <a:gd name="connsiteY9" fmla="*/ 1938992 h 1938992"/>
                          <a:gd name="connsiteX10" fmla="*/ 1947299 w 3300506"/>
                          <a:gd name="connsiteY10" fmla="*/ 1938992 h 1938992"/>
                          <a:gd name="connsiteX11" fmla="*/ 1287197 w 3300506"/>
                          <a:gd name="connsiteY11" fmla="*/ 1938992 h 1938992"/>
                          <a:gd name="connsiteX12" fmla="*/ 693106 w 3300506"/>
                          <a:gd name="connsiteY12" fmla="*/ 1938992 h 1938992"/>
                          <a:gd name="connsiteX13" fmla="*/ 0 w 3300506"/>
                          <a:gd name="connsiteY13" fmla="*/ 1938992 h 1938992"/>
                          <a:gd name="connsiteX14" fmla="*/ 0 w 3300506"/>
                          <a:gd name="connsiteY14" fmla="*/ 1312051 h 1938992"/>
                          <a:gd name="connsiteX15" fmla="*/ 0 w 3300506"/>
                          <a:gd name="connsiteY15" fmla="*/ 704500 h 1938992"/>
                          <a:gd name="connsiteX16" fmla="*/ 0 w 3300506"/>
                          <a:gd name="connsiteY16" fmla="*/ 0 h 193899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</a:cxnLst>
                        <a:rect l="l" t="t" r="r" b="b"/>
                        <a:pathLst>
                          <a:path w="3300506" h="1938992" extrusionOk="0">
                            <a:moveTo>
                              <a:pt x="0" y="0"/>
                            </a:moveTo>
                            <a:cubicBezTo>
                              <a:pt x="204799" y="6663"/>
                              <a:pt x="412766" y="-9691"/>
                              <a:pt x="561086" y="0"/>
                            </a:cubicBezTo>
                            <a:cubicBezTo>
                              <a:pt x="709406" y="9691"/>
                              <a:pt x="888958" y="27070"/>
                              <a:pt x="1155177" y="0"/>
                            </a:cubicBezTo>
                            <a:cubicBezTo>
                              <a:pt x="1421396" y="-27070"/>
                              <a:pt x="1523302" y="-29923"/>
                              <a:pt x="1881288" y="0"/>
                            </a:cubicBezTo>
                            <a:cubicBezTo>
                              <a:pt x="2239274" y="29923"/>
                              <a:pt x="2392992" y="-4335"/>
                              <a:pt x="2541390" y="0"/>
                            </a:cubicBezTo>
                            <a:cubicBezTo>
                              <a:pt x="2689788" y="4335"/>
                              <a:pt x="2971981" y="1373"/>
                              <a:pt x="3300506" y="0"/>
                            </a:cubicBezTo>
                            <a:cubicBezTo>
                              <a:pt x="3283309" y="125205"/>
                              <a:pt x="3302364" y="481154"/>
                              <a:pt x="3300506" y="607551"/>
                            </a:cubicBezTo>
                            <a:cubicBezTo>
                              <a:pt x="3298648" y="733948"/>
                              <a:pt x="3273954" y="992004"/>
                              <a:pt x="3300506" y="1195712"/>
                            </a:cubicBezTo>
                            <a:cubicBezTo>
                              <a:pt x="3327058" y="1399420"/>
                              <a:pt x="3313807" y="1714731"/>
                              <a:pt x="3300506" y="1938992"/>
                            </a:cubicBezTo>
                            <a:cubicBezTo>
                              <a:pt x="3021058" y="1933165"/>
                              <a:pt x="2927215" y="1952559"/>
                              <a:pt x="2607400" y="1938992"/>
                            </a:cubicBezTo>
                            <a:cubicBezTo>
                              <a:pt x="2287585" y="1925425"/>
                              <a:pt x="2199811" y="1908441"/>
                              <a:pt x="1947299" y="1938992"/>
                            </a:cubicBezTo>
                            <a:cubicBezTo>
                              <a:pt x="1694787" y="1969543"/>
                              <a:pt x="1446215" y="1971164"/>
                              <a:pt x="1287197" y="1938992"/>
                            </a:cubicBezTo>
                            <a:cubicBezTo>
                              <a:pt x="1128179" y="1906820"/>
                              <a:pt x="944152" y="1948843"/>
                              <a:pt x="693106" y="1938992"/>
                            </a:cubicBezTo>
                            <a:cubicBezTo>
                              <a:pt x="442060" y="1929141"/>
                              <a:pt x="294918" y="1937786"/>
                              <a:pt x="0" y="1938992"/>
                            </a:cubicBezTo>
                            <a:cubicBezTo>
                              <a:pt x="-20836" y="1805525"/>
                              <a:pt x="18766" y="1535725"/>
                              <a:pt x="0" y="1312051"/>
                            </a:cubicBezTo>
                            <a:cubicBezTo>
                              <a:pt x="-18766" y="1088377"/>
                              <a:pt x="19958" y="990822"/>
                              <a:pt x="0" y="704500"/>
                            </a:cubicBezTo>
                            <a:cubicBezTo>
                              <a:pt x="-19958" y="418178"/>
                              <a:pt x="-3436" y="269883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Freehand/>
                      </ask:type>
                    </ask:lineSketchStyleProps>
                  </a:ext>
                </a:extLst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Google Shape;1831;p32">
            <a:extLst>
              <a:ext uri="{FF2B5EF4-FFF2-40B4-BE49-F238E27FC236}">
                <a16:creationId xmlns:a16="http://schemas.microsoft.com/office/drawing/2014/main" id="{121D4BDB-39BC-686B-5797-A3F4D1808640}"/>
              </a:ext>
            </a:extLst>
          </p:cNvPr>
          <p:cNvSpPr/>
          <p:nvPr/>
        </p:nvSpPr>
        <p:spPr>
          <a:xfrm rot="21143300">
            <a:off x="785731" y="1186049"/>
            <a:ext cx="3342729" cy="956046"/>
          </a:xfrm>
          <a:custGeom>
            <a:avLst/>
            <a:gdLst/>
            <a:ahLst/>
            <a:cxnLst/>
            <a:rect l="l" t="t" r="r" b="b"/>
            <a:pathLst>
              <a:path w="137412" h="53372" extrusionOk="0">
                <a:moveTo>
                  <a:pt x="0" y="53372"/>
                </a:moveTo>
                <a:cubicBezTo>
                  <a:pt x="6618" y="51719"/>
                  <a:pt x="9148" y="43247"/>
                  <a:pt x="13566" y="38049"/>
                </a:cubicBezTo>
                <a:cubicBezTo>
                  <a:pt x="21303" y="28946"/>
                  <a:pt x="31735" y="17608"/>
                  <a:pt x="29392" y="5894"/>
                </a:cubicBezTo>
                <a:cubicBezTo>
                  <a:pt x="28704" y="2455"/>
                  <a:pt x="24076" y="-348"/>
                  <a:pt x="20600" y="116"/>
                </a:cubicBezTo>
                <a:cubicBezTo>
                  <a:pt x="15968" y="734"/>
                  <a:pt x="12569" y="6755"/>
                  <a:pt x="12310" y="11421"/>
                </a:cubicBezTo>
                <a:cubicBezTo>
                  <a:pt x="12078" y="15601"/>
                  <a:pt x="12276" y="21260"/>
                  <a:pt x="15827" y="23479"/>
                </a:cubicBezTo>
                <a:cubicBezTo>
                  <a:pt x="26073" y="29881"/>
                  <a:pt x="39959" y="26712"/>
                  <a:pt x="52001" y="25739"/>
                </a:cubicBezTo>
                <a:cubicBezTo>
                  <a:pt x="80382" y="23446"/>
                  <a:pt x="109136" y="21136"/>
                  <a:pt x="137412" y="24483"/>
                </a:cubicBezTo>
              </a:path>
            </a:pathLst>
          </a:custGeom>
          <a:noFill/>
          <a:ln w="28575" cap="flat" cmpd="sng">
            <a:solidFill>
              <a:srgbClr val="E85D85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982 -0.18302 L 0.34982 -0.18272 C 0.3375 -0.18025 0.32534 -0.17839 0.31319 -0.17438 C 0.31024 -0.17377 0.30781 -0.17037 0.30486 -0.16883 C 0.30017 -0.16636 0.29548 -0.16481 0.2908 -0.16327 C 0.2401 -0.1463 0.2842 -0.16204 0.23541 -0.14907 C 0.23003 -0.14753 0.22482 -0.14537 0.21944 -0.14352 C 0.21719 -0.14259 0.21545 -0.14105 0.21302 -0.14074 C 0.20469 -0.1392 0.19635 -0.13858 0.18767 -0.13765 C 0.1625 -0.13025 0.19288 -0.13858 0.13819 -0.1321 C 0.1217 -0.13025 0.13732 -0.12994 0.12587 -0.12654 C 0.12083 -0.125 0.11632 -0.125 0.11163 -0.12377 C 0.10607 -0.12222 0.10104 -0.12006 0.09548 -0.1179 C 0.09392 -0.11728 0.09253 -0.11574 0.09097 -0.11512 C 0.08194 -0.11204 0.07291 -0.10957 0.06406 -0.10679 C 0.04705 -0.10123 0.06614 -0.10648 0.04496 -0.10093 C 0.04062 -0.10278 0.03628 -0.10401 0.03229 -0.10679 C 0.03055 -0.10772 0.02934 -0.1108 0.0276 -0.11235 C 0.01528 -0.125 0.02725 -0.10926 0.01337 -0.12932 C 0.01354 -0.13117 0.0125 -0.17222 0.01979 -0.18302 C 0.02153 -0.1858 0.02378 -0.18735 0.02604 -0.18858 C 0.02969 -0.19105 0.03333 -0.19228 0.03698 -0.19414 C 0.04114 -0.19321 0.04566 -0.19383 0.04965 -0.19136 C 0.05087 -0.19043 0.05989 -0.18025 0.06232 -0.17747 C 0.0618 -0.16327 0.06215 -0.14877 0.06076 -0.13488 C 0.06041 -0.13148 0.0585 -0.12932 0.05764 -0.12654 C 0.05642 -0.12284 0.05555 -0.11883 0.05451 -0.11512 C 0.05347 -0.11235 0.05191 -0.10988 0.05087 -0.10679 C 0.05052 -0.10401 0.05087 -0.10031 0.04965 -0.09815 C 0.046 -0.09167 0.0408 -0.08796 0.03698 -0.08117 C 0.03125 -0.07099 0.02934 -0.0679 0.02448 -0.05586 C 0.02274 -0.05123 0.021 -0.0466 0.01979 -0.04167 C 0.01736 -0.03333 0.0184 -0.02747 0.01493 -0.01914 C 0.01337 -0.01543 0.01076 -0.01358 0.00868 -0.01049 C 0.00746 -0.00772 0.00677 -0.00463 0.00538 -0.00216 C 0.00347 0.00123 2.5E-6 0.00401 -0.00261 0.00648 L -0.00261 0.00679 " pathEditMode="relative" rAng="0" ptsTypes="AAAAAAAAAAAAAAAAAAAAAAAAAAAAAAAAAAAAA">
                                      <p:cBhvr>
                                        <p:cTn id="45" dur="2000" fill="hold"/>
                                        <p:tgtEl>
                                          <p:spTgt spid="18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622" y="89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3" grpId="0" build="p"/>
      <p:bldP spid="23" grpId="0"/>
      <p:bldP spid="3" grpId="0" animBg="1"/>
      <p:bldP spid="4" grpId="0" animBg="1"/>
      <p:bldP spid="29" grpId="0"/>
      <p:bldP spid="26" grpId="0"/>
      <p:bldP spid="25" grpId="0"/>
      <p:bldP spid="34" grpId="0" animBg="1"/>
      <p:bldP spid="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78" name="Google Shape;1778;p31"/>
          <p:cNvGrpSpPr/>
          <p:nvPr/>
        </p:nvGrpSpPr>
        <p:grpSpPr>
          <a:xfrm rot="-6847086">
            <a:off x="7831556" y="-144719"/>
            <a:ext cx="1233126" cy="1490616"/>
            <a:chOff x="1400200" y="2885885"/>
            <a:chExt cx="877226" cy="1060331"/>
          </a:xfrm>
        </p:grpSpPr>
        <p:sp>
          <p:nvSpPr>
            <p:cNvPr id="1779" name="Google Shape;1779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0" name="Google Shape;1780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1" name="Google Shape;1781;p31"/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2" name="Google Shape;1782;p31"/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3" name="Google Shape;1783;p31"/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4" name="Google Shape;1784;p31"/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5" name="Google Shape;1785;p31"/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6" name="Google Shape;1786;p31"/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7" name="Google Shape;1787;p31"/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8" name="Google Shape;1788;p31"/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9" name="Google Shape;1789;p31"/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0" name="Google Shape;1790;p31"/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1" name="Google Shape;1791;p31"/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2" name="Google Shape;1792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3" name="Google Shape;1793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4" name="Google Shape;1794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5" name="Google Shape;1795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6" name="Google Shape;1796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7" name="Google Shape;1797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8" name="Google Shape;1798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9" name="Google Shape;1799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631778" y="1582735"/>
            <a:ext cx="4289344" cy="707886"/>
          </a:xfrm>
          <a:custGeom>
            <a:avLst/>
            <a:gdLst>
              <a:gd name="csX0" fmla="*/ 0 w 4289344"/>
              <a:gd name="csY0" fmla="*/ 0 h 707886"/>
              <a:gd name="csX1" fmla="*/ 526977 w 4289344"/>
              <a:gd name="csY1" fmla="*/ 0 h 707886"/>
              <a:gd name="csX2" fmla="*/ 1053953 w 4289344"/>
              <a:gd name="csY2" fmla="*/ 0 h 707886"/>
              <a:gd name="csX3" fmla="*/ 1709610 w 4289344"/>
              <a:gd name="csY3" fmla="*/ 0 h 707886"/>
              <a:gd name="csX4" fmla="*/ 2322373 w 4289344"/>
              <a:gd name="csY4" fmla="*/ 0 h 707886"/>
              <a:gd name="csX5" fmla="*/ 2935137 w 4289344"/>
              <a:gd name="csY5" fmla="*/ 0 h 707886"/>
              <a:gd name="csX6" fmla="*/ 3547900 w 4289344"/>
              <a:gd name="csY6" fmla="*/ 0 h 707886"/>
              <a:gd name="csX7" fmla="*/ 4289344 w 4289344"/>
              <a:gd name="csY7" fmla="*/ 0 h 707886"/>
              <a:gd name="csX8" fmla="*/ 4289344 w 4289344"/>
              <a:gd name="csY8" fmla="*/ 346864 h 707886"/>
              <a:gd name="csX9" fmla="*/ 4289344 w 4289344"/>
              <a:gd name="csY9" fmla="*/ 707886 h 707886"/>
              <a:gd name="csX10" fmla="*/ 3590794 w 4289344"/>
              <a:gd name="csY10" fmla="*/ 707886 h 707886"/>
              <a:gd name="csX11" fmla="*/ 2978030 w 4289344"/>
              <a:gd name="csY11" fmla="*/ 707886 h 707886"/>
              <a:gd name="csX12" fmla="*/ 2408160 w 4289344"/>
              <a:gd name="csY12" fmla="*/ 707886 h 707886"/>
              <a:gd name="csX13" fmla="*/ 1709610 w 4289344"/>
              <a:gd name="csY13" fmla="*/ 707886 h 707886"/>
              <a:gd name="csX14" fmla="*/ 1139740 w 4289344"/>
              <a:gd name="csY14" fmla="*/ 707886 h 707886"/>
              <a:gd name="csX15" fmla="*/ 526977 w 4289344"/>
              <a:gd name="csY15" fmla="*/ 707886 h 707886"/>
              <a:gd name="csX16" fmla="*/ 0 w 4289344"/>
              <a:gd name="csY16" fmla="*/ 707886 h 707886"/>
              <a:gd name="csX17" fmla="*/ 0 w 4289344"/>
              <a:gd name="csY17" fmla="*/ 339785 h 707886"/>
              <a:gd name="csX18" fmla="*/ 0 w 4289344"/>
              <a:gd name="csY18" fmla="*/ 0 h 707886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</a:cxnLst>
            <a:rect l="l" t="t" r="r" b="b"/>
            <a:pathLst>
              <a:path w="4289344" h="707886" extrusionOk="0">
                <a:moveTo>
                  <a:pt x="0" y="0"/>
                </a:moveTo>
                <a:cubicBezTo>
                  <a:pt x="161924" y="-11118"/>
                  <a:pt x="266684" y="-13448"/>
                  <a:pt x="526977" y="0"/>
                </a:cubicBezTo>
                <a:cubicBezTo>
                  <a:pt x="787270" y="13448"/>
                  <a:pt x="792854" y="14391"/>
                  <a:pt x="1053953" y="0"/>
                </a:cubicBezTo>
                <a:cubicBezTo>
                  <a:pt x="1315052" y="-14391"/>
                  <a:pt x="1503935" y="-2765"/>
                  <a:pt x="1709610" y="0"/>
                </a:cubicBezTo>
                <a:cubicBezTo>
                  <a:pt x="1915285" y="2765"/>
                  <a:pt x="2198601" y="9585"/>
                  <a:pt x="2322373" y="0"/>
                </a:cubicBezTo>
                <a:cubicBezTo>
                  <a:pt x="2446145" y="-9585"/>
                  <a:pt x="2769257" y="-25634"/>
                  <a:pt x="2935137" y="0"/>
                </a:cubicBezTo>
                <a:cubicBezTo>
                  <a:pt x="3101017" y="25634"/>
                  <a:pt x="3356017" y="-11511"/>
                  <a:pt x="3547900" y="0"/>
                </a:cubicBezTo>
                <a:cubicBezTo>
                  <a:pt x="3739783" y="11511"/>
                  <a:pt x="4037856" y="4208"/>
                  <a:pt x="4289344" y="0"/>
                </a:cubicBezTo>
                <a:cubicBezTo>
                  <a:pt x="4284233" y="78941"/>
                  <a:pt x="4283512" y="267489"/>
                  <a:pt x="4289344" y="346864"/>
                </a:cubicBezTo>
                <a:cubicBezTo>
                  <a:pt x="4295176" y="426239"/>
                  <a:pt x="4278288" y="586252"/>
                  <a:pt x="4289344" y="707886"/>
                </a:cubicBezTo>
                <a:cubicBezTo>
                  <a:pt x="3987575" y="680379"/>
                  <a:pt x="3896220" y="686539"/>
                  <a:pt x="3590794" y="707886"/>
                </a:cubicBezTo>
                <a:cubicBezTo>
                  <a:pt x="3285368" y="729234"/>
                  <a:pt x="3237219" y="684495"/>
                  <a:pt x="2978030" y="707886"/>
                </a:cubicBezTo>
                <a:cubicBezTo>
                  <a:pt x="2718841" y="731277"/>
                  <a:pt x="2542123" y="720448"/>
                  <a:pt x="2408160" y="707886"/>
                </a:cubicBezTo>
                <a:cubicBezTo>
                  <a:pt x="2274197" y="695325"/>
                  <a:pt x="1997057" y="698495"/>
                  <a:pt x="1709610" y="707886"/>
                </a:cubicBezTo>
                <a:cubicBezTo>
                  <a:pt x="1422163" y="717278"/>
                  <a:pt x="1368978" y="729327"/>
                  <a:pt x="1139740" y="707886"/>
                </a:cubicBezTo>
                <a:cubicBezTo>
                  <a:pt x="910502" y="686446"/>
                  <a:pt x="726033" y="725198"/>
                  <a:pt x="526977" y="707886"/>
                </a:cubicBezTo>
                <a:cubicBezTo>
                  <a:pt x="327921" y="690574"/>
                  <a:pt x="263028" y="709522"/>
                  <a:pt x="0" y="707886"/>
                </a:cubicBezTo>
                <a:cubicBezTo>
                  <a:pt x="-10799" y="632104"/>
                  <a:pt x="-13775" y="475889"/>
                  <a:pt x="0" y="339785"/>
                </a:cubicBezTo>
                <a:cubicBezTo>
                  <a:pt x="13775" y="203681"/>
                  <a:pt x="11033" y="107535"/>
                  <a:pt x="0" y="0"/>
                </a:cubicBezTo>
                <a:close/>
              </a:path>
            </a:pathLst>
          </a:custGeom>
          <a:noFill/>
          <a:ln w="19050">
            <a:solidFill>
              <a:srgbClr val="374272"/>
            </a:solidFill>
            <a:extLst>
              <a:ext uri="{C807C97D-BFC1-408E-A445-0C87EB9F89A2}">
                <ask:lineSketchStyleProps xmlns:ask="http://schemas.microsoft.com/office/drawing/2018/sketchyshapes" sd="5785824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anh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ậm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eo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ướng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ác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ịnh</a:t>
            </a:r>
            <a:endParaRPr lang="en-US" sz="20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5258100" y="1721061"/>
            <a:ext cx="647272" cy="3698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6241605" y="1697543"/>
            <a:ext cx="2197356" cy="400110"/>
          </a:xfrm>
          <a:custGeom>
            <a:avLst/>
            <a:gdLst>
              <a:gd name="csX0" fmla="*/ 0 w 2197356"/>
              <a:gd name="csY0" fmla="*/ 0 h 400110"/>
              <a:gd name="csX1" fmla="*/ 527365 w 2197356"/>
              <a:gd name="csY1" fmla="*/ 0 h 400110"/>
              <a:gd name="csX2" fmla="*/ 1098678 w 2197356"/>
              <a:gd name="csY2" fmla="*/ 0 h 400110"/>
              <a:gd name="csX3" fmla="*/ 1604070 w 2197356"/>
              <a:gd name="csY3" fmla="*/ 0 h 400110"/>
              <a:gd name="csX4" fmla="*/ 2197356 w 2197356"/>
              <a:gd name="csY4" fmla="*/ 0 h 400110"/>
              <a:gd name="csX5" fmla="*/ 2197356 w 2197356"/>
              <a:gd name="csY5" fmla="*/ 400110 h 400110"/>
              <a:gd name="csX6" fmla="*/ 1691964 w 2197356"/>
              <a:gd name="csY6" fmla="*/ 400110 h 400110"/>
              <a:gd name="csX7" fmla="*/ 1098678 w 2197356"/>
              <a:gd name="csY7" fmla="*/ 400110 h 400110"/>
              <a:gd name="csX8" fmla="*/ 505392 w 2197356"/>
              <a:gd name="csY8" fmla="*/ 400110 h 400110"/>
              <a:gd name="csX9" fmla="*/ 0 w 2197356"/>
              <a:gd name="csY9" fmla="*/ 400110 h 400110"/>
              <a:gd name="csX10" fmla="*/ 0 w 2197356"/>
              <a:gd name="csY10" fmla="*/ 0 h 400110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</a:cxnLst>
            <a:rect l="l" t="t" r="r" b="b"/>
            <a:pathLst>
              <a:path w="2197356" h="400110" extrusionOk="0">
                <a:moveTo>
                  <a:pt x="0" y="0"/>
                </a:moveTo>
                <a:cubicBezTo>
                  <a:pt x="119512" y="-24603"/>
                  <a:pt x="310447" y="-9302"/>
                  <a:pt x="527365" y="0"/>
                </a:cubicBezTo>
                <a:cubicBezTo>
                  <a:pt x="744284" y="9302"/>
                  <a:pt x="878120" y="-638"/>
                  <a:pt x="1098678" y="0"/>
                </a:cubicBezTo>
                <a:cubicBezTo>
                  <a:pt x="1319236" y="638"/>
                  <a:pt x="1393386" y="-87"/>
                  <a:pt x="1604070" y="0"/>
                </a:cubicBezTo>
                <a:cubicBezTo>
                  <a:pt x="1814754" y="87"/>
                  <a:pt x="1955296" y="-22271"/>
                  <a:pt x="2197356" y="0"/>
                </a:cubicBezTo>
                <a:cubicBezTo>
                  <a:pt x="2217053" y="113976"/>
                  <a:pt x="2184447" y="236680"/>
                  <a:pt x="2197356" y="400110"/>
                </a:cubicBezTo>
                <a:cubicBezTo>
                  <a:pt x="2020846" y="380271"/>
                  <a:pt x="1900989" y="411261"/>
                  <a:pt x="1691964" y="400110"/>
                </a:cubicBezTo>
                <a:cubicBezTo>
                  <a:pt x="1482939" y="388959"/>
                  <a:pt x="1279545" y="423443"/>
                  <a:pt x="1098678" y="400110"/>
                </a:cubicBezTo>
                <a:cubicBezTo>
                  <a:pt x="917811" y="376777"/>
                  <a:pt x="686025" y="397169"/>
                  <a:pt x="505392" y="400110"/>
                </a:cubicBezTo>
                <a:cubicBezTo>
                  <a:pt x="324759" y="403051"/>
                  <a:pt x="141408" y="395385"/>
                  <a:pt x="0" y="400110"/>
                </a:cubicBezTo>
                <a:cubicBezTo>
                  <a:pt x="-19980" y="272824"/>
                  <a:pt x="-18460" y="195535"/>
                  <a:pt x="0" y="0"/>
                </a:cubicBezTo>
                <a:close/>
              </a:path>
            </a:pathLst>
          </a:custGeom>
          <a:noFill/>
          <a:ln w="19050">
            <a:solidFill>
              <a:srgbClr val="374272"/>
            </a:solidFill>
            <a:extLst>
              <a:ext uri="{C807C97D-BFC1-408E-A445-0C87EB9F89A2}">
                <ask:lineSketchStyleProps xmlns:ask="http://schemas.microsoft.com/office/drawing/2018/sketchyshapes" sd="697198571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endParaRPr lang="en-US" sz="20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26040"/>
              </p:ext>
            </p:extLst>
          </p:nvPr>
        </p:nvGraphicFramePr>
        <p:xfrm>
          <a:off x="7233686" y="2832357"/>
          <a:ext cx="995912" cy="93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480" imgH="431640" progId="Equation.DSMT4">
                  <p:embed/>
                </p:oleObj>
              </mc:Choice>
              <mc:Fallback>
                <p:oleObj name="Equation" r:id="rId3" imgW="39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3686" y="2832357"/>
                        <a:ext cx="995912" cy="937240"/>
                      </a:xfrm>
                      <a:prstGeom prst="rect">
                        <a:avLst/>
                      </a:prstGeom>
                      <a:ln w="28575">
                        <a:solidFill>
                          <a:srgbClr val="AA42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62911"/>
              </p:ext>
            </p:extLst>
          </p:nvPr>
        </p:nvGraphicFramePr>
        <p:xfrm>
          <a:off x="7158091" y="3893319"/>
          <a:ext cx="1180713" cy="93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58091" y="3893319"/>
                        <a:ext cx="1180713" cy="937240"/>
                      </a:xfrm>
                      <a:prstGeom prst="rect">
                        <a:avLst/>
                      </a:prstGeom>
                      <a:ln w="19050">
                        <a:solidFill>
                          <a:srgbClr val="AA42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>
            <a:extLst>
              <a:ext uri="{FF2B5EF4-FFF2-40B4-BE49-F238E27FC236}">
                <a16:creationId xmlns:a16="http://schemas.microsoft.com/office/drawing/2014/main" id="{B94BEE94-542B-3B62-BA98-F7F413643FFD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1647B688-0708-2B69-AFAF-61F76A91D0B3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" name="Title 2">
              <a:extLst>
                <a:ext uri="{FF2B5EF4-FFF2-40B4-BE49-F238E27FC236}">
                  <a16:creationId xmlns:a16="http://schemas.microsoft.com/office/drawing/2014/main" id="{3D6A4609-04DB-BA0B-D027-0F9C321DEFBE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sp>
        <p:nvSpPr>
          <p:cNvPr id="46" name="Title 2">
            <a:extLst>
              <a:ext uri="{FF2B5EF4-FFF2-40B4-BE49-F238E27FC236}">
                <a16:creationId xmlns:a16="http://schemas.microsoft.com/office/drawing/2014/main" id="{639B21DC-0D0D-6F37-3E20-CA4D74C80F30}"/>
              </a:ext>
            </a:extLst>
          </p:cNvPr>
          <p:cNvSpPr txBox="1">
            <a:spLocks/>
          </p:cNvSpPr>
          <p:nvPr/>
        </p:nvSpPr>
        <p:spPr>
          <a:xfrm>
            <a:off x="130328" y="598605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8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47" name="Title 2">
            <a:extLst>
              <a:ext uri="{FF2B5EF4-FFF2-40B4-BE49-F238E27FC236}">
                <a16:creationId xmlns:a16="http://schemas.microsoft.com/office/drawing/2014/main" id="{73252C87-5248-19C0-CFCF-BF9B7DC6B7BD}"/>
              </a:ext>
            </a:extLst>
          </p:cNvPr>
          <p:cNvSpPr txBox="1">
            <a:spLocks/>
          </p:cNvSpPr>
          <p:nvPr/>
        </p:nvSpPr>
        <p:spPr>
          <a:xfrm>
            <a:off x="325966" y="1034176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.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endParaRPr lang="en-US" sz="2400" b="1" dirty="0">
              <a:solidFill>
                <a:srgbClr val="374272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48" name="Title 3">
            <a:extLst>
              <a:ext uri="{FF2B5EF4-FFF2-40B4-BE49-F238E27FC236}">
                <a16:creationId xmlns:a16="http://schemas.microsoft.com/office/drawing/2014/main" id="{318C335C-B69E-3DAF-70DD-8BCEEBFF1B58}"/>
              </a:ext>
            </a:extLst>
          </p:cNvPr>
          <p:cNvSpPr txBox="1">
            <a:spLocks/>
          </p:cNvSpPr>
          <p:nvPr/>
        </p:nvSpPr>
        <p:spPr>
          <a:xfrm>
            <a:off x="2390812" y="2569255"/>
            <a:ext cx="1629158" cy="57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38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r>
              <a:rPr lang="en-US" sz="22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í hiệu: v </a:t>
            </a:r>
            <a:endParaRPr lang="en-US" sz="22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49" name="Title 5">
            <a:extLst>
              <a:ext uri="{FF2B5EF4-FFF2-40B4-BE49-F238E27FC236}">
                <a16:creationId xmlns:a16="http://schemas.microsoft.com/office/drawing/2014/main" id="{249EFFBE-4DB7-42AD-3B15-2F0D4F890080}"/>
              </a:ext>
            </a:extLst>
          </p:cNvPr>
          <p:cNvSpPr txBox="1">
            <a:spLocks/>
          </p:cNvSpPr>
          <p:nvPr/>
        </p:nvSpPr>
        <p:spPr>
          <a:xfrm>
            <a:off x="2265076" y="3490118"/>
            <a:ext cx="2775907" cy="57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38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r>
              <a:rPr lang="en-US" sz="22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 tốc trung bình =</a:t>
            </a:r>
            <a:endParaRPr lang="en-US" sz="22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50" name="Title 7">
            <a:extLst>
              <a:ext uri="{FF2B5EF4-FFF2-40B4-BE49-F238E27FC236}">
                <a16:creationId xmlns:a16="http://schemas.microsoft.com/office/drawing/2014/main" id="{4059C53F-A9E3-2B96-A94B-3B5C10D28777}"/>
              </a:ext>
            </a:extLst>
          </p:cNvPr>
          <p:cNvSpPr txBox="1">
            <a:spLocks/>
          </p:cNvSpPr>
          <p:nvPr/>
        </p:nvSpPr>
        <p:spPr>
          <a:xfrm>
            <a:off x="4801951" y="3300977"/>
            <a:ext cx="2003643" cy="57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38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r>
              <a:rPr lang="en-US" sz="22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 dịch chuyển</a:t>
            </a:r>
            <a:endParaRPr lang="en-US" sz="22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51" name="Title 7">
            <a:extLst>
              <a:ext uri="{FF2B5EF4-FFF2-40B4-BE49-F238E27FC236}">
                <a16:creationId xmlns:a16="http://schemas.microsoft.com/office/drawing/2014/main" id="{5FEA4C96-C0BC-A3B5-71DE-0A8671CF2EA5}"/>
              </a:ext>
            </a:extLst>
          </p:cNvPr>
          <p:cNvSpPr txBox="1">
            <a:spLocks/>
          </p:cNvSpPr>
          <p:nvPr/>
        </p:nvSpPr>
        <p:spPr>
          <a:xfrm>
            <a:off x="4801951" y="3725269"/>
            <a:ext cx="2003643" cy="57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38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ctr"/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endParaRPr lang="en-US" sz="22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1690C0CB-02DA-EC5B-63EE-94ACE6B93B36}"/>
              </a:ext>
            </a:extLst>
          </p:cNvPr>
          <p:cNvCxnSpPr>
            <a:cxnSpLocks/>
          </p:cNvCxnSpPr>
          <p:nvPr/>
        </p:nvCxnSpPr>
        <p:spPr>
          <a:xfrm>
            <a:off x="4801951" y="3800730"/>
            <a:ext cx="2003643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3" name="Curved Down Arrow 17">
            <a:extLst>
              <a:ext uri="{FF2B5EF4-FFF2-40B4-BE49-F238E27FC236}">
                <a16:creationId xmlns:a16="http://schemas.microsoft.com/office/drawing/2014/main" id="{A6E2FDA2-B085-B2EC-DAC8-C7AEF19940E5}"/>
              </a:ext>
            </a:extLst>
          </p:cNvPr>
          <p:cNvSpPr/>
          <p:nvPr/>
        </p:nvSpPr>
        <p:spPr>
          <a:xfrm>
            <a:off x="1183950" y="2510012"/>
            <a:ext cx="1214626" cy="36576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4" name="Curved Down Arrow 19">
            <a:extLst>
              <a:ext uri="{FF2B5EF4-FFF2-40B4-BE49-F238E27FC236}">
                <a16:creationId xmlns:a16="http://schemas.microsoft.com/office/drawing/2014/main" id="{1375DAAB-A9A7-F208-4388-0606670BBD6B}"/>
              </a:ext>
            </a:extLst>
          </p:cNvPr>
          <p:cNvSpPr/>
          <p:nvPr/>
        </p:nvSpPr>
        <p:spPr>
          <a:xfrm flipV="1">
            <a:off x="1187882" y="3718465"/>
            <a:ext cx="1214626" cy="365760"/>
          </a:xfrm>
          <a:prstGeom prst="curvedDownArrow">
            <a:avLst>
              <a:gd name="adj1" fmla="val 25000"/>
              <a:gd name="adj2" fmla="val 50000"/>
              <a:gd name="adj3" fmla="val 4485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5" name="Title 5">
            <a:extLst>
              <a:ext uri="{FF2B5EF4-FFF2-40B4-BE49-F238E27FC236}">
                <a16:creationId xmlns:a16="http://schemas.microsoft.com/office/drawing/2014/main" id="{D6E47F03-EFD4-751A-21E0-75FA4DE7EEC1}"/>
              </a:ext>
            </a:extLst>
          </p:cNvPr>
          <p:cNvSpPr txBox="1">
            <a:spLocks/>
          </p:cNvSpPr>
          <p:nvPr/>
        </p:nvSpPr>
        <p:spPr>
          <a:xfrm>
            <a:off x="377135" y="2872917"/>
            <a:ext cx="1629157" cy="850386"/>
          </a:xfrm>
          <a:prstGeom prst="rect">
            <a:avLst/>
          </a:prstGeom>
          <a:noFill/>
          <a:ln>
            <a:solidFill>
              <a:srgbClr val="C44F7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38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ctr"/>
            <a:r>
              <a:rPr lang="en-US" sz="24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 tốc trung bình </a:t>
            </a:r>
            <a:endParaRPr lang="en-US" sz="24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4353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82" grpId="0" animBg="1"/>
      <p:bldP spid="48" grpId="0"/>
      <p:bldP spid="49" grpId="0"/>
      <p:bldP spid="50" grpId="0"/>
      <p:bldP spid="51" grpId="0"/>
      <p:bldP spid="53" grpId="0" animBg="1"/>
      <p:bldP spid="54" grpId="0" animBg="1"/>
      <p:bldP spid="5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0" name="Google Shape;2530;p49"/>
          <p:cNvSpPr/>
          <p:nvPr/>
        </p:nvSpPr>
        <p:spPr>
          <a:xfrm>
            <a:off x="4588080" y="2286442"/>
            <a:ext cx="0" cy="858508"/>
          </a:xfrm>
          <a:custGeom>
            <a:avLst/>
            <a:gdLst/>
            <a:ahLst/>
            <a:cxnLst/>
            <a:rect l="l" t="t" r="r" b="b"/>
            <a:pathLst>
              <a:path w="389" h="28041" extrusionOk="0">
                <a:moveTo>
                  <a:pt x="389" y="0"/>
                </a:moveTo>
                <a:cubicBezTo>
                  <a:pt x="389" y="9348"/>
                  <a:pt x="0" y="18693"/>
                  <a:pt x="0" y="28041"/>
                </a:cubicBezTo>
              </a:path>
            </a:pathLst>
          </a:custGeom>
          <a:noFill/>
          <a:ln w="9525" cap="flat" cmpd="sng">
            <a:solidFill>
              <a:srgbClr val="70CC62"/>
            </a:solidFill>
            <a:prstDash val="solid"/>
            <a:round/>
            <a:headEnd type="none" w="lg" len="lg"/>
            <a:tailEnd type="stealth" w="lg" len="lg"/>
          </a:ln>
        </p:spPr>
        <p:txBody>
          <a:bodyPr/>
          <a:lstStyle/>
          <a:p>
            <a:endParaRPr lang="vi-VN"/>
          </a:p>
        </p:txBody>
      </p:sp>
      <p:sp>
        <p:nvSpPr>
          <p:cNvPr id="2531" name="Google Shape;2531;p49"/>
          <p:cNvSpPr/>
          <p:nvPr/>
        </p:nvSpPr>
        <p:spPr>
          <a:xfrm>
            <a:off x="2342300" y="2286442"/>
            <a:ext cx="2229700" cy="858508"/>
          </a:xfrm>
          <a:custGeom>
            <a:avLst/>
            <a:gdLst/>
            <a:ahLst/>
            <a:cxnLst/>
            <a:rect l="l" t="t" r="r" b="b"/>
            <a:pathLst>
              <a:path w="89188" h="26094" extrusionOk="0">
                <a:moveTo>
                  <a:pt x="89188" y="0"/>
                </a:moveTo>
                <a:cubicBezTo>
                  <a:pt x="82629" y="13118"/>
                  <a:pt x="60580" y="9303"/>
                  <a:pt x="45957" y="8179"/>
                </a:cubicBezTo>
                <a:cubicBezTo>
                  <a:pt x="34401" y="7291"/>
                  <a:pt x="22290" y="7240"/>
                  <a:pt x="11295" y="10905"/>
                </a:cubicBezTo>
                <a:cubicBezTo>
                  <a:pt x="5309" y="12900"/>
                  <a:pt x="1734" y="20027"/>
                  <a:pt x="0" y="26094"/>
                </a:cubicBezTo>
              </a:path>
            </a:pathLst>
          </a:custGeom>
          <a:noFill/>
          <a:ln w="9525" cap="flat" cmpd="sng">
            <a:solidFill>
              <a:srgbClr val="E85D85"/>
            </a:solidFill>
            <a:prstDash val="solid"/>
            <a:round/>
            <a:headEnd type="none" w="lg" len="lg"/>
            <a:tailEnd type="stealth" w="lg" len="lg"/>
          </a:ln>
        </p:spPr>
        <p:txBody>
          <a:bodyPr/>
          <a:lstStyle/>
          <a:p>
            <a:endParaRPr lang="vi-VN"/>
          </a:p>
        </p:txBody>
      </p:sp>
      <p:sp>
        <p:nvSpPr>
          <p:cNvPr id="2532" name="Google Shape;2532;p49"/>
          <p:cNvSpPr/>
          <p:nvPr/>
        </p:nvSpPr>
        <p:spPr>
          <a:xfrm>
            <a:off x="4595700" y="2267784"/>
            <a:ext cx="2229698" cy="858508"/>
          </a:xfrm>
          <a:custGeom>
            <a:avLst/>
            <a:gdLst/>
            <a:ahLst/>
            <a:cxnLst/>
            <a:rect l="l" t="t" r="r" b="b"/>
            <a:pathLst>
              <a:path w="85293" h="25316" extrusionOk="0">
                <a:moveTo>
                  <a:pt x="0" y="0"/>
                </a:moveTo>
                <a:cubicBezTo>
                  <a:pt x="4161" y="10406"/>
                  <a:pt x="19269" y="15892"/>
                  <a:pt x="30378" y="14411"/>
                </a:cubicBezTo>
                <a:cubicBezTo>
                  <a:pt x="39793" y="13156"/>
                  <a:pt x="48933" y="8874"/>
                  <a:pt x="58420" y="9348"/>
                </a:cubicBezTo>
                <a:cubicBezTo>
                  <a:pt x="68827" y="9868"/>
                  <a:pt x="75976" y="20651"/>
                  <a:pt x="85293" y="25316"/>
                </a:cubicBezTo>
              </a:path>
            </a:pathLst>
          </a:custGeom>
          <a:noFill/>
          <a:ln w="9525" cap="flat" cmpd="sng">
            <a:solidFill>
              <a:srgbClr val="445B8E"/>
            </a:solidFill>
            <a:prstDash val="solid"/>
            <a:round/>
            <a:headEnd type="none" w="lg" len="lg"/>
            <a:tailEnd type="stealth" w="lg" len="lg"/>
          </a:ln>
        </p:spPr>
        <p:txBody>
          <a:bodyPr/>
          <a:lstStyle/>
          <a:p>
            <a:endParaRPr lang="vi-VN"/>
          </a:p>
        </p:txBody>
      </p:sp>
      <p:grpSp>
        <p:nvGrpSpPr>
          <p:cNvPr id="3" name="Group 2"/>
          <p:cNvGrpSpPr/>
          <p:nvPr/>
        </p:nvGrpSpPr>
        <p:grpSpPr>
          <a:xfrm>
            <a:off x="3484931" y="1791451"/>
            <a:ext cx="2216509" cy="475861"/>
            <a:chOff x="3337496" y="1448280"/>
            <a:chExt cx="2216509" cy="475861"/>
          </a:xfrm>
        </p:grpSpPr>
        <p:sp>
          <p:nvSpPr>
            <p:cNvPr id="16" name="TextBox 15"/>
            <p:cNvSpPr txBox="1"/>
            <p:nvPr/>
          </p:nvSpPr>
          <p:spPr>
            <a:xfrm>
              <a:off x="3337496" y="1462476"/>
              <a:ext cx="2216509" cy="461665"/>
            </a:xfrm>
            <a:prstGeom prst="rect">
              <a:avLst/>
            </a:prstGeom>
            <a:noFill/>
            <a:ln w="19050">
              <a:solidFill>
                <a:srgbClr val="AA42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Véc </a:t>
              </a:r>
              <a:r>
                <a:rPr lang="en-US" sz="2400" dirty="0" err="1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ơ</a:t>
              </a:r>
              <a:r>
                <a:rPr lang="en-US" sz="24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dirty="0" err="1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vận</a:t>
              </a:r>
              <a:r>
                <a:rPr lang="en-US" sz="24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dirty="0" err="1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ốc</a:t>
              </a:r>
              <a:endPara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2266468"/>
                </p:ext>
              </p:extLst>
            </p:nvPr>
          </p:nvGraphicFramePr>
          <p:xfrm>
            <a:off x="5219155" y="1448280"/>
            <a:ext cx="311150" cy="435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19155" y="1448280"/>
                          <a:ext cx="311150" cy="4358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1336460" y="3140299"/>
            <a:ext cx="201168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ố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ằm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ê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t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589860" y="3143698"/>
            <a:ext cx="2011680" cy="1200329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ướ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ướ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ịch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19558" y="3140299"/>
            <a:ext cx="2011680" cy="1200329"/>
          </a:xfrm>
          <a:prstGeom prst="rect">
            <a:avLst/>
          </a:prstGeom>
          <a:noFill/>
          <a:ln>
            <a:solidFill>
              <a:srgbClr val="37427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à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ỉ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ệ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ớ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ớ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3CBB8C2-4567-B9BD-41E7-33EE87869849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D32E1334-ECC5-82D9-7425-9502D2CF1C91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" name="Title 2">
              <a:extLst>
                <a:ext uri="{FF2B5EF4-FFF2-40B4-BE49-F238E27FC236}">
                  <a16:creationId xmlns:a16="http://schemas.microsoft.com/office/drawing/2014/main" id="{4B630FA9-0102-5478-1D20-F97E79540BA4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sp>
        <p:nvSpPr>
          <p:cNvPr id="23" name="Title 2">
            <a:extLst>
              <a:ext uri="{FF2B5EF4-FFF2-40B4-BE49-F238E27FC236}">
                <a16:creationId xmlns:a16="http://schemas.microsoft.com/office/drawing/2014/main" id="{2119CB52-227D-9D80-91F6-4A0E32084ADC}"/>
              </a:ext>
            </a:extLst>
          </p:cNvPr>
          <p:cNvSpPr txBox="1">
            <a:spLocks/>
          </p:cNvSpPr>
          <p:nvPr/>
        </p:nvSpPr>
        <p:spPr>
          <a:xfrm>
            <a:off x="1078784" y="587387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8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24" name="Title 2">
            <a:extLst>
              <a:ext uri="{FF2B5EF4-FFF2-40B4-BE49-F238E27FC236}">
                <a16:creationId xmlns:a16="http://schemas.microsoft.com/office/drawing/2014/main" id="{C3E4DA42-1F52-2A38-E7EB-4FF7822643CC}"/>
              </a:ext>
            </a:extLst>
          </p:cNvPr>
          <p:cNvSpPr txBox="1">
            <a:spLocks/>
          </p:cNvSpPr>
          <p:nvPr/>
        </p:nvSpPr>
        <p:spPr>
          <a:xfrm>
            <a:off x="1274422" y="1022958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.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endParaRPr lang="en-US" sz="2400" b="1" dirty="0">
              <a:solidFill>
                <a:srgbClr val="374272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600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4" name="Google Shape;1744;p31"/>
          <p:cNvGrpSpPr/>
          <p:nvPr/>
        </p:nvGrpSpPr>
        <p:grpSpPr>
          <a:xfrm>
            <a:off x="4723230" y="1583289"/>
            <a:ext cx="571831" cy="626072"/>
            <a:chOff x="2172358" y="5517789"/>
            <a:chExt cx="571831" cy="626072"/>
          </a:xfrm>
        </p:grpSpPr>
        <p:sp>
          <p:nvSpPr>
            <p:cNvPr id="1745" name="Google Shape;1745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46" name="Google Shape;1746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747" name="Google Shape;1747;p31"/>
          <p:cNvGrpSpPr/>
          <p:nvPr/>
        </p:nvGrpSpPr>
        <p:grpSpPr>
          <a:xfrm>
            <a:off x="4723230" y="3805614"/>
            <a:ext cx="571831" cy="626072"/>
            <a:chOff x="2172358" y="5517789"/>
            <a:chExt cx="571831" cy="626072"/>
          </a:xfrm>
        </p:grpSpPr>
        <p:sp>
          <p:nvSpPr>
            <p:cNvPr id="1748" name="Google Shape;1748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49" name="Google Shape;1749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750" name="Google Shape;1750;p31"/>
          <p:cNvGrpSpPr/>
          <p:nvPr/>
        </p:nvGrpSpPr>
        <p:grpSpPr>
          <a:xfrm>
            <a:off x="4723230" y="3064839"/>
            <a:ext cx="571831" cy="626072"/>
            <a:chOff x="2172358" y="5517789"/>
            <a:chExt cx="571831" cy="626072"/>
          </a:xfrm>
        </p:grpSpPr>
        <p:sp>
          <p:nvSpPr>
            <p:cNvPr id="1751" name="Google Shape;1751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52" name="Google Shape;1752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6DE8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753" name="Google Shape;1753;p31"/>
          <p:cNvGrpSpPr/>
          <p:nvPr/>
        </p:nvGrpSpPr>
        <p:grpSpPr>
          <a:xfrm>
            <a:off x="4723230" y="2324064"/>
            <a:ext cx="571831" cy="626072"/>
            <a:chOff x="2172358" y="5517789"/>
            <a:chExt cx="571831" cy="626072"/>
          </a:xfrm>
        </p:grpSpPr>
        <p:sp>
          <p:nvSpPr>
            <p:cNvPr id="1754" name="Google Shape;1754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55" name="Google Shape;1755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70C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801" name="Google Shape;1801;p31"/>
          <p:cNvSpPr txBox="1">
            <a:spLocks noGrp="1"/>
          </p:cNvSpPr>
          <p:nvPr>
            <p:ph type="title" idx="6"/>
          </p:nvPr>
        </p:nvSpPr>
        <p:spPr>
          <a:xfrm>
            <a:off x="4776497" y="3176475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03</a:t>
            </a:r>
            <a:endParaRPr sz="2000" b="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802" name="Google Shape;1802;p31"/>
          <p:cNvSpPr txBox="1">
            <a:spLocks noGrp="1"/>
          </p:cNvSpPr>
          <p:nvPr>
            <p:ph type="ctrTitle"/>
          </p:nvPr>
        </p:nvSpPr>
        <p:spPr>
          <a:xfrm>
            <a:off x="5381231" y="1580950"/>
            <a:ext cx="1761615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âu hỏi 1</a:t>
            </a:r>
            <a:endParaRPr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804" name="Google Shape;1804;p31"/>
          <p:cNvSpPr txBox="1">
            <a:spLocks noGrp="1"/>
          </p:cNvSpPr>
          <p:nvPr>
            <p:ph type="title" idx="4"/>
          </p:nvPr>
        </p:nvSpPr>
        <p:spPr>
          <a:xfrm>
            <a:off x="4776497" y="2435713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02</a:t>
            </a:r>
            <a:endParaRPr sz="2000" b="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805" name="Google Shape;1805;p31"/>
          <p:cNvSpPr txBox="1">
            <a:spLocks noGrp="1"/>
          </p:cNvSpPr>
          <p:nvPr>
            <p:ph type="title" idx="4294967295"/>
          </p:nvPr>
        </p:nvSpPr>
        <p:spPr>
          <a:xfrm>
            <a:off x="4776497" y="1694900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01</a:t>
            </a:r>
            <a:endParaRPr sz="20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807" name="Google Shape;1807;p31"/>
          <p:cNvSpPr txBox="1">
            <a:spLocks noGrp="1"/>
          </p:cNvSpPr>
          <p:nvPr>
            <p:ph type="title" idx="8"/>
          </p:nvPr>
        </p:nvSpPr>
        <p:spPr>
          <a:xfrm>
            <a:off x="4776497" y="3917225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04</a:t>
            </a:r>
            <a:endParaRPr sz="2000" b="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71" name="Google Shape;1802;p31"/>
          <p:cNvSpPr txBox="1">
            <a:spLocks noGrp="1"/>
          </p:cNvSpPr>
          <p:nvPr>
            <p:ph type="ctrTitle"/>
          </p:nvPr>
        </p:nvSpPr>
        <p:spPr>
          <a:xfrm>
            <a:off x="5395412" y="2313440"/>
            <a:ext cx="1747434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âu hỏi 2</a:t>
            </a:r>
            <a:endParaRPr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72" name="Google Shape;1802;p31"/>
          <p:cNvSpPr txBox="1">
            <a:spLocks noGrp="1"/>
          </p:cNvSpPr>
          <p:nvPr>
            <p:ph type="ctrTitle"/>
          </p:nvPr>
        </p:nvSpPr>
        <p:spPr>
          <a:xfrm>
            <a:off x="5381231" y="3056284"/>
            <a:ext cx="1761615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âu hỏi 3</a:t>
            </a:r>
            <a:endParaRPr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73" name="Google Shape;1802;p31"/>
          <p:cNvSpPr txBox="1">
            <a:spLocks noGrp="1"/>
          </p:cNvSpPr>
          <p:nvPr>
            <p:ph type="ctrTitle"/>
          </p:nvPr>
        </p:nvSpPr>
        <p:spPr>
          <a:xfrm>
            <a:off x="5395412" y="3788774"/>
            <a:ext cx="186585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âu hỏi 4</a:t>
            </a:r>
            <a:endParaRPr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Heart 5"/>
          <p:cNvSpPr/>
          <p:nvPr/>
        </p:nvSpPr>
        <p:spPr>
          <a:xfrm>
            <a:off x="1181670" y="1708308"/>
            <a:ext cx="3027476" cy="2401016"/>
          </a:xfrm>
          <a:prstGeom prst="hear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>
                <a:latin typeface="Calibri" panose="020F0502020204030204" pitchFamily="34" charset="0"/>
                <a:cs typeface="Calibri" panose="020F0502020204030204" pitchFamily="34" charset="0"/>
              </a:rPr>
              <a:t>Thảo luận trước lớp</a:t>
            </a:r>
          </a:p>
          <a:p>
            <a:pPr algn="ctr"/>
            <a:r>
              <a:rPr lang="en-US" sz="1800">
                <a:latin typeface="Calibri" panose="020F0502020204030204" pitchFamily="34" charset="0"/>
                <a:cs typeface="Calibri" panose="020F0502020204030204" pitchFamily="34" charset="0"/>
              </a:rPr>
              <a:t>Mỗi nhóm hoàn thành 1 câu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F77D9410-1C30-341F-E8DE-5AE19EFC6B8B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D6E4FA42-2CEA-6DD5-2CD8-C94AC2792799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9" name="Title 2">
              <a:extLst>
                <a:ext uri="{FF2B5EF4-FFF2-40B4-BE49-F238E27FC236}">
                  <a16:creationId xmlns:a16="http://schemas.microsoft.com/office/drawing/2014/main" id="{6DF5BF82-7512-D318-46E8-796B4C3545F5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sp>
        <p:nvSpPr>
          <p:cNvPr id="50" name="Title 2">
            <a:extLst>
              <a:ext uri="{FF2B5EF4-FFF2-40B4-BE49-F238E27FC236}">
                <a16:creationId xmlns:a16="http://schemas.microsoft.com/office/drawing/2014/main" id="{5C9341A5-7490-21A4-EF4B-BF21907623C1}"/>
              </a:ext>
            </a:extLst>
          </p:cNvPr>
          <p:cNvSpPr txBox="1">
            <a:spLocks/>
          </p:cNvSpPr>
          <p:nvPr/>
        </p:nvSpPr>
        <p:spPr>
          <a:xfrm>
            <a:off x="130328" y="598605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8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51" name="Title 2">
            <a:extLst>
              <a:ext uri="{FF2B5EF4-FFF2-40B4-BE49-F238E27FC236}">
                <a16:creationId xmlns:a16="http://schemas.microsoft.com/office/drawing/2014/main" id="{3A3E7340-7268-E595-628D-2E14FDF38C01}"/>
              </a:ext>
            </a:extLst>
          </p:cNvPr>
          <p:cNvSpPr txBox="1">
            <a:spLocks/>
          </p:cNvSpPr>
          <p:nvPr/>
        </p:nvSpPr>
        <p:spPr>
          <a:xfrm>
            <a:off x="325966" y="1034176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.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endParaRPr lang="en-US" sz="2400" b="1" dirty="0">
              <a:solidFill>
                <a:srgbClr val="374272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1778" name="Google Shape;1778;p31"/>
          <p:cNvGrpSpPr/>
          <p:nvPr/>
        </p:nvGrpSpPr>
        <p:grpSpPr>
          <a:xfrm rot="-6847086">
            <a:off x="7839029" y="-139903"/>
            <a:ext cx="1233126" cy="1490616"/>
            <a:chOff x="1400200" y="2885885"/>
            <a:chExt cx="877226" cy="1060331"/>
          </a:xfrm>
        </p:grpSpPr>
        <p:sp>
          <p:nvSpPr>
            <p:cNvPr id="1779" name="Google Shape;1779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0" name="Google Shape;1780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1" name="Google Shape;1781;p31"/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31"/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3" name="Google Shape;1783;p31"/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4" name="Google Shape;1784;p31"/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Google Shape;1785;p31"/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31"/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7" name="Google Shape;1787;p31"/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8" name="Google Shape;1788;p31"/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9" name="Google Shape;1789;p31"/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0" name="Google Shape;1790;p31"/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1" name="Google Shape;1791;p31"/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2" name="Google Shape;1792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3" name="Google Shape;1793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4" name="Google Shape;1794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Google Shape;1795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6" name="Google Shape;1796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7" name="Google Shape;1797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8" name="Google Shape;1798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9" name="Google Shape;1799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377055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1" grpId="0"/>
      <p:bldP spid="1802" grpId="0"/>
      <p:bldP spid="1804" grpId="0"/>
      <p:bldP spid="1805" grpId="0"/>
      <p:bldP spid="1807" grpId="0"/>
      <p:bldP spid="71" grpId="0"/>
      <p:bldP spid="72" grpId="0"/>
      <p:bldP spid="7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4" name="Google Shape;1744;p31"/>
          <p:cNvGrpSpPr/>
          <p:nvPr/>
        </p:nvGrpSpPr>
        <p:grpSpPr>
          <a:xfrm>
            <a:off x="193693" y="719693"/>
            <a:ext cx="571831" cy="626072"/>
            <a:chOff x="2172358" y="5517789"/>
            <a:chExt cx="571831" cy="626072"/>
          </a:xfrm>
        </p:grpSpPr>
        <p:sp>
          <p:nvSpPr>
            <p:cNvPr id="1745" name="Google Shape;1745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46" name="Google Shape;1746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805" name="Google Shape;1805;p31"/>
          <p:cNvSpPr txBox="1">
            <a:spLocks noGrp="1"/>
          </p:cNvSpPr>
          <p:nvPr>
            <p:ph type="title" idx="4294967295"/>
          </p:nvPr>
        </p:nvSpPr>
        <p:spPr>
          <a:xfrm>
            <a:off x="246960" y="831304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01</a:t>
            </a:r>
            <a:endParaRPr sz="20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3693" y="657983"/>
            <a:ext cx="237705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algn="just"/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ạ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ọc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eo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ộ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ình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BC</a:t>
            </a:r>
          </a:p>
          <a:p>
            <a:pPr algn="just"/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(Hình 5.2). Biết bạn 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oạ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B = 400 m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ế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6 </a:t>
            </a:r>
            <a:r>
              <a:rPr lang="en-US" sz="18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, </a:t>
            </a: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oạn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endParaRPr lang="en-US" sz="18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pic>
        <p:nvPicPr>
          <p:cNvPr id="54" name="Picture 53" descr="https://img.loigiaihay.com/picture/2022/0307/52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753" y="743709"/>
            <a:ext cx="1945803" cy="150419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5" name="Google Shape;1753;p31"/>
          <p:cNvGrpSpPr/>
          <p:nvPr/>
        </p:nvGrpSpPr>
        <p:grpSpPr>
          <a:xfrm>
            <a:off x="193693" y="3390568"/>
            <a:ext cx="571831" cy="626072"/>
            <a:chOff x="2172358" y="5517789"/>
            <a:chExt cx="571831" cy="626072"/>
          </a:xfrm>
        </p:grpSpPr>
        <p:sp>
          <p:nvSpPr>
            <p:cNvPr id="56" name="Google Shape;1754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7" name="Google Shape;1755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70C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58" name="Google Shape;1804;p31"/>
          <p:cNvSpPr txBox="1">
            <a:spLocks noGrp="1"/>
          </p:cNvSpPr>
          <p:nvPr>
            <p:ph type="title" idx="4"/>
          </p:nvPr>
        </p:nvSpPr>
        <p:spPr>
          <a:xfrm>
            <a:off x="246960" y="3534138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02</a:t>
            </a:r>
            <a:endParaRPr sz="2000" b="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5526" y="3249361"/>
            <a:ext cx="375103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900"/>
              </a:spcAft>
            </a:pP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con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iế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ò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anh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iệ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á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é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ợc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ò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ế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ây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á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ính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iệ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é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cm.</a:t>
            </a:r>
            <a:endParaRPr lang="en-US" sz="18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78DB54AE-D490-9D34-0F43-5F6E8A2E79C5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35606E34-CFC9-9343-9C09-2CA1CFA4AA66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9" name="Title 2">
              <a:extLst>
                <a:ext uri="{FF2B5EF4-FFF2-40B4-BE49-F238E27FC236}">
                  <a16:creationId xmlns:a16="http://schemas.microsoft.com/office/drawing/2014/main" id="{50FBA895-0B72-AC73-DE96-567483CBB647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6319E30-4206-C20E-062A-D0ABDC0705B8}"/>
              </a:ext>
            </a:extLst>
          </p:cNvPr>
          <p:cNvCxnSpPr>
            <a:cxnSpLocks/>
          </p:cNvCxnSpPr>
          <p:nvPr/>
        </p:nvCxnSpPr>
        <p:spPr>
          <a:xfrm>
            <a:off x="4587164" y="645290"/>
            <a:ext cx="0" cy="45720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59C1627-F6BA-F54D-8597-161567F5C111}"/>
              </a:ext>
            </a:extLst>
          </p:cNvPr>
          <p:cNvSpPr txBox="1"/>
          <p:nvPr/>
        </p:nvSpPr>
        <p:spPr>
          <a:xfrm>
            <a:off x="193693" y="2287758"/>
            <a:ext cx="432286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ường BC = 300 m hết 4 phút. Xác định tốc độ trung bình và vận tốc trung bình của bạn A khi đi từ nhà đến trường.</a:t>
            </a:r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C2F668D6-005C-9674-4696-58D5F04929CD}"/>
              </a:ext>
            </a:extLst>
          </p:cNvPr>
          <p:cNvSpPr txBox="1"/>
          <p:nvPr/>
        </p:nvSpPr>
        <p:spPr>
          <a:xfrm>
            <a:off x="192675" y="4070881"/>
            <a:ext cx="432286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8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ính quãng đường đi được và độ dịch chuyển của kiến.</a:t>
            </a:r>
          </a:p>
          <a:p>
            <a:pPr algn="just"/>
            <a:r>
              <a:rPr lang="en-US" sz="18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.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ính tốc độ trung bình và vận tốc trung bình của con kiến ra  cm/s</a:t>
            </a:r>
            <a:endParaRPr lang="en-US" sz="18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48" name="Google Shape;1750;p31">
            <a:extLst>
              <a:ext uri="{FF2B5EF4-FFF2-40B4-BE49-F238E27FC236}">
                <a16:creationId xmlns:a16="http://schemas.microsoft.com/office/drawing/2014/main" id="{49E8D5C9-BD7A-E811-266C-96425B5C8730}"/>
              </a:ext>
            </a:extLst>
          </p:cNvPr>
          <p:cNvGrpSpPr/>
          <p:nvPr/>
        </p:nvGrpSpPr>
        <p:grpSpPr>
          <a:xfrm>
            <a:off x="4657773" y="719693"/>
            <a:ext cx="571831" cy="626072"/>
            <a:chOff x="2172358" y="5517789"/>
            <a:chExt cx="571831" cy="626072"/>
          </a:xfrm>
        </p:grpSpPr>
        <p:sp>
          <p:nvSpPr>
            <p:cNvPr id="49" name="Google Shape;1751;p31">
              <a:extLst>
                <a:ext uri="{FF2B5EF4-FFF2-40B4-BE49-F238E27FC236}">
                  <a16:creationId xmlns:a16="http://schemas.microsoft.com/office/drawing/2014/main" id="{F56938D8-211D-CB12-CEDB-BD6BB4EE5EC2}"/>
                </a:ext>
              </a:extLst>
            </p:cNvPr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752;p31">
              <a:extLst>
                <a:ext uri="{FF2B5EF4-FFF2-40B4-BE49-F238E27FC236}">
                  <a16:creationId xmlns:a16="http://schemas.microsoft.com/office/drawing/2014/main" id="{86F5644D-B56D-CC54-80C0-77E364E0E680}"/>
                </a:ext>
              </a:extLst>
            </p:cNvPr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6DE8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1" name="Google Shape;1801;p31">
            <a:extLst>
              <a:ext uri="{FF2B5EF4-FFF2-40B4-BE49-F238E27FC236}">
                <a16:creationId xmlns:a16="http://schemas.microsoft.com/office/drawing/2014/main" id="{A82C106D-A8AB-D0C3-35C0-61D1F916A28D}"/>
              </a:ext>
            </a:extLst>
          </p:cNvPr>
          <p:cNvSpPr txBox="1">
            <a:spLocks noGrp="1"/>
          </p:cNvSpPr>
          <p:nvPr>
            <p:ph type="title" idx="6"/>
          </p:nvPr>
        </p:nvSpPr>
        <p:spPr>
          <a:xfrm>
            <a:off x="4690357" y="817900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3</a:t>
            </a:r>
            <a:endParaRPr sz="2000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262DF4F9-20B9-2628-B83B-B8E1CD2E5C72}"/>
              </a:ext>
            </a:extLst>
          </p:cNvPr>
          <p:cNvSpPr/>
          <p:nvPr/>
        </p:nvSpPr>
        <p:spPr>
          <a:xfrm>
            <a:off x="5239944" y="2783371"/>
            <a:ext cx="3667436" cy="934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</a:pP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gườ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á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ên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ẳng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ị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í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ị</a:t>
            </a: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trí 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rồ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quay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ở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ạ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.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oảng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ách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ến B là 63 km. Khi đi xe chuyển động với vận</a:t>
            </a:r>
            <a:endParaRPr lang="en-US" sz="17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59" name="Google Shape;1747;p31">
            <a:extLst>
              <a:ext uri="{FF2B5EF4-FFF2-40B4-BE49-F238E27FC236}">
                <a16:creationId xmlns:a16="http://schemas.microsoft.com/office/drawing/2014/main" id="{06F39625-77BF-F1C0-AA45-01252243865C}"/>
              </a:ext>
            </a:extLst>
          </p:cNvPr>
          <p:cNvGrpSpPr/>
          <p:nvPr/>
        </p:nvGrpSpPr>
        <p:grpSpPr>
          <a:xfrm>
            <a:off x="4657773" y="2881174"/>
            <a:ext cx="571831" cy="626072"/>
            <a:chOff x="2172358" y="5517789"/>
            <a:chExt cx="571831" cy="626072"/>
          </a:xfrm>
        </p:grpSpPr>
        <p:sp>
          <p:nvSpPr>
            <p:cNvPr id="60" name="Google Shape;1748;p31">
              <a:extLst>
                <a:ext uri="{FF2B5EF4-FFF2-40B4-BE49-F238E27FC236}">
                  <a16:creationId xmlns:a16="http://schemas.microsoft.com/office/drawing/2014/main" id="{7B272D9B-8A76-5AC5-62C0-0510B5FB7029}"/>
                </a:ext>
              </a:extLst>
            </p:cNvPr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1749;p31">
              <a:extLst>
                <a:ext uri="{FF2B5EF4-FFF2-40B4-BE49-F238E27FC236}">
                  <a16:creationId xmlns:a16="http://schemas.microsoft.com/office/drawing/2014/main" id="{F8E8FC89-3CC1-CB23-D1CA-39230E587869}"/>
                </a:ext>
              </a:extLst>
            </p:cNvPr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2" name="Google Shape;1807;p31">
            <a:extLst>
              <a:ext uri="{FF2B5EF4-FFF2-40B4-BE49-F238E27FC236}">
                <a16:creationId xmlns:a16="http://schemas.microsoft.com/office/drawing/2014/main" id="{581A14D5-8C3D-4AE0-F385-99E8ACFCE830}"/>
              </a:ext>
            </a:extLst>
          </p:cNvPr>
          <p:cNvSpPr txBox="1">
            <a:spLocks noGrp="1"/>
          </p:cNvSpPr>
          <p:nvPr>
            <p:ph type="title" idx="8"/>
          </p:nvPr>
        </p:nvSpPr>
        <p:spPr>
          <a:xfrm>
            <a:off x="4743624" y="3019310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4</a:t>
            </a:r>
            <a:endParaRPr sz="2000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3" name="Google Shape;1778;p31">
            <a:extLst>
              <a:ext uri="{FF2B5EF4-FFF2-40B4-BE49-F238E27FC236}">
                <a16:creationId xmlns:a16="http://schemas.microsoft.com/office/drawing/2014/main" id="{2EDFAC6E-FB06-AC7C-8AB6-7AE360A49DDD}"/>
              </a:ext>
            </a:extLst>
          </p:cNvPr>
          <p:cNvGrpSpPr/>
          <p:nvPr/>
        </p:nvGrpSpPr>
        <p:grpSpPr>
          <a:xfrm rot="-6847086">
            <a:off x="7839029" y="-139903"/>
            <a:ext cx="1233126" cy="1490616"/>
            <a:chOff x="1400200" y="2885885"/>
            <a:chExt cx="877226" cy="1060331"/>
          </a:xfrm>
        </p:grpSpPr>
        <p:sp>
          <p:nvSpPr>
            <p:cNvPr id="64" name="Google Shape;1779;p31">
              <a:extLst>
                <a:ext uri="{FF2B5EF4-FFF2-40B4-BE49-F238E27FC236}">
                  <a16:creationId xmlns:a16="http://schemas.microsoft.com/office/drawing/2014/main" id="{310F8209-0A26-7253-FA85-B432EED000D6}"/>
                </a:ext>
              </a:extLst>
            </p:cNvPr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1780;p31">
              <a:extLst>
                <a:ext uri="{FF2B5EF4-FFF2-40B4-BE49-F238E27FC236}">
                  <a16:creationId xmlns:a16="http://schemas.microsoft.com/office/drawing/2014/main" id="{8BEACDBD-BFAC-D6F0-7721-DB6BA5CB3157}"/>
                </a:ext>
              </a:extLst>
            </p:cNvPr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1781;p31">
              <a:extLst>
                <a:ext uri="{FF2B5EF4-FFF2-40B4-BE49-F238E27FC236}">
                  <a16:creationId xmlns:a16="http://schemas.microsoft.com/office/drawing/2014/main" id="{C5E5A80F-F375-B56D-C4A1-7A566D7894C2}"/>
                </a:ext>
              </a:extLst>
            </p:cNvPr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1782;p31">
              <a:extLst>
                <a:ext uri="{FF2B5EF4-FFF2-40B4-BE49-F238E27FC236}">
                  <a16:creationId xmlns:a16="http://schemas.microsoft.com/office/drawing/2014/main" id="{5C4C93AB-7945-C79D-B711-AB098B50C4C8}"/>
                </a:ext>
              </a:extLst>
            </p:cNvPr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1783;p31">
              <a:extLst>
                <a:ext uri="{FF2B5EF4-FFF2-40B4-BE49-F238E27FC236}">
                  <a16:creationId xmlns:a16="http://schemas.microsoft.com/office/drawing/2014/main" id="{38B8241B-D16E-E0C3-8A98-9EE1D5ED59C9}"/>
                </a:ext>
              </a:extLst>
            </p:cNvPr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1784;p31">
              <a:extLst>
                <a:ext uri="{FF2B5EF4-FFF2-40B4-BE49-F238E27FC236}">
                  <a16:creationId xmlns:a16="http://schemas.microsoft.com/office/drawing/2014/main" id="{50220F68-1D8F-4AEE-55C9-931DCB59BDC2}"/>
                </a:ext>
              </a:extLst>
            </p:cNvPr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1785;p31">
              <a:extLst>
                <a:ext uri="{FF2B5EF4-FFF2-40B4-BE49-F238E27FC236}">
                  <a16:creationId xmlns:a16="http://schemas.microsoft.com/office/drawing/2014/main" id="{7730EDDD-583B-D222-27D5-5CAD960E9CF1}"/>
                </a:ext>
              </a:extLst>
            </p:cNvPr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1786;p31">
              <a:extLst>
                <a:ext uri="{FF2B5EF4-FFF2-40B4-BE49-F238E27FC236}">
                  <a16:creationId xmlns:a16="http://schemas.microsoft.com/office/drawing/2014/main" id="{BD814D84-5CE5-2457-FA55-5A2CF29AE530}"/>
                </a:ext>
              </a:extLst>
            </p:cNvPr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1787;p31">
              <a:extLst>
                <a:ext uri="{FF2B5EF4-FFF2-40B4-BE49-F238E27FC236}">
                  <a16:creationId xmlns:a16="http://schemas.microsoft.com/office/drawing/2014/main" id="{06B41456-1DB9-5B73-2BCE-95DDF1E880E2}"/>
                </a:ext>
              </a:extLst>
            </p:cNvPr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1788;p31">
              <a:extLst>
                <a:ext uri="{FF2B5EF4-FFF2-40B4-BE49-F238E27FC236}">
                  <a16:creationId xmlns:a16="http://schemas.microsoft.com/office/drawing/2014/main" id="{9F84E58F-27C3-0EA9-F246-41A6FC4655BA}"/>
                </a:ext>
              </a:extLst>
            </p:cNvPr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1789;p31">
              <a:extLst>
                <a:ext uri="{FF2B5EF4-FFF2-40B4-BE49-F238E27FC236}">
                  <a16:creationId xmlns:a16="http://schemas.microsoft.com/office/drawing/2014/main" id="{D2CEB711-4DFB-E704-A2E6-B531ECEBCA1E}"/>
                </a:ext>
              </a:extLst>
            </p:cNvPr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1790;p31">
              <a:extLst>
                <a:ext uri="{FF2B5EF4-FFF2-40B4-BE49-F238E27FC236}">
                  <a16:creationId xmlns:a16="http://schemas.microsoft.com/office/drawing/2014/main" id="{79313C16-4342-F562-D2F2-C40ED9BFE349}"/>
                </a:ext>
              </a:extLst>
            </p:cNvPr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1791;p31">
              <a:extLst>
                <a:ext uri="{FF2B5EF4-FFF2-40B4-BE49-F238E27FC236}">
                  <a16:creationId xmlns:a16="http://schemas.microsoft.com/office/drawing/2014/main" id="{45A21C58-0795-BFE6-4053-13AE252C9599}"/>
                </a:ext>
              </a:extLst>
            </p:cNvPr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1792;p31">
              <a:extLst>
                <a:ext uri="{FF2B5EF4-FFF2-40B4-BE49-F238E27FC236}">
                  <a16:creationId xmlns:a16="http://schemas.microsoft.com/office/drawing/2014/main" id="{02786ACC-7C39-B1B0-C036-6D99947D7702}"/>
                </a:ext>
              </a:extLst>
            </p:cNvPr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1793;p31">
              <a:extLst>
                <a:ext uri="{FF2B5EF4-FFF2-40B4-BE49-F238E27FC236}">
                  <a16:creationId xmlns:a16="http://schemas.microsoft.com/office/drawing/2014/main" id="{7F4C71A4-BB3A-C009-863B-CBB87D80F1A3}"/>
                </a:ext>
              </a:extLst>
            </p:cNvPr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1794;p31">
              <a:extLst>
                <a:ext uri="{FF2B5EF4-FFF2-40B4-BE49-F238E27FC236}">
                  <a16:creationId xmlns:a16="http://schemas.microsoft.com/office/drawing/2014/main" id="{C670D38E-9CB4-C390-96CB-7750247C0BA7}"/>
                </a:ext>
              </a:extLst>
            </p:cNvPr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1795;p31">
              <a:extLst>
                <a:ext uri="{FF2B5EF4-FFF2-40B4-BE49-F238E27FC236}">
                  <a16:creationId xmlns:a16="http://schemas.microsoft.com/office/drawing/2014/main" id="{57BB7835-3DAC-159F-11E3-6C005A57E2DF}"/>
                </a:ext>
              </a:extLst>
            </p:cNvPr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1796;p31">
              <a:extLst>
                <a:ext uri="{FF2B5EF4-FFF2-40B4-BE49-F238E27FC236}">
                  <a16:creationId xmlns:a16="http://schemas.microsoft.com/office/drawing/2014/main" id="{BCE85CB3-DE88-943F-2B6D-5136FC3F0EE9}"/>
                </a:ext>
              </a:extLst>
            </p:cNvPr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1797;p31">
              <a:extLst>
                <a:ext uri="{FF2B5EF4-FFF2-40B4-BE49-F238E27FC236}">
                  <a16:creationId xmlns:a16="http://schemas.microsoft.com/office/drawing/2014/main" id="{CFDE5E6A-1661-8C04-4281-42AC37FA70DD}"/>
                </a:ext>
              </a:extLst>
            </p:cNvPr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1798;p31">
              <a:extLst>
                <a:ext uri="{FF2B5EF4-FFF2-40B4-BE49-F238E27FC236}">
                  <a16:creationId xmlns:a16="http://schemas.microsoft.com/office/drawing/2014/main" id="{6FE46D48-DC9B-BD62-1F36-F895285986C4}"/>
                </a:ext>
              </a:extLst>
            </p:cNvPr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1799;p31">
              <a:extLst>
                <a:ext uri="{FF2B5EF4-FFF2-40B4-BE49-F238E27FC236}">
                  <a16:creationId xmlns:a16="http://schemas.microsoft.com/office/drawing/2014/main" id="{9A9CBC06-0068-9058-D2DD-50A6C1537CA9}"/>
                </a:ext>
              </a:extLst>
            </p:cNvPr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" name="Rectangle 51">
            <a:extLst>
              <a:ext uri="{FF2B5EF4-FFF2-40B4-BE49-F238E27FC236}">
                <a16:creationId xmlns:a16="http://schemas.microsoft.com/office/drawing/2014/main" id="{B26855FA-FBE9-0511-1142-9E83357F163C}"/>
              </a:ext>
            </a:extLst>
          </p:cNvPr>
          <p:cNvSpPr/>
          <p:nvPr/>
        </p:nvSpPr>
        <p:spPr>
          <a:xfrm>
            <a:off x="5229605" y="677146"/>
            <a:ext cx="3667436" cy="72545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</a:pP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gườ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ơ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ọc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eo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iều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ài</a:t>
            </a: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50m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ể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ơ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ết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40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ây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rồ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quay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ề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ỗ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uất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át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42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ây</a:t>
            </a: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endParaRPr lang="en-US" sz="17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309B9C6B-35FC-28B6-4EAD-7AF797BC4BAD}"/>
              </a:ext>
            </a:extLst>
          </p:cNvPr>
          <p:cNvSpPr txBox="1"/>
          <p:nvPr/>
        </p:nvSpPr>
        <p:spPr>
          <a:xfrm>
            <a:off x="4654190" y="1332843"/>
            <a:ext cx="4242851" cy="13533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</a:pP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ãy xác định vận tốc trung bình và tốc độ trung bình của người đó khi:</a:t>
            </a:r>
          </a:p>
          <a:p>
            <a:pPr algn="just">
              <a:lnSpc>
                <a:spcPct val="80000"/>
              </a:lnSpc>
            </a:pPr>
            <a:r>
              <a:rPr lang="en-US" sz="17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 lần bơi đầu tiên dọc theo chiều dài bể bơi</a:t>
            </a:r>
          </a:p>
          <a:p>
            <a:pPr>
              <a:lnSpc>
                <a:spcPct val="80000"/>
              </a:lnSpc>
            </a:pPr>
            <a:r>
              <a:rPr lang="en-US" sz="17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. </a:t>
            </a: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 lần bơi về</a:t>
            </a:r>
          </a:p>
          <a:p>
            <a:pPr>
              <a:lnSpc>
                <a:spcPct val="80000"/>
              </a:lnSpc>
            </a:pPr>
            <a:r>
              <a:rPr lang="en-US" sz="17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. </a:t>
            </a: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 suốt quãng đường đi và về</a:t>
            </a:r>
            <a:endParaRPr lang="en-US" sz="17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9E7E75F9-EE71-02A3-A187-D986D75CA607}"/>
              </a:ext>
            </a:extLst>
          </p:cNvPr>
          <p:cNvSpPr txBox="1"/>
          <p:nvPr/>
        </p:nvSpPr>
        <p:spPr>
          <a:xfrm>
            <a:off x="4654189" y="3648017"/>
            <a:ext cx="4242851" cy="15609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</a:pP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 </a:t>
            </a:r>
            <a:r>
              <a:rPr kumimoji="0" lang="en-US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60 km/h. Nhưng lúc quay trở lại do gặp mưa nên vận tốc của xe giảm xuống còn 45 km/h. Cũng do mưa lớn đã làm đường bị sạt lở nên xe không đi được nữa và phải dừng chân ở vị trí C cách B 27 km. Tính tốc độ trung bình và vận tốc trung bình của xe trong suốt chặng đường từ A đến C.</a:t>
            </a:r>
            <a:endParaRPr lang="en-US" sz="1700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5868CE1-0A7E-0783-64CF-7AC5AAE084F7}"/>
              </a:ext>
            </a:extLst>
          </p:cNvPr>
          <p:cNvCxnSpPr/>
          <p:nvPr/>
        </p:nvCxnSpPr>
        <p:spPr>
          <a:xfrm flipH="1">
            <a:off x="192675" y="3249361"/>
            <a:ext cx="437932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D5284325-92DB-6C7B-D934-93A7001D49D3}"/>
              </a:ext>
            </a:extLst>
          </p:cNvPr>
          <p:cNvCxnSpPr/>
          <p:nvPr/>
        </p:nvCxnSpPr>
        <p:spPr>
          <a:xfrm flipH="1">
            <a:off x="4560654" y="2711562"/>
            <a:ext cx="437932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2216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4" name="Google Shape;1744;p31"/>
          <p:cNvGrpSpPr/>
          <p:nvPr/>
        </p:nvGrpSpPr>
        <p:grpSpPr>
          <a:xfrm>
            <a:off x="193693" y="719693"/>
            <a:ext cx="571831" cy="626072"/>
            <a:chOff x="2172358" y="5517789"/>
            <a:chExt cx="571831" cy="626072"/>
          </a:xfrm>
        </p:grpSpPr>
        <p:sp>
          <p:nvSpPr>
            <p:cNvPr id="1745" name="Google Shape;1745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endParaRPr>
            </a:p>
          </p:txBody>
        </p:sp>
        <p:sp>
          <p:nvSpPr>
            <p:cNvPr id="1746" name="Google Shape;1746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endParaRPr>
            </a:p>
          </p:txBody>
        </p:sp>
      </p:grpSp>
      <p:sp>
        <p:nvSpPr>
          <p:cNvPr id="1805" name="Google Shape;1805;p31"/>
          <p:cNvSpPr txBox="1">
            <a:spLocks noGrp="1"/>
          </p:cNvSpPr>
          <p:nvPr>
            <p:ph type="title" idx="4294967295"/>
          </p:nvPr>
        </p:nvSpPr>
        <p:spPr>
          <a:xfrm>
            <a:off x="246960" y="831304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01</a:t>
            </a:r>
            <a:endParaRPr sz="20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3693" y="657983"/>
            <a:ext cx="237705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Bạ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A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i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học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từ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nhà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ế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trường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theo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lộ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trình</a:t>
            </a: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ABC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(Hình 5.2). Biết bạn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A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i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oạ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ường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AB = 400 m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hết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6 </a:t>
            </a:r>
            <a:r>
              <a:rPr kumimoji="0" lang="en-US" sz="18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phút</a:t>
            </a: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, đoạn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  <a:sym typeface="Arial"/>
            </a:endParaRPr>
          </a:p>
        </p:txBody>
      </p:sp>
      <p:pic>
        <p:nvPicPr>
          <p:cNvPr id="54" name="Picture 53" descr="https://img.loigiaihay.com/picture/2022/0307/52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753" y="743709"/>
            <a:ext cx="1945803" cy="150419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7" name="Group 36">
            <a:extLst>
              <a:ext uri="{FF2B5EF4-FFF2-40B4-BE49-F238E27FC236}">
                <a16:creationId xmlns:a16="http://schemas.microsoft.com/office/drawing/2014/main" id="{78DB54AE-D490-9D34-0F43-5F6E8A2E79C5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35606E34-CFC9-9343-9C09-2CA1CFA4AA66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05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endParaRPr>
            </a:p>
          </p:txBody>
        </p:sp>
        <p:sp>
          <p:nvSpPr>
            <p:cNvPr id="39" name="Title 2">
              <a:extLst>
                <a:ext uri="{FF2B5EF4-FFF2-40B4-BE49-F238E27FC236}">
                  <a16:creationId xmlns:a16="http://schemas.microsoft.com/office/drawing/2014/main" id="{50FBA895-0B72-AC73-DE96-567483CBB647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FFFF"/>
                </a:buClr>
                <a:buSzPts val="3000"/>
                <a:buFont typeface="Boogaloo"/>
                <a:buNone/>
                <a:tabLst/>
                <a:defRPr/>
              </a:pPr>
              <a:r>
                <a:rPr kumimoji="0" lang="en-US" sz="3200" b="1" i="0" u="none" strike="noStrike" kern="0" cap="none" spc="50" normalizeH="0" baseline="0" noProof="0" dirty="0" err="1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/>
                </a:rPr>
                <a:t>Bài</a:t>
              </a:r>
              <a:r>
                <a:rPr kumimoji="0" lang="en-US" sz="3200" b="1" i="0" u="none" strike="noStrike" kern="0" cap="none" spc="50" normalizeH="0" baseline="0" noProof="0" dirty="0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/>
                </a:rPr>
                <a:t> 5: TỐC ĐỘ VÀ VẬN TỐC</a:t>
              </a:r>
            </a:p>
          </p:txBody>
        </p: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6319E30-4206-C20E-062A-D0ABDC0705B8}"/>
              </a:ext>
            </a:extLst>
          </p:cNvPr>
          <p:cNvCxnSpPr>
            <a:cxnSpLocks/>
          </p:cNvCxnSpPr>
          <p:nvPr/>
        </p:nvCxnSpPr>
        <p:spPr>
          <a:xfrm>
            <a:off x="4587164" y="645290"/>
            <a:ext cx="0" cy="2604071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59C1627-F6BA-F54D-8597-161567F5C111}"/>
              </a:ext>
            </a:extLst>
          </p:cNvPr>
          <p:cNvSpPr txBox="1"/>
          <p:nvPr/>
        </p:nvSpPr>
        <p:spPr>
          <a:xfrm>
            <a:off x="193693" y="2287758"/>
            <a:ext cx="432286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ường BC = 300 m hết 4 phút. Xác định tốc độ trung bình và vận tốc trung bình của bạn A khi đi từ nhà đến trường.</a:t>
            </a: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63" name="Google Shape;1778;p31">
            <a:extLst>
              <a:ext uri="{FF2B5EF4-FFF2-40B4-BE49-F238E27FC236}">
                <a16:creationId xmlns:a16="http://schemas.microsoft.com/office/drawing/2014/main" id="{2EDFAC6E-FB06-AC7C-8AB6-7AE360A49DDD}"/>
              </a:ext>
            </a:extLst>
          </p:cNvPr>
          <p:cNvGrpSpPr/>
          <p:nvPr/>
        </p:nvGrpSpPr>
        <p:grpSpPr>
          <a:xfrm rot="-6847086">
            <a:off x="7839029" y="-139903"/>
            <a:ext cx="1233126" cy="1490616"/>
            <a:chOff x="1400200" y="2885885"/>
            <a:chExt cx="877226" cy="1060331"/>
          </a:xfrm>
        </p:grpSpPr>
        <p:sp>
          <p:nvSpPr>
            <p:cNvPr id="64" name="Google Shape;1779;p31">
              <a:extLst>
                <a:ext uri="{FF2B5EF4-FFF2-40B4-BE49-F238E27FC236}">
                  <a16:creationId xmlns:a16="http://schemas.microsoft.com/office/drawing/2014/main" id="{310F8209-0A26-7253-FA85-B432EED000D6}"/>
                </a:ext>
              </a:extLst>
            </p:cNvPr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1780;p31">
              <a:extLst>
                <a:ext uri="{FF2B5EF4-FFF2-40B4-BE49-F238E27FC236}">
                  <a16:creationId xmlns:a16="http://schemas.microsoft.com/office/drawing/2014/main" id="{8BEACDBD-BFAC-D6F0-7721-DB6BA5CB3157}"/>
                </a:ext>
              </a:extLst>
            </p:cNvPr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1781;p31">
              <a:extLst>
                <a:ext uri="{FF2B5EF4-FFF2-40B4-BE49-F238E27FC236}">
                  <a16:creationId xmlns:a16="http://schemas.microsoft.com/office/drawing/2014/main" id="{C5E5A80F-F375-B56D-C4A1-7A566D7894C2}"/>
                </a:ext>
              </a:extLst>
            </p:cNvPr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" name="Google Shape;1782;p31">
              <a:extLst>
                <a:ext uri="{FF2B5EF4-FFF2-40B4-BE49-F238E27FC236}">
                  <a16:creationId xmlns:a16="http://schemas.microsoft.com/office/drawing/2014/main" id="{5C4C93AB-7945-C79D-B711-AB098B50C4C8}"/>
                </a:ext>
              </a:extLst>
            </p:cNvPr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" name="Google Shape;1783;p31">
              <a:extLst>
                <a:ext uri="{FF2B5EF4-FFF2-40B4-BE49-F238E27FC236}">
                  <a16:creationId xmlns:a16="http://schemas.microsoft.com/office/drawing/2014/main" id="{38B8241B-D16E-E0C3-8A98-9EE1D5ED59C9}"/>
                </a:ext>
              </a:extLst>
            </p:cNvPr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" name="Google Shape;1784;p31">
              <a:extLst>
                <a:ext uri="{FF2B5EF4-FFF2-40B4-BE49-F238E27FC236}">
                  <a16:creationId xmlns:a16="http://schemas.microsoft.com/office/drawing/2014/main" id="{50220F68-1D8F-4AEE-55C9-931DCB59BDC2}"/>
                </a:ext>
              </a:extLst>
            </p:cNvPr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" name="Google Shape;1785;p31">
              <a:extLst>
                <a:ext uri="{FF2B5EF4-FFF2-40B4-BE49-F238E27FC236}">
                  <a16:creationId xmlns:a16="http://schemas.microsoft.com/office/drawing/2014/main" id="{7730EDDD-583B-D222-27D5-5CAD960E9CF1}"/>
                </a:ext>
              </a:extLst>
            </p:cNvPr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" name="Google Shape;1786;p31">
              <a:extLst>
                <a:ext uri="{FF2B5EF4-FFF2-40B4-BE49-F238E27FC236}">
                  <a16:creationId xmlns:a16="http://schemas.microsoft.com/office/drawing/2014/main" id="{BD814D84-5CE5-2457-FA55-5A2CF29AE530}"/>
                </a:ext>
              </a:extLst>
            </p:cNvPr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" name="Google Shape;1787;p31">
              <a:extLst>
                <a:ext uri="{FF2B5EF4-FFF2-40B4-BE49-F238E27FC236}">
                  <a16:creationId xmlns:a16="http://schemas.microsoft.com/office/drawing/2014/main" id="{06B41456-1DB9-5B73-2BCE-95DDF1E880E2}"/>
                </a:ext>
              </a:extLst>
            </p:cNvPr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" name="Google Shape;1788;p31">
              <a:extLst>
                <a:ext uri="{FF2B5EF4-FFF2-40B4-BE49-F238E27FC236}">
                  <a16:creationId xmlns:a16="http://schemas.microsoft.com/office/drawing/2014/main" id="{9F84E58F-27C3-0EA9-F246-41A6FC4655BA}"/>
                </a:ext>
              </a:extLst>
            </p:cNvPr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" name="Google Shape;1789;p31">
              <a:extLst>
                <a:ext uri="{FF2B5EF4-FFF2-40B4-BE49-F238E27FC236}">
                  <a16:creationId xmlns:a16="http://schemas.microsoft.com/office/drawing/2014/main" id="{D2CEB711-4DFB-E704-A2E6-B531ECEBCA1E}"/>
                </a:ext>
              </a:extLst>
            </p:cNvPr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" name="Google Shape;1790;p31">
              <a:extLst>
                <a:ext uri="{FF2B5EF4-FFF2-40B4-BE49-F238E27FC236}">
                  <a16:creationId xmlns:a16="http://schemas.microsoft.com/office/drawing/2014/main" id="{79313C16-4342-F562-D2F2-C40ED9BFE349}"/>
                </a:ext>
              </a:extLst>
            </p:cNvPr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" name="Google Shape;1791;p31">
              <a:extLst>
                <a:ext uri="{FF2B5EF4-FFF2-40B4-BE49-F238E27FC236}">
                  <a16:creationId xmlns:a16="http://schemas.microsoft.com/office/drawing/2014/main" id="{45A21C58-0795-BFE6-4053-13AE252C9599}"/>
                </a:ext>
              </a:extLst>
            </p:cNvPr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" name="Google Shape;1792;p31">
              <a:extLst>
                <a:ext uri="{FF2B5EF4-FFF2-40B4-BE49-F238E27FC236}">
                  <a16:creationId xmlns:a16="http://schemas.microsoft.com/office/drawing/2014/main" id="{02786ACC-7C39-B1B0-C036-6D99947D7702}"/>
                </a:ext>
              </a:extLst>
            </p:cNvPr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" name="Google Shape;1793;p31">
              <a:extLst>
                <a:ext uri="{FF2B5EF4-FFF2-40B4-BE49-F238E27FC236}">
                  <a16:creationId xmlns:a16="http://schemas.microsoft.com/office/drawing/2014/main" id="{7F4C71A4-BB3A-C009-863B-CBB87D80F1A3}"/>
                </a:ext>
              </a:extLst>
            </p:cNvPr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" name="Google Shape;1794;p31">
              <a:extLst>
                <a:ext uri="{FF2B5EF4-FFF2-40B4-BE49-F238E27FC236}">
                  <a16:creationId xmlns:a16="http://schemas.microsoft.com/office/drawing/2014/main" id="{C670D38E-9CB4-C390-96CB-7750247C0BA7}"/>
                </a:ext>
              </a:extLst>
            </p:cNvPr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1795;p31">
              <a:extLst>
                <a:ext uri="{FF2B5EF4-FFF2-40B4-BE49-F238E27FC236}">
                  <a16:creationId xmlns:a16="http://schemas.microsoft.com/office/drawing/2014/main" id="{57BB7835-3DAC-159F-11E3-6C005A57E2DF}"/>
                </a:ext>
              </a:extLst>
            </p:cNvPr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" name="Google Shape;1796;p31">
              <a:extLst>
                <a:ext uri="{FF2B5EF4-FFF2-40B4-BE49-F238E27FC236}">
                  <a16:creationId xmlns:a16="http://schemas.microsoft.com/office/drawing/2014/main" id="{BCE85CB3-DE88-943F-2B6D-5136FC3F0EE9}"/>
                </a:ext>
              </a:extLst>
            </p:cNvPr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" name="Google Shape;1797;p31">
              <a:extLst>
                <a:ext uri="{FF2B5EF4-FFF2-40B4-BE49-F238E27FC236}">
                  <a16:creationId xmlns:a16="http://schemas.microsoft.com/office/drawing/2014/main" id="{CFDE5E6A-1661-8C04-4281-42AC37FA70DD}"/>
                </a:ext>
              </a:extLst>
            </p:cNvPr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" name="Google Shape;1798;p31">
              <a:extLst>
                <a:ext uri="{FF2B5EF4-FFF2-40B4-BE49-F238E27FC236}">
                  <a16:creationId xmlns:a16="http://schemas.microsoft.com/office/drawing/2014/main" id="{6FE46D48-DC9B-BD62-1F36-F895285986C4}"/>
                </a:ext>
              </a:extLst>
            </p:cNvPr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" name="Google Shape;1799;p31">
              <a:extLst>
                <a:ext uri="{FF2B5EF4-FFF2-40B4-BE49-F238E27FC236}">
                  <a16:creationId xmlns:a16="http://schemas.microsoft.com/office/drawing/2014/main" id="{9A9CBC06-0068-9058-D2DD-50A6C1537CA9}"/>
                </a:ext>
              </a:extLst>
            </p:cNvPr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5868CE1-0A7E-0783-64CF-7AC5AAE084F7}"/>
              </a:ext>
            </a:extLst>
          </p:cNvPr>
          <p:cNvCxnSpPr/>
          <p:nvPr/>
        </p:nvCxnSpPr>
        <p:spPr>
          <a:xfrm flipH="1">
            <a:off x="205375" y="3249361"/>
            <a:ext cx="437932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Object 93">
                <a:extLst>
                  <a:ext uri="{FF2B5EF4-FFF2-40B4-BE49-F238E27FC236}">
                    <a16:creationId xmlns:a16="http://schemas.microsoft.com/office/drawing/2014/main" id="{F3064529-C108-BAF9-5D3B-05D6370047F8}"/>
                  </a:ext>
                </a:extLst>
              </p:cNvPr>
              <p:cNvSpPr txBox="1"/>
              <p:nvPr/>
            </p:nvSpPr>
            <p:spPr>
              <a:xfrm>
                <a:off x="4701227" y="2764078"/>
                <a:ext cx="4162795" cy="51097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00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70 (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) ≈1,167 (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  <a:p>
                <a:pPr algn="ctr"/>
                <a:endParaRPr lang="en-US" sz="18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4" name="Object 93">
                <a:extLst>
                  <a:ext uri="{FF2B5EF4-FFF2-40B4-BE49-F238E27FC236}">
                    <a16:creationId xmlns:a16="http://schemas.microsoft.com/office/drawing/2014/main" id="{F3064529-C108-BAF9-5D3B-05D6370047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227" y="2764078"/>
                <a:ext cx="4162795" cy="510971"/>
              </a:xfrm>
              <a:prstGeom prst="rect">
                <a:avLst/>
              </a:prstGeom>
              <a:blipFill>
                <a:blip r:embed="rId4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Object 95">
                <a:extLst>
                  <a:ext uri="{FF2B5EF4-FFF2-40B4-BE49-F238E27FC236}">
                    <a16:creationId xmlns:a16="http://schemas.microsoft.com/office/drawing/2014/main" id="{C1E4BD0F-83DF-6093-631B-D82A39CAC27D}"/>
                  </a:ext>
                </a:extLst>
              </p:cNvPr>
              <p:cNvSpPr txBox="1"/>
              <p:nvPr/>
            </p:nvSpPr>
            <p:spPr bwMode="auto">
              <a:xfrm>
                <a:off x="1834073" y="3639127"/>
                <a:ext cx="5527667" cy="3873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𝐶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0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30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00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96" name="Object 95">
                <a:extLst>
                  <a:ext uri="{FF2B5EF4-FFF2-40B4-BE49-F238E27FC236}">
                    <a16:creationId xmlns:a16="http://schemas.microsoft.com/office/drawing/2014/main" id="{C1E4BD0F-83DF-6093-631B-D82A39CAC2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4073" y="3639127"/>
                <a:ext cx="5527667" cy="387350"/>
              </a:xfrm>
              <a:prstGeom prst="rect">
                <a:avLst/>
              </a:prstGeom>
              <a:blipFill>
                <a:blip r:embed="rId5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10">
            <a:extLst>
              <a:ext uri="{FF2B5EF4-FFF2-40B4-BE49-F238E27FC236}">
                <a16:creationId xmlns:a16="http://schemas.microsoft.com/office/drawing/2014/main" id="{6CE12F87-28C7-E596-DE0C-1D32AB0FD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524" y="3349585"/>
            <a:ext cx="333136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ịc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ạ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98" name="Rectangle 11">
            <a:extLst>
              <a:ext uri="{FF2B5EF4-FFF2-40B4-BE49-F238E27FC236}">
                <a16:creationId xmlns:a16="http://schemas.microsoft.com/office/drawing/2014/main" id="{85CF57F7-5D3C-986E-58F4-89BA27394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220" y="4083642"/>
            <a:ext cx="56813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ạ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Object 99">
                <a:extLst>
                  <a:ext uri="{FF2B5EF4-FFF2-40B4-BE49-F238E27FC236}">
                    <a16:creationId xmlns:a16="http://schemas.microsoft.com/office/drawing/2014/main" id="{9C83D3CA-32C0-82EF-D930-94959F458F1C}"/>
                  </a:ext>
                </a:extLst>
              </p:cNvPr>
              <p:cNvSpPr txBox="1"/>
              <p:nvPr/>
            </p:nvSpPr>
            <p:spPr bwMode="auto">
              <a:xfrm>
                <a:off x="1834073" y="4401150"/>
                <a:ext cx="5527667" cy="55356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b="0" i="0" dirty="0" smtClean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v</m:t>
                      </m:r>
                      <m:r>
                        <a:rPr 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0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+4</m:t>
                          </m:r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= 50 (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) ≈ 0,83 (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en-US" sz="18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0" name="Object 99">
                <a:extLst>
                  <a:ext uri="{FF2B5EF4-FFF2-40B4-BE49-F238E27FC236}">
                    <a16:creationId xmlns:a16="http://schemas.microsoft.com/office/drawing/2014/main" id="{9C83D3CA-32C0-82EF-D930-94959F458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4073" y="4401150"/>
                <a:ext cx="5527667" cy="553563"/>
              </a:xfrm>
              <a:prstGeom prst="rect">
                <a:avLst/>
              </a:prstGeom>
              <a:blipFill>
                <a:blip r:embed="rId6"/>
                <a:stretch>
                  <a:fillRect b="-3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TextBox 101">
            <a:extLst>
              <a:ext uri="{FF2B5EF4-FFF2-40B4-BE49-F238E27FC236}">
                <a16:creationId xmlns:a16="http://schemas.microsoft.com/office/drawing/2014/main" id="{2A524430-95C3-D7C1-61EC-6AFC24F7145F}"/>
              </a:ext>
            </a:extLst>
          </p:cNvPr>
          <p:cNvSpPr txBox="1"/>
          <p:nvPr/>
        </p:nvSpPr>
        <p:spPr>
          <a:xfrm>
            <a:off x="4614777" y="731058"/>
            <a:ext cx="1594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err="1">
                <a:solidFill>
                  <a:srgbClr val="AA4260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ướng</a:t>
            </a:r>
            <a:r>
              <a:rPr lang="en-US" sz="1800" b="1">
                <a:solidFill>
                  <a:srgbClr val="AA4260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dẫn:</a:t>
            </a:r>
            <a:endParaRPr lang="en-US" sz="1800" b="1" dirty="0">
              <a:solidFill>
                <a:srgbClr val="AA4260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03" name="Rectangle 3">
            <a:extLst>
              <a:ext uri="{FF2B5EF4-FFF2-40B4-BE49-F238E27FC236}">
                <a16:creationId xmlns:a16="http://schemas.microsoft.com/office/drawing/2014/main" id="{E6E25A27-0EE6-A4D3-769F-BD3F6959F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8518" y="1088268"/>
            <a:ext cx="4162796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à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trường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S = AB + BC = 400 + 300 = 700 (m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 = 6 + 4 = 10 (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ạ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971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6" grpId="0"/>
      <p:bldP spid="97" grpId="0"/>
      <p:bldP spid="98" grpId="0"/>
      <p:bldP spid="100" grpId="0"/>
      <p:bldP spid="10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>
            <a:extLst>
              <a:ext uri="{FF2B5EF4-FFF2-40B4-BE49-F238E27FC236}">
                <a16:creationId xmlns:a16="http://schemas.microsoft.com/office/drawing/2014/main" id="{78DB54AE-D490-9D34-0F43-5F6E8A2E79C5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35606E34-CFC9-9343-9C09-2CA1CFA4AA66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05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endParaRPr>
            </a:p>
          </p:txBody>
        </p:sp>
        <p:sp>
          <p:nvSpPr>
            <p:cNvPr id="39" name="Title 2">
              <a:extLst>
                <a:ext uri="{FF2B5EF4-FFF2-40B4-BE49-F238E27FC236}">
                  <a16:creationId xmlns:a16="http://schemas.microsoft.com/office/drawing/2014/main" id="{50FBA895-0B72-AC73-DE96-567483CBB647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FFFF"/>
                </a:buClr>
                <a:buSzPts val="3000"/>
                <a:buFont typeface="Boogaloo"/>
                <a:buNone/>
                <a:tabLst/>
                <a:defRPr/>
              </a:pPr>
              <a:r>
                <a:rPr kumimoji="0" lang="en-US" sz="3200" b="1" i="0" u="none" strike="noStrike" kern="0" cap="none" spc="50" normalizeH="0" baseline="0" noProof="0" dirty="0" err="1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/>
                </a:rPr>
                <a:t>Bài</a:t>
              </a:r>
              <a:r>
                <a:rPr kumimoji="0" lang="en-US" sz="3200" b="1" i="0" u="none" strike="noStrike" kern="0" cap="none" spc="50" normalizeH="0" baseline="0" noProof="0" dirty="0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/>
                </a:rPr>
                <a:t> 5: TỐC ĐỘ VÀ VẬN TỐC</a:t>
              </a:r>
            </a:p>
          </p:txBody>
        </p: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6319E30-4206-C20E-062A-D0ABDC0705B8}"/>
              </a:ext>
            </a:extLst>
          </p:cNvPr>
          <p:cNvCxnSpPr>
            <a:cxnSpLocks/>
          </p:cNvCxnSpPr>
          <p:nvPr/>
        </p:nvCxnSpPr>
        <p:spPr>
          <a:xfrm>
            <a:off x="4587164" y="645290"/>
            <a:ext cx="0" cy="205634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Google Shape;1778;p31">
            <a:extLst>
              <a:ext uri="{FF2B5EF4-FFF2-40B4-BE49-F238E27FC236}">
                <a16:creationId xmlns:a16="http://schemas.microsoft.com/office/drawing/2014/main" id="{2EDFAC6E-FB06-AC7C-8AB6-7AE360A49DDD}"/>
              </a:ext>
            </a:extLst>
          </p:cNvPr>
          <p:cNvGrpSpPr/>
          <p:nvPr/>
        </p:nvGrpSpPr>
        <p:grpSpPr>
          <a:xfrm rot="-6847086">
            <a:off x="7839029" y="-139903"/>
            <a:ext cx="1233126" cy="1490616"/>
            <a:chOff x="1400200" y="2885885"/>
            <a:chExt cx="877226" cy="1060331"/>
          </a:xfrm>
        </p:grpSpPr>
        <p:sp>
          <p:nvSpPr>
            <p:cNvPr id="64" name="Google Shape;1779;p31">
              <a:extLst>
                <a:ext uri="{FF2B5EF4-FFF2-40B4-BE49-F238E27FC236}">
                  <a16:creationId xmlns:a16="http://schemas.microsoft.com/office/drawing/2014/main" id="{310F8209-0A26-7253-FA85-B432EED000D6}"/>
                </a:ext>
              </a:extLst>
            </p:cNvPr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1780;p31">
              <a:extLst>
                <a:ext uri="{FF2B5EF4-FFF2-40B4-BE49-F238E27FC236}">
                  <a16:creationId xmlns:a16="http://schemas.microsoft.com/office/drawing/2014/main" id="{8BEACDBD-BFAC-D6F0-7721-DB6BA5CB3157}"/>
                </a:ext>
              </a:extLst>
            </p:cNvPr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1781;p31">
              <a:extLst>
                <a:ext uri="{FF2B5EF4-FFF2-40B4-BE49-F238E27FC236}">
                  <a16:creationId xmlns:a16="http://schemas.microsoft.com/office/drawing/2014/main" id="{C5E5A80F-F375-B56D-C4A1-7A566D7894C2}"/>
                </a:ext>
              </a:extLst>
            </p:cNvPr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" name="Google Shape;1782;p31">
              <a:extLst>
                <a:ext uri="{FF2B5EF4-FFF2-40B4-BE49-F238E27FC236}">
                  <a16:creationId xmlns:a16="http://schemas.microsoft.com/office/drawing/2014/main" id="{5C4C93AB-7945-C79D-B711-AB098B50C4C8}"/>
                </a:ext>
              </a:extLst>
            </p:cNvPr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" name="Google Shape;1783;p31">
              <a:extLst>
                <a:ext uri="{FF2B5EF4-FFF2-40B4-BE49-F238E27FC236}">
                  <a16:creationId xmlns:a16="http://schemas.microsoft.com/office/drawing/2014/main" id="{38B8241B-D16E-E0C3-8A98-9EE1D5ED59C9}"/>
                </a:ext>
              </a:extLst>
            </p:cNvPr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" name="Google Shape;1784;p31">
              <a:extLst>
                <a:ext uri="{FF2B5EF4-FFF2-40B4-BE49-F238E27FC236}">
                  <a16:creationId xmlns:a16="http://schemas.microsoft.com/office/drawing/2014/main" id="{50220F68-1D8F-4AEE-55C9-931DCB59BDC2}"/>
                </a:ext>
              </a:extLst>
            </p:cNvPr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" name="Google Shape;1785;p31">
              <a:extLst>
                <a:ext uri="{FF2B5EF4-FFF2-40B4-BE49-F238E27FC236}">
                  <a16:creationId xmlns:a16="http://schemas.microsoft.com/office/drawing/2014/main" id="{7730EDDD-583B-D222-27D5-5CAD960E9CF1}"/>
                </a:ext>
              </a:extLst>
            </p:cNvPr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" name="Google Shape;1786;p31">
              <a:extLst>
                <a:ext uri="{FF2B5EF4-FFF2-40B4-BE49-F238E27FC236}">
                  <a16:creationId xmlns:a16="http://schemas.microsoft.com/office/drawing/2014/main" id="{BD814D84-5CE5-2457-FA55-5A2CF29AE530}"/>
                </a:ext>
              </a:extLst>
            </p:cNvPr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" name="Google Shape;1787;p31">
              <a:extLst>
                <a:ext uri="{FF2B5EF4-FFF2-40B4-BE49-F238E27FC236}">
                  <a16:creationId xmlns:a16="http://schemas.microsoft.com/office/drawing/2014/main" id="{06B41456-1DB9-5B73-2BCE-95DDF1E880E2}"/>
                </a:ext>
              </a:extLst>
            </p:cNvPr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" name="Google Shape;1788;p31">
              <a:extLst>
                <a:ext uri="{FF2B5EF4-FFF2-40B4-BE49-F238E27FC236}">
                  <a16:creationId xmlns:a16="http://schemas.microsoft.com/office/drawing/2014/main" id="{9F84E58F-27C3-0EA9-F246-41A6FC4655BA}"/>
                </a:ext>
              </a:extLst>
            </p:cNvPr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" name="Google Shape;1789;p31">
              <a:extLst>
                <a:ext uri="{FF2B5EF4-FFF2-40B4-BE49-F238E27FC236}">
                  <a16:creationId xmlns:a16="http://schemas.microsoft.com/office/drawing/2014/main" id="{D2CEB711-4DFB-E704-A2E6-B531ECEBCA1E}"/>
                </a:ext>
              </a:extLst>
            </p:cNvPr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" name="Google Shape;1790;p31">
              <a:extLst>
                <a:ext uri="{FF2B5EF4-FFF2-40B4-BE49-F238E27FC236}">
                  <a16:creationId xmlns:a16="http://schemas.microsoft.com/office/drawing/2014/main" id="{79313C16-4342-F562-D2F2-C40ED9BFE349}"/>
                </a:ext>
              </a:extLst>
            </p:cNvPr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" name="Google Shape;1791;p31">
              <a:extLst>
                <a:ext uri="{FF2B5EF4-FFF2-40B4-BE49-F238E27FC236}">
                  <a16:creationId xmlns:a16="http://schemas.microsoft.com/office/drawing/2014/main" id="{45A21C58-0795-BFE6-4053-13AE252C9599}"/>
                </a:ext>
              </a:extLst>
            </p:cNvPr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" name="Google Shape;1792;p31">
              <a:extLst>
                <a:ext uri="{FF2B5EF4-FFF2-40B4-BE49-F238E27FC236}">
                  <a16:creationId xmlns:a16="http://schemas.microsoft.com/office/drawing/2014/main" id="{02786ACC-7C39-B1B0-C036-6D99947D7702}"/>
                </a:ext>
              </a:extLst>
            </p:cNvPr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" name="Google Shape;1793;p31">
              <a:extLst>
                <a:ext uri="{FF2B5EF4-FFF2-40B4-BE49-F238E27FC236}">
                  <a16:creationId xmlns:a16="http://schemas.microsoft.com/office/drawing/2014/main" id="{7F4C71A4-BB3A-C009-863B-CBB87D80F1A3}"/>
                </a:ext>
              </a:extLst>
            </p:cNvPr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" name="Google Shape;1794;p31">
              <a:extLst>
                <a:ext uri="{FF2B5EF4-FFF2-40B4-BE49-F238E27FC236}">
                  <a16:creationId xmlns:a16="http://schemas.microsoft.com/office/drawing/2014/main" id="{C670D38E-9CB4-C390-96CB-7750247C0BA7}"/>
                </a:ext>
              </a:extLst>
            </p:cNvPr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1795;p31">
              <a:extLst>
                <a:ext uri="{FF2B5EF4-FFF2-40B4-BE49-F238E27FC236}">
                  <a16:creationId xmlns:a16="http://schemas.microsoft.com/office/drawing/2014/main" id="{57BB7835-3DAC-159F-11E3-6C005A57E2DF}"/>
                </a:ext>
              </a:extLst>
            </p:cNvPr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" name="Google Shape;1796;p31">
              <a:extLst>
                <a:ext uri="{FF2B5EF4-FFF2-40B4-BE49-F238E27FC236}">
                  <a16:creationId xmlns:a16="http://schemas.microsoft.com/office/drawing/2014/main" id="{BCE85CB3-DE88-943F-2B6D-5136FC3F0EE9}"/>
                </a:ext>
              </a:extLst>
            </p:cNvPr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" name="Google Shape;1797;p31">
              <a:extLst>
                <a:ext uri="{FF2B5EF4-FFF2-40B4-BE49-F238E27FC236}">
                  <a16:creationId xmlns:a16="http://schemas.microsoft.com/office/drawing/2014/main" id="{CFDE5E6A-1661-8C04-4281-42AC37FA70DD}"/>
                </a:ext>
              </a:extLst>
            </p:cNvPr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" name="Google Shape;1798;p31">
              <a:extLst>
                <a:ext uri="{FF2B5EF4-FFF2-40B4-BE49-F238E27FC236}">
                  <a16:creationId xmlns:a16="http://schemas.microsoft.com/office/drawing/2014/main" id="{6FE46D48-DC9B-BD62-1F36-F895285986C4}"/>
                </a:ext>
              </a:extLst>
            </p:cNvPr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" name="Google Shape;1799;p31">
              <a:extLst>
                <a:ext uri="{FF2B5EF4-FFF2-40B4-BE49-F238E27FC236}">
                  <a16:creationId xmlns:a16="http://schemas.microsoft.com/office/drawing/2014/main" id="{9A9CBC06-0068-9058-D2DD-50A6C1537CA9}"/>
                </a:ext>
              </a:extLst>
            </p:cNvPr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5868CE1-0A7E-0783-64CF-7AC5AAE084F7}"/>
              </a:ext>
            </a:extLst>
          </p:cNvPr>
          <p:cNvCxnSpPr/>
          <p:nvPr/>
        </p:nvCxnSpPr>
        <p:spPr>
          <a:xfrm flipH="1">
            <a:off x="205375" y="2690561"/>
            <a:ext cx="437932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2A524430-95C3-D7C1-61EC-6AFC24F7145F}"/>
              </a:ext>
            </a:extLst>
          </p:cNvPr>
          <p:cNvSpPr txBox="1"/>
          <p:nvPr/>
        </p:nvSpPr>
        <p:spPr>
          <a:xfrm>
            <a:off x="4614777" y="731058"/>
            <a:ext cx="1594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err="1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Hướng</a:t>
            </a:r>
            <a:r>
              <a:rPr kumimoji="0" lang="en-US" sz="1800" b="1" i="0" u="none" strike="noStrike" kern="0" cap="none" spc="0" normalizeH="0" baseline="0" noProof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dẫn: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chemeClr val="accent3">
                  <a:lumMod val="50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  <a:sym typeface="Arial"/>
            </a:endParaRPr>
          </a:p>
        </p:txBody>
      </p:sp>
      <p:grpSp>
        <p:nvGrpSpPr>
          <p:cNvPr id="44" name="Google Shape;1753;p31">
            <a:extLst>
              <a:ext uri="{FF2B5EF4-FFF2-40B4-BE49-F238E27FC236}">
                <a16:creationId xmlns:a16="http://schemas.microsoft.com/office/drawing/2014/main" id="{F21D0FFE-9E24-7483-163F-AC1C6DCC7F6C}"/>
              </a:ext>
            </a:extLst>
          </p:cNvPr>
          <p:cNvGrpSpPr/>
          <p:nvPr/>
        </p:nvGrpSpPr>
        <p:grpSpPr>
          <a:xfrm>
            <a:off x="182889" y="708196"/>
            <a:ext cx="571831" cy="626072"/>
            <a:chOff x="2172358" y="5517789"/>
            <a:chExt cx="571831" cy="626072"/>
          </a:xfrm>
        </p:grpSpPr>
        <p:sp>
          <p:nvSpPr>
            <p:cNvPr id="45" name="Google Shape;1754;p31">
              <a:extLst>
                <a:ext uri="{FF2B5EF4-FFF2-40B4-BE49-F238E27FC236}">
                  <a16:creationId xmlns:a16="http://schemas.microsoft.com/office/drawing/2014/main" id="{08CCF4E4-D11B-2DF6-35C5-4BE5461C8815}"/>
                </a:ext>
              </a:extLst>
            </p:cNvPr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755;p31">
              <a:extLst>
                <a:ext uri="{FF2B5EF4-FFF2-40B4-BE49-F238E27FC236}">
                  <a16:creationId xmlns:a16="http://schemas.microsoft.com/office/drawing/2014/main" id="{DF914EB9-CAFD-6F4D-1539-478FA51EB9B6}"/>
                </a:ext>
              </a:extLst>
            </p:cNvPr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70C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7" name="Google Shape;1804;p31">
            <a:extLst>
              <a:ext uri="{FF2B5EF4-FFF2-40B4-BE49-F238E27FC236}">
                <a16:creationId xmlns:a16="http://schemas.microsoft.com/office/drawing/2014/main" id="{A299961B-7315-87BA-568E-CB0429AE070B}"/>
              </a:ext>
            </a:extLst>
          </p:cNvPr>
          <p:cNvSpPr txBox="1">
            <a:spLocks noGrp="1"/>
          </p:cNvSpPr>
          <p:nvPr>
            <p:ph type="title" idx="4"/>
          </p:nvPr>
        </p:nvSpPr>
        <p:spPr>
          <a:xfrm>
            <a:off x="236156" y="851766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2</a:t>
            </a:r>
            <a:endParaRPr sz="2000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1BE51477-8659-F1E0-7679-1A6E8FF30243}"/>
              </a:ext>
            </a:extLst>
          </p:cNvPr>
          <p:cNvSpPr/>
          <p:nvPr/>
        </p:nvSpPr>
        <p:spPr>
          <a:xfrm>
            <a:off x="747157" y="708165"/>
            <a:ext cx="37714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900"/>
              </a:spcAft>
            </a:pP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con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iế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ò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anh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iệ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á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é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ợc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ò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ế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ây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á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ính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iệ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é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m.</a:t>
            </a:r>
            <a:endParaRPr lang="en-US" sz="18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9A6D16A-058C-A8C2-BF6C-7358EAF2218F}"/>
              </a:ext>
            </a:extLst>
          </p:cNvPr>
          <p:cNvSpPr txBox="1"/>
          <p:nvPr/>
        </p:nvSpPr>
        <p:spPr>
          <a:xfrm>
            <a:off x="182889" y="1615438"/>
            <a:ext cx="4338184" cy="10861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ts val="1650"/>
              </a:lnSpc>
              <a:spcAft>
                <a:spcPts val="900"/>
              </a:spcAft>
            </a:pPr>
            <a:r>
              <a:rPr lang="en-US" sz="18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ính quãng đường đi được và độ dịch chuyển của kiến.</a:t>
            </a:r>
          </a:p>
          <a:p>
            <a:pPr algn="just">
              <a:lnSpc>
                <a:spcPts val="1650"/>
              </a:lnSpc>
              <a:spcAft>
                <a:spcPts val="900"/>
              </a:spcAft>
            </a:pPr>
            <a:r>
              <a:rPr lang="en-US" sz="18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.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ính tốc độ trung bình và vận tốc trung bình của con kiến ra  cm/s</a:t>
            </a:r>
            <a:endParaRPr lang="en-US" sz="18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51" name="Rectangle 5">
            <a:extLst>
              <a:ext uri="{FF2B5EF4-FFF2-40B4-BE49-F238E27FC236}">
                <a16:creationId xmlns:a16="http://schemas.microsoft.com/office/drawing/2014/main" id="{07A3D887-9BB6-474D-2F76-BB55DEF10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720" y="2710198"/>
            <a:ext cx="812179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Nhưng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i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ò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ợc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òng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ì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con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iến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ại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ề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úng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ị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í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ban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ầu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ó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ên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ịch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ó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d = 0  (</a:t>
            </a: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m)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52" name="Rectangle 6">
            <a:extLst>
              <a:ext uri="{FF2B5EF4-FFF2-40B4-BE49-F238E27FC236}">
                <a16:creationId xmlns:a16="http://schemas.microsoft.com/office/drawing/2014/main" id="{F727F763-E61F-EC4D-4782-98C4FE9DE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8785" y="4295871"/>
            <a:ext cx="38834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4">
                <a:extLst>
                  <a:ext uri="{FF2B5EF4-FFF2-40B4-BE49-F238E27FC236}">
                    <a16:creationId xmlns:a16="http://schemas.microsoft.com/office/drawing/2014/main" id="{E8E3477D-04A3-DBCC-A91F-FD031A093F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8631" y="1217288"/>
                <a:ext cx="4185391" cy="1323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kumimoji="0" lang="en-US" sz="20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a. </a:t>
                </a:r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ì 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on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kiến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bò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ược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1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òng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ròn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quanh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miệng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hén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nên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quãng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ường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con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kiến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bò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ược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endParaRPr lang="en-US" sz="200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.3,14.3=18,84(</m:t>
                      </m:r>
                      <m:func>
                        <m:func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m</m:t>
                          </m:r>
                        </m:fName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5" name="Rectangle 4">
                <a:extLst>
                  <a:ext uri="{FF2B5EF4-FFF2-40B4-BE49-F238E27FC236}">
                    <a16:creationId xmlns:a16="http://schemas.microsoft.com/office/drawing/2014/main" id="{E8E3477D-04A3-DBCC-A91F-FD031A093F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8631" y="1217288"/>
                <a:ext cx="4185391" cy="1323439"/>
              </a:xfrm>
              <a:prstGeom prst="rect">
                <a:avLst/>
              </a:prstGeom>
              <a:blipFill>
                <a:blip r:embed="rId3"/>
                <a:stretch>
                  <a:fillRect l="-1456" t="-2304" r="-1601" b="-41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56">
            <a:extLst>
              <a:ext uri="{FF2B5EF4-FFF2-40B4-BE49-F238E27FC236}">
                <a16:creationId xmlns:a16="http://schemas.microsoft.com/office/drawing/2014/main" id="{4BCB95B8-FDBE-ED5F-D3CA-8F3582F2459F}"/>
              </a:ext>
            </a:extLst>
          </p:cNvPr>
          <p:cNvSpPr/>
          <p:nvPr/>
        </p:nvSpPr>
        <p:spPr>
          <a:xfrm>
            <a:off x="795136" y="3582708"/>
            <a:ext cx="3828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1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c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ến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18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Object 57">
                <a:extLst>
                  <a:ext uri="{FF2B5EF4-FFF2-40B4-BE49-F238E27FC236}">
                    <a16:creationId xmlns:a16="http://schemas.microsoft.com/office/drawing/2014/main" id="{AF4E6363-C26F-2A32-B795-A33A2955609F}"/>
                  </a:ext>
                </a:extLst>
              </p:cNvPr>
              <p:cNvSpPr txBox="1"/>
              <p:nvPr/>
            </p:nvSpPr>
            <p:spPr>
              <a:xfrm>
                <a:off x="4351009" y="3412886"/>
                <a:ext cx="3890951" cy="61752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8,84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6,28 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𝑚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58" name="Object 57">
                <a:extLst>
                  <a:ext uri="{FF2B5EF4-FFF2-40B4-BE49-F238E27FC236}">
                    <a16:creationId xmlns:a16="http://schemas.microsoft.com/office/drawing/2014/main" id="{AF4E6363-C26F-2A32-B795-A33A295560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009" y="3412886"/>
                <a:ext cx="3890951" cy="617521"/>
              </a:xfrm>
              <a:prstGeom prst="rect">
                <a:avLst/>
              </a:prstGeom>
              <a:blipFill>
                <a:blip r:embed="rId4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Object 58">
                <a:extLst>
                  <a:ext uri="{FF2B5EF4-FFF2-40B4-BE49-F238E27FC236}">
                    <a16:creationId xmlns:a16="http://schemas.microsoft.com/office/drawing/2014/main" id="{2F1BBFAE-A43E-06CB-6E20-30650A279160}"/>
                  </a:ext>
                </a:extLst>
              </p:cNvPr>
              <p:cNvSpPr txBox="1"/>
              <p:nvPr/>
            </p:nvSpPr>
            <p:spPr>
              <a:xfrm>
                <a:off x="4688115" y="4122971"/>
                <a:ext cx="2992827" cy="593063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0" i="0" dirty="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 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𝑚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59" name="Object 58">
                <a:extLst>
                  <a:ext uri="{FF2B5EF4-FFF2-40B4-BE49-F238E27FC236}">
                    <a16:creationId xmlns:a16="http://schemas.microsoft.com/office/drawing/2014/main" id="{2F1BBFAE-A43E-06CB-6E20-30650A2791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8115" y="4122971"/>
                <a:ext cx="2992827" cy="593063"/>
              </a:xfrm>
              <a:prstGeom prst="rect">
                <a:avLst/>
              </a:prstGeom>
              <a:blipFill>
                <a:blip r:embed="rId5"/>
                <a:stretch>
                  <a:fillRect b="-6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5551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7" grpId="0"/>
      <p:bldP spid="58" grpId="0"/>
      <p:bldP spid="5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897D8D65-0F90-EE8F-22DB-8FA99F66A52F}"/>
              </a:ext>
            </a:extLst>
          </p:cNvPr>
          <p:cNvSpPr/>
          <p:nvPr/>
        </p:nvSpPr>
        <p:spPr>
          <a:xfrm>
            <a:off x="216964" y="778553"/>
            <a:ext cx="400050" cy="40005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/>
              </a:rPr>
              <a:t>1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34E02D1-240A-C3C9-45A1-0ADA612A58CC}"/>
              </a:ext>
            </a:extLst>
          </p:cNvPr>
          <p:cNvSpPr/>
          <p:nvPr/>
        </p:nvSpPr>
        <p:spPr>
          <a:xfrm>
            <a:off x="235148" y="1864403"/>
            <a:ext cx="400050" cy="40005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/>
              </a:rPr>
              <a:t>3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A24FC18-6088-65D6-8690-6AD038CC084B}"/>
              </a:ext>
            </a:extLst>
          </p:cNvPr>
          <p:cNvSpPr/>
          <p:nvPr/>
        </p:nvSpPr>
        <p:spPr>
          <a:xfrm>
            <a:off x="229953" y="1350053"/>
            <a:ext cx="400050" cy="40005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/>
              </a:rPr>
              <a:t>2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EFBB99C-E726-6B70-FE11-027A938502E9}"/>
              </a:ext>
            </a:extLst>
          </p:cNvPr>
          <p:cNvSpPr/>
          <p:nvPr/>
        </p:nvSpPr>
        <p:spPr>
          <a:xfrm>
            <a:off x="261125" y="2861929"/>
            <a:ext cx="400050" cy="40005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/>
              </a:rPr>
              <a:t>5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5AF80A0-5FE2-4903-EC09-888503A3249D}"/>
              </a:ext>
            </a:extLst>
          </p:cNvPr>
          <p:cNvSpPr/>
          <p:nvPr/>
        </p:nvSpPr>
        <p:spPr>
          <a:xfrm>
            <a:off x="263506" y="2352777"/>
            <a:ext cx="400050" cy="40005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/>
              </a:rPr>
              <a:t>4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E46BA32-876C-D51B-61A5-846B5AE3605F}"/>
              </a:ext>
            </a:extLst>
          </p:cNvPr>
          <p:cNvSpPr/>
          <p:nvPr/>
        </p:nvSpPr>
        <p:spPr>
          <a:xfrm>
            <a:off x="261125" y="3350303"/>
            <a:ext cx="400050" cy="40005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/>
              </a:rPr>
              <a:t>6</a:t>
            </a:r>
          </a:p>
        </p:txBody>
      </p:sp>
      <p:sp>
        <p:nvSpPr>
          <p:cNvPr id="83" name="Rounded Rectangle 82">
            <a:extLst>
              <a:ext uri="{FF2B5EF4-FFF2-40B4-BE49-F238E27FC236}">
                <a16:creationId xmlns:a16="http://schemas.microsoft.com/office/drawing/2014/main" id="{F81F0DCF-4EB0-A223-CDFF-7A181EA91C5E}"/>
              </a:ext>
            </a:extLst>
          </p:cNvPr>
          <p:cNvSpPr/>
          <p:nvPr/>
        </p:nvSpPr>
        <p:spPr>
          <a:xfrm>
            <a:off x="1645714" y="1825872"/>
            <a:ext cx="400051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B</a:t>
            </a:r>
          </a:p>
        </p:txBody>
      </p:sp>
      <p:sp>
        <p:nvSpPr>
          <p:cNvPr id="86" name="Rounded Rectangle 85">
            <a:extLst>
              <a:ext uri="{FF2B5EF4-FFF2-40B4-BE49-F238E27FC236}">
                <a16:creationId xmlns:a16="http://schemas.microsoft.com/office/drawing/2014/main" id="{A5B81FA4-C7B7-D857-2760-2CD7AE851736}"/>
              </a:ext>
            </a:extLst>
          </p:cNvPr>
          <p:cNvSpPr/>
          <p:nvPr/>
        </p:nvSpPr>
        <p:spPr>
          <a:xfrm>
            <a:off x="2045764" y="1825871"/>
            <a:ext cx="400050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Ă</a:t>
            </a:r>
          </a:p>
        </p:txBody>
      </p:sp>
      <p:sp>
        <p:nvSpPr>
          <p:cNvPr id="87" name="Rounded Rectangle 86">
            <a:extLst>
              <a:ext uri="{FF2B5EF4-FFF2-40B4-BE49-F238E27FC236}">
                <a16:creationId xmlns:a16="http://schemas.microsoft.com/office/drawing/2014/main" id="{19E98FA0-3968-1A2A-7904-2129A2A5CDCB}"/>
              </a:ext>
            </a:extLst>
          </p:cNvPr>
          <p:cNvSpPr/>
          <p:nvPr/>
        </p:nvSpPr>
        <p:spPr>
          <a:xfrm>
            <a:off x="2445814" y="1825872"/>
            <a:ext cx="400050" cy="410442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N</a:t>
            </a:r>
          </a:p>
        </p:txBody>
      </p:sp>
      <p:sp>
        <p:nvSpPr>
          <p:cNvPr id="39" name="Rounded Rectangle 38">
            <a:extLst>
              <a:ext uri="{FF2B5EF4-FFF2-40B4-BE49-F238E27FC236}">
                <a16:creationId xmlns:a16="http://schemas.microsoft.com/office/drawing/2014/main" id="{D150ED52-E7DA-D9CD-B6B4-1268C0B29D76}"/>
              </a:ext>
            </a:extLst>
          </p:cNvPr>
          <p:cNvSpPr/>
          <p:nvPr/>
        </p:nvSpPr>
        <p:spPr>
          <a:xfrm>
            <a:off x="2843976" y="2348969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R</a:t>
            </a:r>
          </a:p>
        </p:txBody>
      </p:sp>
      <p:sp>
        <p:nvSpPr>
          <p:cNvPr id="41" name="Rounded Rectangle 40">
            <a:extLst>
              <a:ext uri="{FF2B5EF4-FFF2-40B4-BE49-F238E27FC236}">
                <a16:creationId xmlns:a16="http://schemas.microsoft.com/office/drawing/2014/main" id="{BAAA16DB-08E3-8B79-A9DF-B4CCB646CA34}"/>
              </a:ext>
            </a:extLst>
          </p:cNvPr>
          <p:cNvSpPr/>
          <p:nvPr/>
        </p:nvSpPr>
        <p:spPr>
          <a:xfrm>
            <a:off x="3253657" y="2348968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I</a:t>
            </a:r>
          </a:p>
        </p:txBody>
      </p:sp>
      <p:sp>
        <p:nvSpPr>
          <p:cNvPr id="90" name="Rounded Rectangle 89">
            <a:extLst>
              <a:ext uri="{FF2B5EF4-FFF2-40B4-BE49-F238E27FC236}">
                <a16:creationId xmlns:a16="http://schemas.microsoft.com/office/drawing/2014/main" id="{4EAB5ED4-AB4F-4942-296D-0F465BE58B9C}"/>
              </a:ext>
            </a:extLst>
          </p:cNvPr>
          <p:cNvSpPr/>
          <p:nvPr/>
        </p:nvSpPr>
        <p:spPr>
          <a:xfrm>
            <a:off x="1645714" y="2346971"/>
            <a:ext cx="400051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V</a:t>
            </a:r>
          </a:p>
        </p:txBody>
      </p:sp>
      <p:sp>
        <p:nvSpPr>
          <p:cNvPr id="91" name="Rounded Rectangle 90">
            <a:extLst>
              <a:ext uri="{FF2B5EF4-FFF2-40B4-BE49-F238E27FC236}">
                <a16:creationId xmlns:a16="http://schemas.microsoft.com/office/drawing/2014/main" id="{282C8030-4243-0322-A50D-60B12649FBD9}"/>
              </a:ext>
            </a:extLst>
          </p:cNvPr>
          <p:cNvSpPr/>
          <p:nvPr/>
        </p:nvSpPr>
        <p:spPr>
          <a:xfrm>
            <a:off x="2045764" y="2349840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I</a:t>
            </a:r>
          </a:p>
        </p:txBody>
      </p:sp>
      <p:sp>
        <p:nvSpPr>
          <p:cNvPr id="92" name="Rounded Rectangle 91">
            <a:extLst>
              <a:ext uri="{FF2B5EF4-FFF2-40B4-BE49-F238E27FC236}">
                <a16:creationId xmlns:a16="http://schemas.microsoft.com/office/drawing/2014/main" id="{7382F974-0EBC-0353-3B54-FB709FCE6C27}"/>
              </a:ext>
            </a:extLst>
          </p:cNvPr>
          <p:cNvSpPr/>
          <p:nvPr/>
        </p:nvSpPr>
        <p:spPr>
          <a:xfrm>
            <a:off x="2445814" y="2348968"/>
            <a:ext cx="400050" cy="41044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T</a:t>
            </a:r>
          </a:p>
        </p:txBody>
      </p:sp>
      <p:sp>
        <p:nvSpPr>
          <p:cNvPr id="124" name="Sun 123">
            <a:extLst>
              <a:ext uri="{FF2B5EF4-FFF2-40B4-BE49-F238E27FC236}">
                <a16:creationId xmlns:a16="http://schemas.microsoft.com/office/drawing/2014/main" id="{C66D07D6-655B-F519-3BCC-5DDA165F72F4}"/>
              </a:ext>
            </a:extLst>
          </p:cNvPr>
          <p:cNvSpPr/>
          <p:nvPr/>
        </p:nvSpPr>
        <p:spPr>
          <a:xfrm>
            <a:off x="6913001" y="783088"/>
            <a:ext cx="400051" cy="410441"/>
          </a:xfrm>
          <a:prstGeom prst="su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/>
              </a:rPr>
              <a:t>1</a:t>
            </a:r>
          </a:p>
        </p:txBody>
      </p:sp>
      <p:sp>
        <p:nvSpPr>
          <p:cNvPr id="125" name="Sun 124">
            <a:extLst>
              <a:ext uri="{FF2B5EF4-FFF2-40B4-BE49-F238E27FC236}">
                <a16:creationId xmlns:a16="http://schemas.microsoft.com/office/drawing/2014/main" id="{D0771AFD-130E-2EC9-8111-9329C4F24AA0}"/>
              </a:ext>
            </a:extLst>
          </p:cNvPr>
          <p:cNvSpPr/>
          <p:nvPr/>
        </p:nvSpPr>
        <p:spPr>
          <a:xfrm>
            <a:off x="6925184" y="2835954"/>
            <a:ext cx="400050" cy="410441"/>
          </a:xfrm>
          <a:prstGeom prst="su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/>
              </a:rPr>
              <a:t>5</a:t>
            </a:r>
          </a:p>
        </p:txBody>
      </p:sp>
      <p:sp>
        <p:nvSpPr>
          <p:cNvPr id="126" name="Sun 125">
            <a:extLst>
              <a:ext uri="{FF2B5EF4-FFF2-40B4-BE49-F238E27FC236}">
                <a16:creationId xmlns:a16="http://schemas.microsoft.com/office/drawing/2014/main" id="{C1286D6A-E755-7C8D-096F-66DB5EEE3DFB}"/>
              </a:ext>
            </a:extLst>
          </p:cNvPr>
          <p:cNvSpPr/>
          <p:nvPr/>
        </p:nvSpPr>
        <p:spPr>
          <a:xfrm>
            <a:off x="6912643" y="1297438"/>
            <a:ext cx="400050" cy="410441"/>
          </a:xfrm>
          <a:prstGeom prst="su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/>
              </a:rPr>
              <a:t>2</a:t>
            </a:r>
          </a:p>
        </p:txBody>
      </p:sp>
      <p:sp>
        <p:nvSpPr>
          <p:cNvPr id="127" name="Sun 126">
            <a:extLst>
              <a:ext uri="{FF2B5EF4-FFF2-40B4-BE49-F238E27FC236}">
                <a16:creationId xmlns:a16="http://schemas.microsoft.com/office/drawing/2014/main" id="{FFC1496B-77DD-FDC2-322A-3EC417A45F35}"/>
              </a:ext>
            </a:extLst>
          </p:cNvPr>
          <p:cNvSpPr/>
          <p:nvPr/>
        </p:nvSpPr>
        <p:spPr>
          <a:xfrm>
            <a:off x="6922586" y="1796862"/>
            <a:ext cx="400050" cy="410441"/>
          </a:xfrm>
          <a:prstGeom prst="su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/>
              </a:rPr>
              <a:t>3</a:t>
            </a:r>
          </a:p>
        </p:txBody>
      </p:sp>
      <p:sp>
        <p:nvSpPr>
          <p:cNvPr id="130" name="Sun 129">
            <a:extLst>
              <a:ext uri="{FF2B5EF4-FFF2-40B4-BE49-F238E27FC236}">
                <a16:creationId xmlns:a16="http://schemas.microsoft.com/office/drawing/2014/main" id="{3C83BE60-0467-8234-AD4A-7C6C7F8D2A32}"/>
              </a:ext>
            </a:extLst>
          </p:cNvPr>
          <p:cNvSpPr/>
          <p:nvPr/>
        </p:nvSpPr>
        <p:spPr>
          <a:xfrm>
            <a:off x="6935574" y="3350304"/>
            <a:ext cx="400050" cy="410441"/>
          </a:xfrm>
          <a:prstGeom prst="su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/>
              </a:rPr>
              <a:t>6</a:t>
            </a:r>
          </a:p>
        </p:txBody>
      </p:sp>
      <p:sp>
        <p:nvSpPr>
          <p:cNvPr id="132" name="Snip Same Side Corner Rectangle 131">
            <a:extLst>
              <a:ext uri="{FF2B5EF4-FFF2-40B4-BE49-F238E27FC236}">
                <a16:creationId xmlns:a16="http://schemas.microsoft.com/office/drawing/2014/main" id="{59596EE4-006E-5170-D015-D72E624A215C}"/>
              </a:ext>
            </a:extLst>
          </p:cNvPr>
          <p:cNvSpPr/>
          <p:nvPr/>
        </p:nvSpPr>
        <p:spPr>
          <a:xfrm>
            <a:off x="7498286" y="778553"/>
            <a:ext cx="1428750" cy="3001475"/>
          </a:xfrm>
          <a:prstGeom prst="snip2Same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vi-VN" altLang="en-US" sz="18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</a:t>
            </a:r>
            <a:endParaRPr lang="en-US" altLang="en-US" sz="1800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18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ể tổng hợp độ dịch chuyển của vật ta sử dụng phương pháp gì?</a:t>
            </a:r>
            <a:endParaRPr lang="vi-VN" altLang="en-US" sz="1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4" name="Snip Same Side Corner Rectangle 143">
            <a:extLst>
              <a:ext uri="{FF2B5EF4-FFF2-40B4-BE49-F238E27FC236}">
                <a16:creationId xmlns:a16="http://schemas.microsoft.com/office/drawing/2014/main" id="{1007D038-3CC8-35EB-BA06-1B2C3F6F0798}"/>
              </a:ext>
            </a:extLst>
          </p:cNvPr>
          <p:cNvSpPr/>
          <p:nvPr/>
        </p:nvSpPr>
        <p:spPr>
          <a:xfrm>
            <a:off x="7491864" y="778553"/>
            <a:ext cx="1456853" cy="3038499"/>
          </a:xfrm>
          <a:prstGeom prst="snip2SameRect">
            <a:avLst/>
          </a:prstGeom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vi-VN" altLang="en-US" sz="15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.</a:t>
            </a:r>
            <a:endParaRPr lang="en-US" altLang="en-US" sz="1500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15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ột cây số trên hình cho  biết ta đang cách Đồng Nai 790 km. Trong trường hợp này cột cây số bên đường được gọi là gì? </a:t>
            </a:r>
            <a:endParaRPr lang="vi-VN" altLang="en-US" sz="15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6" name="Snip Same Side Corner Rectangle 145">
            <a:extLst>
              <a:ext uri="{FF2B5EF4-FFF2-40B4-BE49-F238E27FC236}">
                <a16:creationId xmlns:a16="http://schemas.microsoft.com/office/drawing/2014/main" id="{487A828F-905F-CAFE-5370-79E8A32312C8}"/>
              </a:ext>
            </a:extLst>
          </p:cNvPr>
          <p:cNvSpPr/>
          <p:nvPr/>
        </p:nvSpPr>
        <p:spPr>
          <a:xfrm>
            <a:off x="7506783" y="778553"/>
            <a:ext cx="1428750" cy="3065335"/>
          </a:xfrm>
          <a:prstGeom prst="snip2Same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vi-VN" altLang="en-US" sz="15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.</a:t>
            </a:r>
            <a:endParaRPr lang="en-US" altLang="en-US" sz="1500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en-US" sz="15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 lớn của độ dịch chuyển và quãng đường đi được của một chuyển động sẽ như thế nào nếu vật chuyển động thẳng và không đổi chiều</a:t>
            </a:r>
            <a:endParaRPr lang="vi-VN" altLang="en-US" sz="15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7" name="Snip Same Side Corner Rectangle 146">
            <a:extLst>
              <a:ext uri="{FF2B5EF4-FFF2-40B4-BE49-F238E27FC236}">
                <a16:creationId xmlns:a16="http://schemas.microsoft.com/office/drawing/2014/main" id="{EF1276FD-54FB-6C4F-992E-9B3E842C13F0}"/>
              </a:ext>
            </a:extLst>
          </p:cNvPr>
          <p:cNvSpPr/>
          <p:nvPr/>
        </p:nvSpPr>
        <p:spPr>
          <a:xfrm>
            <a:off x="7500359" y="778553"/>
            <a:ext cx="1428750" cy="3065335"/>
          </a:xfrm>
          <a:prstGeom prst="snip2Same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18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.</a:t>
            </a:r>
            <a:endParaRPr lang="en-US" altLang="en-US" sz="1800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uyển động của vật là sự thay đổi........... của vật này so với vật khác</a:t>
            </a:r>
            <a:endParaRPr lang="vi-VN" altLang="en-US" sz="1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4" name="Rounded Rectangle 73">
            <a:extLst>
              <a:ext uri="{FF2B5EF4-FFF2-40B4-BE49-F238E27FC236}">
                <a16:creationId xmlns:a16="http://schemas.microsoft.com/office/drawing/2014/main" id="{E4F7EBE9-D36F-4842-083D-D782CA21BEB3}"/>
              </a:ext>
            </a:extLst>
          </p:cNvPr>
          <p:cNvSpPr/>
          <p:nvPr/>
        </p:nvSpPr>
        <p:spPr>
          <a:xfrm>
            <a:off x="3679732" y="1318494"/>
            <a:ext cx="400050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>
                <a:solidFill>
                  <a:prstClr val="white"/>
                </a:solidFill>
                <a:latin typeface="Calibri"/>
              </a:rPr>
              <a:t>A</a:t>
            </a:r>
            <a:endParaRPr lang="en-US" sz="1800" kern="12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5" name="Rounded Rectangle 74">
            <a:extLst>
              <a:ext uri="{FF2B5EF4-FFF2-40B4-BE49-F238E27FC236}">
                <a16:creationId xmlns:a16="http://schemas.microsoft.com/office/drawing/2014/main" id="{A10C3C78-432E-31E4-A958-0D0D53AE5AE2}"/>
              </a:ext>
            </a:extLst>
          </p:cNvPr>
          <p:cNvSpPr/>
          <p:nvPr/>
        </p:nvSpPr>
        <p:spPr>
          <a:xfrm>
            <a:off x="2445814" y="1318552"/>
            <a:ext cx="400050" cy="410442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Â</a:t>
            </a:r>
          </a:p>
        </p:txBody>
      </p:sp>
      <p:sp>
        <p:nvSpPr>
          <p:cNvPr id="76" name="Rounded Rectangle 75">
            <a:extLst>
              <a:ext uri="{FF2B5EF4-FFF2-40B4-BE49-F238E27FC236}">
                <a16:creationId xmlns:a16="http://schemas.microsoft.com/office/drawing/2014/main" id="{F6A06548-114D-02E4-6751-C29FC3A8C939}"/>
              </a:ext>
            </a:extLst>
          </p:cNvPr>
          <p:cNvSpPr/>
          <p:nvPr/>
        </p:nvSpPr>
        <p:spPr>
          <a:xfrm>
            <a:off x="2045764" y="1318553"/>
            <a:ext cx="400050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V</a:t>
            </a:r>
          </a:p>
        </p:txBody>
      </p:sp>
      <p:sp>
        <p:nvSpPr>
          <p:cNvPr id="79" name="Rounded Rectangle 78">
            <a:extLst>
              <a:ext uri="{FF2B5EF4-FFF2-40B4-BE49-F238E27FC236}">
                <a16:creationId xmlns:a16="http://schemas.microsoft.com/office/drawing/2014/main" id="{5540F00C-3457-0A94-5124-5F1EDC67E379}"/>
              </a:ext>
            </a:extLst>
          </p:cNvPr>
          <p:cNvSpPr/>
          <p:nvPr/>
        </p:nvSpPr>
        <p:spPr>
          <a:xfrm>
            <a:off x="4079782" y="1321100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>
                <a:solidFill>
                  <a:prstClr val="white"/>
                </a:solidFill>
                <a:latin typeface="Calibri"/>
              </a:rPr>
              <a:t>M</a:t>
            </a:r>
            <a:endParaRPr lang="en-US" sz="1800" kern="12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815C1F41-53B7-F6FD-EC83-88C7AAD2B622}"/>
              </a:ext>
            </a:extLst>
          </p:cNvPr>
          <p:cNvSpPr/>
          <p:nvPr/>
        </p:nvSpPr>
        <p:spPr>
          <a:xfrm>
            <a:off x="3245915" y="1318545"/>
            <a:ext cx="423431" cy="407843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L</a:t>
            </a:r>
          </a:p>
        </p:txBody>
      </p:sp>
      <p:sp>
        <p:nvSpPr>
          <p:cNvPr id="100" name="Rounded Rectangle 99">
            <a:extLst>
              <a:ext uri="{FF2B5EF4-FFF2-40B4-BE49-F238E27FC236}">
                <a16:creationId xmlns:a16="http://schemas.microsoft.com/office/drawing/2014/main" id="{9E11FA13-5699-9835-5E5A-CFB36FB58839}"/>
              </a:ext>
            </a:extLst>
          </p:cNvPr>
          <p:cNvSpPr/>
          <p:nvPr/>
        </p:nvSpPr>
        <p:spPr>
          <a:xfrm>
            <a:off x="2445814" y="2862010"/>
            <a:ext cx="400050" cy="410442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Ô</a:t>
            </a:r>
          </a:p>
        </p:txBody>
      </p:sp>
      <p:sp>
        <p:nvSpPr>
          <p:cNvPr id="101" name="Rounded Rectangle 100">
            <a:extLst>
              <a:ext uri="{FF2B5EF4-FFF2-40B4-BE49-F238E27FC236}">
                <a16:creationId xmlns:a16="http://schemas.microsoft.com/office/drawing/2014/main" id="{EDC2EC62-8433-38FC-3428-F61B3B554CBD}"/>
              </a:ext>
            </a:extLst>
          </p:cNvPr>
          <p:cNvSpPr/>
          <p:nvPr/>
        </p:nvSpPr>
        <p:spPr>
          <a:xfrm>
            <a:off x="2045764" y="2864520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Đ</a:t>
            </a:r>
          </a:p>
        </p:txBody>
      </p:sp>
      <p:sp>
        <p:nvSpPr>
          <p:cNvPr id="102" name="Rounded Rectangle 101">
            <a:extLst>
              <a:ext uri="{FF2B5EF4-FFF2-40B4-BE49-F238E27FC236}">
                <a16:creationId xmlns:a16="http://schemas.microsoft.com/office/drawing/2014/main" id="{9CC85DEB-3113-E5CA-FB63-92AEAC44AF05}"/>
              </a:ext>
            </a:extLst>
          </p:cNvPr>
          <p:cNvSpPr/>
          <p:nvPr/>
        </p:nvSpPr>
        <p:spPr>
          <a:xfrm>
            <a:off x="4054195" y="1806877"/>
            <a:ext cx="400050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A</a:t>
            </a: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FE6DFA59-279A-F1C6-3141-AE1F61386B26}"/>
              </a:ext>
            </a:extLst>
          </p:cNvPr>
          <p:cNvSpPr/>
          <p:nvPr/>
        </p:nvSpPr>
        <p:spPr>
          <a:xfrm>
            <a:off x="2845864" y="2864746"/>
            <a:ext cx="397764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D</a:t>
            </a: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CA33E36F-0F1D-DD6E-4A9C-7ACFD90028C4}"/>
              </a:ext>
            </a:extLst>
          </p:cNvPr>
          <p:cNvSpPr/>
          <p:nvPr/>
        </p:nvSpPr>
        <p:spPr>
          <a:xfrm>
            <a:off x="3245914" y="2864746"/>
            <a:ext cx="397452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I</a:t>
            </a:r>
          </a:p>
        </p:txBody>
      </p:sp>
      <p:sp>
        <p:nvSpPr>
          <p:cNvPr id="111" name="Rounded Rectangle 110">
            <a:extLst>
              <a:ext uri="{FF2B5EF4-FFF2-40B4-BE49-F238E27FC236}">
                <a16:creationId xmlns:a16="http://schemas.microsoft.com/office/drawing/2014/main" id="{7C239023-3116-1C3E-DA22-6F6A713E687A}"/>
              </a:ext>
            </a:extLst>
          </p:cNvPr>
          <p:cNvSpPr/>
          <p:nvPr/>
        </p:nvSpPr>
        <p:spPr>
          <a:xfrm>
            <a:off x="4464116" y="1809719"/>
            <a:ext cx="400049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U</a:t>
            </a:r>
          </a:p>
        </p:txBody>
      </p:sp>
      <p:sp>
        <p:nvSpPr>
          <p:cNvPr id="112" name="Rounded Rectangle 111">
            <a:extLst>
              <a:ext uri="{FF2B5EF4-FFF2-40B4-BE49-F238E27FC236}">
                <a16:creationId xmlns:a16="http://schemas.microsoft.com/office/drawing/2014/main" id="{3F2D7634-AB79-91C8-C75F-2E1814C35D3E}"/>
              </a:ext>
            </a:extLst>
          </p:cNvPr>
          <p:cNvSpPr/>
          <p:nvPr/>
        </p:nvSpPr>
        <p:spPr>
          <a:xfrm>
            <a:off x="2445814" y="3379202"/>
            <a:ext cx="400050" cy="410442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>
                <a:solidFill>
                  <a:prstClr val="white"/>
                </a:solidFill>
                <a:latin typeface="Calibri"/>
              </a:rPr>
              <a:t>C</a:t>
            </a:r>
            <a:endParaRPr lang="en-US" sz="1800" kern="12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3" name="Rounded Rectangle 112">
            <a:extLst>
              <a:ext uri="{FF2B5EF4-FFF2-40B4-BE49-F238E27FC236}">
                <a16:creationId xmlns:a16="http://schemas.microsoft.com/office/drawing/2014/main" id="{6228BF76-DD6C-D0CA-C2C8-1F37FEDE6973}"/>
              </a:ext>
            </a:extLst>
          </p:cNvPr>
          <p:cNvSpPr/>
          <p:nvPr/>
        </p:nvSpPr>
        <p:spPr>
          <a:xfrm>
            <a:off x="1645715" y="3379201"/>
            <a:ext cx="400049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H</a:t>
            </a:r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BDF29806-03B0-9D84-2F37-509AF8403402}"/>
              </a:ext>
            </a:extLst>
          </p:cNvPr>
          <p:cNvSpPr/>
          <p:nvPr/>
        </p:nvSpPr>
        <p:spPr>
          <a:xfrm>
            <a:off x="2051885" y="3379203"/>
            <a:ext cx="393929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A</a:t>
            </a:r>
          </a:p>
        </p:txBody>
      </p:sp>
      <p:sp>
        <p:nvSpPr>
          <p:cNvPr id="94" name="Rounded Rectangle 93">
            <a:extLst>
              <a:ext uri="{FF2B5EF4-FFF2-40B4-BE49-F238E27FC236}">
                <a16:creationId xmlns:a16="http://schemas.microsoft.com/office/drawing/2014/main" id="{90A6B001-CA48-B91E-5CEF-E6551F0D5AAB}"/>
              </a:ext>
            </a:extLst>
          </p:cNvPr>
          <p:cNvSpPr/>
          <p:nvPr/>
        </p:nvSpPr>
        <p:spPr>
          <a:xfrm>
            <a:off x="2843194" y="3376297"/>
            <a:ext cx="38706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N</a:t>
            </a:r>
          </a:p>
        </p:txBody>
      </p:sp>
      <p:sp>
        <p:nvSpPr>
          <p:cNvPr id="95" name="Rounded Rectangle 94">
            <a:extLst>
              <a:ext uri="{FF2B5EF4-FFF2-40B4-BE49-F238E27FC236}">
                <a16:creationId xmlns:a16="http://schemas.microsoft.com/office/drawing/2014/main" id="{45D985F9-1374-F6E3-9E31-F0C1D8853197}"/>
              </a:ext>
            </a:extLst>
          </p:cNvPr>
          <p:cNvSpPr/>
          <p:nvPr/>
        </p:nvSpPr>
        <p:spPr>
          <a:xfrm>
            <a:off x="1245664" y="3376297"/>
            <a:ext cx="388494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K</a:t>
            </a:r>
          </a:p>
        </p:txBody>
      </p:sp>
      <p:sp>
        <p:nvSpPr>
          <p:cNvPr id="140" name="Rounded Rectangle 139">
            <a:extLst>
              <a:ext uri="{FF2B5EF4-FFF2-40B4-BE49-F238E27FC236}">
                <a16:creationId xmlns:a16="http://schemas.microsoft.com/office/drawing/2014/main" id="{07213308-4F97-A8AB-8B4A-32E342EB5A92}"/>
              </a:ext>
            </a:extLst>
          </p:cNvPr>
          <p:cNvSpPr/>
          <p:nvPr/>
        </p:nvSpPr>
        <p:spPr>
          <a:xfrm>
            <a:off x="2445814" y="806047"/>
            <a:ext cx="400051" cy="41044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V</a:t>
            </a:r>
          </a:p>
        </p:txBody>
      </p:sp>
      <p:sp>
        <p:nvSpPr>
          <p:cNvPr id="141" name="Rounded Rectangle 140">
            <a:extLst>
              <a:ext uri="{FF2B5EF4-FFF2-40B4-BE49-F238E27FC236}">
                <a16:creationId xmlns:a16="http://schemas.microsoft.com/office/drawing/2014/main" id="{E61905EB-D29B-F525-CD38-F61E411FBCBC}"/>
              </a:ext>
            </a:extLst>
          </p:cNvPr>
          <p:cNvSpPr/>
          <p:nvPr/>
        </p:nvSpPr>
        <p:spPr>
          <a:xfrm>
            <a:off x="2845864" y="806046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E</a:t>
            </a:r>
          </a:p>
        </p:txBody>
      </p:sp>
      <p:sp>
        <p:nvSpPr>
          <p:cNvPr id="142" name="Rounded Rectangle 141">
            <a:extLst>
              <a:ext uri="{FF2B5EF4-FFF2-40B4-BE49-F238E27FC236}">
                <a16:creationId xmlns:a16="http://schemas.microsoft.com/office/drawing/2014/main" id="{C855AB13-6163-FDB9-CED2-7EDE77818371}"/>
              </a:ext>
            </a:extLst>
          </p:cNvPr>
          <p:cNvSpPr/>
          <p:nvPr/>
        </p:nvSpPr>
        <p:spPr>
          <a:xfrm>
            <a:off x="1243425" y="806046"/>
            <a:ext cx="397451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Ô</a:t>
            </a:r>
          </a:p>
        </p:txBody>
      </p:sp>
      <p:sp>
        <p:nvSpPr>
          <p:cNvPr id="161" name="Rounded Rectangle 160">
            <a:extLst>
              <a:ext uri="{FF2B5EF4-FFF2-40B4-BE49-F238E27FC236}">
                <a16:creationId xmlns:a16="http://schemas.microsoft.com/office/drawing/2014/main" id="{6E2C63B3-A70C-48FB-5A86-11A02118E435}"/>
              </a:ext>
            </a:extLst>
          </p:cNvPr>
          <p:cNvSpPr/>
          <p:nvPr/>
        </p:nvSpPr>
        <p:spPr bwMode="auto">
          <a:xfrm>
            <a:off x="2845864" y="1807254"/>
            <a:ext cx="400192" cy="410765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G</a:t>
            </a:r>
          </a:p>
        </p:txBody>
      </p:sp>
      <p:sp>
        <p:nvSpPr>
          <p:cNvPr id="162" name="Rounded Rectangle 161">
            <a:extLst>
              <a:ext uri="{FF2B5EF4-FFF2-40B4-BE49-F238E27FC236}">
                <a16:creationId xmlns:a16="http://schemas.microsoft.com/office/drawing/2014/main" id="{F4A4F1E8-2FA6-E3CA-85EA-4A74DD93CB64}"/>
              </a:ext>
            </a:extLst>
          </p:cNvPr>
          <p:cNvSpPr/>
          <p:nvPr/>
        </p:nvSpPr>
        <p:spPr bwMode="auto">
          <a:xfrm>
            <a:off x="3245914" y="1807254"/>
            <a:ext cx="400192" cy="410765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N</a:t>
            </a:r>
          </a:p>
        </p:txBody>
      </p:sp>
      <p:sp>
        <p:nvSpPr>
          <p:cNvPr id="163" name="Rounded Rectangle 162">
            <a:extLst>
              <a:ext uri="{FF2B5EF4-FFF2-40B4-BE49-F238E27FC236}">
                <a16:creationId xmlns:a16="http://schemas.microsoft.com/office/drawing/2014/main" id="{BB4D4926-06E3-6A8A-0370-32BF2BD3427D}"/>
              </a:ext>
            </a:extLst>
          </p:cNvPr>
          <p:cNvSpPr/>
          <p:nvPr/>
        </p:nvSpPr>
        <p:spPr bwMode="auto">
          <a:xfrm>
            <a:off x="3645964" y="1807254"/>
            <a:ext cx="400192" cy="410765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H</a:t>
            </a:r>
          </a:p>
        </p:txBody>
      </p:sp>
      <p:sp>
        <p:nvSpPr>
          <p:cNvPr id="105" name="Snip Same Side Corner Rectangle 104">
            <a:extLst>
              <a:ext uri="{FF2B5EF4-FFF2-40B4-BE49-F238E27FC236}">
                <a16:creationId xmlns:a16="http://schemas.microsoft.com/office/drawing/2014/main" id="{EAC1B20F-1A3B-1C02-8A97-942459491FD2}"/>
              </a:ext>
            </a:extLst>
          </p:cNvPr>
          <p:cNvSpPr/>
          <p:nvPr/>
        </p:nvSpPr>
        <p:spPr>
          <a:xfrm>
            <a:off x="7509731" y="791602"/>
            <a:ext cx="1428750" cy="3065335"/>
          </a:xfrm>
          <a:prstGeom prst="snip2Same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vi-VN" altLang="en-US" sz="18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n-US" altLang="en-US" sz="18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Đại lượng vừa cho biết độ dài vừa cho biết hướng của sự thay đổi vị trí của vật gọi là gì?</a:t>
            </a:r>
            <a:endParaRPr lang="vi-VN" altLang="en-US" sz="1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6" name="Snip Same Side Corner Rectangle 105">
            <a:extLst>
              <a:ext uri="{FF2B5EF4-FFF2-40B4-BE49-F238E27FC236}">
                <a16:creationId xmlns:a16="http://schemas.microsoft.com/office/drawing/2014/main" id="{3D87391E-8670-D6DD-1D1C-49201D40EA03}"/>
              </a:ext>
            </a:extLst>
          </p:cNvPr>
          <p:cNvSpPr/>
          <p:nvPr/>
        </p:nvSpPr>
        <p:spPr>
          <a:xfrm>
            <a:off x="7495669" y="778552"/>
            <a:ext cx="1485900" cy="3065335"/>
          </a:xfrm>
          <a:prstGeom prst="snip2Same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vi-VN" altLang="en-US" sz="20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.</a:t>
            </a:r>
            <a:endParaRPr lang="en-US" altLang="en-US" sz="2000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en-US" sz="20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 dịch chuyển và quãng đường đi được là hai đại lượng …………</a:t>
            </a:r>
            <a:endParaRPr lang="vi-VN" altLang="en-US" sz="2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6" name="Sun 95">
            <a:extLst>
              <a:ext uri="{FF2B5EF4-FFF2-40B4-BE49-F238E27FC236}">
                <a16:creationId xmlns:a16="http://schemas.microsoft.com/office/drawing/2014/main" id="{56F52A86-3B22-A485-421D-9EF83C31A38F}"/>
              </a:ext>
            </a:extLst>
          </p:cNvPr>
          <p:cNvSpPr/>
          <p:nvPr/>
        </p:nvSpPr>
        <p:spPr>
          <a:xfrm>
            <a:off x="6914792" y="2321603"/>
            <a:ext cx="400050" cy="410442"/>
          </a:xfrm>
          <a:prstGeom prst="sun">
            <a:avLst>
              <a:gd name="adj" fmla="val 26786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>
                <a:solidFill>
                  <a:prstClr val="white"/>
                </a:solidFill>
                <a:latin typeface="Calibri"/>
              </a:rPr>
              <a:t>4</a:t>
            </a:r>
            <a:endParaRPr lang="en-US" sz="1800" kern="12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5" name="Rounded Rectangle 144">
            <a:extLst>
              <a:ext uri="{FF2B5EF4-FFF2-40B4-BE49-F238E27FC236}">
                <a16:creationId xmlns:a16="http://schemas.microsoft.com/office/drawing/2014/main" id="{F9DC8479-1B89-BCED-1E55-98644F8184C4}"/>
              </a:ext>
            </a:extLst>
          </p:cNvPr>
          <p:cNvSpPr/>
          <p:nvPr/>
        </p:nvSpPr>
        <p:spPr>
          <a:xfrm>
            <a:off x="1652676" y="806046"/>
            <a:ext cx="397764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N</a:t>
            </a:r>
          </a:p>
        </p:txBody>
      </p:sp>
      <p:sp>
        <p:nvSpPr>
          <p:cNvPr id="3" name="Rounded Rectangle 144">
            <a:extLst>
              <a:ext uri="{FF2B5EF4-FFF2-40B4-BE49-F238E27FC236}">
                <a16:creationId xmlns:a16="http://schemas.microsoft.com/office/drawing/2014/main" id="{EA9867A4-87A9-82D3-CFC4-A17D62800E48}"/>
              </a:ext>
            </a:extLst>
          </p:cNvPr>
          <p:cNvSpPr/>
          <p:nvPr/>
        </p:nvSpPr>
        <p:spPr>
          <a:xfrm>
            <a:off x="2045763" y="806046"/>
            <a:ext cx="397764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G</a:t>
            </a:r>
          </a:p>
        </p:txBody>
      </p:sp>
      <p:sp>
        <p:nvSpPr>
          <p:cNvPr id="10" name="Rounded Rectangle 144">
            <a:extLst>
              <a:ext uri="{FF2B5EF4-FFF2-40B4-BE49-F238E27FC236}">
                <a16:creationId xmlns:a16="http://schemas.microsoft.com/office/drawing/2014/main" id="{EC75BDAB-687F-3BD8-1443-BA73B1752472}"/>
              </a:ext>
            </a:extLst>
          </p:cNvPr>
          <p:cNvSpPr/>
          <p:nvPr/>
        </p:nvSpPr>
        <p:spPr>
          <a:xfrm>
            <a:off x="2845864" y="1320396"/>
            <a:ext cx="387060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T</a:t>
            </a:r>
          </a:p>
        </p:txBody>
      </p:sp>
      <p:sp>
        <p:nvSpPr>
          <p:cNvPr id="38" name="Rounded Rectangle 37">
            <a:extLst>
              <a:ext uri="{FF2B5EF4-FFF2-40B4-BE49-F238E27FC236}">
                <a16:creationId xmlns:a16="http://schemas.microsoft.com/office/drawing/2014/main" id="{CE17367A-ABAF-EDB9-6BF9-C3D9FF538D0B}"/>
              </a:ext>
            </a:extLst>
          </p:cNvPr>
          <p:cNvSpPr/>
          <p:nvPr/>
        </p:nvSpPr>
        <p:spPr>
          <a:xfrm>
            <a:off x="3645964" y="2863318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C</a:t>
            </a:r>
          </a:p>
        </p:txBody>
      </p:sp>
      <p:sp>
        <p:nvSpPr>
          <p:cNvPr id="18" name="Rounded Rectangle 141">
            <a:extLst>
              <a:ext uri="{FF2B5EF4-FFF2-40B4-BE49-F238E27FC236}">
                <a16:creationId xmlns:a16="http://schemas.microsoft.com/office/drawing/2014/main" id="{26D2D606-9075-B8F9-3D9A-BC6101215E64}"/>
              </a:ext>
            </a:extLst>
          </p:cNvPr>
          <p:cNvSpPr/>
          <p:nvPr/>
        </p:nvSpPr>
        <p:spPr>
          <a:xfrm>
            <a:off x="843375" y="806046"/>
            <a:ext cx="397451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C</a:t>
            </a:r>
          </a:p>
        </p:txBody>
      </p:sp>
      <p:grpSp>
        <p:nvGrpSpPr>
          <p:cNvPr id="19" name="Group 156">
            <a:extLst>
              <a:ext uri="{FF2B5EF4-FFF2-40B4-BE49-F238E27FC236}">
                <a16:creationId xmlns:a16="http://schemas.microsoft.com/office/drawing/2014/main" id="{F9BBD805-CAB9-37A3-95A3-9885592A3F25}"/>
              </a:ext>
            </a:extLst>
          </p:cNvPr>
          <p:cNvGrpSpPr>
            <a:grpSpLocks/>
          </p:cNvGrpSpPr>
          <p:nvPr/>
        </p:nvGrpSpPr>
        <p:grpSpPr bwMode="auto">
          <a:xfrm>
            <a:off x="1659957" y="1828527"/>
            <a:ext cx="3198019" cy="410766"/>
            <a:chOff x="1219200" y="2514600"/>
            <a:chExt cx="4263734" cy="547256"/>
          </a:xfrm>
        </p:grpSpPr>
        <p:sp>
          <p:nvSpPr>
            <p:cNvPr id="97" name="Rounded Rectangle 141">
              <a:extLst>
                <a:ext uri="{FF2B5EF4-FFF2-40B4-BE49-F238E27FC236}">
                  <a16:creationId xmlns:a16="http://schemas.microsoft.com/office/drawing/2014/main" id="{D15ED754-D7D0-232E-768D-FA592E782AEE}"/>
                </a:ext>
              </a:extLst>
            </p:cNvPr>
            <p:cNvSpPr/>
            <p:nvPr/>
          </p:nvSpPr>
          <p:spPr>
            <a:xfrm>
              <a:off x="1219200" y="25146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98" name="Rounded Rectangle 141">
              <a:extLst>
                <a:ext uri="{FF2B5EF4-FFF2-40B4-BE49-F238E27FC236}">
                  <a16:creationId xmlns:a16="http://schemas.microsoft.com/office/drawing/2014/main" id="{E7D3AC59-9AB7-A7E8-6A86-72F94A2B72AD}"/>
                </a:ext>
              </a:extLst>
            </p:cNvPr>
            <p:cNvSpPr/>
            <p:nvPr/>
          </p:nvSpPr>
          <p:spPr>
            <a:xfrm>
              <a:off x="1756066" y="25146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99" name="Rounded Rectangle 141">
              <a:extLst>
                <a:ext uri="{FF2B5EF4-FFF2-40B4-BE49-F238E27FC236}">
                  <a16:creationId xmlns:a16="http://schemas.microsoft.com/office/drawing/2014/main" id="{8951E428-6865-E6A6-1C79-E356BAA6DD41}"/>
                </a:ext>
              </a:extLst>
            </p:cNvPr>
            <p:cNvSpPr/>
            <p:nvPr/>
          </p:nvSpPr>
          <p:spPr>
            <a:xfrm>
              <a:off x="2286000" y="2514600"/>
              <a:ext cx="529934" cy="547256"/>
            </a:xfrm>
            <a:prstGeom prst="roundRect">
              <a:avLst/>
            </a:prstGeom>
            <a:solidFill>
              <a:srgbClr val="FF33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03" name="Rounded Rectangle 141">
              <a:extLst>
                <a:ext uri="{FF2B5EF4-FFF2-40B4-BE49-F238E27FC236}">
                  <a16:creationId xmlns:a16="http://schemas.microsoft.com/office/drawing/2014/main" id="{8F058424-4EAB-B761-1E0B-8FA0941BCCC0}"/>
                </a:ext>
              </a:extLst>
            </p:cNvPr>
            <p:cNvSpPr/>
            <p:nvPr/>
          </p:nvSpPr>
          <p:spPr>
            <a:xfrm>
              <a:off x="2822866" y="25146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04" name="Rounded Rectangle 141">
              <a:extLst>
                <a:ext uri="{FF2B5EF4-FFF2-40B4-BE49-F238E27FC236}">
                  <a16:creationId xmlns:a16="http://schemas.microsoft.com/office/drawing/2014/main" id="{94A0FE80-AAEE-C289-7AE2-63AC286B8222}"/>
                </a:ext>
              </a:extLst>
            </p:cNvPr>
            <p:cNvSpPr/>
            <p:nvPr/>
          </p:nvSpPr>
          <p:spPr>
            <a:xfrm>
              <a:off x="3352800" y="25146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08" name="Rounded Rectangle 141">
              <a:extLst>
                <a:ext uri="{FF2B5EF4-FFF2-40B4-BE49-F238E27FC236}">
                  <a16:creationId xmlns:a16="http://schemas.microsoft.com/office/drawing/2014/main" id="{61125887-716C-3D6F-D04C-8B4088CD20ED}"/>
                </a:ext>
              </a:extLst>
            </p:cNvPr>
            <p:cNvSpPr/>
            <p:nvPr/>
          </p:nvSpPr>
          <p:spPr>
            <a:xfrm>
              <a:off x="3886200" y="25146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09" name="Rounded Rectangle 141">
              <a:extLst>
                <a:ext uri="{FF2B5EF4-FFF2-40B4-BE49-F238E27FC236}">
                  <a16:creationId xmlns:a16="http://schemas.microsoft.com/office/drawing/2014/main" id="{21E938AC-7D5A-8F76-BDC9-6F21311E4249}"/>
                </a:ext>
              </a:extLst>
            </p:cNvPr>
            <p:cNvSpPr/>
            <p:nvPr/>
          </p:nvSpPr>
          <p:spPr>
            <a:xfrm>
              <a:off x="4953000" y="25146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10" name="Rounded Rectangle 141">
              <a:extLst>
                <a:ext uri="{FF2B5EF4-FFF2-40B4-BE49-F238E27FC236}">
                  <a16:creationId xmlns:a16="http://schemas.microsoft.com/office/drawing/2014/main" id="{F42EC372-9C4A-BCB0-9C86-ED27491A853B}"/>
                </a:ext>
              </a:extLst>
            </p:cNvPr>
            <p:cNvSpPr/>
            <p:nvPr/>
          </p:nvSpPr>
          <p:spPr>
            <a:xfrm>
              <a:off x="4419600" y="25146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</p:grpSp>
      <p:grpSp>
        <p:nvGrpSpPr>
          <p:cNvPr id="25" name="Group 157">
            <a:extLst>
              <a:ext uri="{FF2B5EF4-FFF2-40B4-BE49-F238E27FC236}">
                <a16:creationId xmlns:a16="http://schemas.microsoft.com/office/drawing/2014/main" id="{0F0AE994-EE64-FC93-4578-877C3B8702FE}"/>
              </a:ext>
            </a:extLst>
          </p:cNvPr>
          <p:cNvGrpSpPr>
            <a:grpSpLocks/>
          </p:cNvGrpSpPr>
          <p:nvPr/>
        </p:nvGrpSpPr>
        <p:grpSpPr bwMode="auto">
          <a:xfrm>
            <a:off x="1640876" y="2334127"/>
            <a:ext cx="1997869" cy="410766"/>
            <a:chOff x="1219200" y="3200400"/>
            <a:chExt cx="2663534" cy="547256"/>
          </a:xfrm>
        </p:grpSpPr>
        <p:sp>
          <p:nvSpPr>
            <p:cNvPr id="114" name="Rounded Rectangle 141">
              <a:extLst>
                <a:ext uri="{FF2B5EF4-FFF2-40B4-BE49-F238E27FC236}">
                  <a16:creationId xmlns:a16="http://schemas.microsoft.com/office/drawing/2014/main" id="{C4E409AD-BA56-6A62-FBBF-D435F27CB1DA}"/>
                </a:ext>
              </a:extLst>
            </p:cNvPr>
            <p:cNvSpPr/>
            <p:nvPr/>
          </p:nvSpPr>
          <p:spPr>
            <a:xfrm>
              <a:off x="1219200" y="32004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15" name="Rounded Rectangle 141">
              <a:extLst>
                <a:ext uri="{FF2B5EF4-FFF2-40B4-BE49-F238E27FC236}">
                  <a16:creationId xmlns:a16="http://schemas.microsoft.com/office/drawing/2014/main" id="{2909D000-C816-756F-7599-886A242D369E}"/>
                </a:ext>
              </a:extLst>
            </p:cNvPr>
            <p:cNvSpPr/>
            <p:nvPr/>
          </p:nvSpPr>
          <p:spPr>
            <a:xfrm>
              <a:off x="1756066" y="32004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16" name="Rounded Rectangle 141">
              <a:extLst>
                <a:ext uri="{FF2B5EF4-FFF2-40B4-BE49-F238E27FC236}">
                  <a16:creationId xmlns:a16="http://schemas.microsoft.com/office/drawing/2014/main" id="{99E0FFF3-3B21-F087-9300-8E7F5F8D7AE2}"/>
                </a:ext>
              </a:extLst>
            </p:cNvPr>
            <p:cNvSpPr/>
            <p:nvPr/>
          </p:nvSpPr>
          <p:spPr>
            <a:xfrm>
              <a:off x="2286000" y="3200400"/>
              <a:ext cx="529934" cy="547256"/>
            </a:xfrm>
            <a:prstGeom prst="roundRect">
              <a:avLst/>
            </a:prstGeom>
            <a:solidFill>
              <a:srgbClr val="FF33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17" name="Rounded Rectangle 141">
              <a:extLst>
                <a:ext uri="{FF2B5EF4-FFF2-40B4-BE49-F238E27FC236}">
                  <a16:creationId xmlns:a16="http://schemas.microsoft.com/office/drawing/2014/main" id="{CD72285D-C3D5-57E8-C0C9-EC47CF089FBA}"/>
                </a:ext>
              </a:extLst>
            </p:cNvPr>
            <p:cNvSpPr/>
            <p:nvPr/>
          </p:nvSpPr>
          <p:spPr>
            <a:xfrm>
              <a:off x="2822866" y="32004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54" name="Rounded Rectangle 141">
              <a:extLst>
                <a:ext uri="{FF2B5EF4-FFF2-40B4-BE49-F238E27FC236}">
                  <a16:creationId xmlns:a16="http://schemas.microsoft.com/office/drawing/2014/main" id="{A9C8C727-4A96-F595-84A2-52155297E51E}"/>
                </a:ext>
              </a:extLst>
            </p:cNvPr>
            <p:cNvSpPr/>
            <p:nvPr/>
          </p:nvSpPr>
          <p:spPr>
            <a:xfrm>
              <a:off x="3352800" y="32004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</p:grpSp>
      <p:sp>
        <p:nvSpPr>
          <p:cNvPr id="155" name="TextBox 5">
            <a:extLst>
              <a:ext uri="{FF2B5EF4-FFF2-40B4-BE49-F238E27FC236}">
                <a16:creationId xmlns:a16="http://schemas.microsoft.com/office/drawing/2014/main" id="{897C0B73-C568-3B2D-9A77-058D9075A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7152" y="136628"/>
            <a:ext cx="57197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  <a:scene3d>
              <a:camera prst="perspectiveFront"/>
              <a:lightRig rig="threePt" dir="t"/>
            </a:scene3d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glow rad="63500">
                    <a:schemeClr val="accent6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TRÒ CHƠI Ô CHỮ</a:t>
            </a:r>
          </a:p>
        </p:txBody>
      </p:sp>
      <p:pic>
        <p:nvPicPr>
          <p:cNvPr id="28" name="Graphic 27" descr="Old Key with solid fill">
            <a:extLst>
              <a:ext uri="{FF2B5EF4-FFF2-40B4-BE49-F238E27FC236}">
                <a16:creationId xmlns:a16="http://schemas.microsoft.com/office/drawing/2014/main" id="{74ABA4BD-6CC4-CECA-80E4-D627EEBFC0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16200000" flipH="1">
            <a:off x="411462" y="4355970"/>
            <a:ext cx="743028" cy="70599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59" name="Rounded Rectangle 140">
            <a:extLst>
              <a:ext uri="{FF2B5EF4-FFF2-40B4-BE49-F238E27FC236}">
                <a16:creationId xmlns:a16="http://schemas.microsoft.com/office/drawing/2014/main" id="{A85EBAB3-F4E7-69ED-3BB8-B7518041E8C6}"/>
              </a:ext>
            </a:extLst>
          </p:cNvPr>
          <p:cNvSpPr/>
          <p:nvPr/>
        </p:nvSpPr>
        <p:spPr>
          <a:xfrm>
            <a:off x="3258967" y="810279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C</a:t>
            </a:r>
          </a:p>
        </p:txBody>
      </p:sp>
      <p:sp>
        <p:nvSpPr>
          <p:cNvPr id="160" name="Rounded Rectangle 140">
            <a:extLst>
              <a:ext uri="{FF2B5EF4-FFF2-40B4-BE49-F238E27FC236}">
                <a16:creationId xmlns:a16="http://schemas.microsoft.com/office/drawing/2014/main" id="{3ED2C7C8-6226-ED9A-9E56-A8B8E85920DA}"/>
              </a:ext>
            </a:extLst>
          </p:cNvPr>
          <p:cNvSpPr/>
          <p:nvPr/>
        </p:nvSpPr>
        <p:spPr>
          <a:xfrm>
            <a:off x="3643321" y="816220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T</a:t>
            </a:r>
          </a:p>
        </p:txBody>
      </p:sp>
      <p:sp>
        <p:nvSpPr>
          <p:cNvPr id="164" name="Rounded Rectangle 140">
            <a:extLst>
              <a:ext uri="{FF2B5EF4-FFF2-40B4-BE49-F238E27FC236}">
                <a16:creationId xmlns:a16="http://schemas.microsoft.com/office/drawing/2014/main" id="{C1C3F336-88A4-7177-01FE-2D2B9DE25889}"/>
              </a:ext>
            </a:extLst>
          </p:cNvPr>
          <p:cNvSpPr/>
          <p:nvPr/>
        </p:nvSpPr>
        <p:spPr>
          <a:xfrm>
            <a:off x="4065500" y="816478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Ơ</a:t>
            </a:r>
          </a:p>
        </p:txBody>
      </p:sp>
      <p:grpSp>
        <p:nvGrpSpPr>
          <p:cNvPr id="20" name="Group 154">
            <a:extLst>
              <a:ext uri="{FF2B5EF4-FFF2-40B4-BE49-F238E27FC236}">
                <a16:creationId xmlns:a16="http://schemas.microsoft.com/office/drawing/2014/main" id="{2228E899-94BA-70A8-A8A1-2441C1615A45}"/>
              </a:ext>
            </a:extLst>
          </p:cNvPr>
          <p:cNvGrpSpPr>
            <a:grpSpLocks/>
          </p:cNvGrpSpPr>
          <p:nvPr/>
        </p:nvGrpSpPr>
        <p:grpSpPr bwMode="auto">
          <a:xfrm>
            <a:off x="854238" y="791602"/>
            <a:ext cx="3597850" cy="410766"/>
            <a:chOff x="1219200" y="1143000"/>
            <a:chExt cx="4797133" cy="547256"/>
          </a:xfrm>
        </p:grpSpPr>
        <p:sp>
          <p:nvSpPr>
            <p:cNvPr id="80" name="Rounded Rectangle 141">
              <a:extLst>
                <a:ext uri="{FF2B5EF4-FFF2-40B4-BE49-F238E27FC236}">
                  <a16:creationId xmlns:a16="http://schemas.microsoft.com/office/drawing/2014/main" id="{A0A2592C-42F3-4D8E-60F2-D9FCE328F43C}"/>
                </a:ext>
              </a:extLst>
            </p:cNvPr>
            <p:cNvSpPr/>
            <p:nvPr/>
          </p:nvSpPr>
          <p:spPr>
            <a:xfrm>
              <a:off x="1219200" y="1143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81" name="Rounded Rectangle 141">
              <a:extLst>
                <a:ext uri="{FF2B5EF4-FFF2-40B4-BE49-F238E27FC236}">
                  <a16:creationId xmlns:a16="http://schemas.microsoft.com/office/drawing/2014/main" id="{CC5B5523-9EDC-94B4-C9FD-1219671697E3}"/>
                </a:ext>
              </a:extLst>
            </p:cNvPr>
            <p:cNvSpPr/>
            <p:nvPr/>
          </p:nvSpPr>
          <p:spPr>
            <a:xfrm>
              <a:off x="1756066" y="1143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82" name="Rounded Rectangle 141">
              <a:extLst>
                <a:ext uri="{FF2B5EF4-FFF2-40B4-BE49-F238E27FC236}">
                  <a16:creationId xmlns:a16="http://schemas.microsoft.com/office/drawing/2014/main" id="{935AAE7A-E209-4B45-AF52-A8B3A85CD309}"/>
                </a:ext>
              </a:extLst>
            </p:cNvPr>
            <p:cNvSpPr/>
            <p:nvPr/>
          </p:nvSpPr>
          <p:spPr>
            <a:xfrm>
              <a:off x="2286000" y="1143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84" name="Rounded Rectangle 141">
              <a:extLst>
                <a:ext uri="{FF2B5EF4-FFF2-40B4-BE49-F238E27FC236}">
                  <a16:creationId xmlns:a16="http://schemas.microsoft.com/office/drawing/2014/main" id="{93143F0E-3D5B-AA58-FF37-98F40A2798EA}"/>
                </a:ext>
              </a:extLst>
            </p:cNvPr>
            <p:cNvSpPr/>
            <p:nvPr/>
          </p:nvSpPr>
          <p:spPr>
            <a:xfrm>
              <a:off x="2822866" y="1143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39" name="Rounded Rectangle 141">
              <a:extLst>
                <a:ext uri="{FF2B5EF4-FFF2-40B4-BE49-F238E27FC236}">
                  <a16:creationId xmlns:a16="http://schemas.microsoft.com/office/drawing/2014/main" id="{E84FE5EA-AD0D-1F6E-3DB9-B6439F5832D2}"/>
                </a:ext>
              </a:extLst>
            </p:cNvPr>
            <p:cNvSpPr/>
            <p:nvPr/>
          </p:nvSpPr>
          <p:spPr>
            <a:xfrm>
              <a:off x="3352800" y="1143000"/>
              <a:ext cx="529934" cy="547256"/>
            </a:xfrm>
            <a:prstGeom prst="roundRect">
              <a:avLst/>
            </a:prstGeom>
            <a:solidFill>
              <a:srgbClr val="FF33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43" name="Rounded Rectangle 141">
              <a:extLst>
                <a:ext uri="{FF2B5EF4-FFF2-40B4-BE49-F238E27FC236}">
                  <a16:creationId xmlns:a16="http://schemas.microsoft.com/office/drawing/2014/main" id="{42E1D505-2B73-7B4E-58C7-EEFB638D8034}"/>
                </a:ext>
              </a:extLst>
            </p:cNvPr>
            <p:cNvSpPr/>
            <p:nvPr/>
          </p:nvSpPr>
          <p:spPr>
            <a:xfrm>
              <a:off x="3889666" y="1143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56" name="Rounded Rectangle 141">
              <a:extLst>
                <a:ext uri="{FF2B5EF4-FFF2-40B4-BE49-F238E27FC236}">
                  <a16:creationId xmlns:a16="http://schemas.microsoft.com/office/drawing/2014/main" id="{030F29C3-1F45-6A1B-3939-CE8A4454382A}"/>
                </a:ext>
              </a:extLst>
            </p:cNvPr>
            <p:cNvSpPr/>
            <p:nvPr/>
          </p:nvSpPr>
          <p:spPr>
            <a:xfrm>
              <a:off x="4419601" y="1143000"/>
              <a:ext cx="529935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57" name="Rounded Rectangle 141">
              <a:extLst>
                <a:ext uri="{FF2B5EF4-FFF2-40B4-BE49-F238E27FC236}">
                  <a16:creationId xmlns:a16="http://schemas.microsoft.com/office/drawing/2014/main" id="{BECFACFD-E66B-18C9-4556-8876C0AFE5F6}"/>
                </a:ext>
              </a:extLst>
            </p:cNvPr>
            <p:cNvSpPr/>
            <p:nvPr/>
          </p:nvSpPr>
          <p:spPr>
            <a:xfrm>
              <a:off x="4949536" y="1143000"/>
              <a:ext cx="529933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58" name="Rounded Rectangle 141">
              <a:extLst>
                <a:ext uri="{FF2B5EF4-FFF2-40B4-BE49-F238E27FC236}">
                  <a16:creationId xmlns:a16="http://schemas.microsoft.com/office/drawing/2014/main" id="{6B4F27C8-EB28-593E-2044-A9C07CF88E66}"/>
                </a:ext>
              </a:extLst>
            </p:cNvPr>
            <p:cNvSpPr/>
            <p:nvPr/>
          </p:nvSpPr>
          <p:spPr>
            <a:xfrm>
              <a:off x="5486400" y="1143000"/>
              <a:ext cx="529933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</p:grpSp>
      <p:sp>
        <p:nvSpPr>
          <p:cNvPr id="165" name="Rounded Rectangle 73">
            <a:extLst>
              <a:ext uri="{FF2B5EF4-FFF2-40B4-BE49-F238E27FC236}">
                <a16:creationId xmlns:a16="http://schemas.microsoft.com/office/drawing/2014/main" id="{98CC3F46-D125-93E3-D844-1A0086BEE960}"/>
              </a:ext>
            </a:extLst>
          </p:cNvPr>
          <p:cNvSpPr/>
          <p:nvPr/>
        </p:nvSpPr>
        <p:spPr>
          <a:xfrm>
            <a:off x="4908994" y="1315946"/>
            <a:ext cx="400050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>
                <a:solidFill>
                  <a:prstClr val="white"/>
                </a:solidFill>
                <a:latin typeface="Calibri"/>
              </a:rPr>
              <a:t>Ô</a:t>
            </a:r>
            <a:endParaRPr lang="en-US" sz="1800" kern="12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6" name="Rounded Rectangle 78">
            <a:extLst>
              <a:ext uri="{FF2B5EF4-FFF2-40B4-BE49-F238E27FC236}">
                <a16:creationId xmlns:a16="http://schemas.microsoft.com/office/drawing/2014/main" id="{54B531C5-A539-62D3-4C13-6C379F57E6E6}"/>
              </a:ext>
            </a:extLst>
          </p:cNvPr>
          <p:cNvSpPr/>
          <p:nvPr/>
        </p:nvSpPr>
        <p:spPr>
          <a:xfrm>
            <a:off x="5309044" y="1318552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>
                <a:solidFill>
                  <a:prstClr val="white"/>
                </a:solidFill>
                <a:latin typeface="Calibri"/>
              </a:rPr>
              <a:t>C</a:t>
            </a:r>
            <a:endParaRPr lang="en-US" sz="1800" kern="12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7" name="Rounded Rectangle 1">
            <a:extLst>
              <a:ext uri="{FF2B5EF4-FFF2-40B4-BE49-F238E27FC236}">
                <a16:creationId xmlns:a16="http://schemas.microsoft.com/office/drawing/2014/main" id="{F8DA2D34-2E8B-AE0B-78F2-8912844C40F3}"/>
              </a:ext>
            </a:extLst>
          </p:cNvPr>
          <p:cNvSpPr/>
          <p:nvPr/>
        </p:nvSpPr>
        <p:spPr>
          <a:xfrm>
            <a:off x="4475177" y="1315997"/>
            <a:ext cx="423431" cy="407843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M</a:t>
            </a:r>
          </a:p>
        </p:txBody>
      </p:sp>
      <p:grpSp>
        <p:nvGrpSpPr>
          <p:cNvPr id="21" name="Group 155">
            <a:extLst>
              <a:ext uri="{FF2B5EF4-FFF2-40B4-BE49-F238E27FC236}">
                <a16:creationId xmlns:a16="http://schemas.microsoft.com/office/drawing/2014/main" id="{B601AF37-1C69-FB56-5B3D-28A9B62FB7CB}"/>
              </a:ext>
            </a:extLst>
          </p:cNvPr>
          <p:cNvGrpSpPr>
            <a:grpSpLocks/>
          </p:cNvGrpSpPr>
          <p:nvPr/>
        </p:nvGrpSpPr>
        <p:grpSpPr bwMode="auto">
          <a:xfrm>
            <a:off x="2043247" y="1322641"/>
            <a:ext cx="3665847" cy="410766"/>
            <a:chOff x="1752600" y="1828800"/>
            <a:chExt cx="4810948" cy="547256"/>
          </a:xfrm>
        </p:grpSpPr>
        <p:sp>
          <p:nvSpPr>
            <p:cNvPr id="85" name="Rounded Rectangle 141">
              <a:extLst>
                <a:ext uri="{FF2B5EF4-FFF2-40B4-BE49-F238E27FC236}">
                  <a16:creationId xmlns:a16="http://schemas.microsoft.com/office/drawing/2014/main" id="{9C74CA98-EF1C-D58D-EF4A-ACA514D7F58C}"/>
                </a:ext>
              </a:extLst>
            </p:cNvPr>
            <p:cNvSpPr/>
            <p:nvPr/>
          </p:nvSpPr>
          <p:spPr>
            <a:xfrm>
              <a:off x="1752600" y="18288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88" name="Rounded Rectangle 141">
              <a:extLst>
                <a:ext uri="{FF2B5EF4-FFF2-40B4-BE49-F238E27FC236}">
                  <a16:creationId xmlns:a16="http://schemas.microsoft.com/office/drawing/2014/main" id="{BF507110-E208-709E-6099-78F81C25DB1E}"/>
                </a:ext>
              </a:extLst>
            </p:cNvPr>
            <p:cNvSpPr/>
            <p:nvPr/>
          </p:nvSpPr>
          <p:spPr>
            <a:xfrm>
              <a:off x="2289466" y="1828800"/>
              <a:ext cx="529934" cy="547256"/>
            </a:xfrm>
            <a:prstGeom prst="roundRect">
              <a:avLst/>
            </a:prstGeom>
            <a:solidFill>
              <a:srgbClr val="FF33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89" name="Rounded Rectangle 141">
              <a:extLst>
                <a:ext uri="{FF2B5EF4-FFF2-40B4-BE49-F238E27FC236}">
                  <a16:creationId xmlns:a16="http://schemas.microsoft.com/office/drawing/2014/main" id="{62F9CC12-33AB-D2F6-74EF-EAF7BEC8C1B0}"/>
                </a:ext>
              </a:extLst>
            </p:cNvPr>
            <p:cNvSpPr/>
            <p:nvPr/>
          </p:nvSpPr>
          <p:spPr>
            <a:xfrm>
              <a:off x="2819400" y="18288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93" name="Rounded Rectangle 141">
              <a:extLst>
                <a:ext uri="{FF2B5EF4-FFF2-40B4-BE49-F238E27FC236}">
                  <a16:creationId xmlns:a16="http://schemas.microsoft.com/office/drawing/2014/main" id="{69939D66-3BA0-C979-D6CB-95BCBDE72A5F}"/>
                </a:ext>
              </a:extLst>
            </p:cNvPr>
            <p:cNvSpPr/>
            <p:nvPr/>
          </p:nvSpPr>
          <p:spPr>
            <a:xfrm>
              <a:off x="3356266" y="18288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48" name="Rounded Rectangle 141">
              <a:extLst>
                <a:ext uri="{FF2B5EF4-FFF2-40B4-BE49-F238E27FC236}">
                  <a16:creationId xmlns:a16="http://schemas.microsoft.com/office/drawing/2014/main" id="{5F9D0488-ED07-73FB-A1AD-473E5EA821F0}"/>
                </a:ext>
              </a:extLst>
            </p:cNvPr>
            <p:cNvSpPr/>
            <p:nvPr/>
          </p:nvSpPr>
          <p:spPr>
            <a:xfrm>
              <a:off x="3886200" y="18288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49" name="Rounded Rectangle 141">
              <a:extLst>
                <a:ext uri="{FF2B5EF4-FFF2-40B4-BE49-F238E27FC236}">
                  <a16:creationId xmlns:a16="http://schemas.microsoft.com/office/drawing/2014/main" id="{432C515D-A49A-EA21-ABEB-F8B790C80427}"/>
                </a:ext>
              </a:extLst>
            </p:cNvPr>
            <p:cNvSpPr/>
            <p:nvPr/>
          </p:nvSpPr>
          <p:spPr>
            <a:xfrm>
              <a:off x="4423066" y="18288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68" name="Rounded Rectangle 141">
              <a:extLst>
                <a:ext uri="{FF2B5EF4-FFF2-40B4-BE49-F238E27FC236}">
                  <a16:creationId xmlns:a16="http://schemas.microsoft.com/office/drawing/2014/main" id="{BE9FF85B-38F1-147E-4B2E-21DD2217E434}"/>
                </a:ext>
              </a:extLst>
            </p:cNvPr>
            <p:cNvSpPr/>
            <p:nvPr/>
          </p:nvSpPr>
          <p:spPr>
            <a:xfrm>
              <a:off x="4966816" y="1828800"/>
              <a:ext cx="529935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69" name="Rounded Rectangle 141">
              <a:extLst>
                <a:ext uri="{FF2B5EF4-FFF2-40B4-BE49-F238E27FC236}">
                  <a16:creationId xmlns:a16="http://schemas.microsoft.com/office/drawing/2014/main" id="{FD13D861-498D-7457-C961-E57A08B04173}"/>
                </a:ext>
              </a:extLst>
            </p:cNvPr>
            <p:cNvSpPr/>
            <p:nvPr/>
          </p:nvSpPr>
          <p:spPr>
            <a:xfrm>
              <a:off x="5496750" y="1828800"/>
              <a:ext cx="529933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70" name="Rounded Rectangle 141">
              <a:extLst>
                <a:ext uri="{FF2B5EF4-FFF2-40B4-BE49-F238E27FC236}">
                  <a16:creationId xmlns:a16="http://schemas.microsoft.com/office/drawing/2014/main" id="{4623BC97-5C90-4FD6-4E38-414A3CCED4DA}"/>
                </a:ext>
              </a:extLst>
            </p:cNvPr>
            <p:cNvSpPr/>
            <p:nvPr/>
          </p:nvSpPr>
          <p:spPr>
            <a:xfrm>
              <a:off x="6033615" y="1828800"/>
              <a:ext cx="529933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71" name="Rounded Rectangle 141">
              <a:extLst>
                <a:ext uri="{FF2B5EF4-FFF2-40B4-BE49-F238E27FC236}">
                  <a16:creationId xmlns:a16="http://schemas.microsoft.com/office/drawing/2014/main" id="{350F3DA9-CCDB-99B0-B021-BC8AA516B951}"/>
                </a:ext>
              </a:extLst>
            </p:cNvPr>
            <p:cNvSpPr/>
            <p:nvPr/>
          </p:nvSpPr>
          <p:spPr>
            <a:xfrm>
              <a:off x="4953001" y="1828800"/>
              <a:ext cx="529935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72" name="Rounded Rectangle 141">
              <a:extLst>
                <a:ext uri="{FF2B5EF4-FFF2-40B4-BE49-F238E27FC236}">
                  <a16:creationId xmlns:a16="http://schemas.microsoft.com/office/drawing/2014/main" id="{6521734A-C33B-911C-E54A-3E610C778482}"/>
                </a:ext>
              </a:extLst>
            </p:cNvPr>
            <p:cNvSpPr/>
            <p:nvPr/>
          </p:nvSpPr>
          <p:spPr>
            <a:xfrm>
              <a:off x="5482936" y="1828800"/>
              <a:ext cx="529933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73" name="Rounded Rectangle 141">
              <a:extLst>
                <a:ext uri="{FF2B5EF4-FFF2-40B4-BE49-F238E27FC236}">
                  <a16:creationId xmlns:a16="http://schemas.microsoft.com/office/drawing/2014/main" id="{5AF04C33-71C3-8817-D8A7-F8E8EADB0DB3}"/>
                </a:ext>
              </a:extLst>
            </p:cNvPr>
            <p:cNvSpPr/>
            <p:nvPr/>
          </p:nvSpPr>
          <p:spPr>
            <a:xfrm>
              <a:off x="6019800" y="1828800"/>
              <a:ext cx="529933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</p:grpSp>
      <p:sp>
        <p:nvSpPr>
          <p:cNvPr id="176" name="Rounded Rectangle 11">
            <a:extLst>
              <a:ext uri="{FF2B5EF4-FFF2-40B4-BE49-F238E27FC236}">
                <a16:creationId xmlns:a16="http://schemas.microsoft.com/office/drawing/2014/main" id="{28BC0C64-5D09-2727-3AE4-DC5D973B1C1C}"/>
              </a:ext>
            </a:extLst>
          </p:cNvPr>
          <p:cNvSpPr/>
          <p:nvPr/>
        </p:nvSpPr>
        <p:spPr>
          <a:xfrm>
            <a:off x="4046014" y="2864746"/>
            <a:ext cx="397764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H</a:t>
            </a:r>
          </a:p>
        </p:txBody>
      </p:sp>
      <p:sp>
        <p:nvSpPr>
          <p:cNvPr id="177" name="Rounded Rectangle 13">
            <a:extLst>
              <a:ext uri="{FF2B5EF4-FFF2-40B4-BE49-F238E27FC236}">
                <a16:creationId xmlns:a16="http://schemas.microsoft.com/office/drawing/2014/main" id="{5E098C15-703C-AEB6-F818-6A4C5AA83D54}"/>
              </a:ext>
            </a:extLst>
          </p:cNvPr>
          <p:cNvSpPr/>
          <p:nvPr/>
        </p:nvSpPr>
        <p:spPr>
          <a:xfrm>
            <a:off x="4446064" y="2864746"/>
            <a:ext cx="397452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C</a:t>
            </a:r>
          </a:p>
        </p:txBody>
      </p:sp>
      <p:sp>
        <p:nvSpPr>
          <p:cNvPr id="178" name="Rounded Rectangle 37">
            <a:extLst>
              <a:ext uri="{FF2B5EF4-FFF2-40B4-BE49-F238E27FC236}">
                <a16:creationId xmlns:a16="http://schemas.microsoft.com/office/drawing/2014/main" id="{5D10A43D-757B-C9D8-33FA-F4A3E838480E}"/>
              </a:ext>
            </a:extLst>
          </p:cNvPr>
          <p:cNvSpPr/>
          <p:nvPr/>
        </p:nvSpPr>
        <p:spPr>
          <a:xfrm>
            <a:off x="4846114" y="2863318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H</a:t>
            </a:r>
          </a:p>
        </p:txBody>
      </p:sp>
      <p:sp>
        <p:nvSpPr>
          <p:cNvPr id="183" name="Rounded Rectangle 37">
            <a:extLst>
              <a:ext uri="{FF2B5EF4-FFF2-40B4-BE49-F238E27FC236}">
                <a16:creationId xmlns:a16="http://schemas.microsoft.com/office/drawing/2014/main" id="{DAF901AC-D0B4-5E88-E636-B8568DF2DEE3}"/>
              </a:ext>
            </a:extLst>
          </p:cNvPr>
          <p:cNvSpPr/>
          <p:nvPr/>
        </p:nvSpPr>
        <p:spPr>
          <a:xfrm>
            <a:off x="5259003" y="2865778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U</a:t>
            </a:r>
          </a:p>
        </p:txBody>
      </p:sp>
      <p:sp>
        <p:nvSpPr>
          <p:cNvPr id="184" name="Rounded Rectangle 11">
            <a:extLst>
              <a:ext uri="{FF2B5EF4-FFF2-40B4-BE49-F238E27FC236}">
                <a16:creationId xmlns:a16="http://schemas.microsoft.com/office/drawing/2014/main" id="{AFDAD418-B674-E7A7-B255-3C3B012E1E46}"/>
              </a:ext>
            </a:extLst>
          </p:cNvPr>
          <p:cNvSpPr/>
          <p:nvPr/>
        </p:nvSpPr>
        <p:spPr>
          <a:xfrm>
            <a:off x="5659053" y="2867206"/>
            <a:ext cx="397764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Y</a:t>
            </a:r>
          </a:p>
        </p:txBody>
      </p:sp>
      <p:sp>
        <p:nvSpPr>
          <p:cNvPr id="185" name="Rounded Rectangle 13">
            <a:extLst>
              <a:ext uri="{FF2B5EF4-FFF2-40B4-BE49-F238E27FC236}">
                <a16:creationId xmlns:a16="http://schemas.microsoft.com/office/drawing/2014/main" id="{A51CFF0B-F2D2-1AB6-70D9-BB666E3B886F}"/>
              </a:ext>
            </a:extLst>
          </p:cNvPr>
          <p:cNvSpPr/>
          <p:nvPr/>
        </p:nvSpPr>
        <p:spPr>
          <a:xfrm>
            <a:off x="6059103" y="2867206"/>
            <a:ext cx="397452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Ê</a:t>
            </a:r>
          </a:p>
        </p:txBody>
      </p:sp>
      <p:sp>
        <p:nvSpPr>
          <p:cNvPr id="186" name="Rounded Rectangle 37">
            <a:extLst>
              <a:ext uri="{FF2B5EF4-FFF2-40B4-BE49-F238E27FC236}">
                <a16:creationId xmlns:a16="http://schemas.microsoft.com/office/drawing/2014/main" id="{151B038A-466E-1CDC-DD22-8039AB69FC23}"/>
              </a:ext>
            </a:extLst>
          </p:cNvPr>
          <p:cNvSpPr/>
          <p:nvPr/>
        </p:nvSpPr>
        <p:spPr>
          <a:xfrm>
            <a:off x="6459153" y="2865778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N</a:t>
            </a:r>
          </a:p>
        </p:txBody>
      </p:sp>
      <p:grpSp>
        <p:nvGrpSpPr>
          <p:cNvPr id="24" name="Group 158">
            <a:extLst>
              <a:ext uri="{FF2B5EF4-FFF2-40B4-BE49-F238E27FC236}">
                <a16:creationId xmlns:a16="http://schemas.microsoft.com/office/drawing/2014/main" id="{FAFAF383-0B62-6EF3-0940-F86FAF09B387}"/>
              </a:ext>
            </a:extLst>
          </p:cNvPr>
          <p:cNvGrpSpPr>
            <a:grpSpLocks/>
          </p:cNvGrpSpPr>
          <p:nvPr/>
        </p:nvGrpSpPr>
        <p:grpSpPr bwMode="auto">
          <a:xfrm>
            <a:off x="2050440" y="2874333"/>
            <a:ext cx="4797230" cy="412406"/>
            <a:chOff x="3352800" y="3884015"/>
            <a:chExt cx="6395608" cy="549441"/>
          </a:xfrm>
        </p:grpSpPr>
        <p:sp>
          <p:nvSpPr>
            <p:cNvPr id="118" name="Rounded Rectangle 141">
              <a:extLst>
                <a:ext uri="{FF2B5EF4-FFF2-40B4-BE49-F238E27FC236}">
                  <a16:creationId xmlns:a16="http://schemas.microsoft.com/office/drawing/2014/main" id="{C5A2AF13-DEAB-642A-CBB1-1C942F7EC2C0}"/>
                </a:ext>
              </a:extLst>
            </p:cNvPr>
            <p:cNvSpPr/>
            <p:nvPr/>
          </p:nvSpPr>
          <p:spPr>
            <a:xfrm>
              <a:off x="3352800" y="38862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21" name="Rounded Rectangle 141">
              <a:extLst>
                <a:ext uri="{FF2B5EF4-FFF2-40B4-BE49-F238E27FC236}">
                  <a16:creationId xmlns:a16="http://schemas.microsoft.com/office/drawing/2014/main" id="{85FAB626-B3E8-8AC9-F259-32729CB1B9FC}"/>
                </a:ext>
              </a:extLst>
            </p:cNvPr>
            <p:cNvSpPr/>
            <p:nvPr/>
          </p:nvSpPr>
          <p:spPr>
            <a:xfrm>
              <a:off x="3889666" y="3886200"/>
              <a:ext cx="529934" cy="547256"/>
            </a:xfrm>
            <a:prstGeom prst="roundRect">
              <a:avLst/>
            </a:prstGeom>
            <a:solidFill>
              <a:srgbClr val="FF33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22" name="Rounded Rectangle 141">
              <a:extLst>
                <a:ext uri="{FF2B5EF4-FFF2-40B4-BE49-F238E27FC236}">
                  <a16:creationId xmlns:a16="http://schemas.microsoft.com/office/drawing/2014/main" id="{6A376AAB-932F-9EC8-0874-65D9418B585A}"/>
                </a:ext>
              </a:extLst>
            </p:cNvPr>
            <p:cNvSpPr/>
            <p:nvPr/>
          </p:nvSpPr>
          <p:spPr>
            <a:xfrm>
              <a:off x="4419600" y="38862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23" name="Rounded Rectangle 141">
              <a:extLst>
                <a:ext uri="{FF2B5EF4-FFF2-40B4-BE49-F238E27FC236}">
                  <a16:creationId xmlns:a16="http://schemas.microsoft.com/office/drawing/2014/main" id="{3905D7EA-2370-4085-F7BE-73880AEE006D}"/>
                </a:ext>
              </a:extLst>
            </p:cNvPr>
            <p:cNvSpPr/>
            <p:nvPr/>
          </p:nvSpPr>
          <p:spPr>
            <a:xfrm>
              <a:off x="4956466" y="38862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53" name="Rounded Rectangle 141">
              <a:extLst>
                <a:ext uri="{FF2B5EF4-FFF2-40B4-BE49-F238E27FC236}">
                  <a16:creationId xmlns:a16="http://schemas.microsoft.com/office/drawing/2014/main" id="{7C0135BF-EAC9-267F-172D-F328EE1CB6DF}"/>
                </a:ext>
              </a:extLst>
            </p:cNvPr>
            <p:cNvSpPr/>
            <p:nvPr/>
          </p:nvSpPr>
          <p:spPr>
            <a:xfrm>
              <a:off x="5486400" y="38862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87" name="Rounded Rectangle 141">
              <a:extLst>
                <a:ext uri="{FF2B5EF4-FFF2-40B4-BE49-F238E27FC236}">
                  <a16:creationId xmlns:a16="http://schemas.microsoft.com/office/drawing/2014/main" id="{D2114958-243D-5A54-F40F-B86E99A50778}"/>
                </a:ext>
              </a:extLst>
            </p:cNvPr>
            <p:cNvSpPr/>
            <p:nvPr/>
          </p:nvSpPr>
          <p:spPr>
            <a:xfrm>
              <a:off x="6024360" y="3884015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88" name="Rounded Rectangle 141">
              <a:extLst>
                <a:ext uri="{FF2B5EF4-FFF2-40B4-BE49-F238E27FC236}">
                  <a16:creationId xmlns:a16="http://schemas.microsoft.com/office/drawing/2014/main" id="{3D21DBE0-E123-F250-BAFA-B5C40BB82CE0}"/>
                </a:ext>
              </a:extLst>
            </p:cNvPr>
            <p:cNvSpPr/>
            <p:nvPr/>
          </p:nvSpPr>
          <p:spPr>
            <a:xfrm>
              <a:off x="6561227" y="3884015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89" name="Rounded Rectangle 141">
              <a:extLst>
                <a:ext uri="{FF2B5EF4-FFF2-40B4-BE49-F238E27FC236}">
                  <a16:creationId xmlns:a16="http://schemas.microsoft.com/office/drawing/2014/main" id="{B51022FB-AFEA-9DA8-7699-1231D97964C0}"/>
                </a:ext>
              </a:extLst>
            </p:cNvPr>
            <p:cNvSpPr/>
            <p:nvPr/>
          </p:nvSpPr>
          <p:spPr>
            <a:xfrm>
              <a:off x="7091160" y="3884015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90" name="Rounded Rectangle 141">
              <a:extLst>
                <a:ext uri="{FF2B5EF4-FFF2-40B4-BE49-F238E27FC236}">
                  <a16:creationId xmlns:a16="http://schemas.microsoft.com/office/drawing/2014/main" id="{5DBDDF84-5B2F-2B35-E85D-4CF0C51994E9}"/>
                </a:ext>
              </a:extLst>
            </p:cNvPr>
            <p:cNvSpPr/>
            <p:nvPr/>
          </p:nvSpPr>
          <p:spPr>
            <a:xfrm>
              <a:off x="7628027" y="3884015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91" name="Rounded Rectangle 141">
              <a:extLst>
                <a:ext uri="{FF2B5EF4-FFF2-40B4-BE49-F238E27FC236}">
                  <a16:creationId xmlns:a16="http://schemas.microsoft.com/office/drawing/2014/main" id="{DC07CBD7-E790-CF20-9E70-E19883CAC258}"/>
                </a:ext>
              </a:extLst>
            </p:cNvPr>
            <p:cNvSpPr/>
            <p:nvPr/>
          </p:nvSpPr>
          <p:spPr>
            <a:xfrm>
              <a:off x="8157961" y="3884015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92" name="Rounded Rectangle 141">
              <a:extLst>
                <a:ext uri="{FF2B5EF4-FFF2-40B4-BE49-F238E27FC236}">
                  <a16:creationId xmlns:a16="http://schemas.microsoft.com/office/drawing/2014/main" id="{DA5C8244-9884-CBD5-9412-959662ACBEFC}"/>
                </a:ext>
              </a:extLst>
            </p:cNvPr>
            <p:cNvSpPr/>
            <p:nvPr/>
          </p:nvSpPr>
          <p:spPr>
            <a:xfrm>
              <a:off x="8688540" y="3884015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93" name="Rounded Rectangle 141">
              <a:extLst>
                <a:ext uri="{FF2B5EF4-FFF2-40B4-BE49-F238E27FC236}">
                  <a16:creationId xmlns:a16="http://schemas.microsoft.com/office/drawing/2014/main" id="{92430090-CC9C-D85D-E541-8479F16D3CE9}"/>
                </a:ext>
              </a:extLst>
            </p:cNvPr>
            <p:cNvSpPr/>
            <p:nvPr/>
          </p:nvSpPr>
          <p:spPr>
            <a:xfrm>
              <a:off x="9218474" y="3884015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</p:grpSp>
      <p:sp>
        <p:nvSpPr>
          <p:cNvPr id="194" name="Rounded Rectangle 112">
            <a:extLst>
              <a:ext uri="{FF2B5EF4-FFF2-40B4-BE49-F238E27FC236}">
                <a16:creationId xmlns:a16="http://schemas.microsoft.com/office/drawing/2014/main" id="{538985E5-EF64-69AB-82F2-C6613ECD8E8A}"/>
              </a:ext>
            </a:extLst>
          </p:cNvPr>
          <p:cNvSpPr/>
          <p:nvPr/>
        </p:nvSpPr>
        <p:spPr>
          <a:xfrm>
            <a:off x="3633204" y="3380642"/>
            <a:ext cx="400049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A</a:t>
            </a:r>
          </a:p>
        </p:txBody>
      </p:sp>
      <p:sp>
        <p:nvSpPr>
          <p:cNvPr id="195" name="Rounded Rectangle 15">
            <a:extLst>
              <a:ext uri="{FF2B5EF4-FFF2-40B4-BE49-F238E27FC236}">
                <a16:creationId xmlns:a16="http://schemas.microsoft.com/office/drawing/2014/main" id="{3A47E1E4-BF59-4E51-FAAA-8084F9ED98A4}"/>
              </a:ext>
            </a:extLst>
          </p:cNvPr>
          <p:cNvSpPr/>
          <p:nvPr/>
        </p:nvSpPr>
        <p:spPr>
          <a:xfrm>
            <a:off x="4039374" y="3380644"/>
            <a:ext cx="393929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U</a:t>
            </a:r>
          </a:p>
        </p:txBody>
      </p:sp>
      <p:sp>
        <p:nvSpPr>
          <p:cNvPr id="196" name="Rounded Rectangle 94">
            <a:extLst>
              <a:ext uri="{FF2B5EF4-FFF2-40B4-BE49-F238E27FC236}">
                <a16:creationId xmlns:a16="http://schemas.microsoft.com/office/drawing/2014/main" id="{97FF004D-A510-8525-C453-D5EB50C87341}"/>
              </a:ext>
            </a:extLst>
          </p:cNvPr>
          <p:cNvSpPr/>
          <p:nvPr/>
        </p:nvSpPr>
        <p:spPr>
          <a:xfrm>
            <a:off x="3233153" y="3377738"/>
            <a:ext cx="388494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H</a:t>
            </a:r>
          </a:p>
        </p:txBody>
      </p:sp>
      <p:grpSp>
        <p:nvGrpSpPr>
          <p:cNvPr id="23" name="Group 163">
            <a:extLst>
              <a:ext uri="{FF2B5EF4-FFF2-40B4-BE49-F238E27FC236}">
                <a16:creationId xmlns:a16="http://schemas.microsoft.com/office/drawing/2014/main" id="{DC27E9BF-6B0B-0FDC-3A50-090ECF3CD90B}"/>
              </a:ext>
            </a:extLst>
          </p:cNvPr>
          <p:cNvGrpSpPr>
            <a:grpSpLocks/>
          </p:cNvGrpSpPr>
          <p:nvPr/>
        </p:nvGrpSpPr>
        <p:grpSpPr bwMode="auto">
          <a:xfrm>
            <a:off x="1247716" y="3379933"/>
            <a:ext cx="3181684" cy="410766"/>
            <a:chOff x="1219200" y="4572000"/>
            <a:chExt cx="4241781" cy="547256"/>
          </a:xfrm>
        </p:grpSpPr>
        <p:sp>
          <p:nvSpPr>
            <p:cNvPr id="128" name="Rounded Rectangle 141">
              <a:extLst>
                <a:ext uri="{FF2B5EF4-FFF2-40B4-BE49-F238E27FC236}">
                  <a16:creationId xmlns:a16="http://schemas.microsoft.com/office/drawing/2014/main" id="{7672A2FA-1154-F53B-66E9-72CFE791D075}"/>
                </a:ext>
              </a:extLst>
            </p:cNvPr>
            <p:cNvSpPr/>
            <p:nvPr/>
          </p:nvSpPr>
          <p:spPr>
            <a:xfrm>
              <a:off x="1219200" y="4572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29" name="Rounded Rectangle 141">
              <a:extLst>
                <a:ext uri="{FF2B5EF4-FFF2-40B4-BE49-F238E27FC236}">
                  <a16:creationId xmlns:a16="http://schemas.microsoft.com/office/drawing/2014/main" id="{4CC054F6-9DCA-1E86-8BBB-CB001DE0FD59}"/>
                </a:ext>
              </a:extLst>
            </p:cNvPr>
            <p:cNvSpPr/>
            <p:nvPr/>
          </p:nvSpPr>
          <p:spPr>
            <a:xfrm>
              <a:off x="1756066" y="4572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33" name="Rounded Rectangle 141">
              <a:extLst>
                <a:ext uri="{FF2B5EF4-FFF2-40B4-BE49-F238E27FC236}">
                  <a16:creationId xmlns:a16="http://schemas.microsoft.com/office/drawing/2014/main" id="{87937CA9-2EAF-9178-6D12-9597B141E315}"/>
                </a:ext>
              </a:extLst>
            </p:cNvPr>
            <p:cNvSpPr/>
            <p:nvPr/>
          </p:nvSpPr>
          <p:spPr>
            <a:xfrm>
              <a:off x="2286000" y="4572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34" name="Rounded Rectangle 141">
              <a:extLst>
                <a:ext uri="{FF2B5EF4-FFF2-40B4-BE49-F238E27FC236}">
                  <a16:creationId xmlns:a16="http://schemas.microsoft.com/office/drawing/2014/main" id="{8E744A21-41DB-409F-5D99-99E7BCCCA402}"/>
                </a:ext>
              </a:extLst>
            </p:cNvPr>
            <p:cNvSpPr/>
            <p:nvPr/>
          </p:nvSpPr>
          <p:spPr>
            <a:xfrm>
              <a:off x="2822866" y="4572000"/>
              <a:ext cx="529934" cy="547256"/>
            </a:xfrm>
            <a:prstGeom prst="roundRect">
              <a:avLst/>
            </a:prstGeom>
            <a:solidFill>
              <a:srgbClr val="FF33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52" name="Rounded Rectangle 141">
              <a:extLst>
                <a:ext uri="{FF2B5EF4-FFF2-40B4-BE49-F238E27FC236}">
                  <a16:creationId xmlns:a16="http://schemas.microsoft.com/office/drawing/2014/main" id="{A82823E5-C0FB-7074-FC6E-5DD032DC46CA}"/>
                </a:ext>
              </a:extLst>
            </p:cNvPr>
            <p:cNvSpPr/>
            <p:nvPr/>
          </p:nvSpPr>
          <p:spPr>
            <a:xfrm>
              <a:off x="3352800" y="4572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200" name="Rounded Rectangle 141">
              <a:extLst>
                <a:ext uri="{FF2B5EF4-FFF2-40B4-BE49-F238E27FC236}">
                  <a16:creationId xmlns:a16="http://schemas.microsoft.com/office/drawing/2014/main" id="{E4C5DE75-CA02-7EF0-A124-6DFBD0736CB5}"/>
                </a:ext>
              </a:extLst>
            </p:cNvPr>
            <p:cNvSpPr/>
            <p:nvPr/>
          </p:nvSpPr>
          <p:spPr>
            <a:xfrm>
              <a:off x="3864248" y="4572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201" name="Rounded Rectangle 141">
              <a:extLst>
                <a:ext uri="{FF2B5EF4-FFF2-40B4-BE49-F238E27FC236}">
                  <a16:creationId xmlns:a16="http://schemas.microsoft.com/office/drawing/2014/main" id="{CDD025BE-7EDF-8321-522B-BE27C1F22870}"/>
                </a:ext>
              </a:extLst>
            </p:cNvPr>
            <p:cNvSpPr/>
            <p:nvPr/>
          </p:nvSpPr>
          <p:spPr>
            <a:xfrm>
              <a:off x="4401113" y="4572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202" name="Rounded Rectangle 141">
              <a:extLst>
                <a:ext uri="{FF2B5EF4-FFF2-40B4-BE49-F238E27FC236}">
                  <a16:creationId xmlns:a16="http://schemas.microsoft.com/office/drawing/2014/main" id="{A4F60660-B983-5114-1384-79EE6648E683}"/>
                </a:ext>
              </a:extLst>
            </p:cNvPr>
            <p:cNvSpPr/>
            <p:nvPr/>
          </p:nvSpPr>
          <p:spPr>
            <a:xfrm>
              <a:off x="4931047" y="4572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</p:grpSp>
      <p:pic>
        <p:nvPicPr>
          <p:cNvPr id="135" name="Picture 134" descr="A sign on the side of a road&#10;&#10;Description automatically generated with low confidence">
            <a:extLst>
              <a:ext uri="{FF2B5EF4-FFF2-40B4-BE49-F238E27FC236}">
                <a16:creationId xmlns:a16="http://schemas.microsoft.com/office/drawing/2014/main" id="{097EC31E-4605-BBF5-DAF2-DA38F25D011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2" t="42130" r="50185" b="2372"/>
          <a:stretch/>
        </p:blipFill>
        <p:spPr bwMode="auto">
          <a:xfrm>
            <a:off x="7462254" y="3901036"/>
            <a:ext cx="1535882" cy="11058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93827E-6 L -0.13212 0.69229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615" y="345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7037E-6 L -0.04479 0.59598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40" y="297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 nodeType="clickPar">
                      <p:stCondLst>
                        <p:cond delay="0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6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 nodeType="clickPar">
                      <p:stCondLst>
                        <p:cond delay="0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9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08642E-6 L 0.0434 0.49846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0" y="24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 nodeType="clickPar">
                      <p:stCondLst>
                        <p:cond delay="0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8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 nodeType="clickPar">
                      <p:stCondLst>
                        <p:cond delay="0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93827E-6 L 0.17101 0.39229 " pathEditMode="relative" rAng="0" ptsTypes="AA">
                                      <p:cBhvr>
                                        <p:cTn id="111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42" y="195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 nodeType="clickPar">
                      <p:stCondLst>
                        <p:cond delay="0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0037 L 0.26649 0.29259 " pathEditMode="relative" rAng="0" ptsTypes="AA">
                                      <p:cBhvr>
                                        <p:cTn id="140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99" y="1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 nodeType="clickPar">
                      <p:stCondLst>
                        <p:cond delay="0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14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0" fill="hold" nodeType="clickPar">
                      <p:stCondLst>
                        <p:cond delay="0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from="(ppt_x)" to="(ppt_x+1)" calcmode="lin" valueType="num">
                                      <p:cBhvr>
                                        <p:cTn id="16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6" dur="1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7" dur="4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  <p:to>
                                        <p:strVal val="-1.0"/>
                                      </p:to>
                                    </p:se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58025E-6 L 0.35104 0.18982 " pathEditMode="relative" rAng="0" ptsTypes="AA">
                                      <p:cBhvr>
                                        <p:cTn id="172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552" y="94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73" restart="whenNotActive" fill="hold" evtFilter="cancelBubble" nodeType="interactiveSeq">
                <p:stCondLst>
                  <p:cond evt="onClick" delay="0">
                    <p:tgtEl>
                      <p:spTgt spid="1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4" fill="hold" nodeType="clickPar">
                      <p:stCondLst>
                        <p:cond delay="0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5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17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179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0"/>
                  </p:tgtEl>
                </p:cond>
              </p:nextCondLst>
            </p:seq>
            <p:seq concurrent="1" nextAc="seek">
              <p:cTn id="181" restart="whenNotActive" fill="hold" evtFilter="cancelBubble" nodeType="interactiveSeq">
                <p:stCondLst>
                  <p:cond evt="onClick" delay="0">
                    <p:tgtEl>
                      <p:spTgt spid="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2" fill="hold" nodeType="clickPar">
                      <p:stCondLst>
                        <p:cond delay="0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7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5" dur="500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6"/>
                  </p:tgtEl>
                </p:cond>
              </p:nextCondLst>
            </p:seq>
          </p:childTnLst>
        </p:cTn>
      </p:par>
    </p:tnLst>
    <p:bldLst>
      <p:bldP spid="132" grpId="0" animBg="1"/>
      <p:bldP spid="132" grpId="1" animBg="1"/>
      <p:bldP spid="146" grpId="0" animBg="1"/>
      <p:bldP spid="146" grpId="1" animBg="1"/>
      <p:bldP spid="147" grpId="0" animBg="1"/>
      <p:bldP spid="147" grpId="1" animBg="1"/>
      <p:bldP spid="105" grpId="0" animBg="1"/>
      <p:bldP spid="105" grpId="1" animBg="1"/>
      <p:bldP spid="106" grpId="0" animBg="1"/>
      <p:bldP spid="106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>
            <a:extLst>
              <a:ext uri="{FF2B5EF4-FFF2-40B4-BE49-F238E27FC236}">
                <a16:creationId xmlns:a16="http://schemas.microsoft.com/office/drawing/2014/main" id="{78DB54AE-D490-9D34-0F43-5F6E8A2E79C5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35606E34-CFC9-9343-9C09-2CA1CFA4AA66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05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endParaRPr>
            </a:p>
          </p:txBody>
        </p:sp>
        <p:sp>
          <p:nvSpPr>
            <p:cNvPr id="39" name="Title 2">
              <a:extLst>
                <a:ext uri="{FF2B5EF4-FFF2-40B4-BE49-F238E27FC236}">
                  <a16:creationId xmlns:a16="http://schemas.microsoft.com/office/drawing/2014/main" id="{50FBA895-0B72-AC73-DE96-567483CBB647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FFFF"/>
                </a:buClr>
                <a:buSzPts val="3000"/>
                <a:buFont typeface="Boogaloo"/>
                <a:buNone/>
                <a:tabLst/>
                <a:defRPr/>
              </a:pPr>
              <a:r>
                <a:rPr kumimoji="0" lang="en-US" sz="3200" b="1" i="0" u="none" strike="noStrike" kern="0" cap="none" spc="50" normalizeH="0" baseline="0" noProof="0" dirty="0" err="1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/>
                </a:rPr>
                <a:t>Bài</a:t>
              </a:r>
              <a:r>
                <a:rPr kumimoji="0" lang="en-US" sz="3200" b="1" i="0" u="none" strike="noStrike" kern="0" cap="none" spc="50" normalizeH="0" baseline="0" noProof="0" dirty="0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/>
                </a:rPr>
                <a:t> 5: TỐC ĐỘ VÀ VẬN TỐC</a:t>
              </a:r>
            </a:p>
          </p:txBody>
        </p: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6319E30-4206-C20E-062A-D0ABDC0705B8}"/>
              </a:ext>
            </a:extLst>
          </p:cNvPr>
          <p:cNvCxnSpPr>
            <a:cxnSpLocks/>
          </p:cNvCxnSpPr>
          <p:nvPr/>
        </p:nvCxnSpPr>
        <p:spPr>
          <a:xfrm>
            <a:off x="4587164" y="645289"/>
            <a:ext cx="0" cy="21031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Google Shape;1778;p31">
            <a:extLst>
              <a:ext uri="{FF2B5EF4-FFF2-40B4-BE49-F238E27FC236}">
                <a16:creationId xmlns:a16="http://schemas.microsoft.com/office/drawing/2014/main" id="{2EDFAC6E-FB06-AC7C-8AB6-7AE360A49DDD}"/>
              </a:ext>
            </a:extLst>
          </p:cNvPr>
          <p:cNvGrpSpPr/>
          <p:nvPr/>
        </p:nvGrpSpPr>
        <p:grpSpPr>
          <a:xfrm rot="-6847086">
            <a:off x="7839029" y="-139903"/>
            <a:ext cx="1233126" cy="1490616"/>
            <a:chOff x="1400200" y="2885885"/>
            <a:chExt cx="877226" cy="1060331"/>
          </a:xfrm>
        </p:grpSpPr>
        <p:sp>
          <p:nvSpPr>
            <p:cNvPr id="64" name="Google Shape;1779;p31">
              <a:extLst>
                <a:ext uri="{FF2B5EF4-FFF2-40B4-BE49-F238E27FC236}">
                  <a16:creationId xmlns:a16="http://schemas.microsoft.com/office/drawing/2014/main" id="{310F8209-0A26-7253-FA85-B432EED000D6}"/>
                </a:ext>
              </a:extLst>
            </p:cNvPr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1780;p31">
              <a:extLst>
                <a:ext uri="{FF2B5EF4-FFF2-40B4-BE49-F238E27FC236}">
                  <a16:creationId xmlns:a16="http://schemas.microsoft.com/office/drawing/2014/main" id="{8BEACDBD-BFAC-D6F0-7721-DB6BA5CB3157}"/>
                </a:ext>
              </a:extLst>
            </p:cNvPr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1781;p31">
              <a:extLst>
                <a:ext uri="{FF2B5EF4-FFF2-40B4-BE49-F238E27FC236}">
                  <a16:creationId xmlns:a16="http://schemas.microsoft.com/office/drawing/2014/main" id="{C5E5A80F-F375-B56D-C4A1-7A566D7894C2}"/>
                </a:ext>
              </a:extLst>
            </p:cNvPr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" name="Google Shape;1782;p31">
              <a:extLst>
                <a:ext uri="{FF2B5EF4-FFF2-40B4-BE49-F238E27FC236}">
                  <a16:creationId xmlns:a16="http://schemas.microsoft.com/office/drawing/2014/main" id="{5C4C93AB-7945-C79D-B711-AB098B50C4C8}"/>
                </a:ext>
              </a:extLst>
            </p:cNvPr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" name="Google Shape;1783;p31">
              <a:extLst>
                <a:ext uri="{FF2B5EF4-FFF2-40B4-BE49-F238E27FC236}">
                  <a16:creationId xmlns:a16="http://schemas.microsoft.com/office/drawing/2014/main" id="{38B8241B-D16E-E0C3-8A98-9EE1D5ED59C9}"/>
                </a:ext>
              </a:extLst>
            </p:cNvPr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" name="Google Shape;1784;p31">
              <a:extLst>
                <a:ext uri="{FF2B5EF4-FFF2-40B4-BE49-F238E27FC236}">
                  <a16:creationId xmlns:a16="http://schemas.microsoft.com/office/drawing/2014/main" id="{50220F68-1D8F-4AEE-55C9-931DCB59BDC2}"/>
                </a:ext>
              </a:extLst>
            </p:cNvPr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" name="Google Shape;1785;p31">
              <a:extLst>
                <a:ext uri="{FF2B5EF4-FFF2-40B4-BE49-F238E27FC236}">
                  <a16:creationId xmlns:a16="http://schemas.microsoft.com/office/drawing/2014/main" id="{7730EDDD-583B-D222-27D5-5CAD960E9CF1}"/>
                </a:ext>
              </a:extLst>
            </p:cNvPr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" name="Google Shape;1786;p31">
              <a:extLst>
                <a:ext uri="{FF2B5EF4-FFF2-40B4-BE49-F238E27FC236}">
                  <a16:creationId xmlns:a16="http://schemas.microsoft.com/office/drawing/2014/main" id="{BD814D84-5CE5-2457-FA55-5A2CF29AE530}"/>
                </a:ext>
              </a:extLst>
            </p:cNvPr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" name="Google Shape;1787;p31">
              <a:extLst>
                <a:ext uri="{FF2B5EF4-FFF2-40B4-BE49-F238E27FC236}">
                  <a16:creationId xmlns:a16="http://schemas.microsoft.com/office/drawing/2014/main" id="{06B41456-1DB9-5B73-2BCE-95DDF1E880E2}"/>
                </a:ext>
              </a:extLst>
            </p:cNvPr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" name="Google Shape;1788;p31">
              <a:extLst>
                <a:ext uri="{FF2B5EF4-FFF2-40B4-BE49-F238E27FC236}">
                  <a16:creationId xmlns:a16="http://schemas.microsoft.com/office/drawing/2014/main" id="{9F84E58F-27C3-0EA9-F246-41A6FC4655BA}"/>
                </a:ext>
              </a:extLst>
            </p:cNvPr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" name="Google Shape;1789;p31">
              <a:extLst>
                <a:ext uri="{FF2B5EF4-FFF2-40B4-BE49-F238E27FC236}">
                  <a16:creationId xmlns:a16="http://schemas.microsoft.com/office/drawing/2014/main" id="{D2CEB711-4DFB-E704-A2E6-B531ECEBCA1E}"/>
                </a:ext>
              </a:extLst>
            </p:cNvPr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" name="Google Shape;1790;p31">
              <a:extLst>
                <a:ext uri="{FF2B5EF4-FFF2-40B4-BE49-F238E27FC236}">
                  <a16:creationId xmlns:a16="http://schemas.microsoft.com/office/drawing/2014/main" id="{79313C16-4342-F562-D2F2-C40ED9BFE349}"/>
                </a:ext>
              </a:extLst>
            </p:cNvPr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" name="Google Shape;1791;p31">
              <a:extLst>
                <a:ext uri="{FF2B5EF4-FFF2-40B4-BE49-F238E27FC236}">
                  <a16:creationId xmlns:a16="http://schemas.microsoft.com/office/drawing/2014/main" id="{45A21C58-0795-BFE6-4053-13AE252C9599}"/>
                </a:ext>
              </a:extLst>
            </p:cNvPr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" name="Google Shape;1792;p31">
              <a:extLst>
                <a:ext uri="{FF2B5EF4-FFF2-40B4-BE49-F238E27FC236}">
                  <a16:creationId xmlns:a16="http://schemas.microsoft.com/office/drawing/2014/main" id="{02786ACC-7C39-B1B0-C036-6D99947D7702}"/>
                </a:ext>
              </a:extLst>
            </p:cNvPr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" name="Google Shape;1793;p31">
              <a:extLst>
                <a:ext uri="{FF2B5EF4-FFF2-40B4-BE49-F238E27FC236}">
                  <a16:creationId xmlns:a16="http://schemas.microsoft.com/office/drawing/2014/main" id="{7F4C71A4-BB3A-C009-863B-CBB87D80F1A3}"/>
                </a:ext>
              </a:extLst>
            </p:cNvPr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" name="Google Shape;1794;p31">
              <a:extLst>
                <a:ext uri="{FF2B5EF4-FFF2-40B4-BE49-F238E27FC236}">
                  <a16:creationId xmlns:a16="http://schemas.microsoft.com/office/drawing/2014/main" id="{C670D38E-9CB4-C390-96CB-7750247C0BA7}"/>
                </a:ext>
              </a:extLst>
            </p:cNvPr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1795;p31">
              <a:extLst>
                <a:ext uri="{FF2B5EF4-FFF2-40B4-BE49-F238E27FC236}">
                  <a16:creationId xmlns:a16="http://schemas.microsoft.com/office/drawing/2014/main" id="{57BB7835-3DAC-159F-11E3-6C005A57E2DF}"/>
                </a:ext>
              </a:extLst>
            </p:cNvPr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" name="Google Shape;1796;p31">
              <a:extLst>
                <a:ext uri="{FF2B5EF4-FFF2-40B4-BE49-F238E27FC236}">
                  <a16:creationId xmlns:a16="http://schemas.microsoft.com/office/drawing/2014/main" id="{BCE85CB3-DE88-943F-2B6D-5136FC3F0EE9}"/>
                </a:ext>
              </a:extLst>
            </p:cNvPr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" name="Google Shape;1797;p31">
              <a:extLst>
                <a:ext uri="{FF2B5EF4-FFF2-40B4-BE49-F238E27FC236}">
                  <a16:creationId xmlns:a16="http://schemas.microsoft.com/office/drawing/2014/main" id="{CFDE5E6A-1661-8C04-4281-42AC37FA70DD}"/>
                </a:ext>
              </a:extLst>
            </p:cNvPr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" name="Google Shape;1798;p31">
              <a:extLst>
                <a:ext uri="{FF2B5EF4-FFF2-40B4-BE49-F238E27FC236}">
                  <a16:creationId xmlns:a16="http://schemas.microsoft.com/office/drawing/2014/main" id="{6FE46D48-DC9B-BD62-1F36-F895285986C4}"/>
                </a:ext>
              </a:extLst>
            </p:cNvPr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" name="Google Shape;1799;p31">
              <a:extLst>
                <a:ext uri="{FF2B5EF4-FFF2-40B4-BE49-F238E27FC236}">
                  <a16:creationId xmlns:a16="http://schemas.microsoft.com/office/drawing/2014/main" id="{9A9CBC06-0068-9058-D2DD-50A6C1537CA9}"/>
                </a:ext>
              </a:extLst>
            </p:cNvPr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5868CE1-0A7E-0783-64CF-7AC5AAE084F7}"/>
              </a:ext>
            </a:extLst>
          </p:cNvPr>
          <p:cNvCxnSpPr/>
          <p:nvPr/>
        </p:nvCxnSpPr>
        <p:spPr>
          <a:xfrm flipH="1">
            <a:off x="205375" y="2747711"/>
            <a:ext cx="437932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2A524430-95C3-D7C1-61EC-6AFC24F7145F}"/>
              </a:ext>
            </a:extLst>
          </p:cNvPr>
          <p:cNvSpPr txBox="1"/>
          <p:nvPr/>
        </p:nvSpPr>
        <p:spPr>
          <a:xfrm>
            <a:off x="4614777" y="731058"/>
            <a:ext cx="1594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Hướng</a:t>
            </a:r>
            <a:r>
              <a:rPr kumimoji="0" lang="en-US" sz="1800" b="1" i="0" u="none" strike="noStrike" kern="0" cap="none" spc="0" normalizeH="0" baseline="0" noProof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dẫn: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50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  <a:sym typeface="Arial"/>
            </a:endParaRPr>
          </a:p>
        </p:txBody>
      </p:sp>
      <p:grpSp>
        <p:nvGrpSpPr>
          <p:cNvPr id="96" name="Google Shape;1750;p31">
            <a:extLst>
              <a:ext uri="{FF2B5EF4-FFF2-40B4-BE49-F238E27FC236}">
                <a16:creationId xmlns:a16="http://schemas.microsoft.com/office/drawing/2014/main" id="{5AD90774-C72B-BB31-FFB8-01BA9EEFB8F7}"/>
              </a:ext>
            </a:extLst>
          </p:cNvPr>
          <p:cNvGrpSpPr/>
          <p:nvPr/>
        </p:nvGrpSpPr>
        <p:grpSpPr>
          <a:xfrm>
            <a:off x="237010" y="701051"/>
            <a:ext cx="571831" cy="626072"/>
            <a:chOff x="2172358" y="5517789"/>
            <a:chExt cx="571831" cy="626072"/>
          </a:xfrm>
        </p:grpSpPr>
        <p:sp>
          <p:nvSpPr>
            <p:cNvPr id="97" name="Google Shape;1751;p31">
              <a:extLst>
                <a:ext uri="{FF2B5EF4-FFF2-40B4-BE49-F238E27FC236}">
                  <a16:creationId xmlns:a16="http://schemas.microsoft.com/office/drawing/2014/main" id="{26939439-D560-01AE-343A-536D1E107794}"/>
                </a:ext>
              </a:extLst>
            </p:cNvPr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1752;p31">
              <a:extLst>
                <a:ext uri="{FF2B5EF4-FFF2-40B4-BE49-F238E27FC236}">
                  <a16:creationId xmlns:a16="http://schemas.microsoft.com/office/drawing/2014/main" id="{6CEC4ACC-7AB5-99AD-2170-D0BA8FAAC2B6}"/>
                </a:ext>
              </a:extLst>
            </p:cNvPr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6DE8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9" name="Google Shape;1801;p31">
            <a:extLst>
              <a:ext uri="{FF2B5EF4-FFF2-40B4-BE49-F238E27FC236}">
                <a16:creationId xmlns:a16="http://schemas.microsoft.com/office/drawing/2014/main" id="{7E3BFCC6-0E28-D5F9-5EBC-7A945E3721CF}"/>
              </a:ext>
            </a:extLst>
          </p:cNvPr>
          <p:cNvSpPr txBox="1">
            <a:spLocks/>
          </p:cNvSpPr>
          <p:nvPr/>
        </p:nvSpPr>
        <p:spPr>
          <a:xfrm>
            <a:off x="269594" y="799258"/>
            <a:ext cx="465300" cy="34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Boogaloo"/>
              <a:buNone/>
              <a:defRPr sz="1600" b="1" i="0" u="none" strike="noStrike" cap="none">
                <a:solidFill>
                  <a:schemeClr val="lt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rPr lang="en" sz="2000" b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3</a:t>
            </a:r>
            <a:endParaRPr lang="en" sz="2000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1917A2AD-58A1-2587-AFA8-932F25177ADA}"/>
              </a:ext>
            </a:extLst>
          </p:cNvPr>
          <p:cNvSpPr/>
          <p:nvPr/>
        </p:nvSpPr>
        <p:spPr>
          <a:xfrm>
            <a:off x="808841" y="658504"/>
            <a:ext cx="3763149" cy="76264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</a:pP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gườ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ơ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ọc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eo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iều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ài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50m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ể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ơ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ế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40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ây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rồ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quay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ề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ỗ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uấ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á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42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ây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endParaRPr lang="en-US" sz="18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6CDA797B-5D15-6C37-9DC0-1FA34674E2DF}"/>
              </a:ext>
            </a:extLst>
          </p:cNvPr>
          <p:cNvSpPr txBox="1"/>
          <p:nvPr/>
        </p:nvSpPr>
        <p:spPr>
          <a:xfrm>
            <a:off x="233427" y="1352301"/>
            <a:ext cx="4310951" cy="14274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</a:pP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ãy xác định vận tốc trung bình và tốc độ trung bình của người đó khi:</a:t>
            </a:r>
          </a:p>
          <a:p>
            <a:pPr algn="just">
              <a:lnSpc>
                <a:spcPct val="80000"/>
              </a:lnSpc>
            </a:pPr>
            <a:r>
              <a:rPr lang="en-US" sz="18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 lần bơi đầu tiên dọc theo chiều dài bể bơi</a:t>
            </a:r>
          </a:p>
          <a:p>
            <a:pPr>
              <a:lnSpc>
                <a:spcPct val="80000"/>
              </a:lnSpc>
            </a:pPr>
            <a:r>
              <a:rPr lang="en-US" sz="18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.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 lần bơi về</a:t>
            </a:r>
          </a:p>
          <a:p>
            <a:pPr>
              <a:lnSpc>
                <a:spcPct val="80000"/>
              </a:lnSpc>
            </a:pPr>
            <a:r>
              <a:rPr lang="en-US" sz="18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.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 suốt quãng đường đi và về</a:t>
            </a:r>
            <a:endParaRPr lang="en-US" sz="18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Object 102">
                <a:extLst>
                  <a:ext uri="{FF2B5EF4-FFF2-40B4-BE49-F238E27FC236}">
                    <a16:creationId xmlns:a16="http://schemas.microsoft.com/office/drawing/2014/main" id="{907B1EE1-BAF0-7CB2-4F27-66CB5D7E3F63}"/>
                  </a:ext>
                </a:extLst>
              </p:cNvPr>
              <p:cNvSpPr txBox="1"/>
              <p:nvPr/>
            </p:nvSpPr>
            <p:spPr bwMode="auto">
              <a:xfrm>
                <a:off x="4980798" y="2164035"/>
                <a:ext cx="3700687" cy="58797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v</m:t>
                      </m:r>
                      <m:r>
                        <a:rPr lang="en-US" sz="1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0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5 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103" name="Object 102">
                <a:extLst>
                  <a:ext uri="{FF2B5EF4-FFF2-40B4-BE49-F238E27FC236}">
                    <a16:creationId xmlns:a16="http://schemas.microsoft.com/office/drawing/2014/main" id="{907B1EE1-BAF0-7CB2-4F27-66CB5D7E3F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80798" y="2164035"/>
                <a:ext cx="3700687" cy="5879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Object 103">
                <a:extLst>
                  <a:ext uri="{FF2B5EF4-FFF2-40B4-BE49-F238E27FC236}">
                    <a16:creationId xmlns:a16="http://schemas.microsoft.com/office/drawing/2014/main" id="{9F053865-D083-4762-9E38-1D02EAAE16B7}"/>
                  </a:ext>
                </a:extLst>
              </p:cNvPr>
              <p:cNvSpPr txBox="1"/>
              <p:nvPr/>
            </p:nvSpPr>
            <p:spPr bwMode="auto">
              <a:xfrm>
                <a:off x="2559574" y="2844304"/>
                <a:ext cx="3044924" cy="54527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v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50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2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−1,19 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104" name="Object 103">
                <a:extLst>
                  <a:ext uri="{FF2B5EF4-FFF2-40B4-BE49-F238E27FC236}">
                    <a16:creationId xmlns:a16="http://schemas.microsoft.com/office/drawing/2014/main" id="{9F053865-D083-4762-9E38-1D02EAAE16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9574" y="2844304"/>
                <a:ext cx="3044924" cy="545278"/>
              </a:xfrm>
              <a:prstGeom prst="rect">
                <a:avLst/>
              </a:prstGeom>
              <a:blipFill>
                <a:blip r:embed="rId4"/>
                <a:stretch>
                  <a:fillRect b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Object 104">
                <a:extLst>
                  <a:ext uri="{FF2B5EF4-FFF2-40B4-BE49-F238E27FC236}">
                    <a16:creationId xmlns:a16="http://schemas.microsoft.com/office/drawing/2014/main" id="{6AE1AEEA-29DD-86FE-228C-44CE68E5B1B7}"/>
                  </a:ext>
                </a:extLst>
              </p:cNvPr>
              <p:cNvSpPr txBox="1"/>
              <p:nvPr/>
            </p:nvSpPr>
            <p:spPr bwMode="auto">
              <a:xfrm>
                <a:off x="566431" y="3797600"/>
                <a:ext cx="3271791" cy="573804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18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v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0+42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0 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105" name="Object 104">
                <a:extLst>
                  <a:ext uri="{FF2B5EF4-FFF2-40B4-BE49-F238E27FC236}">
                    <a16:creationId xmlns:a16="http://schemas.microsoft.com/office/drawing/2014/main" id="{6AE1AEEA-29DD-86FE-228C-44CE68E5B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6431" y="3797600"/>
                <a:ext cx="3271791" cy="57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Object 105">
                <a:extLst>
                  <a:ext uri="{FF2B5EF4-FFF2-40B4-BE49-F238E27FC236}">
                    <a16:creationId xmlns:a16="http://schemas.microsoft.com/office/drawing/2014/main" id="{D92B8729-7089-D240-E894-FCAE51E15273}"/>
                  </a:ext>
                </a:extLst>
              </p:cNvPr>
              <p:cNvSpPr txBox="1"/>
              <p:nvPr/>
            </p:nvSpPr>
            <p:spPr bwMode="auto">
              <a:xfrm>
                <a:off x="566430" y="4410960"/>
                <a:ext cx="4182377" cy="48014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+50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0+42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1,22 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106" name="Object 105">
                <a:extLst>
                  <a:ext uri="{FF2B5EF4-FFF2-40B4-BE49-F238E27FC236}">
                    <a16:creationId xmlns:a16="http://schemas.microsoft.com/office/drawing/2014/main" id="{D92B8729-7089-D240-E894-FCAE51E152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6430" y="4410960"/>
                <a:ext cx="4182377" cy="480143"/>
              </a:xfrm>
              <a:prstGeom prst="rect">
                <a:avLst/>
              </a:prstGeom>
              <a:blipFill>
                <a:blip r:embed="rId6"/>
                <a:stretch>
                  <a:fillRect b="-29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Rectangle 6">
            <a:extLst>
              <a:ext uri="{FF2B5EF4-FFF2-40B4-BE49-F238E27FC236}">
                <a16:creationId xmlns:a16="http://schemas.microsoft.com/office/drawing/2014/main" id="{E3A14209-CA04-F598-6A26-ECF86C951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595" y="2994968"/>
            <a:ext cx="24211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.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ươ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ự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ư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âu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08" name="Rectangle 7">
            <a:extLst>
              <a:ext uri="{FF2B5EF4-FFF2-40B4-BE49-F238E27FC236}">
                <a16:creationId xmlns:a16="http://schemas.microsoft.com/office/drawing/2014/main" id="{641CE48F-6A75-4308-67B4-E14A54541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595" y="3473424"/>
            <a:ext cx="86069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.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ì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ề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ạ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ị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í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ũ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ê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ờ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d = 0 do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ó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ả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ẫ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ề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10" name="Rectangle 5">
            <a:extLst>
              <a:ext uri="{FF2B5EF4-FFF2-40B4-BE49-F238E27FC236}">
                <a16:creationId xmlns:a16="http://schemas.microsoft.com/office/drawing/2014/main" id="{8F8A3FBE-DEA8-20EA-E710-15FDBDDD6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9950" y="1246421"/>
            <a:ext cx="424656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ì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ơ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eo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iều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ê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ợ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ằ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ịc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ì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y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ằ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bình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Object 103">
                <a:extLst>
                  <a:ext uri="{FF2B5EF4-FFF2-40B4-BE49-F238E27FC236}">
                    <a16:creationId xmlns:a16="http://schemas.microsoft.com/office/drawing/2014/main" id="{FAEEF7DB-2439-5D5C-E8B5-8D113861F3F1}"/>
                  </a:ext>
                </a:extLst>
              </p:cNvPr>
              <p:cNvSpPr txBox="1"/>
              <p:nvPr/>
            </p:nvSpPr>
            <p:spPr bwMode="auto">
              <a:xfrm>
                <a:off x="5555262" y="2847523"/>
                <a:ext cx="3044924" cy="54527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</m:t>
                      </m:r>
                      <m:r>
                        <m:rPr>
                          <m:nor/>
                        </m:rPr>
                        <a:rPr lang="en-US" sz="1800" b="0" i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2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1,19 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50" name="Object 103">
                <a:extLst>
                  <a:ext uri="{FF2B5EF4-FFF2-40B4-BE49-F238E27FC236}">
                    <a16:creationId xmlns:a16="http://schemas.microsoft.com/office/drawing/2014/main" id="{FAEEF7DB-2439-5D5C-E8B5-8D113861F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55262" y="2847523"/>
                <a:ext cx="3044924" cy="545278"/>
              </a:xfrm>
              <a:prstGeom prst="rect">
                <a:avLst/>
              </a:prstGeom>
              <a:blipFill>
                <a:blip r:embed="rId7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7462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4" grpId="0"/>
      <p:bldP spid="105" grpId="0"/>
      <p:bldP spid="106" grpId="0"/>
      <p:bldP spid="107" grpId="0"/>
      <p:bldP spid="108" grpId="0"/>
      <p:bldP spid="5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>
            <a:extLst>
              <a:ext uri="{FF2B5EF4-FFF2-40B4-BE49-F238E27FC236}">
                <a16:creationId xmlns:a16="http://schemas.microsoft.com/office/drawing/2014/main" id="{78DB54AE-D490-9D34-0F43-5F6E8A2E79C5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35606E34-CFC9-9343-9C09-2CA1CFA4AA66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05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endParaRPr>
            </a:p>
          </p:txBody>
        </p:sp>
        <p:sp>
          <p:nvSpPr>
            <p:cNvPr id="39" name="Title 2">
              <a:extLst>
                <a:ext uri="{FF2B5EF4-FFF2-40B4-BE49-F238E27FC236}">
                  <a16:creationId xmlns:a16="http://schemas.microsoft.com/office/drawing/2014/main" id="{50FBA895-0B72-AC73-DE96-567483CBB647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FFFF"/>
                </a:buClr>
                <a:buSzPts val="3000"/>
                <a:buFont typeface="Boogaloo"/>
                <a:buNone/>
                <a:tabLst/>
                <a:defRPr/>
              </a:pPr>
              <a:r>
                <a:rPr kumimoji="0" lang="en-US" sz="3200" b="1" i="0" u="none" strike="noStrike" kern="0" cap="none" spc="50" normalizeH="0" baseline="0" noProof="0" dirty="0" err="1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/>
                </a:rPr>
                <a:t>Bài</a:t>
              </a:r>
              <a:r>
                <a:rPr kumimoji="0" lang="en-US" sz="3200" b="1" i="0" u="none" strike="noStrike" kern="0" cap="none" spc="50" normalizeH="0" baseline="0" noProof="0" dirty="0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/>
                </a:rPr>
                <a:t> 5: TỐC ĐỘ VÀ VẬN TỐC</a:t>
              </a:r>
            </a:p>
          </p:txBody>
        </p: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6319E30-4206-C20E-062A-D0ABDC0705B8}"/>
              </a:ext>
            </a:extLst>
          </p:cNvPr>
          <p:cNvCxnSpPr>
            <a:cxnSpLocks/>
          </p:cNvCxnSpPr>
          <p:nvPr/>
        </p:nvCxnSpPr>
        <p:spPr>
          <a:xfrm>
            <a:off x="4587164" y="645290"/>
            <a:ext cx="0" cy="247726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>
            <a:extLst>
              <a:ext uri="{FF2B5EF4-FFF2-40B4-BE49-F238E27FC236}">
                <a16:creationId xmlns:a16="http://schemas.microsoft.com/office/drawing/2014/main" id="{262DF4F9-20B9-2628-B83B-B8E1CD2E5C72}"/>
              </a:ext>
            </a:extLst>
          </p:cNvPr>
          <p:cNvSpPr/>
          <p:nvPr/>
        </p:nvSpPr>
        <p:spPr>
          <a:xfrm>
            <a:off x="778429" y="696971"/>
            <a:ext cx="3753265" cy="934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Một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người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lái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xe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chuyển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ộng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trên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ường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thẳng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từ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vị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trí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A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ến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vị</a:t>
            </a:r>
            <a:r>
              <a:rPr kumimoji="0" lang="en-US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trí 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B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rồi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quay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trở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lại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A.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Khoảng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cách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từ</a:t>
            </a:r>
            <a:r>
              <a:rPr kumimoji="0" lang="en-US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A đến B là 63 km. Khi đi xe chuyển động với vận</a:t>
            </a:r>
            <a:endParaRPr kumimoji="0" lang="en-US" sz="17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  <a:sym typeface="Arial"/>
            </a:endParaRPr>
          </a:p>
        </p:txBody>
      </p:sp>
      <p:grpSp>
        <p:nvGrpSpPr>
          <p:cNvPr id="59" name="Google Shape;1747;p31">
            <a:extLst>
              <a:ext uri="{FF2B5EF4-FFF2-40B4-BE49-F238E27FC236}">
                <a16:creationId xmlns:a16="http://schemas.microsoft.com/office/drawing/2014/main" id="{06F39625-77BF-F1C0-AA45-01252243865C}"/>
              </a:ext>
            </a:extLst>
          </p:cNvPr>
          <p:cNvGrpSpPr/>
          <p:nvPr/>
        </p:nvGrpSpPr>
        <p:grpSpPr>
          <a:xfrm>
            <a:off x="196259" y="794774"/>
            <a:ext cx="571831" cy="626072"/>
            <a:chOff x="2172358" y="5517789"/>
            <a:chExt cx="571831" cy="626072"/>
          </a:xfrm>
        </p:grpSpPr>
        <p:sp>
          <p:nvSpPr>
            <p:cNvPr id="60" name="Google Shape;1748;p31">
              <a:extLst>
                <a:ext uri="{FF2B5EF4-FFF2-40B4-BE49-F238E27FC236}">
                  <a16:creationId xmlns:a16="http://schemas.microsoft.com/office/drawing/2014/main" id="{7B272D9B-8A76-5AC5-62C0-0510B5FB7029}"/>
                </a:ext>
              </a:extLst>
            </p:cNvPr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1749;p31">
              <a:extLst>
                <a:ext uri="{FF2B5EF4-FFF2-40B4-BE49-F238E27FC236}">
                  <a16:creationId xmlns:a16="http://schemas.microsoft.com/office/drawing/2014/main" id="{F8E8FC89-3CC1-CB23-D1CA-39230E587869}"/>
                </a:ext>
              </a:extLst>
            </p:cNvPr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62" name="Google Shape;1807;p31">
            <a:extLst>
              <a:ext uri="{FF2B5EF4-FFF2-40B4-BE49-F238E27FC236}">
                <a16:creationId xmlns:a16="http://schemas.microsoft.com/office/drawing/2014/main" id="{581A14D5-8C3D-4AE0-F385-99E8ACFCE830}"/>
              </a:ext>
            </a:extLst>
          </p:cNvPr>
          <p:cNvSpPr txBox="1">
            <a:spLocks noGrp="1"/>
          </p:cNvSpPr>
          <p:nvPr>
            <p:ph type="title" idx="8"/>
          </p:nvPr>
        </p:nvSpPr>
        <p:spPr>
          <a:xfrm>
            <a:off x="282110" y="932910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4</a:t>
            </a:r>
            <a:endParaRPr sz="2000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3" name="Google Shape;1778;p31">
            <a:extLst>
              <a:ext uri="{FF2B5EF4-FFF2-40B4-BE49-F238E27FC236}">
                <a16:creationId xmlns:a16="http://schemas.microsoft.com/office/drawing/2014/main" id="{2EDFAC6E-FB06-AC7C-8AB6-7AE360A49DDD}"/>
              </a:ext>
            </a:extLst>
          </p:cNvPr>
          <p:cNvGrpSpPr/>
          <p:nvPr/>
        </p:nvGrpSpPr>
        <p:grpSpPr>
          <a:xfrm rot="-6847086">
            <a:off x="7839029" y="-139903"/>
            <a:ext cx="1233126" cy="1490616"/>
            <a:chOff x="1400200" y="2885885"/>
            <a:chExt cx="877226" cy="1060331"/>
          </a:xfrm>
        </p:grpSpPr>
        <p:sp>
          <p:nvSpPr>
            <p:cNvPr id="64" name="Google Shape;1779;p31">
              <a:extLst>
                <a:ext uri="{FF2B5EF4-FFF2-40B4-BE49-F238E27FC236}">
                  <a16:creationId xmlns:a16="http://schemas.microsoft.com/office/drawing/2014/main" id="{310F8209-0A26-7253-FA85-B432EED000D6}"/>
                </a:ext>
              </a:extLst>
            </p:cNvPr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1780;p31">
              <a:extLst>
                <a:ext uri="{FF2B5EF4-FFF2-40B4-BE49-F238E27FC236}">
                  <a16:creationId xmlns:a16="http://schemas.microsoft.com/office/drawing/2014/main" id="{8BEACDBD-BFAC-D6F0-7721-DB6BA5CB3157}"/>
                </a:ext>
              </a:extLst>
            </p:cNvPr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1781;p31">
              <a:extLst>
                <a:ext uri="{FF2B5EF4-FFF2-40B4-BE49-F238E27FC236}">
                  <a16:creationId xmlns:a16="http://schemas.microsoft.com/office/drawing/2014/main" id="{C5E5A80F-F375-B56D-C4A1-7A566D7894C2}"/>
                </a:ext>
              </a:extLst>
            </p:cNvPr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" name="Google Shape;1782;p31">
              <a:extLst>
                <a:ext uri="{FF2B5EF4-FFF2-40B4-BE49-F238E27FC236}">
                  <a16:creationId xmlns:a16="http://schemas.microsoft.com/office/drawing/2014/main" id="{5C4C93AB-7945-C79D-B711-AB098B50C4C8}"/>
                </a:ext>
              </a:extLst>
            </p:cNvPr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" name="Google Shape;1783;p31">
              <a:extLst>
                <a:ext uri="{FF2B5EF4-FFF2-40B4-BE49-F238E27FC236}">
                  <a16:creationId xmlns:a16="http://schemas.microsoft.com/office/drawing/2014/main" id="{38B8241B-D16E-E0C3-8A98-9EE1D5ED59C9}"/>
                </a:ext>
              </a:extLst>
            </p:cNvPr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" name="Google Shape;1784;p31">
              <a:extLst>
                <a:ext uri="{FF2B5EF4-FFF2-40B4-BE49-F238E27FC236}">
                  <a16:creationId xmlns:a16="http://schemas.microsoft.com/office/drawing/2014/main" id="{50220F68-1D8F-4AEE-55C9-931DCB59BDC2}"/>
                </a:ext>
              </a:extLst>
            </p:cNvPr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" name="Google Shape;1785;p31">
              <a:extLst>
                <a:ext uri="{FF2B5EF4-FFF2-40B4-BE49-F238E27FC236}">
                  <a16:creationId xmlns:a16="http://schemas.microsoft.com/office/drawing/2014/main" id="{7730EDDD-583B-D222-27D5-5CAD960E9CF1}"/>
                </a:ext>
              </a:extLst>
            </p:cNvPr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" name="Google Shape;1786;p31">
              <a:extLst>
                <a:ext uri="{FF2B5EF4-FFF2-40B4-BE49-F238E27FC236}">
                  <a16:creationId xmlns:a16="http://schemas.microsoft.com/office/drawing/2014/main" id="{BD814D84-5CE5-2457-FA55-5A2CF29AE530}"/>
                </a:ext>
              </a:extLst>
            </p:cNvPr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" name="Google Shape;1787;p31">
              <a:extLst>
                <a:ext uri="{FF2B5EF4-FFF2-40B4-BE49-F238E27FC236}">
                  <a16:creationId xmlns:a16="http://schemas.microsoft.com/office/drawing/2014/main" id="{06B41456-1DB9-5B73-2BCE-95DDF1E880E2}"/>
                </a:ext>
              </a:extLst>
            </p:cNvPr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" name="Google Shape;1788;p31">
              <a:extLst>
                <a:ext uri="{FF2B5EF4-FFF2-40B4-BE49-F238E27FC236}">
                  <a16:creationId xmlns:a16="http://schemas.microsoft.com/office/drawing/2014/main" id="{9F84E58F-27C3-0EA9-F246-41A6FC4655BA}"/>
                </a:ext>
              </a:extLst>
            </p:cNvPr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" name="Google Shape;1789;p31">
              <a:extLst>
                <a:ext uri="{FF2B5EF4-FFF2-40B4-BE49-F238E27FC236}">
                  <a16:creationId xmlns:a16="http://schemas.microsoft.com/office/drawing/2014/main" id="{D2CEB711-4DFB-E704-A2E6-B531ECEBCA1E}"/>
                </a:ext>
              </a:extLst>
            </p:cNvPr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" name="Google Shape;1790;p31">
              <a:extLst>
                <a:ext uri="{FF2B5EF4-FFF2-40B4-BE49-F238E27FC236}">
                  <a16:creationId xmlns:a16="http://schemas.microsoft.com/office/drawing/2014/main" id="{79313C16-4342-F562-D2F2-C40ED9BFE349}"/>
                </a:ext>
              </a:extLst>
            </p:cNvPr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" name="Google Shape;1791;p31">
              <a:extLst>
                <a:ext uri="{FF2B5EF4-FFF2-40B4-BE49-F238E27FC236}">
                  <a16:creationId xmlns:a16="http://schemas.microsoft.com/office/drawing/2014/main" id="{45A21C58-0795-BFE6-4053-13AE252C9599}"/>
                </a:ext>
              </a:extLst>
            </p:cNvPr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" name="Google Shape;1792;p31">
              <a:extLst>
                <a:ext uri="{FF2B5EF4-FFF2-40B4-BE49-F238E27FC236}">
                  <a16:creationId xmlns:a16="http://schemas.microsoft.com/office/drawing/2014/main" id="{02786ACC-7C39-B1B0-C036-6D99947D7702}"/>
                </a:ext>
              </a:extLst>
            </p:cNvPr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" name="Google Shape;1793;p31">
              <a:extLst>
                <a:ext uri="{FF2B5EF4-FFF2-40B4-BE49-F238E27FC236}">
                  <a16:creationId xmlns:a16="http://schemas.microsoft.com/office/drawing/2014/main" id="{7F4C71A4-BB3A-C009-863B-CBB87D80F1A3}"/>
                </a:ext>
              </a:extLst>
            </p:cNvPr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" name="Google Shape;1794;p31">
              <a:extLst>
                <a:ext uri="{FF2B5EF4-FFF2-40B4-BE49-F238E27FC236}">
                  <a16:creationId xmlns:a16="http://schemas.microsoft.com/office/drawing/2014/main" id="{C670D38E-9CB4-C390-96CB-7750247C0BA7}"/>
                </a:ext>
              </a:extLst>
            </p:cNvPr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1795;p31">
              <a:extLst>
                <a:ext uri="{FF2B5EF4-FFF2-40B4-BE49-F238E27FC236}">
                  <a16:creationId xmlns:a16="http://schemas.microsoft.com/office/drawing/2014/main" id="{57BB7835-3DAC-159F-11E3-6C005A57E2DF}"/>
                </a:ext>
              </a:extLst>
            </p:cNvPr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" name="Google Shape;1796;p31">
              <a:extLst>
                <a:ext uri="{FF2B5EF4-FFF2-40B4-BE49-F238E27FC236}">
                  <a16:creationId xmlns:a16="http://schemas.microsoft.com/office/drawing/2014/main" id="{BCE85CB3-DE88-943F-2B6D-5136FC3F0EE9}"/>
                </a:ext>
              </a:extLst>
            </p:cNvPr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" name="Google Shape;1797;p31">
              <a:extLst>
                <a:ext uri="{FF2B5EF4-FFF2-40B4-BE49-F238E27FC236}">
                  <a16:creationId xmlns:a16="http://schemas.microsoft.com/office/drawing/2014/main" id="{CFDE5E6A-1661-8C04-4281-42AC37FA70DD}"/>
                </a:ext>
              </a:extLst>
            </p:cNvPr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" name="Google Shape;1798;p31">
              <a:extLst>
                <a:ext uri="{FF2B5EF4-FFF2-40B4-BE49-F238E27FC236}">
                  <a16:creationId xmlns:a16="http://schemas.microsoft.com/office/drawing/2014/main" id="{6FE46D48-DC9B-BD62-1F36-F895285986C4}"/>
                </a:ext>
              </a:extLst>
            </p:cNvPr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" name="Google Shape;1799;p31">
              <a:extLst>
                <a:ext uri="{FF2B5EF4-FFF2-40B4-BE49-F238E27FC236}">
                  <a16:creationId xmlns:a16="http://schemas.microsoft.com/office/drawing/2014/main" id="{9A9CBC06-0068-9058-D2DD-50A6C1537CA9}"/>
                </a:ext>
              </a:extLst>
            </p:cNvPr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9E7E75F9-EE71-02A3-A187-D986D75CA607}"/>
              </a:ext>
            </a:extLst>
          </p:cNvPr>
          <p:cNvSpPr txBox="1"/>
          <p:nvPr/>
        </p:nvSpPr>
        <p:spPr>
          <a:xfrm>
            <a:off x="192675" y="1561617"/>
            <a:ext cx="4339018" cy="15609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tốc 60 km/h. Nhưng lúc quay trở lại do gặp mưa nên vận tốc của xe giảm xuống còn 45 km/h. Cũng do mưa lớn đã làm đường bị sạt lở nên xe không đi được nữa và phải dừng chân ở vị trí C cách B 27 km. Tính tốc độ trung bình và vận tốc trung bình của xe trong suốt chặng đường từ A đến C.</a:t>
            </a:r>
            <a:endParaRPr kumimoji="0" lang="en-US" sz="17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5868CE1-0A7E-0783-64CF-7AC5AAE084F7}"/>
              </a:ext>
            </a:extLst>
          </p:cNvPr>
          <p:cNvCxnSpPr/>
          <p:nvPr/>
        </p:nvCxnSpPr>
        <p:spPr>
          <a:xfrm flipH="1">
            <a:off x="207839" y="3122557"/>
            <a:ext cx="437932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Rectangle 5">
            <a:extLst>
              <a:ext uri="{FF2B5EF4-FFF2-40B4-BE49-F238E27FC236}">
                <a16:creationId xmlns:a16="http://schemas.microsoft.com/office/drawing/2014/main" id="{B886DABF-2924-4E70-4EF0-840F3F6D7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2233" y="1015735"/>
            <a:ext cx="418820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ọ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ụ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ox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ù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ớ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B,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oạ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ạ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,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iều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ươ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B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B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94" name="Rectangle 6">
            <a:extLst>
              <a:ext uri="{FF2B5EF4-FFF2-40B4-BE49-F238E27FC236}">
                <a16:creationId xmlns:a16="http://schemas.microsoft.com/office/drawing/2014/main" id="{FB6C7853-3259-A082-2388-D00D7EF3E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2234" y="2541750"/>
            <a:ext cx="41882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B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ề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C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95" name="Rectangle 7">
            <a:extLst>
              <a:ext uri="{FF2B5EF4-FFF2-40B4-BE49-F238E27FC236}">
                <a16:creationId xmlns:a16="http://schemas.microsoft.com/office/drawing/2014/main" id="{DE0C0CEC-F379-08A0-437C-17CED95C0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676" y="3714510"/>
            <a:ext cx="37406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C </a:t>
            </a:r>
            <a:r>
              <a:rPr kumimoji="0" lang="en-US" sz="1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96" name="Rectangle 8">
            <a:extLst>
              <a:ext uri="{FF2B5EF4-FFF2-40B4-BE49-F238E27FC236}">
                <a16:creationId xmlns:a16="http://schemas.microsoft.com/office/drawing/2014/main" id="{71313973-FD9C-36BE-07C7-58DADF58F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840" y="4453188"/>
            <a:ext cx="3928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 là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Object 96">
                <a:extLst>
                  <a:ext uri="{FF2B5EF4-FFF2-40B4-BE49-F238E27FC236}">
                    <a16:creationId xmlns:a16="http://schemas.microsoft.com/office/drawing/2014/main" id="{A9D960A8-B708-4B0B-2044-F2B974ED1703}"/>
                  </a:ext>
                </a:extLst>
              </p:cNvPr>
              <p:cNvSpPr txBox="1"/>
              <p:nvPr/>
            </p:nvSpPr>
            <p:spPr>
              <a:xfrm>
                <a:off x="5512936" y="1888366"/>
                <a:ext cx="2586801" cy="65982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3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0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05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97" name="Object 96">
                <a:extLst>
                  <a:ext uri="{FF2B5EF4-FFF2-40B4-BE49-F238E27FC236}">
                    <a16:creationId xmlns:a16="http://schemas.microsoft.com/office/drawing/2014/main" id="{A9D960A8-B708-4B0B-2044-F2B974ED17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2936" y="1888366"/>
                <a:ext cx="2586801" cy="6598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Object 97">
                <a:extLst>
                  <a:ext uri="{FF2B5EF4-FFF2-40B4-BE49-F238E27FC236}">
                    <a16:creationId xmlns:a16="http://schemas.microsoft.com/office/drawing/2014/main" id="{CD18374A-137C-4117-8210-F32A62EBA59D}"/>
                  </a:ext>
                </a:extLst>
              </p:cNvPr>
              <p:cNvSpPr txBox="1"/>
              <p:nvPr/>
            </p:nvSpPr>
            <p:spPr>
              <a:xfrm>
                <a:off x="5513053" y="2926526"/>
                <a:ext cx="2477407" cy="658813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𝐶</m:t>
                          </m:r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5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6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98" name="Object 97">
                <a:extLst>
                  <a:ext uri="{FF2B5EF4-FFF2-40B4-BE49-F238E27FC236}">
                    <a16:creationId xmlns:a16="http://schemas.microsoft.com/office/drawing/2014/main" id="{CD18374A-137C-4117-8210-F32A62EBA5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053" y="2926526"/>
                <a:ext cx="2477407" cy="6588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Object 98">
                <a:extLst>
                  <a:ext uri="{FF2B5EF4-FFF2-40B4-BE49-F238E27FC236}">
                    <a16:creationId xmlns:a16="http://schemas.microsoft.com/office/drawing/2014/main" id="{DE95D26A-FC87-9232-FF28-C42C61BBED1B}"/>
                  </a:ext>
                </a:extLst>
              </p:cNvPr>
              <p:cNvSpPr txBox="1"/>
              <p:nvPr/>
            </p:nvSpPr>
            <p:spPr>
              <a:xfrm>
                <a:off x="3713167" y="3569093"/>
                <a:ext cx="5027619" cy="595416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𝐶</m:t>
                          </m:r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3+27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05+0,6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4,5(</m:t>
                      </m:r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m</m:t>
                          </m:r>
                          <m: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</m:fName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func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99" name="Object 98">
                <a:extLst>
                  <a:ext uri="{FF2B5EF4-FFF2-40B4-BE49-F238E27FC236}">
                    <a16:creationId xmlns:a16="http://schemas.microsoft.com/office/drawing/2014/main" id="{DE95D26A-FC87-9232-FF28-C42C61BBE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3167" y="3569093"/>
                <a:ext cx="5027619" cy="595416"/>
              </a:xfrm>
              <a:prstGeom prst="rect">
                <a:avLst/>
              </a:prstGeom>
              <a:blipFill>
                <a:blip r:embed="rId5"/>
                <a:stretch>
                  <a:fillRect b="-2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Object 99">
                <a:extLst>
                  <a:ext uri="{FF2B5EF4-FFF2-40B4-BE49-F238E27FC236}">
                    <a16:creationId xmlns:a16="http://schemas.microsoft.com/office/drawing/2014/main" id="{23334294-91D4-6154-29A8-85DD9AFC5768}"/>
                  </a:ext>
                </a:extLst>
              </p:cNvPr>
              <p:cNvSpPr txBox="1"/>
              <p:nvPr/>
            </p:nvSpPr>
            <p:spPr>
              <a:xfrm>
                <a:off x="3792253" y="4309375"/>
                <a:ext cx="4930650" cy="65716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v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6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05+0,6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1,8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100" name="Object 99">
                <a:extLst>
                  <a:ext uri="{FF2B5EF4-FFF2-40B4-BE49-F238E27FC236}">
                    <a16:creationId xmlns:a16="http://schemas.microsoft.com/office/drawing/2014/main" id="{23334294-91D4-6154-29A8-85DD9AFC5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2253" y="4309375"/>
                <a:ext cx="4930650" cy="6571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TextBox 100">
            <a:extLst>
              <a:ext uri="{FF2B5EF4-FFF2-40B4-BE49-F238E27FC236}">
                <a16:creationId xmlns:a16="http://schemas.microsoft.com/office/drawing/2014/main" id="{783F3A9C-29A7-D7A4-67D1-9B9A4ADA9456}"/>
              </a:ext>
            </a:extLst>
          </p:cNvPr>
          <p:cNvSpPr txBox="1"/>
          <p:nvPr/>
        </p:nvSpPr>
        <p:spPr>
          <a:xfrm>
            <a:off x="4614777" y="731058"/>
            <a:ext cx="1594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err="1">
                <a:ln>
                  <a:noFill/>
                </a:ln>
                <a:solidFill>
                  <a:srgbClr val="374272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Hướng</a:t>
            </a:r>
            <a:r>
              <a: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374272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dẫn: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374272"/>
              </a:solidFill>
              <a:effectLst/>
              <a:uLnTx/>
              <a:uFillTx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65487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5966" y="1541558"/>
            <a:ext cx="84293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ứ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ạ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ểm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á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ịnh</a:t>
            </a:r>
            <a:endParaRPr lang="en-US" sz="24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25966" y="2019100"/>
                <a:ext cx="155139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Kí</a:t>
                </a:r>
                <a:r>
                  <a:rPr lang="en-US" sz="24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hiệu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400" dirty="0"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endParaRPr lang="en-US" sz="24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966" y="2019100"/>
                <a:ext cx="1551397" cy="461665"/>
              </a:xfrm>
              <a:prstGeom prst="rect">
                <a:avLst/>
              </a:prstGeom>
              <a:blipFill>
                <a:blip r:embed="rId3"/>
                <a:stretch>
                  <a:fillRect l="-5882" t="-19737" r="-1019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/>
              <p:cNvSpPr txBox="1"/>
              <p:nvPr/>
            </p:nvSpPr>
            <p:spPr>
              <a:xfrm>
                <a:off x="3931722" y="2527029"/>
                <a:ext cx="1280556" cy="993889"/>
              </a:xfrm>
              <a:prstGeom prst="rect">
                <a:avLst/>
              </a:prstGeom>
              <a:ln w="28575">
                <a:solidFill>
                  <a:srgbClr val="AA4260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4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8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1722" y="2527029"/>
                <a:ext cx="1280556" cy="9938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AA42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5667320" y="2787496"/>
            <a:ext cx="23442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ới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t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rất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ỏ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101664" y="3801027"/>
            <a:ext cx="77777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có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ớ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ằ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au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t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ẳ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ô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ổ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iều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B6D2F3E-0BDA-C3DE-F20B-A0067EC105EC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33E16C3-07D9-1CBC-57FA-3BDBDF15EC25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Title 2">
              <a:extLst>
                <a:ext uri="{FF2B5EF4-FFF2-40B4-BE49-F238E27FC236}">
                  <a16:creationId xmlns:a16="http://schemas.microsoft.com/office/drawing/2014/main" id="{E5F90665-D394-919B-B1C0-1E92B03729F2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sp>
        <p:nvSpPr>
          <p:cNvPr id="19" name="Title 2">
            <a:extLst>
              <a:ext uri="{FF2B5EF4-FFF2-40B4-BE49-F238E27FC236}">
                <a16:creationId xmlns:a16="http://schemas.microsoft.com/office/drawing/2014/main" id="{4A88E471-5AC0-C164-03E8-C28634D334EC}"/>
              </a:ext>
            </a:extLst>
          </p:cNvPr>
          <p:cNvSpPr txBox="1">
            <a:spLocks/>
          </p:cNvSpPr>
          <p:nvPr/>
        </p:nvSpPr>
        <p:spPr>
          <a:xfrm>
            <a:off x="130328" y="598605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8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20" name="Title 2">
            <a:extLst>
              <a:ext uri="{FF2B5EF4-FFF2-40B4-BE49-F238E27FC236}">
                <a16:creationId xmlns:a16="http://schemas.microsoft.com/office/drawing/2014/main" id="{C6C694B8-A24E-A504-0E82-6AF0CF69D5DF}"/>
              </a:ext>
            </a:extLst>
          </p:cNvPr>
          <p:cNvSpPr txBox="1">
            <a:spLocks/>
          </p:cNvSpPr>
          <p:nvPr/>
        </p:nvSpPr>
        <p:spPr>
          <a:xfrm>
            <a:off x="325966" y="1034176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2.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tức thời</a:t>
            </a:r>
            <a:endParaRPr lang="en-US" sz="2400" b="1" dirty="0">
              <a:solidFill>
                <a:srgbClr val="374272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034E6924-6EE4-AE6A-B3EC-2DC50F2B7A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557" y="3846434"/>
            <a:ext cx="837107" cy="6984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638573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 animBg="1"/>
      <p:bldP spid="23" grpId="0"/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18876" y="1189560"/>
            <a:ext cx="3246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ô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ứ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ộ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tốc: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/>
              <p:cNvSpPr txBox="1"/>
              <p:nvPr/>
            </p:nvSpPr>
            <p:spPr>
              <a:xfrm>
                <a:off x="4116847" y="1175046"/>
                <a:ext cx="2371039" cy="476179"/>
              </a:xfrm>
              <a:prstGeom prst="rect">
                <a:avLst/>
              </a:prstGeom>
              <a:ln w="28575">
                <a:solidFill>
                  <a:srgbClr val="AA4260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4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3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4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4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3</m:t>
                          </m:r>
                        </m:sub>
                      </m:sSub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10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847" y="1175046"/>
                <a:ext cx="2371039" cy="476179"/>
              </a:xfrm>
              <a:prstGeom prst="rect">
                <a:avLst/>
              </a:prstGeom>
              <a:blipFill>
                <a:blip r:embed="rId3"/>
                <a:stretch>
                  <a:fillRect t="-14458" r="-1269"/>
                </a:stretch>
              </a:blipFill>
              <a:ln w="28575">
                <a:solidFill>
                  <a:srgbClr val="AA42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TextBox 81"/>
          <p:cNvSpPr txBox="1"/>
          <p:nvPr/>
        </p:nvSpPr>
        <p:spPr>
          <a:xfrm>
            <a:off x="1833231" y="1929224"/>
            <a:ext cx="14179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đó: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740230" y="2498325"/>
                <a:ext cx="3809303" cy="784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7663" indent="-347663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200" dirty="0"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n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ốc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t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1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ố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ớ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t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2</a:t>
                </a:r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230" y="2498325"/>
                <a:ext cx="3809303" cy="784254"/>
              </a:xfrm>
              <a:prstGeom prst="rect">
                <a:avLst/>
              </a:prstGeom>
              <a:blipFill>
                <a:blip r:embed="rId4"/>
                <a:stretch>
                  <a:fillRect l="-480" t="-7813" r="-2080" b="-14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740228" y="3275463"/>
                <a:ext cx="3809303" cy="784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06400" indent="-406400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200" dirty="0"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,3</m:t>
                        </m:r>
                      </m:sub>
                    </m:sSub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n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ốc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t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2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ố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ớ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t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3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ứng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yên</a:t>
                </a:r>
                <a:endPara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228" y="3275463"/>
                <a:ext cx="3809303" cy="784254"/>
              </a:xfrm>
              <a:prstGeom prst="rect">
                <a:avLst/>
              </a:prstGeom>
              <a:blipFill>
                <a:blip r:embed="rId5"/>
                <a:stretch>
                  <a:fillRect l="-480" t="-7752" r="-2080" b="-147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740228" y="4011996"/>
                <a:ext cx="3809303" cy="784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7663" indent="-347663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200" dirty="0"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3</m:t>
                        </m:r>
                      </m:sub>
                    </m:sSub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n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ốc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t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1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ố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ớ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t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3 (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n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ốc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ổng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hợp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228" y="4011996"/>
                <a:ext cx="3809303" cy="784254"/>
              </a:xfrm>
              <a:prstGeom prst="rect">
                <a:avLst/>
              </a:prstGeom>
              <a:blipFill>
                <a:blip r:embed="rId6"/>
                <a:stretch>
                  <a:fillRect l="-480" t="-7752" r="-2080" b="-147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2">
            <a:extLst>
              <a:ext uri="{FF2B5EF4-FFF2-40B4-BE49-F238E27FC236}">
                <a16:creationId xmlns:a16="http://schemas.microsoft.com/office/drawing/2014/main" id="{DEF0B9DD-705F-9F5B-A482-1B2EDEC5CB82}"/>
              </a:ext>
            </a:extLst>
          </p:cNvPr>
          <p:cNvSpPr txBox="1">
            <a:spLocks/>
          </p:cNvSpPr>
          <p:nvPr/>
        </p:nvSpPr>
        <p:spPr>
          <a:xfrm>
            <a:off x="723238" y="0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8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22" name="Title 2">
            <a:extLst>
              <a:ext uri="{FF2B5EF4-FFF2-40B4-BE49-F238E27FC236}">
                <a16:creationId xmlns:a16="http://schemas.microsoft.com/office/drawing/2014/main" id="{8BF0A4EF-2332-22A2-CF0B-06754F8C737B}"/>
              </a:ext>
            </a:extLst>
          </p:cNvPr>
          <p:cNvSpPr txBox="1">
            <a:spLocks/>
          </p:cNvSpPr>
          <p:nvPr/>
        </p:nvSpPr>
        <p:spPr>
          <a:xfrm>
            <a:off x="918876" y="435571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3. Tổng hợp vận tốc</a:t>
            </a:r>
            <a:endParaRPr lang="en-US" sz="2400" b="1" dirty="0">
              <a:solidFill>
                <a:srgbClr val="374272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pic>
        <p:nvPicPr>
          <p:cNvPr id="25" name="Picture 6" descr="Kết quả hình ảnh cho nước sông chảy.gif">
            <a:extLst>
              <a:ext uri="{FF2B5EF4-FFF2-40B4-BE49-F238E27FC236}">
                <a16:creationId xmlns:a16="http://schemas.microsoft.com/office/drawing/2014/main" id="{563E13E0-D8CE-1974-495F-5589411905D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9532" y="2224608"/>
            <a:ext cx="3854238" cy="2768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" descr="Hình ảnh có liên quan">
            <a:extLst>
              <a:ext uri="{FF2B5EF4-FFF2-40B4-BE49-F238E27FC236}">
                <a16:creationId xmlns:a16="http://schemas.microsoft.com/office/drawing/2014/main" id="{03DAC9F1-1574-FC24-CC14-646D78F558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433416" y="3268993"/>
            <a:ext cx="1295801" cy="93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Flowchart: Direct Access Storage 33">
            <a:extLst>
              <a:ext uri="{FF2B5EF4-FFF2-40B4-BE49-F238E27FC236}">
                <a16:creationId xmlns:a16="http://schemas.microsoft.com/office/drawing/2014/main" id="{6CE783D8-8F51-8B2B-1CEC-3BF077C14458}"/>
              </a:ext>
            </a:extLst>
          </p:cNvPr>
          <p:cNvSpPr/>
          <p:nvPr/>
        </p:nvSpPr>
        <p:spPr bwMode="auto">
          <a:xfrm rot="7409036">
            <a:off x="4671573" y="4456799"/>
            <a:ext cx="444500" cy="155575"/>
          </a:xfrm>
          <a:prstGeom prst="flowChartMagneticDrum">
            <a:avLst/>
          </a:prstGeom>
          <a:blipFill>
            <a:blip r:embed="rId9"/>
            <a:tile tx="0" ty="0" sx="100000" sy="100000" flip="none" algn="tl"/>
          </a:blip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0" presetClass="path" presetSubtype="0" repeatCount="indefinite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0.00092 C 0.01059 -0.00246 0.02604 -0.00339 0.0559 -0.00339 C 0.09097 -0.00339 0.10295 -0.00246 0.11389 -0.00092 C 0.12917 0.00062 0.14062 0.00278 0.17899 0.00278 C 0.21371 0.00278 0.22465 0.00062 0.2401 -0.00092 C 0.2474 -0.00246 0.2625 -0.00339 0.29722 -0.00339 C 0.32778 -0.00339 0.34288 -0.00246 0.35503 -0.00092 C 0.36615 0.00062 0.38177 0.00278 0.41632 0.00278 C 0.45017 0.00278 0.47743 -0.00092 0.47743 -0.00061 C 0.48871 -0.00246 0.50052 -0.00339 0.53351 -0.00339 C 0.56858 -0.00339 0.58073 -0.00246 0.59201 -0.00092 C 0.60729 0.00062 0.61823 0.00278 0.65677 0.00278 C 0.69132 0.00278 0.70278 0.00062 0.71371 -0.00092 C 0.72899 -0.00246 0.74062 -0.00339 0.775 -0.00339 C 0.80555 -0.00339 0.82049 -0.00246 0.83299 -0.00092 C 0.84427 0.00062 0.85955 0.00278 0.8941 0.00278 C 0.9283 0.00278 0.93993 0.00062 0.95555 -0.00092 " pathEditMode="relative" rAng="0" ptsTypes="AAAAAAAAAAAAAAAAA">
                                      <p:cBhvr>
                                        <p:cTn id="16" dur="1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778" y="62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3.58025E-6 C 0.01129 -0.00216 0.02709 -0.00402 0.05816 -0.00402 C 0.09341 -0.00402 0.10573 -0.00216 0.11719 3.58025E-6 C 0.13299 0.00247 0.14445 0.00493 0.18386 0.00493 C 0.2191 0.00493 0.23056 0.00247 0.24618 3.58025E-6 C 0.25365 -0.00216 0.26927 -0.00402 0.30452 -0.00402 C 0.33594 -0.00402 0.35139 -0.00216 0.36372 3.58025E-6 C 0.37518 0.00247 0.39098 0.00493 0.42604 0.00493 C 0.46129 0.00493 0.48872 3.58025E-6 0.48872 3.58025E-6 C 0.50018 -0.00216 0.51233 -0.00402 0.54705 -0.00402 C 0.58229 -0.00402 0.59462 -0.00216 0.60608 3.58025E-6 C 0.6217 0.00247 0.63316 0.00493 0.67275 0.00493 C 0.70782 0.00493 0.71927 0.00247 0.73091 3.58025E-6 C 0.7467 -0.00216 0.75816 -0.00402 0.79341 -0.00402 C 0.82466 -0.00402 0.84028 -0.00216 0.85261 3.58025E-6 C 0.86407 0.00247 0.87969 0.00493 0.91493 0.00493 C 0.95018 0.00493 0.96181 0.00247 0.97761 3.58025E-6 " pathEditMode="relative" rAng="0" ptsTypes="AAAAAAAAAAAAAAAAA">
                                      <p:cBhvr>
                                        <p:cTn id="18" dur="2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872" y="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82" grpId="0"/>
      <p:bldP spid="87" grpId="0"/>
      <p:bldP spid="91" grpId="0"/>
      <p:bldP spid="94" grpId="0"/>
      <p:bldP spid="34" grpId="0" animBg="1"/>
      <p:bldP spid="34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itle 2">
            <a:extLst>
              <a:ext uri="{FF2B5EF4-FFF2-40B4-BE49-F238E27FC236}">
                <a16:creationId xmlns:a16="http://schemas.microsoft.com/office/drawing/2014/main" id="{B40E3906-0FAE-EB09-9510-C0BAC70FF2B9}"/>
              </a:ext>
            </a:extLst>
          </p:cNvPr>
          <p:cNvSpPr txBox="1">
            <a:spLocks/>
          </p:cNvSpPr>
          <p:nvPr/>
        </p:nvSpPr>
        <p:spPr>
          <a:xfrm>
            <a:off x="723238" y="0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8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117" name="Title 2">
            <a:extLst>
              <a:ext uri="{FF2B5EF4-FFF2-40B4-BE49-F238E27FC236}">
                <a16:creationId xmlns:a16="http://schemas.microsoft.com/office/drawing/2014/main" id="{95A2ED3A-03CE-5985-A1DB-6ECFC93E14F1}"/>
              </a:ext>
            </a:extLst>
          </p:cNvPr>
          <p:cNvSpPr txBox="1">
            <a:spLocks/>
          </p:cNvSpPr>
          <p:nvPr/>
        </p:nvSpPr>
        <p:spPr>
          <a:xfrm>
            <a:off x="918876" y="435571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3. Tổng hợp vận tốc</a:t>
            </a:r>
            <a:endParaRPr lang="en-US" sz="2400" b="1" dirty="0">
              <a:solidFill>
                <a:srgbClr val="374272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843" name="Google Shape;1843;p34"/>
          <p:cNvSpPr txBox="1">
            <a:spLocks noGrp="1"/>
          </p:cNvSpPr>
          <p:nvPr>
            <p:ph type="subTitle" idx="1"/>
          </p:nvPr>
        </p:nvSpPr>
        <p:spPr>
          <a:xfrm>
            <a:off x="822164" y="2451706"/>
            <a:ext cx="2297100" cy="83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 hợp hai vận tốc cùng phương</a:t>
            </a:r>
            <a:endParaRPr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4" name="Google Shape;1844;p34"/>
          <p:cNvSpPr txBox="1">
            <a:spLocks noGrp="1"/>
          </p:cNvSpPr>
          <p:nvPr>
            <p:ph type="subTitle" idx="5"/>
          </p:nvPr>
        </p:nvSpPr>
        <p:spPr>
          <a:xfrm>
            <a:off x="6038854" y="2408708"/>
            <a:ext cx="2297100" cy="83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 hợp hai vận tốc vuông góc với nhau</a:t>
            </a:r>
            <a:endParaRPr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92" name="Google Shape;1892;p34"/>
          <p:cNvGrpSpPr/>
          <p:nvPr/>
        </p:nvGrpSpPr>
        <p:grpSpPr>
          <a:xfrm>
            <a:off x="6949878" y="1487944"/>
            <a:ext cx="548700" cy="548700"/>
            <a:chOff x="6947186" y="2772591"/>
            <a:chExt cx="548700" cy="548700"/>
          </a:xfrm>
        </p:grpSpPr>
        <p:sp>
          <p:nvSpPr>
            <p:cNvPr id="1893" name="Google Shape;1893;p34"/>
            <p:cNvSpPr/>
            <p:nvPr/>
          </p:nvSpPr>
          <p:spPr>
            <a:xfrm>
              <a:off x="6947186" y="2772591"/>
              <a:ext cx="548700" cy="548700"/>
            </a:xfrm>
            <a:prstGeom prst="ellipse">
              <a:avLst/>
            </a:prstGeom>
            <a:solidFill>
              <a:srgbClr val="E85D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800" dirty="0"/>
                <a:t>2</a:t>
              </a:r>
              <a:endParaRPr sz="1800" dirty="0"/>
            </a:p>
          </p:txBody>
        </p:sp>
        <p:grpSp>
          <p:nvGrpSpPr>
            <p:cNvPr id="1894" name="Google Shape;1894;p34"/>
            <p:cNvGrpSpPr/>
            <p:nvPr/>
          </p:nvGrpSpPr>
          <p:grpSpPr>
            <a:xfrm>
              <a:off x="7166523" y="2963481"/>
              <a:ext cx="55013" cy="233273"/>
              <a:chOff x="4083820" y="3418680"/>
              <a:chExt cx="55013" cy="233273"/>
            </a:xfrm>
          </p:grpSpPr>
          <p:sp>
            <p:nvSpPr>
              <p:cNvPr id="1896" name="Google Shape;1896;p34"/>
              <p:cNvSpPr/>
              <p:nvPr/>
            </p:nvSpPr>
            <p:spPr>
              <a:xfrm>
                <a:off x="4102009" y="3418680"/>
                <a:ext cx="36824" cy="37175"/>
              </a:xfrm>
              <a:custGeom>
                <a:avLst/>
                <a:gdLst/>
                <a:ahLst/>
                <a:cxnLst/>
                <a:rect l="l" t="t" r="r" b="b"/>
                <a:pathLst>
                  <a:path w="1156" h="1167" extrusionOk="0">
                    <a:moveTo>
                      <a:pt x="572" y="345"/>
                    </a:moveTo>
                    <a:cubicBezTo>
                      <a:pt x="715" y="345"/>
                      <a:pt x="810" y="452"/>
                      <a:pt x="810" y="583"/>
                    </a:cubicBezTo>
                    <a:cubicBezTo>
                      <a:pt x="810" y="714"/>
                      <a:pt x="715" y="822"/>
                      <a:pt x="572" y="822"/>
                    </a:cubicBezTo>
                    <a:cubicBezTo>
                      <a:pt x="441" y="822"/>
                      <a:pt x="334" y="714"/>
                      <a:pt x="334" y="583"/>
                    </a:cubicBezTo>
                    <a:cubicBezTo>
                      <a:pt x="334" y="452"/>
                      <a:pt x="441" y="345"/>
                      <a:pt x="572" y="345"/>
                    </a:cubicBezTo>
                    <a:close/>
                    <a:moveTo>
                      <a:pt x="572" y="0"/>
                    </a:moveTo>
                    <a:cubicBezTo>
                      <a:pt x="263" y="0"/>
                      <a:pt x="1" y="262"/>
                      <a:pt x="1" y="583"/>
                    </a:cubicBezTo>
                    <a:cubicBezTo>
                      <a:pt x="1" y="893"/>
                      <a:pt x="251" y="1167"/>
                      <a:pt x="572" y="1167"/>
                    </a:cubicBezTo>
                    <a:cubicBezTo>
                      <a:pt x="894" y="1167"/>
                      <a:pt x="1156" y="893"/>
                      <a:pt x="1156" y="583"/>
                    </a:cubicBezTo>
                    <a:cubicBezTo>
                      <a:pt x="1156" y="274"/>
                      <a:pt x="906" y="0"/>
                      <a:pt x="57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FF"/>
                  </a:solidFill>
                </a:endParaRPr>
              </a:p>
            </p:txBody>
          </p:sp>
          <p:sp>
            <p:nvSpPr>
              <p:cNvPr id="1897" name="Google Shape;1897;p34"/>
              <p:cNvSpPr/>
              <p:nvPr/>
            </p:nvSpPr>
            <p:spPr>
              <a:xfrm>
                <a:off x="4083820" y="3615129"/>
                <a:ext cx="37175" cy="36824"/>
              </a:xfrm>
              <a:custGeom>
                <a:avLst/>
                <a:gdLst/>
                <a:ahLst/>
                <a:cxnLst/>
                <a:rect l="l" t="t" r="r" b="b"/>
                <a:pathLst>
                  <a:path w="1167" h="1156" extrusionOk="0">
                    <a:moveTo>
                      <a:pt x="584" y="346"/>
                    </a:moveTo>
                    <a:cubicBezTo>
                      <a:pt x="715" y="346"/>
                      <a:pt x="822" y="441"/>
                      <a:pt x="822" y="584"/>
                    </a:cubicBezTo>
                    <a:cubicBezTo>
                      <a:pt x="822" y="715"/>
                      <a:pt x="715" y="822"/>
                      <a:pt x="584" y="822"/>
                    </a:cubicBezTo>
                    <a:cubicBezTo>
                      <a:pt x="453" y="822"/>
                      <a:pt x="345" y="715"/>
                      <a:pt x="345" y="584"/>
                    </a:cubicBezTo>
                    <a:cubicBezTo>
                      <a:pt x="345" y="441"/>
                      <a:pt x="453" y="346"/>
                      <a:pt x="584" y="346"/>
                    </a:cubicBezTo>
                    <a:close/>
                    <a:moveTo>
                      <a:pt x="584" y="0"/>
                    </a:moveTo>
                    <a:cubicBezTo>
                      <a:pt x="274" y="0"/>
                      <a:pt x="0" y="251"/>
                      <a:pt x="0" y="584"/>
                    </a:cubicBezTo>
                    <a:cubicBezTo>
                      <a:pt x="0" y="905"/>
                      <a:pt x="250" y="1155"/>
                      <a:pt x="584" y="1155"/>
                    </a:cubicBezTo>
                    <a:cubicBezTo>
                      <a:pt x="905" y="1155"/>
                      <a:pt x="1167" y="893"/>
                      <a:pt x="1167" y="584"/>
                    </a:cubicBezTo>
                    <a:cubicBezTo>
                      <a:pt x="1167" y="262"/>
                      <a:pt x="905" y="0"/>
                      <a:pt x="58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FF"/>
                  </a:solidFill>
                </a:endParaRPr>
              </a:p>
            </p:txBody>
          </p:sp>
        </p:grpSp>
      </p:grpSp>
      <p:grpSp>
        <p:nvGrpSpPr>
          <p:cNvPr id="1898" name="Google Shape;1898;p34"/>
          <p:cNvGrpSpPr/>
          <p:nvPr/>
        </p:nvGrpSpPr>
        <p:grpSpPr>
          <a:xfrm>
            <a:off x="1568508" y="1431868"/>
            <a:ext cx="548700" cy="548700"/>
            <a:chOff x="1656650" y="2806325"/>
            <a:chExt cx="548700" cy="548700"/>
          </a:xfrm>
        </p:grpSpPr>
        <p:sp>
          <p:nvSpPr>
            <p:cNvPr id="1899" name="Google Shape;1899;p34"/>
            <p:cNvSpPr/>
            <p:nvPr/>
          </p:nvSpPr>
          <p:spPr>
            <a:xfrm>
              <a:off x="1656650" y="2806325"/>
              <a:ext cx="548700" cy="548700"/>
            </a:xfrm>
            <a:prstGeom prst="ellipse">
              <a:avLst/>
            </a:prstGeom>
            <a:solidFill>
              <a:srgbClr val="70C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000" dirty="0"/>
                <a:t>1</a:t>
              </a:r>
              <a:endParaRPr sz="2000" dirty="0"/>
            </a:p>
          </p:txBody>
        </p:sp>
        <p:grpSp>
          <p:nvGrpSpPr>
            <p:cNvPr id="1900" name="Google Shape;1900;p34"/>
            <p:cNvGrpSpPr/>
            <p:nvPr/>
          </p:nvGrpSpPr>
          <p:grpSpPr>
            <a:xfrm>
              <a:off x="1880924" y="3032861"/>
              <a:ext cx="96362" cy="182084"/>
              <a:chOff x="976046" y="3488442"/>
              <a:chExt cx="96362" cy="182084"/>
            </a:xfrm>
          </p:grpSpPr>
          <p:sp>
            <p:nvSpPr>
              <p:cNvPr id="1903" name="Google Shape;1903;p34"/>
              <p:cNvSpPr/>
              <p:nvPr/>
            </p:nvSpPr>
            <p:spPr>
              <a:xfrm>
                <a:off x="1045076" y="3638256"/>
                <a:ext cx="27332" cy="27714"/>
              </a:xfrm>
              <a:custGeom>
                <a:avLst/>
                <a:gdLst/>
                <a:ahLst/>
                <a:cxnLst/>
                <a:rect l="l" t="t" r="r" b="b"/>
                <a:pathLst>
                  <a:path w="858" h="870" extrusionOk="0">
                    <a:moveTo>
                      <a:pt x="429" y="310"/>
                    </a:moveTo>
                    <a:cubicBezTo>
                      <a:pt x="488" y="310"/>
                      <a:pt x="548" y="358"/>
                      <a:pt x="548" y="429"/>
                    </a:cubicBezTo>
                    <a:cubicBezTo>
                      <a:pt x="548" y="489"/>
                      <a:pt x="500" y="548"/>
                      <a:pt x="429" y="548"/>
                    </a:cubicBezTo>
                    <a:cubicBezTo>
                      <a:pt x="369" y="548"/>
                      <a:pt x="310" y="501"/>
                      <a:pt x="310" y="429"/>
                    </a:cubicBezTo>
                    <a:cubicBezTo>
                      <a:pt x="322" y="370"/>
                      <a:pt x="369" y="310"/>
                      <a:pt x="429" y="310"/>
                    </a:cubicBezTo>
                    <a:close/>
                    <a:moveTo>
                      <a:pt x="429" y="1"/>
                    </a:moveTo>
                    <a:cubicBezTo>
                      <a:pt x="191" y="1"/>
                      <a:pt x="0" y="191"/>
                      <a:pt x="0" y="429"/>
                    </a:cubicBezTo>
                    <a:cubicBezTo>
                      <a:pt x="0" y="668"/>
                      <a:pt x="191" y="870"/>
                      <a:pt x="429" y="870"/>
                    </a:cubicBezTo>
                    <a:cubicBezTo>
                      <a:pt x="667" y="870"/>
                      <a:pt x="858" y="668"/>
                      <a:pt x="858" y="429"/>
                    </a:cubicBezTo>
                    <a:cubicBezTo>
                      <a:pt x="858" y="191"/>
                      <a:pt x="667" y="1"/>
                      <a:pt x="42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FF"/>
                  </a:solidFill>
                </a:endParaRPr>
              </a:p>
            </p:txBody>
          </p:sp>
          <p:sp>
            <p:nvSpPr>
              <p:cNvPr id="1904" name="Google Shape;1904;p34"/>
              <p:cNvSpPr/>
              <p:nvPr/>
            </p:nvSpPr>
            <p:spPr>
              <a:xfrm>
                <a:off x="976046" y="3643194"/>
                <a:ext cx="28096" cy="27332"/>
              </a:xfrm>
              <a:custGeom>
                <a:avLst/>
                <a:gdLst/>
                <a:ahLst/>
                <a:cxnLst/>
                <a:rect l="l" t="t" r="r" b="b"/>
                <a:pathLst>
                  <a:path w="882" h="858" extrusionOk="0">
                    <a:moveTo>
                      <a:pt x="453" y="310"/>
                    </a:moveTo>
                    <a:cubicBezTo>
                      <a:pt x="512" y="310"/>
                      <a:pt x="572" y="346"/>
                      <a:pt x="572" y="429"/>
                    </a:cubicBezTo>
                    <a:cubicBezTo>
                      <a:pt x="572" y="489"/>
                      <a:pt x="524" y="548"/>
                      <a:pt x="453" y="548"/>
                    </a:cubicBezTo>
                    <a:cubicBezTo>
                      <a:pt x="393" y="548"/>
                      <a:pt x="334" y="501"/>
                      <a:pt x="334" y="429"/>
                    </a:cubicBezTo>
                    <a:cubicBezTo>
                      <a:pt x="334" y="358"/>
                      <a:pt x="393" y="310"/>
                      <a:pt x="453" y="310"/>
                    </a:cubicBezTo>
                    <a:close/>
                    <a:moveTo>
                      <a:pt x="453" y="1"/>
                    </a:moveTo>
                    <a:cubicBezTo>
                      <a:pt x="215" y="1"/>
                      <a:pt x="24" y="191"/>
                      <a:pt x="24" y="429"/>
                    </a:cubicBezTo>
                    <a:cubicBezTo>
                      <a:pt x="0" y="667"/>
                      <a:pt x="215" y="858"/>
                      <a:pt x="453" y="858"/>
                    </a:cubicBezTo>
                    <a:cubicBezTo>
                      <a:pt x="691" y="858"/>
                      <a:pt x="881" y="667"/>
                      <a:pt x="881" y="429"/>
                    </a:cubicBezTo>
                    <a:cubicBezTo>
                      <a:pt x="881" y="191"/>
                      <a:pt x="691" y="1"/>
                      <a:pt x="453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FF"/>
                  </a:solidFill>
                </a:endParaRPr>
              </a:p>
            </p:txBody>
          </p:sp>
          <p:sp>
            <p:nvSpPr>
              <p:cNvPr id="1908" name="Google Shape;1908;p34"/>
              <p:cNvSpPr/>
              <p:nvPr/>
            </p:nvSpPr>
            <p:spPr>
              <a:xfrm>
                <a:off x="1008284" y="3488442"/>
                <a:ext cx="28096" cy="27714"/>
              </a:xfrm>
              <a:custGeom>
                <a:avLst/>
                <a:gdLst/>
                <a:ahLst/>
                <a:cxnLst/>
                <a:rect l="l" t="t" r="r" b="b"/>
                <a:pathLst>
                  <a:path w="882" h="870" extrusionOk="0">
                    <a:moveTo>
                      <a:pt x="441" y="310"/>
                    </a:moveTo>
                    <a:cubicBezTo>
                      <a:pt x="500" y="310"/>
                      <a:pt x="560" y="358"/>
                      <a:pt x="560" y="429"/>
                    </a:cubicBezTo>
                    <a:cubicBezTo>
                      <a:pt x="560" y="513"/>
                      <a:pt x="512" y="548"/>
                      <a:pt x="441" y="548"/>
                    </a:cubicBezTo>
                    <a:cubicBezTo>
                      <a:pt x="381" y="548"/>
                      <a:pt x="322" y="513"/>
                      <a:pt x="322" y="429"/>
                    </a:cubicBezTo>
                    <a:cubicBezTo>
                      <a:pt x="322" y="370"/>
                      <a:pt x="358" y="310"/>
                      <a:pt x="441" y="310"/>
                    </a:cubicBezTo>
                    <a:close/>
                    <a:moveTo>
                      <a:pt x="441" y="1"/>
                    </a:moveTo>
                    <a:cubicBezTo>
                      <a:pt x="203" y="1"/>
                      <a:pt x="0" y="191"/>
                      <a:pt x="0" y="429"/>
                    </a:cubicBezTo>
                    <a:cubicBezTo>
                      <a:pt x="0" y="668"/>
                      <a:pt x="203" y="870"/>
                      <a:pt x="441" y="870"/>
                    </a:cubicBezTo>
                    <a:cubicBezTo>
                      <a:pt x="679" y="870"/>
                      <a:pt x="870" y="668"/>
                      <a:pt x="870" y="429"/>
                    </a:cubicBezTo>
                    <a:cubicBezTo>
                      <a:pt x="881" y="191"/>
                      <a:pt x="691" y="1"/>
                      <a:pt x="44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FF"/>
                  </a:solidFill>
                </a:endParaRPr>
              </a:p>
            </p:txBody>
          </p:sp>
        </p:grpSp>
      </p:grpSp>
      <p:grpSp>
        <p:nvGrpSpPr>
          <p:cNvPr id="76" name="Google Shape;2135;p39"/>
          <p:cNvGrpSpPr/>
          <p:nvPr/>
        </p:nvGrpSpPr>
        <p:grpSpPr>
          <a:xfrm>
            <a:off x="3304739" y="1522709"/>
            <a:ext cx="2461784" cy="3024983"/>
            <a:chOff x="3793250" y="1614850"/>
            <a:chExt cx="1557500" cy="1913819"/>
          </a:xfrm>
        </p:grpSpPr>
        <p:sp>
          <p:nvSpPr>
            <p:cNvPr id="77" name="Google Shape;2136;p39"/>
            <p:cNvSpPr/>
            <p:nvPr/>
          </p:nvSpPr>
          <p:spPr>
            <a:xfrm>
              <a:off x="3893361" y="1907126"/>
              <a:ext cx="1457389" cy="1621543"/>
            </a:xfrm>
            <a:custGeom>
              <a:avLst/>
              <a:gdLst/>
              <a:ahLst/>
              <a:cxnLst/>
              <a:rect l="l" t="t" r="r" b="b"/>
              <a:pathLst>
                <a:path w="38913" h="43296" extrusionOk="0">
                  <a:moveTo>
                    <a:pt x="14218" y="1"/>
                  </a:moveTo>
                  <a:lnTo>
                    <a:pt x="0" y="32820"/>
                  </a:lnTo>
                  <a:lnTo>
                    <a:pt x="22663" y="43082"/>
                  </a:lnTo>
                  <a:lnTo>
                    <a:pt x="23091" y="43296"/>
                  </a:lnTo>
                  <a:lnTo>
                    <a:pt x="23519" y="43296"/>
                  </a:lnTo>
                  <a:lnTo>
                    <a:pt x="23946" y="43189"/>
                  </a:lnTo>
                  <a:lnTo>
                    <a:pt x="24481" y="42975"/>
                  </a:lnTo>
                  <a:lnTo>
                    <a:pt x="24908" y="42654"/>
                  </a:lnTo>
                  <a:lnTo>
                    <a:pt x="25229" y="42227"/>
                  </a:lnTo>
                  <a:lnTo>
                    <a:pt x="38699" y="16143"/>
                  </a:lnTo>
                  <a:lnTo>
                    <a:pt x="38913" y="15715"/>
                  </a:lnTo>
                  <a:lnTo>
                    <a:pt x="38913" y="15394"/>
                  </a:lnTo>
                  <a:lnTo>
                    <a:pt x="38913" y="14967"/>
                  </a:lnTo>
                  <a:lnTo>
                    <a:pt x="38806" y="14646"/>
                  </a:lnTo>
                  <a:lnTo>
                    <a:pt x="38699" y="14325"/>
                  </a:lnTo>
                  <a:lnTo>
                    <a:pt x="38485" y="14005"/>
                  </a:lnTo>
                  <a:lnTo>
                    <a:pt x="38271" y="13684"/>
                  </a:lnTo>
                  <a:lnTo>
                    <a:pt x="37951" y="13470"/>
                  </a:lnTo>
                  <a:lnTo>
                    <a:pt x="23305" y="5453"/>
                  </a:lnTo>
                  <a:lnTo>
                    <a:pt x="14218" y="1"/>
                  </a:lnTo>
                  <a:close/>
                </a:path>
              </a:pathLst>
            </a:custGeom>
            <a:solidFill>
              <a:srgbClr val="000000">
                <a:alpha val="317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2137;p39"/>
            <p:cNvSpPr/>
            <p:nvPr/>
          </p:nvSpPr>
          <p:spPr>
            <a:xfrm>
              <a:off x="3893361" y="1907126"/>
              <a:ext cx="1457389" cy="1621543"/>
            </a:xfrm>
            <a:custGeom>
              <a:avLst/>
              <a:gdLst/>
              <a:ahLst/>
              <a:cxnLst/>
              <a:rect l="l" t="t" r="r" b="b"/>
              <a:pathLst>
                <a:path w="38913" h="43296" fill="none" extrusionOk="0">
                  <a:moveTo>
                    <a:pt x="14218" y="1"/>
                  </a:moveTo>
                  <a:lnTo>
                    <a:pt x="0" y="32820"/>
                  </a:lnTo>
                  <a:lnTo>
                    <a:pt x="22663" y="43082"/>
                  </a:lnTo>
                  <a:lnTo>
                    <a:pt x="22663" y="43082"/>
                  </a:lnTo>
                  <a:lnTo>
                    <a:pt x="23091" y="43296"/>
                  </a:lnTo>
                  <a:lnTo>
                    <a:pt x="23519" y="43296"/>
                  </a:lnTo>
                  <a:lnTo>
                    <a:pt x="23519" y="43296"/>
                  </a:lnTo>
                  <a:lnTo>
                    <a:pt x="23946" y="43189"/>
                  </a:lnTo>
                  <a:lnTo>
                    <a:pt x="24481" y="42975"/>
                  </a:lnTo>
                  <a:lnTo>
                    <a:pt x="24908" y="42654"/>
                  </a:lnTo>
                  <a:lnTo>
                    <a:pt x="25229" y="42227"/>
                  </a:lnTo>
                  <a:lnTo>
                    <a:pt x="38699" y="16143"/>
                  </a:lnTo>
                  <a:lnTo>
                    <a:pt x="38699" y="16143"/>
                  </a:lnTo>
                  <a:lnTo>
                    <a:pt x="38913" y="15715"/>
                  </a:lnTo>
                  <a:lnTo>
                    <a:pt x="38913" y="15394"/>
                  </a:lnTo>
                  <a:lnTo>
                    <a:pt x="38913" y="14967"/>
                  </a:lnTo>
                  <a:lnTo>
                    <a:pt x="38806" y="14646"/>
                  </a:lnTo>
                  <a:lnTo>
                    <a:pt x="38699" y="14325"/>
                  </a:lnTo>
                  <a:lnTo>
                    <a:pt x="38485" y="14005"/>
                  </a:lnTo>
                  <a:lnTo>
                    <a:pt x="38271" y="13684"/>
                  </a:lnTo>
                  <a:lnTo>
                    <a:pt x="37951" y="13470"/>
                  </a:lnTo>
                  <a:lnTo>
                    <a:pt x="23305" y="5453"/>
                  </a:lnTo>
                  <a:lnTo>
                    <a:pt x="14218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2138;p39"/>
            <p:cNvSpPr/>
            <p:nvPr/>
          </p:nvSpPr>
          <p:spPr>
            <a:xfrm>
              <a:off x="3809280" y="1738966"/>
              <a:ext cx="1429375" cy="1657610"/>
            </a:xfrm>
            <a:custGeom>
              <a:avLst/>
              <a:gdLst/>
              <a:ahLst/>
              <a:cxnLst/>
              <a:rect l="l" t="t" r="r" b="b"/>
              <a:pathLst>
                <a:path w="38165" h="44259" extrusionOk="0">
                  <a:moveTo>
                    <a:pt x="12829" y="1"/>
                  </a:moveTo>
                  <a:lnTo>
                    <a:pt x="0" y="35278"/>
                  </a:lnTo>
                  <a:lnTo>
                    <a:pt x="24588" y="44258"/>
                  </a:lnTo>
                  <a:lnTo>
                    <a:pt x="25015" y="44258"/>
                  </a:lnTo>
                  <a:lnTo>
                    <a:pt x="25336" y="44151"/>
                  </a:lnTo>
                  <a:lnTo>
                    <a:pt x="25657" y="43937"/>
                  </a:lnTo>
                  <a:lnTo>
                    <a:pt x="25871" y="43617"/>
                  </a:lnTo>
                  <a:lnTo>
                    <a:pt x="38057" y="10263"/>
                  </a:lnTo>
                  <a:lnTo>
                    <a:pt x="38164" y="9836"/>
                  </a:lnTo>
                  <a:lnTo>
                    <a:pt x="38057" y="9515"/>
                  </a:lnTo>
                  <a:lnTo>
                    <a:pt x="37737" y="9194"/>
                  </a:lnTo>
                  <a:lnTo>
                    <a:pt x="37416" y="8980"/>
                  </a:lnTo>
                  <a:lnTo>
                    <a:pt x="12829" y="1"/>
                  </a:lnTo>
                  <a:close/>
                </a:path>
              </a:pathLst>
            </a:custGeom>
            <a:solidFill>
              <a:srgbClr val="C64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2139;p39"/>
            <p:cNvSpPr/>
            <p:nvPr/>
          </p:nvSpPr>
          <p:spPr>
            <a:xfrm>
              <a:off x="3837294" y="1718967"/>
              <a:ext cx="1401360" cy="1657573"/>
            </a:xfrm>
            <a:custGeom>
              <a:avLst/>
              <a:gdLst/>
              <a:ahLst/>
              <a:cxnLst/>
              <a:rect l="l" t="t" r="r" b="b"/>
              <a:pathLst>
                <a:path w="37417" h="44258" extrusionOk="0">
                  <a:moveTo>
                    <a:pt x="12829" y="0"/>
                  </a:moveTo>
                  <a:lnTo>
                    <a:pt x="1" y="35278"/>
                  </a:lnTo>
                  <a:lnTo>
                    <a:pt x="24588" y="44258"/>
                  </a:lnTo>
                  <a:lnTo>
                    <a:pt x="37416" y="8980"/>
                  </a:lnTo>
                  <a:lnTo>
                    <a:pt x="12829" y="0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2140;p39"/>
            <p:cNvSpPr/>
            <p:nvPr/>
          </p:nvSpPr>
          <p:spPr>
            <a:xfrm>
              <a:off x="3837294" y="1710952"/>
              <a:ext cx="1401360" cy="1653565"/>
            </a:xfrm>
            <a:custGeom>
              <a:avLst/>
              <a:gdLst/>
              <a:ahLst/>
              <a:cxnLst/>
              <a:rect l="l" t="t" r="r" b="b"/>
              <a:pathLst>
                <a:path w="37417" h="44151" extrusionOk="0">
                  <a:moveTo>
                    <a:pt x="12829" y="0"/>
                  </a:moveTo>
                  <a:lnTo>
                    <a:pt x="1" y="35278"/>
                  </a:lnTo>
                  <a:lnTo>
                    <a:pt x="24588" y="44151"/>
                  </a:lnTo>
                  <a:lnTo>
                    <a:pt x="37416" y="8873"/>
                  </a:lnTo>
                  <a:lnTo>
                    <a:pt x="1282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2141;p39"/>
            <p:cNvSpPr/>
            <p:nvPr/>
          </p:nvSpPr>
          <p:spPr>
            <a:xfrm>
              <a:off x="3837294" y="1698930"/>
              <a:ext cx="1401360" cy="1657610"/>
            </a:xfrm>
            <a:custGeom>
              <a:avLst/>
              <a:gdLst/>
              <a:ahLst/>
              <a:cxnLst/>
              <a:rect l="l" t="t" r="r" b="b"/>
              <a:pathLst>
                <a:path w="37417" h="44259" extrusionOk="0">
                  <a:moveTo>
                    <a:pt x="12829" y="1"/>
                  </a:moveTo>
                  <a:lnTo>
                    <a:pt x="1" y="35278"/>
                  </a:lnTo>
                  <a:lnTo>
                    <a:pt x="24588" y="44258"/>
                  </a:lnTo>
                  <a:lnTo>
                    <a:pt x="37416" y="8874"/>
                  </a:lnTo>
                  <a:lnTo>
                    <a:pt x="12829" y="1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2142;p39"/>
            <p:cNvSpPr/>
            <p:nvPr/>
          </p:nvSpPr>
          <p:spPr>
            <a:xfrm>
              <a:off x="3837294" y="1686908"/>
              <a:ext cx="1401360" cy="1657610"/>
            </a:xfrm>
            <a:custGeom>
              <a:avLst/>
              <a:gdLst/>
              <a:ahLst/>
              <a:cxnLst/>
              <a:rect l="l" t="t" r="r" b="b"/>
              <a:pathLst>
                <a:path w="37417" h="44259" extrusionOk="0">
                  <a:moveTo>
                    <a:pt x="12829" y="1"/>
                  </a:moveTo>
                  <a:lnTo>
                    <a:pt x="1" y="35279"/>
                  </a:lnTo>
                  <a:lnTo>
                    <a:pt x="24481" y="44258"/>
                  </a:lnTo>
                  <a:lnTo>
                    <a:pt x="37416" y="8981"/>
                  </a:lnTo>
                  <a:lnTo>
                    <a:pt x="1282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2143;p39"/>
            <p:cNvSpPr/>
            <p:nvPr/>
          </p:nvSpPr>
          <p:spPr>
            <a:xfrm>
              <a:off x="3837294" y="1674923"/>
              <a:ext cx="1401360" cy="1657573"/>
            </a:xfrm>
            <a:custGeom>
              <a:avLst/>
              <a:gdLst/>
              <a:ahLst/>
              <a:cxnLst/>
              <a:rect l="l" t="t" r="r" b="b"/>
              <a:pathLst>
                <a:path w="37417" h="44258" extrusionOk="0">
                  <a:moveTo>
                    <a:pt x="12829" y="0"/>
                  </a:moveTo>
                  <a:lnTo>
                    <a:pt x="1" y="35385"/>
                  </a:lnTo>
                  <a:lnTo>
                    <a:pt x="24481" y="44258"/>
                  </a:lnTo>
                  <a:lnTo>
                    <a:pt x="37416" y="8980"/>
                  </a:lnTo>
                  <a:lnTo>
                    <a:pt x="12829" y="0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2144;p39"/>
            <p:cNvSpPr/>
            <p:nvPr/>
          </p:nvSpPr>
          <p:spPr>
            <a:xfrm>
              <a:off x="3837294" y="1666908"/>
              <a:ext cx="1397353" cy="1653565"/>
            </a:xfrm>
            <a:custGeom>
              <a:avLst/>
              <a:gdLst/>
              <a:ahLst/>
              <a:cxnLst/>
              <a:rect l="l" t="t" r="r" b="b"/>
              <a:pathLst>
                <a:path w="37310" h="44151" extrusionOk="0">
                  <a:moveTo>
                    <a:pt x="12829" y="0"/>
                  </a:moveTo>
                  <a:lnTo>
                    <a:pt x="1" y="35278"/>
                  </a:lnTo>
                  <a:lnTo>
                    <a:pt x="24481" y="44151"/>
                  </a:lnTo>
                  <a:lnTo>
                    <a:pt x="37309" y="8873"/>
                  </a:lnTo>
                  <a:lnTo>
                    <a:pt x="1282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2145;p39"/>
            <p:cNvSpPr/>
            <p:nvPr/>
          </p:nvSpPr>
          <p:spPr>
            <a:xfrm>
              <a:off x="3837294" y="1654886"/>
              <a:ext cx="1397353" cy="1657610"/>
            </a:xfrm>
            <a:custGeom>
              <a:avLst/>
              <a:gdLst/>
              <a:ahLst/>
              <a:cxnLst/>
              <a:rect l="l" t="t" r="r" b="b"/>
              <a:pathLst>
                <a:path w="37310" h="44259" extrusionOk="0">
                  <a:moveTo>
                    <a:pt x="12829" y="1"/>
                  </a:moveTo>
                  <a:lnTo>
                    <a:pt x="1" y="35278"/>
                  </a:lnTo>
                  <a:lnTo>
                    <a:pt x="24481" y="44258"/>
                  </a:lnTo>
                  <a:lnTo>
                    <a:pt x="37309" y="8981"/>
                  </a:lnTo>
                  <a:lnTo>
                    <a:pt x="12829" y="1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2146;p39"/>
            <p:cNvSpPr/>
            <p:nvPr/>
          </p:nvSpPr>
          <p:spPr>
            <a:xfrm>
              <a:off x="3837294" y="1642902"/>
              <a:ext cx="1397353" cy="1657573"/>
            </a:xfrm>
            <a:custGeom>
              <a:avLst/>
              <a:gdLst/>
              <a:ahLst/>
              <a:cxnLst/>
              <a:rect l="l" t="t" r="r" b="b"/>
              <a:pathLst>
                <a:path w="37310" h="44258" extrusionOk="0">
                  <a:moveTo>
                    <a:pt x="12829" y="0"/>
                  </a:moveTo>
                  <a:lnTo>
                    <a:pt x="1" y="35278"/>
                  </a:lnTo>
                  <a:lnTo>
                    <a:pt x="24481" y="44257"/>
                  </a:lnTo>
                  <a:lnTo>
                    <a:pt x="37309" y="8980"/>
                  </a:lnTo>
                  <a:lnTo>
                    <a:pt x="1282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2147;p39"/>
            <p:cNvSpPr/>
            <p:nvPr/>
          </p:nvSpPr>
          <p:spPr>
            <a:xfrm>
              <a:off x="3829279" y="1622865"/>
              <a:ext cx="1425367" cy="1657573"/>
            </a:xfrm>
            <a:custGeom>
              <a:avLst/>
              <a:gdLst/>
              <a:ahLst/>
              <a:cxnLst/>
              <a:rect l="l" t="t" r="r" b="b"/>
              <a:pathLst>
                <a:path w="38058" h="44258" extrusionOk="0">
                  <a:moveTo>
                    <a:pt x="12829" y="1"/>
                  </a:moveTo>
                  <a:lnTo>
                    <a:pt x="1" y="35278"/>
                  </a:lnTo>
                  <a:lnTo>
                    <a:pt x="24588" y="44151"/>
                  </a:lnTo>
                  <a:lnTo>
                    <a:pt x="24909" y="44258"/>
                  </a:lnTo>
                  <a:lnTo>
                    <a:pt x="25337" y="44151"/>
                  </a:lnTo>
                  <a:lnTo>
                    <a:pt x="25657" y="43937"/>
                  </a:lnTo>
                  <a:lnTo>
                    <a:pt x="25871" y="43617"/>
                  </a:lnTo>
                  <a:lnTo>
                    <a:pt x="38058" y="10263"/>
                  </a:lnTo>
                  <a:lnTo>
                    <a:pt x="38058" y="9836"/>
                  </a:lnTo>
                  <a:lnTo>
                    <a:pt x="37951" y="9408"/>
                  </a:lnTo>
                  <a:lnTo>
                    <a:pt x="37737" y="9087"/>
                  </a:lnTo>
                  <a:lnTo>
                    <a:pt x="37417" y="8873"/>
                  </a:lnTo>
                  <a:lnTo>
                    <a:pt x="12829" y="1"/>
                  </a:lnTo>
                  <a:close/>
                </a:path>
              </a:pathLst>
            </a:custGeom>
            <a:solidFill>
              <a:srgbClr val="E85D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2148;p39"/>
            <p:cNvSpPr/>
            <p:nvPr/>
          </p:nvSpPr>
          <p:spPr>
            <a:xfrm>
              <a:off x="4998397" y="1867090"/>
              <a:ext cx="104118" cy="48089"/>
            </a:xfrm>
            <a:custGeom>
              <a:avLst/>
              <a:gdLst/>
              <a:ahLst/>
              <a:cxnLst/>
              <a:rect l="l" t="t" r="r" b="b"/>
              <a:pathLst>
                <a:path w="2780" h="1284" extrusionOk="0">
                  <a:moveTo>
                    <a:pt x="107" y="1"/>
                  </a:moveTo>
                  <a:lnTo>
                    <a:pt x="0" y="107"/>
                  </a:lnTo>
                  <a:lnTo>
                    <a:pt x="0" y="321"/>
                  </a:lnTo>
                  <a:lnTo>
                    <a:pt x="107" y="428"/>
                  </a:lnTo>
                  <a:lnTo>
                    <a:pt x="2566" y="1283"/>
                  </a:lnTo>
                  <a:lnTo>
                    <a:pt x="2673" y="1283"/>
                  </a:lnTo>
                  <a:lnTo>
                    <a:pt x="2780" y="1176"/>
                  </a:lnTo>
                  <a:lnTo>
                    <a:pt x="2780" y="963"/>
                  </a:lnTo>
                  <a:lnTo>
                    <a:pt x="2673" y="856"/>
                  </a:lnTo>
                  <a:lnTo>
                    <a:pt x="214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2149;p39"/>
            <p:cNvSpPr/>
            <p:nvPr/>
          </p:nvSpPr>
          <p:spPr>
            <a:xfrm>
              <a:off x="4998397" y="1867090"/>
              <a:ext cx="104118" cy="48089"/>
            </a:xfrm>
            <a:custGeom>
              <a:avLst/>
              <a:gdLst/>
              <a:ahLst/>
              <a:cxnLst/>
              <a:rect l="l" t="t" r="r" b="b"/>
              <a:pathLst>
                <a:path w="2780" h="1284" fill="none" extrusionOk="0">
                  <a:moveTo>
                    <a:pt x="107" y="428"/>
                  </a:moveTo>
                  <a:lnTo>
                    <a:pt x="2566" y="1283"/>
                  </a:lnTo>
                  <a:lnTo>
                    <a:pt x="2566" y="1283"/>
                  </a:lnTo>
                  <a:lnTo>
                    <a:pt x="2673" y="1283"/>
                  </a:lnTo>
                  <a:lnTo>
                    <a:pt x="2780" y="1176"/>
                  </a:lnTo>
                  <a:lnTo>
                    <a:pt x="2780" y="1176"/>
                  </a:lnTo>
                  <a:lnTo>
                    <a:pt x="2780" y="963"/>
                  </a:lnTo>
                  <a:lnTo>
                    <a:pt x="2673" y="856"/>
                  </a:lnTo>
                  <a:lnTo>
                    <a:pt x="214" y="1"/>
                  </a:lnTo>
                  <a:lnTo>
                    <a:pt x="214" y="1"/>
                  </a:lnTo>
                  <a:lnTo>
                    <a:pt x="107" y="1"/>
                  </a:lnTo>
                  <a:lnTo>
                    <a:pt x="0" y="107"/>
                  </a:lnTo>
                  <a:lnTo>
                    <a:pt x="0" y="107"/>
                  </a:lnTo>
                  <a:lnTo>
                    <a:pt x="0" y="321"/>
                  </a:lnTo>
                  <a:lnTo>
                    <a:pt x="107" y="428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2150;p39"/>
            <p:cNvSpPr/>
            <p:nvPr/>
          </p:nvSpPr>
          <p:spPr>
            <a:xfrm>
              <a:off x="3821264" y="1614850"/>
              <a:ext cx="1441397" cy="1673602"/>
            </a:xfrm>
            <a:custGeom>
              <a:avLst/>
              <a:gdLst/>
              <a:ahLst/>
              <a:cxnLst/>
              <a:rect l="l" t="t" r="r" b="b"/>
              <a:pathLst>
                <a:path w="38486" h="44686" extrusionOk="0">
                  <a:moveTo>
                    <a:pt x="12936" y="1"/>
                  </a:moveTo>
                  <a:lnTo>
                    <a:pt x="12829" y="108"/>
                  </a:lnTo>
                  <a:lnTo>
                    <a:pt x="1" y="35385"/>
                  </a:lnTo>
                  <a:lnTo>
                    <a:pt x="1" y="35599"/>
                  </a:lnTo>
                  <a:lnTo>
                    <a:pt x="108" y="35706"/>
                  </a:lnTo>
                  <a:lnTo>
                    <a:pt x="24695" y="44579"/>
                  </a:lnTo>
                  <a:lnTo>
                    <a:pt x="25123" y="44686"/>
                  </a:lnTo>
                  <a:lnTo>
                    <a:pt x="25444" y="44579"/>
                  </a:lnTo>
                  <a:lnTo>
                    <a:pt x="25871" y="44472"/>
                  </a:lnTo>
                  <a:lnTo>
                    <a:pt x="26085" y="44151"/>
                  </a:lnTo>
                  <a:lnTo>
                    <a:pt x="26299" y="43831"/>
                  </a:lnTo>
                  <a:lnTo>
                    <a:pt x="38379" y="10477"/>
                  </a:lnTo>
                  <a:lnTo>
                    <a:pt x="38486" y="10050"/>
                  </a:lnTo>
                  <a:lnTo>
                    <a:pt x="38486" y="9729"/>
                  </a:lnTo>
                  <a:lnTo>
                    <a:pt x="38272" y="9408"/>
                  </a:lnTo>
                  <a:lnTo>
                    <a:pt x="38058" y="9087"/>
                  </a:lnTo>
                  <a:lnTo>
                    <a:pt x="37631" y="8874"/>
                  </a:lnTo>
                  <a:lnTo>
                    <a:pt x="36882" y="8660"/>
                  </a:lnTo>
                  <a:lnTo>
                    <a:pt x="36668" y="8660"/>
                  </a:lnTo>
                  <a:lnTo>
                    <a:pt x="36562" y="8767"/>
                  </a:lnTo>
                  <a:lnTo>
                    <a:pt x="36562" y="8874"/>
                  </a:lnTo>
                  <a:lnTo>
                    <a:pt x="36668" y="8980"/>
                  </a:lnTo>
                  <a:lnTo>
                    <a:pt x="37524" y="9301"/>
                  </a:lnTo>
                  <a:lnTo>
                    <a:pt x="37737" y="9408"/>
                  </a:lnTo>
                  <a:lnTo>
                    <a:pt x="37951" y="9622"/>
                  </a:lnTo>
                  <a:lnTo>
                    <a:pt x="38058" y="9836"/>
                  </a:lnTo>
                  <a:lnTo>
                    <a:pt x="38058" y="10050"/>
                  </a:lnTo>
                  <a:lnTo>
                    <a:pt x="38058" y="10370"/>
                  </a:lnTo>
                  <a:lnTo>
                    <a:pt x="25871" y="43724"/>
                  </a:lnTo>
                  <a:lnTo>
                    <a:pt x="25764" y="43937"/>
                  </a:lnTo>
                  <a:lnTo>
                    <a:pt x="25551" y="44151"/>
                  </a:lnTo>
                  <a:lnTo>
                    <a:pt x="25337" y="44258"/>
                  </a:lnTo>
                  <a:lnTo>
                    <a:pt x="24802" y="44258"/>
                  </a:lnTo>
                  <a:lnTo>
                    <a:pt x="429" y="35385"/>
                  </a:lnTo>
                  <a:lnTo>
                    <a:pt x="13150" y="428"/>
                  </a:lnTo>
                  <a:lnTo>
                    <a:pt x="29506" y="6415"/>
                  </a:lnTo>
                  <a:lnTo>
                    <a:pt x="29720" y="6415"/>
                  </a:lnTo>
                  <a:lnTo>
                    <a:pt x="29827" y="6308"/>
                  </a:lnTo>
                  <a:lnTo>
                    <a:pt x="29827" y="6094"/>
                  </a:lnTo>
                  <a:lnTo>
                    <a:pt x="29720" y="5987"/>
                  </a:lnTo>
                  <a:lnTo>
                    <a:pt x="13150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2151;p39"/>
            <p:cNvSpPr/>
            <p:nvPr/>
          </p:nvSpPr>
          <p:spPr>
            <a:xfrm>
              <a:off x="4009463" y="2235431"/>
              <a:ext cx="120148" cy="88126"/>
            </a:xfrm>
            <a:custGeom>
              <a:avLst/>
              <a:gdLst/>
              <a:ahLst/>
              <a:cxnLst/>
              <a:rect l="l" t="t" r="r" b="b"/>
              <a:pathLst>
                <a:path w="3208" h="2353" extrusionOk="0">
                  <a:moveTo>
                    <a:pt x="856" y="1"/>
                  </a:moveTo>
                  <a:lnTo>
                    <a:pt x="535" y="107"/>
                  </a:lnTo>
                  <a:lnTo>
                    <a:pt x="214" y="321"/>
                  </a:lnTo>
                  <a:lnTo>
                    <a:pt x="0" y="642"/>
                  </a:lnTo>
                  <a:lnTo>
                    <a:pt x="0" y="963"/>
                  </a:lnTo>
                  <a:lnTo>
                    <a:pt x="0" y="1390"/>
                  </a:lnTo>
                  <a:lnTo>
                    <a:pt x="321" y="1818"/>
                  </a:lnTo>
                  <a:lnTo>
                    <a:pt x="642" y="2139"/>
                  </a:lnTo>
                  <a:lnTo>
                    <a:pt x="1176" y="2352"/>
                  </a:lnTo>
                  <a:lnTo>
                    <a:pt x="1283" y="2352"/>
                  </a:lnTo>
                  <a:lnTo>
                    <a:pt x="1390" y="2245"/>
                  </a:lnTo>
                  <a:lnTo>
                    <a:pt x="1390" y="2139"/>
                  </a:lnTo>
                  <a:lnTo>
                    <a:pt x="1283" y="2032"/>
                  </a:lnTo>
                  <a:lnTo>
                    <a:pt x="962" y="1818"/>
                  </a:lnTo>
                  <a:lnTo>
                    <a:pt x="642" y="1497"/>
                  </a:lnTo>
                  <a:lnTo>
                    <a:pt x="428" y="1283"/>
                  </a:lnTo>
                  <a:lnTo>
                    <a:pt x="428" y="963"/>
                  </a:lnTo>
                  <a:lnTo>
                    <a:pt x="428" y="856"/>
                  </a:lnTo>
                  <a:lnTo>
                    <a:pt x="535" y="642"/>
                  </a:lnTo>
                  <a:lnTo>
                    <a:pt x="642" y="535"/>
                  </a:lnTo>
                  <a:lnTo>
                    <a:pt x="962" y="428"/>
                  </a:lnTo>
                  <a:lnTo>
                    <a:pt x="1283" y="428"/>
                  </a:lnTo>
                  <a:lnTo>
                    <a:pt x="1818" y="535"/>
                  </a:lnTo>
                  <a:lnTo>
                    <a:pt x="2245" y="749"/>
                  </a:lnTo>
                  <a:lnTo>
                    <a:pt x="2566" y="963"/>
                  </a:lnTo>
                  <a:lnTo>
                    <a:pt x="2673" y="1283"/>
                  </a:lnTo>
                  <a:lnTo>
                    <a:pt x="2780" y="1497"/>
                  </a:lnTo>
                  <a:lnTo>
                    <a:pt x="2780" y="1711"/>
                  </a:lnTo>
                  <a:lnTo>
                    <a:pt x="2780" y="1818"/>
                  </a:lnTo>
                  <a:lnTo>
                    <a:pt x="2887" y="1925"/>
                  </a:lnTo>
                  <a:lnTo>
                    <a:pt x="2994" y="1925"/>
                  </a:lnTo>
                  <a:lnTo>
                    <a:pt x="3101" y="1818"/>
                  </a:lnTo>
                  <a:lnTo>
                    <a:pt x="3207" y="1497"/>
                  </a:lnTo>
                  <a:lnTo>
                    <a:pt x="3101" y="1070"/>
                  </a:lnTo>
                  <a:lnTo>
                    <a:pt x="2887" y="642"/>
                  </a:lnTo>
                  <a:lnTo>
                    <a:pt x="2459" y="321"/>
                  </a:lnTo>
                  <a:lnTo>
                    <a:pt x="2031" y="107"/>
                  </a:lnTo>
                  <a:lnTo>
                    <a:pt x="1604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2152;p39"/>
            <p:cNvSpPr/>
            <p:nvPr/>
          </p:nvSpPr>
          <p:spPr>
            <a:xfrm>
              <a:off x="4037478" y="2151351"/>
              <a:ext cx="124155" cy="88126"/>
            </a:xfrm>
            <a:custGeom>
              <a:avLst/>
              <a:gdLst/>
              <a:ahLst/>
              <a:cxnLst/>
              <a:rect l="l" t="t" r="r" b="b"/>
              <a:pathLst>
                <a:path w="3315" h="2353" extrusionOk="0">
                  <a:moveTo>
                    <a:pt x="856" y="1"/>
                  </a:moveTo>
                  <a:lnTo>
                    <a:pt x="535" y="107"/>
                  </a:lnTo>
                  <a:lnTo>
                    <a:pt x="214" y="321"/>
                  </a:lnTo>
                  <a:lnTo>
                    <a:pt x="108" y="642"/>
                  </a:lnTo>
                  <a:lnTo>
                    <a:pt x="1" y="963"/>
                  </a:lnTo>
                  <a:lnTo>
                    <a:pt x="108" y="1390"/>
                  </a:lnTo>
                  <a:lnTo>
                    <a:pt x="321" y="1818"/>
                  </a:lnTo>
                  <a:lnTo>
                    <a:pt x="749" y="2139"/>
                  </a:lnTo>
                  <a:lnTo>
                    <a:pt x="1283" y="2352"/>
                  </a:lnTo>
                  <a:lnTo>
                    <a:pt x="1390" y="2352"/>
                  </a:lnTo>
                  <a:lnTo>
                    <a:pt x="1497" y="2246"/>
                  </a:lnTo>
                  <a:lnTo>
                    <a:pt x="1497" y="2139"/>
                  </a:lnTo>
                  <a:lnTo>
                    <a:pt x="1390" y="2032"/>
                  </a:lnTo>
                  <a:lnTo>
                    <a:pt x="963" y="1818"/>
                  </a:lnTo>
                  <a:lnTo>
                    <a:pt x="642" y="1497"/>
                  </a:lnTo>
                  <a:lnTo>
                    <a:pt x="535" y="1283"/>
                  </a:lnTo>
                  <a:lnTo>
                    <a:pt x="428" y="963"/>
                  </a:lnTo>
                  <a:lnTo>
                    <a:pt x="428" y="856"/>
                  </a:lnTo>
                  <a:lnTo>
                    <a:pt x="535" y="642"/>
                  </a:lnTo>
                  <a:lnTo>
                    <a:pt x="749" y="535"/>
                  </a:lnTo>
                  <a:lnTo>
                    <a:pt x="963" y="428"/>
                  </a:lnTo>
                  <a:lnTo>
                    <a:pt x="1283" y="428"/>
                  </a:lnTo>
                  <a:lnTo>
                    <a:pt x="1925" y="535"/>
                  </a:lnTo>
                  <a:lnTo>
                    <a:pt x="2353" y="749"/>
                  </a:lnTo>
                  <a:lnTo>
                    <a:pt x="2566" y="963"/>
                  </a:lnTo>
                  <a:lnTo>
                    <a:pt x="2780" y="1283"/>
                  </a:lnTo>
                  <a:lnTo>
                    <a:pt x="2887" y="1497"/>
                  </a:lnTo>
                  <a:lnTo>
                    <a:pt x="2780" y="1711"/>
                  </a:lnTo>
                  <a:lnTo>
                    <a:pt x="2780" y="1818"/>
                  </a:lnTo>
                  <a:lnTo>
                    <a:pt x="2994" y="1925"/>
                  </a:lnTo>
                  <a:lnTo>
                    <a:pt x="3101" y="1925"/>
                  </a:lnTo>
                  <a:lnTo>
                    <a:pt x="3208" y="1818"/>
                  </a:lnTo>
                  <a:lnTo>
                    <a:pt x="3315" y="1497"/>
                  </a:lnTo>
                  <a:lnTo>
                    <a:pt x="3208" y="1070"/>
                  </a:lnTo>
                  <a:lnTo>
                    <a:pt x="2887" y="642"/>
                  </a:lnTo>
                  <a:lnTo>
                    <a:pt x="2566" y="321"/>
                  </a:lnTo>
                  <a:lnTo>
                    <a:pt x="2032" y="107"/>
                  </a:lnTo>
                  <a:lnTo>
                    <a:pt x="1711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2153;p39"/>
            <p:cNvSpPr/>
            <p:nvPr/>
          </p:nvSpPr>
          <p:spPr>
            <a:xfrm>
              <a:off x="4069500" y="2067271"/>
              <a:ext cx="120148" cy="88126"/>
            </a:xfrm>
            <a:custGeom>
              <a:avLst/>
              <a:gdLst/>
              <a:ahLst/>
              <a:cxnLst/>
              <a:rect l="l" t="t" r="r" b="b"/>
              <a:pathLst>
                <a:path w="3208" h="2353" extrusionOk="0">
                  <a:moveTo>
                    <a:pt x="856" y="1"/>
                  </a:moveTo>
                  <a:lnTo>
                    <a:pt x="535" y="214"/>
                  </a:lnTo>
                  <a:lnTo>
                    <a:pt x="215" y="428"/>
                  </a:lnTo>
                  <a:lnTo>
                    <a:pt x="1" y="642"/>
                  </a:lnTo>
                  <a:lnTo>
                    <a:pt x="1" y="963"/>
                  </a:lnTo>
                  <a:lnTo>
                    <a:pt x="108" y="1390"/>
                  </a:lnTo>
                  <a:lnTo>
                    <a:pt x="322" y="1818"/>
                  </a:lnTo>
                  <a:lnTo>
                    <a:pt x="749" y="2139"/>
                  </a:lnTo>
                  <a:lnTo>
                    <a:pt x="1177" y="2352"/>
                  </a:lnTo>
                  <a:lnTo>
                    <a:pt x="1391" y="2352"/>
                  </a:lnTo>
                  <a:lnTo>
                    <a:pt x="1498" y="2246"/>
                  </a:lnTo>
                  <a:lnTo>
                    <a:pt x="1498" y="2139"/>
                  </a:lnTo>
                  <a:lnTo>
                    <a:pt x="1284" y="2032"/>
                  </a:lnTo>
                  <a:lnTo>
                    <a:pt x="963" y="1818"/>
                  </a:lnTo>
                  <a:lnTo>
                    <a:pt x="642" y="1497"/>
                  </a:lnTo>
                  <a:lnTo>
                    <a:pt x="428" y="1283"/>
                  </a:lnTo>
                  <a:lnTo>
                    <a:pt x="428" y="963"/>
                  </a:lnTo>
                  <a:lnTo>
                    <a:pt x="428" y="856"/>
                  </a:lnTo>
                  <a:lnTo>
                    <a:pt x="535" y="642"/>
                  </a:lnTo>
                  <a:lnTo>
                    <a:pt x="749" y="535"/>
                  </a:lnTo>
                  <a:lnTo>
                    <a:pt x="963" y="428"/>
                  </a:lnTo>
                  <a:lnTo>
                    <a:pt x="1284" y="428"/>
                  </a:lnTo>
                  <a:lnTo>
                    <a:pt x="1925" y="535"/>
                  </a:lnTo>
                  <a:lnTo>
                    <a:pt x="2246" y="749"/>
                  </a:lnTo>
                  <a:lnTo>
                    <a:pt x="2567" y="963"/>
                  </a:lnTo>
                  <a:lnTo>
                    <a:pt x="2780" y="1283"/>
                  </a:lnTo>
                  <a:lnTo>
                    <a:pt x="2780" y="1497"/>
                  </a:lnTo>
                  <a:lnTo>
                    <a:pt x="2780" y="1711"/>
                  </a:lnTo>
                  <a:lnTo>
                    <a:pt x="2780" y="1818"/>
                  </a:lnTo>
                  <a:lnTo>
                    <a:pt x="2887" y="1925"/>
                  </a:lnTo>
                  <a:lnTo>
                    <a:pt x="3101" y="1925"/>
                  </a:lnTo>
                  <a:lnTo>
                    <a:pt x="3208" y="1818"/>
                  </a:lnTo>
                  <a:lnTo>
                    <a:pt x="3208" y="1497"/>
                  </a:lnTo>
                  <a:lnTo>
                    <a:pt x="3101" y="1070"/>
                  </a:lnTo>
                  <a:lnTo>
                    <a:pt x="2887" y="749"/>
                  </a:lnTo>
                  <a:lnTo>
                    <a:pt x="2460" y="321"/>
                  </a:lnTo>
                  <a:lnTo>
                    <a:pt x="2032" y="108"/>
                  </a:lnTo>
                  <a:lnTo>
                    <a:pt x="1604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2154;p39"/>
            <p:cNvSpPr/>
            <p:nvPr/>
          </p:nvSpPr>
          <p:spPr>
            <a:xfrm>
              <a:off x="4097552" y="1983191"/>
              <a:ext cx="124155" cy="92133"/>
            </a:xfrm>
            <a:custGeom>
              <a:avLst/>
              <a:gdLst/>
              <a:ahLst/>
              <a:cxnLst/>
              <a:rect l="l" t="t" r="r" b="b"/>
              <a:pathLst>
                <a:path w="3315" h="2460" extrusionOk="0">
                  <a:moveTo>
                    <a:pt x="962" y="1"/>
                  </a:moveTo>
                  <a:lnTo>
                    <a:pt x="535" y="215"/>
                  </a:lnTo>
                  <a:lnTo>
                    <a:pt x="321" y="428"/>
                  </a:lnTo>
                  <a:lnTo>
                    <a:pt x="107" y="749"/>
                  </a:lnTo>
                  <a:lnTo>
                    <a:pt x="0" y="1070"/>
                  </a:lnTo>
                  <a:lnTo>
                    <a:pt x="107" y="1497"/>
                  </a:lnTo>
                  <a:lnTo>
                    <a:pt x="428" y="1818"/>
                  </a:lnTo>
                  <a:lnTo>
                    <a:pt x="749" y="2139"/>
                  </a:lnTo>
                  <a:lnTo>
                    <a:pt x="1283" y="2459"/>
                  </a:lnTo>
                  <a:lnTo>
                    <a:pt x="1390" y="2353"/>
                  </a:lnTo>
                  <a:lnTo>
                    <a:pt x="1497" y="2246"/>
                  </a:lnTo>
                  <a:lnTo>
                    <a:pt x="1497" y="2139"/>
                  </a:lnTo>
                  <a:lnTo>
                    <a:pt x="1390" y="2032"/>
                  </a:lnTo>
                  <a:lnTo>
                    <a:pt x="962" y="1818"/>
                  </a:lnTo>
                  <a:lnTo>
                    <a:pt x="749" y="1604"/>
                  </a:lnTo>
                  <a:lnTo>
                    <a:pt x="535" y="1284"/>
                  </a:lnTo>
                  <a:lnTo>
                    <a:pt x="428" y="1070"/>
                  </a:lnTo>
                  <a:lnTo>
                    <a:pt x="535" y="856"/>
                  </a:lnTo>
                  <a:lnTo>
                    <a:pt x="642" y="642"/>
                  </a:lnTo>
                  <a:lnTo>
                    <a:pt x="749" y="535"/>
                  </a:lnTo>
                  <a:lnTo>
                    <a:pt x="1069" y="428"/>
                  </a:lnTo>
                  <a:lnTo>
                    <a:pt x="1283" y="428"/>
                  </a:lnTo>
                  <a:lnTo>
                    <a:pt x="1924" y="535"/>
                  </a:lnTo>
                  <a:lnTo>
                    <a:pt x="2352" y="749"/>
                  </a:lnTo>
                  <a:lnTo>
                    <a:pt x="2673" y="963"/>
                  </a:lnTo>
                  <a:lnTo>
                    <a:pt x="2780" y="1284"/>
                  </a:lnTo>
                  <a:lnTo>
                    <a:pt x="2887" y="1497"/>
                  </a:lnTo>
                  <a:lnTo>
                    <a:pt x="2887" y="1711"/>
                  </a:lnTo>
                  <a:lnTo>
                    <a:pt x="2887" y="1818"/>
                  </a:lnTo>
                  <a:lnTo>
                    <a:pt x="2993" y="1925"/>
                  </a:lnTo>
                  <a:lnTo>
                    <a:pt x="3100" y="1925"/>
                  </a:lnTo>
                  <a:lnTo>
                    <a:pt x="3207" y="1818"/>
                  </a:lnTo>
                  <a:lnTo>
                    <a:pt x="3314" y="1497"/>
                  </a:lnTo>
                  <a:lnTo>
                    <a:pt x="3207" y="1070"/>
                  </a:lnTo>
                  <a:lnTo>
                    <a:pt x="2993" y="749"/>
                  </a:lnTo>
                  <a:lnTo>
                    <a:pt x="2566" y="428"/>
                  </a:lnTo>
                  <a:lnTo>
                    <a:pt x="2031" y="108"/>
                  </a:lnTo>
                  <a:lnTo>
                    <a:pt x="1711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2155;p39"/>
            <p:cNvSpPr/>
            <p:nvPr/>
          </p:nvSpPr>
          <p:spPr>
            <a:xfrm>
              <a:off x="4129574" y="1899111"/>
              <a:ext cx="120148" cy="92133"/>
            </a:xfrm>
            <a:custGeom>
              <a:avLst/>
              <a:gdLst/>
              <a:ahLst/>
              <a:cxnLst/>
              <a:rect l="l" t="t" r="r" b="b"/>
              <a:pathLst>
                <a:path w="3208" h="2460" extrusionOk="0">
                  <a:moveTo>
                    <a:pt x="856" y="1"/>
                  </a:moveTo>
                  <a:lnTo>
                    <a:pt x="535" y="215"/>
                  </a:lnTo>
                  <a:lnTo>
                    <a:pt x="214" y="428"/>
                  </a:lnTo>
                  <a:lnTo>
                    <a:pt x="107" y="749"/>
                  </a:lnTo>
                  <a:lnTo>
                    <a:pt x="0" y="1070"/>
                  </a:lnTo>
                  <a:lnTo>
                    <a:pt x="107" y="1497"/>
                  </a:lnTo>
                  <a:lnTo>
                    <a:pt x="321" y="1818"/>
                  </a:lnTo>
                  <a:lnTo>
                    <a:pt x="749" y="2139"/>
                  </a:lnTo>
                  <a:lnTo>
                    <a:pt x="1176" y="2460"/>
                  </a:lnTo>
                  <a:lnTo>
                    <a:pt x="1390" y="2460"/>
                  </a:lnTo>
                  <a:lnTo>
                    <a:pt x="1497" y="2246"/>
                  </a:lnTo>
                  <a:lnTo>
                    <a:pt x="1497" y="2139"/>
                  </a:lnTo>
                  <a:lnTo>
                    <a:pt x="1390" y="2032"/>
                  </a:lnTo>
                  <a:lnTo>
                    <a:pt x="963" y="1818"/>
                  </a:lnTo>
                  <a:lnTo>
                    <a:pt x="642" y="1604"/>
                  </a:lnTo>
                  <a:lnTo>
                    <a:pt x="535" y="1284"/>
                  </a:lnTo>
                  <a:lnTo>
                    <a:pt x="428" y="1070"/>
                  </a:lnTo>
                  <a:lnTo>
                    <a:pt x="428" y="856"/>
                  </a:lnTo>
                  <a:lnTo>
                    <a:pt x="535" y="642"/>
                  </a:lnTo>
                  <a:lnTo>
                    <a:pt x="749" y="535"/>
                  </a:lnTo>
                  <a:lnTo>
                    <a:pt x="963" y="428"/>
                  </a:lnTo>
                  <a:lnTo>
                    <a:pt x="1283" y="428"/>
                  </a:lnTo>
                  <a:lnTo>
                    <a:pt x="1925" y="535"/>
                  </a:lnTo>
                  <a:lnTo>
                    <a:pt x="2245" y="749"/>
                  </a:lnTo>
                  <a:lnTo>
                    <a:pt x="2566" y="963"/>
                  </a:lnTo>
                  <a:lnTo>
                    <a:pt x="2780" y="1284"/>
                  </a:lnTo>
                  <a:lnTo>
                    <a:pt x="2780" y="1497"/>
                  </a:lnTo>
                  <a:lnTo>
                    <a:pt x="2780" y="1711"/>
                  </a:lnTo>
                  <a:lnTo>
                    <a:pt x="2780" y="1818"/>
                  </a:lnTo>
                  <a:lnTo>
                    <a:pt x="2887" y="2032"/>
                  </a:lnTo>
                  <a:lnTo>
                    <a:pt x="3101" y="1925"/>
                  </a:lnTo>
                  <a:lnTo>
                    <a:pt x="3207" y="1818"/>
                  </a:lnTo>
                  <a:lnTo>
                    <a:pt x="3207" y="1497"/>
                  </a:lnTo>
                  <a:lnTo>
                    <a:pt x="3207" y="1070"/>
                  </a:lnTo>
                  <a:lnTo>
                    <a:pt x="2887" y="749"/>
                  </a:lnTo>
                  <a:lnTo>
                    <a:pt x="2566" y="428"/>
                  </a:lnTo>
                  <a:lnTo>
                    <a:pt x="2032" y="108"/>
                  </a:lnTo>
                  <a:lnTo>
                    <a:pt x="1711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2156;p39"/>
            <p:cNvSpPr/>
            <p:nvPr/>
          </p:nvSpPr>
          <p:spPr>
            <a:xfrm>
              <a:off x="4161595" y="1815031"/>
              <a:ext cx="120148" cy="92133"/>
            </a:xfrm>
            <a:custGeom>
              <a:avLst/>
              <a:gdLst/>
              <a:ahLst/>
              <a:cxnLst/>
              <a:rect l="l" t="t" r="r" b="b"/>
              <a:pathLst>
                <a:path w="3208" h="2460" extrusionOk="0">
                  <a:moveTo>
                    <a:pt x="1283" y="1"/>
                  </a:moveTo>
                  <a:lnTo>
                    <a:pt x="856" y="108"/>
                  </a:lnTo>
                  <a:lnTo>
                    <a:pt x="535" y="215"/>
                  </a:lnTo>
                  <a:lnTo>
                    <a:pt x="214" y="428"/>
                  </a:lnTo>
                  <a:lnTo>
                    <a:pt x="1" y="749"/>
                  </a:lnTo>
                  <a:lnTo>
                    <a:pt x="1" y="1070"/>
                  </a:lnTo>
                  <a:lnTo>
                    <a:pt x="108" y="1497"/>
                  </a:lnTo>
                  <a:lnTo>
                    <a:pt x="321" y="1818"/>
                  </a:lnTo>
                  <a:lnTo>
                    <a:pt x="642" y="2139"/>
                  </a:lnTo>
                  <a:lnTo>
                    <a:pt x="1177" y="2460"/>
                  </a:lnTo>
                  <a:lnTo>
                    <a:pt x="1390" y="2460"/>
                  </a:lnTo>
                  <a:lnTo>
                    <a:pt x="1497" y="2353"/>
                  </a:lnTo>
                  <a:lnTo>
                    <a:pt x="1390" y="2139"/>
                  </a:lnTo>
                  <a:lnTo>
                    <a:pt x="1283" y="2032"/>
                  </a:lnTo>
                  <a:lnTo>
                    <a:pt x="963" y="1818"/>
                  </a:lnTo>
                  <a:lnTo>
                    <a:pt x="642" y="1604"/>
                  </a:lnTo>
                  <a:lnTo>
                    <a:pt x="428" y="1284"/>
                  </a:lnTo>
                  <a:lnTo>
                    <a:pt x="428" y="1070"/>
                  </a:lnTo>
                  <a:lnTo>
                    <a:pt x="428" y="856"/>
                  </a:lnTo>
                  <a:lnTo>
                    <a:pt x="535" y="749"/>
                  </a:lnTo>
                  <a:lnTo>
                    <a:pt x="749" y="535"/>
                  </a:lnTo>
                  <a:lnTo>
                    <a:pt x="963" y="428"/>
                  </a:lnTo>
                  <a:lnTo>
                    <a:pt x="1283" y="428"/>
                  </a:lnTo>
                  <a:lnTo>
                    <a:pt x="1818" y="535"/>
                  </a:lnTo>
                  <a:lnTo>
                    <a:pt x="2246" y="749"/>
                  </a:lnTo>
                  <a:lnTo>
                    <a:pt x="2566" y="963"/>
                  </a:lnTo>
                  <a:lnTo>
                    <a:pt x="2673" y="1284"/>
                  </a:lnTo>
                  <a:lnTo>
                    <a:pt x="2780" y="1497"/>
                  </a:lnTo>
                  <a:lnTo>
                    <a:pt x="2780" y="1711"/>
                  </a:lnTo>
                  <a:lnTo>
                    <a:pt x="2780" y="1925"/>
                  </a:lnTo>
                  <a:lnTo>
                    <a:pt x="2887" y="2032"/>
                  </a:lnTo>
                  <a:lnTo>
                    <a:pt x="2994" y="2032"/>
                  </a:lnTo>
                  <a:lnTo>
                    <a:pt x="3208" y="1818"/>
                  </a:lnTo>
                  <a:lnTo>
                    <a:pt x="3208" y="1497"/>
                  </a:lnTo>
                  <a:lnTo>
                    <a:pt x="3101" y="1070"/>
                  </a:lnTo>
                  <a:lnTo>
                    <a:pt x="2887" y="749"/>
                  </a:lnTo>
                  <a:lnTo>
                    <a:pt x="2459" y="428"/>
                  </a:lnTo>
                  <a:lnTo>
                    <a:pt x="2032" y="108"/>
                  </a:lnTo>
                  <a:lnTo>
                    <a:pt x="1604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2157;p39"/>
            <p:cNvSpPr/>
            <p:nvPr/>
          </p:nvSpPr>
          <p:spPr>
            <a:xfrm>
              <a:off x="4189610" y="1730951"/>
              <a:ext cx="124155" cy="92133"/>
            </a:xfrm>
            <a:custGeom>
              <a:avLst/>
              <a:gdLst/>
              <a:ahLst/>
              <a:cxnLst/>
              <a:rect l="l" t="t" r="r" b="b"/>
              <a:pathLst>
                <a:path w="3315" h="2460" extrusionOk="0">
                  <a:moveTo>
                    <a:pt x="1284" y="1"/>
                  </a:moveTo>
                  <a:lnTo>
                    <a:pt x="963" y="108"/>
                  </a:lnTo>
                  <a:lnTo>
                    <a:pt x="535" y="215"/>
                  </a:lnTo>
                  <a:lnTo>
                    <a:pt x="322" y="428"/>
                  </a:lnTo>
                  <a:lnTo>
                    <a:pt x="108" y="749"/>
                  </a:lnTo>
                  <a:lnTo>
                    <a:pt x="1" y="1070"/>
                  </a:lnTo>
                  <a:lnTo>
                    <a:pt x="108" y="1497"/>
                  </a:lnTo>
                  <a:lnTo>
                    <a:pt x="429" y="1818"/>
                  </a:lnTo>
                  <a:lnTo>
                    <a:pt x="749" y="2246"/>
                  </a:lnTo>
                  <a:lnTo>
                    <a:pt x="1284" y="2460"/>
                  </a:lnTo>
                  <a:lnTo>
                    <a:pt x="1391" y="2460"/>
                  </a:lnTo>
                  <a:lnTo>
                    <a:pt x="1498" y="2353"/>
                  </a:lnTo>
                  <a:lnTo>
                    <a:pt x="1498" y="2139"/>
                  </a:lnTo>
                  <a:lnTo>
                    <a:pt x="1391" y="2032"/>
                  </a:lnTo>
                  <a:lnTo>
                    <a:pt x="963" y="1818"/>
                  </a:lnTo>
                  <a:lnTo>
                    <a:pt x="749" y="1604"/>
                  </a:lnTo>
                  <a:lnTo>
                    <a:pt x="535" y="1284"/>
                  </a:lnTo>
                  <a:lnTo>
                    <a:pt x="429" y="1070"/>
                  </a:lnTo>
                  <a:lnTo>
                    <a:pt x="535" y="856"/>
                  </a:lnTo>
                  <a:lnTo>
                    <a:pt x="535" y="749"/>
                  </a:lnTo>
                  <a:lnTo>
                    <a:pt x="749" y="535"/>
                  </a:lnTo>
                  <a:lnTo>
                    <a:pt x="963" y="535"/>
                  </a:lnTo>
                  <a:lnTo>
                    <a:pt x="1284" y="428"/>
                  </a:lnTo>
                  <a:lnTo>
                    <a:pt x="1925" y="535"/>
                  </a:lnTo>
                  <a:lnTo>
                    <a:pt x="2353" y="749"/>
                  </a:lnTo>
                  <a:lnTo>
                    <a:pt x="2567" y="963"/>
                  </a:lnTo>
                  <a:lnTo>
                    <a:pt x="2780" y="1284"/>
                  </a:lnTo>
                  <a:lnTo>
                    <a:pt x="2887" y="1604"/>
                  </a:lnTo>
                  <a:lnTo>
                    <a:pt x="2780" y="1711"/>
                  </a:lnTo>
                  <a:lnTo>
                    <a:pt x="2780" y="1925"/>
                  </a:lnTo>
                  <a:lnTo>
                    <a:pt x="2994" y="2032"/>
                  </a:lnTo>
                  <a:lnTo>
                    <a:pt x="3101" y="2032"/>
                  </a:lnTo>
                  <a:lnTo>
                    <a:pt x="3208" y="1818"/>
                  </a:lnTo>
                  <a:lnTo>
                    <a:pt x="3315" y="1604"/>
                  </a:lnTo>
                  <a:lnTo>
                    <a:pt x="3208" y="1070"/>
                  </a:lnTo>
                  <a:lnTo>
                    <a:pt x="2887" y="749"/>
                  </a:lnTo>
                  <a:lnTo>
                    <a:pt x="2567" y="428"/>
                  </a:lnTo>
                  <a:lnTo>
                    <a:pt x="2032" y="108"/>
                  </a:lnTo>
                  <a:lnTo>
                    <a:pt x="1711" y="108"/>
                  </a:lnTo>
                  <a:lnTo>
                    <a:pt x="1284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2158;p39"/>
            <p:cNvSpPr/>
            <p:nvPr/>
          </p:nvSpPr>
          <p:spPr>
            <a:xfrm>
              <a:off x="4221669" y="1646872"/>
              <a:ext cx="120148" cy="92133"/>
            </a:xfrm>
            <a:custGeom>
              <a:avLst/>
              <a:gdLst/>
              <a:ahLst/>
              <a:cxnLst/>
              <a:rect l="l" t="t" r="r" b="b"/>
              <a:pathLst>
                <a:path w="3208" h="2460" extrusionOk="0">
                  <a:moveTo>
                    <a:pt x="1283" y="1"/>
                  </a:moveTo>
                  <a:lnTo>
                    <a:pt x="855" y="108"/>
                  </a:lnTo>
                  <a:lnTo>
                    <a:pt x="535" y="215"/>
                  </a:lnTo>
                  <a:lnTo>
                    <a:pt x="214" y="429"/>
                  </a:lnTo>
                  <a:lnTo>
                    <a:pt x="0" y="749"/>
                  </a:lnTo>
                  <a:lnTo>
                    <a:pt x="0" y="1070"/>
                  </a:lnTo>
                  <a:lnTo>
                    <a:pt x="107" y="1498"/>
                  </a:lnTo>
                  <a:lnTo>
                    <a:pt x="321" y="1925"/>
                  </a:lnTo>
                  <a:lnTo>
                    <a:pt x="748" y="2246"/>
                  </a:lnTo>
                  <a:lnTo>
                    <a:pt x="1176" y="2460"/>
                  </a:lnTo>
                  <a:lnTo>
                    <a:pt x="1390" y="2460"/>
                  </a:lnTo>
                  <a:lnTo>
                    <a:pt x="1497" y="2353"/>
                  </a:lnTo>
                  <a:lnTo>
                    <a:pt x="1497" y="2139"/>
                  </a:lnTo>
                  <a:lnTo>
                    <a:pt x="1390" y="2032"/>
                  </a:lnTo>
                  <a:lnTo>
                    <a:pt x="962" y="1818"/>
                  </a:lnTo>
                  <a:lnTo>
                    <a:pt x="642" y="1604"/>
                  </a:lnTo>
                  <a:lnTo>
                    <a:pt x="428" y="1284"/>
                  </a:lnTo>
                  <a:lnTo>
                    <a:pt x="428" y="1070"/>
                  </a:lnTo>
                  <a:lnTo>
                    <a:pt x="428" y="856"/>
                  </a:lnTo>
                  <a:lnTo>
                    <a:pt x="535" y="749"/>
                  </a:lnTo>
                  <a:lnTo>
                    <a:pt x="748" y="535"/>
                  </a:lnTo>
                  <a:lnTo>
                    <a:pt x="962" y="535"/>
                  </a:lnTo>
                  <a:lnTo>
                    <a:pt x="1283" y="429"/>
                  </a:lnTo>
                  <a:lnTo>
                    <a:pt x="1924" y="535"/>
                  </a:lnTo>
                  <a:lnTo>
                    <a:pt x="2245" y="749"/>
                  </a:lnTo>
                  <a:lnTo>
                    <a:pt x="2566" y="1070"/>
                  </a:lnTo>
                  <a:lnTo>
                    <a:pt x="2780" y="1284"/>
                  </a:lnTo>
                  <a:lnTo>
                    <a:pt x="2780" y="1604"/>
                  </a:lnTo>
                  <a:lnTo>
                    <a:pt x="2780" y="1711"/>
                  </a:lnTo>
                  <a:lnTo>
                    <a:pt x="2780" y="1925"/>
                  </a:lnTo>
                  <a:lnTo>
                    <a:pt x="2887" y="2032"/>
                  </a:lnTo>
                  <a:lnTo>
                    <a:pt x="3100" y="2032"/>
                  </a:lnTo>
                  <a:lnTo>
                    <a:pt x="3207" y="1925"/>
                  </a:lnTo>
                  <a:lnTo>
                    <a:pt x="3207" y="1604"/>
                  </a:lnTo>
                  <a:lnTo>
                    <a:pt x="3100" y="1177"/>
                  </a:lnTo>
                  <a:lnTo>
                    <a:pt x="2887" y="749"/>
                  </a:lnTo>
                  <a:lnTo>
                    <a:pt x="2459" y="429"/>
                  </a:lnTo>
                  <a:lnTo>
                    <a:pt x="2031" y="215"/>
                  </a:lnTo>
                  <a:lnTo>
                    <a:pt x="1604" y="108"/>
                  </a:lnTo>
                  <a:lnTo>
                    <a:pt x="1283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2159;p39"/>
            <p:cNvSpPr/>
            <p:nvPr/>
          </p:nvSpPr>
          <p:spPr>
            <a:xfrm>
              <a:off x="3793250" y="2819982"/>
              <a:ext cx="124155" cy="92096"/>
            </a:xfrm>
            <a:custGeom>
              <a:avLst/>
              <a:gdLst/>
              <a:ahLst/>
              <a:cxnLst/>
              <a:rect l="l" t="t" r="r" b="b"/>
              <a:pathLst>
                <a:path w="3315" h="2459" extrusionOk="0">
                  <a:moveTo>
                    <a:pt x="1283" y="0"/>
                  </a:moveTo>
                  <a:lnTo>
                    <a:pt x="963" y="107"/>
                  </a:lnTo>
                  <a:lnTo>
                    <a:pt x="535" y="214"/>
                  </a:lnTo>
                  <a:lnTo>
                    <a:pt x="321" y="428"/>
                  </a:lnTo>
                  <a:lnTo>
                    <a:pt x="108" y="749"/>
                  </a:lnTo>
                  <a:lnTo>
                    <a:pt x="1" y="1069"/>
                  </a:lnTo>
                  <a:lnTo>
                    <a:pt x="108" y="1497"/>
                  </a:lnTo>
                  <a:lnTo>
                    <a:pt x="428" y="1818"/>
                  </a:lnTo>
                  <a:lnTo>
                    <a:pt x="749" y="2138"/>
                  </a:lnTo>
                  <a:lnTo>
                    <a:pt x="1283" y="2459"/>
                  </a:lnTo>
                  <a:lnTo>
                    <a:pt x="1390" y="2459"/>
                  </a:lnTo>
                  <a:lnTo>
                    <a:pt x="1497" y="2352"/>
                  </a:lnTo>
                  <a:lnTo>
                    <a:pt x="1497" y="2138"/>
                  </a:lnTo>
                  <a:lnTo>
                    <a:pt x="1390" y="2031"/>
                  </a:lnTo>
                  <a:lnTo>
                    <a:pt x="963" y="1818"/>
                  </a:lnTo>
                  <a:lnTo>
                    <a:pt x="749" y="1604"/>
                  </a:lnTo>
                  <a:lnTo>
                    <a:pt x="535" y="1283"/>
                  </a:lnTo>
                  <a:lnTo>
                    <a:pt x="428" y="1069"/>
                  </a:lnTo>
                  <a:lnTo>
                    <a:pt x="535" y="855"/>
                  </a:lnTo>
                  <a:lnTo>
                    <a:pt x="642" y="749"/>
                  </a:lnTo>
                  <a:lnTo>
                    <a:pt x="749" y="535"/>
                  </a:lnTo>
                  <a:lnTo>
                    <a:pt x="963" y="428"/>
                  </a:lnTo>
                  <a:lnTo>
                    <a:pt x="1283" y="428"/>
                  </a:lnTo>
                  <a:lnTo>
                    <a:pt x="1925" y="535"/>
                  </a:lnTo>
                  <a:lnTo>
                    <a:pt x="2352" y="749"/>
                  </a:lnTo>
                  <a:lnTo>
                    <a:pt x="2566" y="962"/>
                  </a:lnTo>
                  <a:lnTo>
                    <a:pt x="2780" y="1283"/>
                  </a:lnTo>
                  <a:lnTo>
                    <a:pt x="2887" y="1497"/>
                  </a:lnTo>
                  <a:lnTo>
                    <a:pt x="2780" y="1711"/>
                  </a:lnTo>
                  <a:lnTo>
                    <a:pt x="2780" y="1924"/>
                  </a:lnTo>
                  <a:lnTo>
                    <a:pt x="2994" y="2031"/>
                  </a:lnTo>
                  <a:lnTo>
                    <a:pt x="3101" y="2031"/>
                  </a:lnTo>
                  <a:lnTo>
                    <a:pt x="3208" y="1818"/>
                  </a:lnTo>
                  <a:lnTo>
                    <a:pt x="3315" y="1497"/>
                  </a:lnTo>
                  <a:lnTo>
                    <a:pt x="3208" y="1069"/>
                  </a:lnTo>
                  <a:lnTo>
                    <a:pt x="2887" y="749"/>
                  </a:lnTo>
                  <a:lnTo>
                    <a:pt x="2566" y="428"/>
                  </a:lnTo>
                  <a:lnTo>
                    <a:pt x="2032" y="107"/>
                  </a:lnTo>
                  <a:lnTo>
                    <a:pt x="1711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2160;p39"/>
            <p:cNvSpPr/>
            <p:nvPr/>
          </p:nvSpPr>
          <p:spPr>
            <a:xfrm>
              <a:off x="3825272" y="2735902"/>
              <a:ext cx="120148" cy="92133"/>
            </a:xfrm>
            <a:custGeom>
              <a:avLst/>
              <a:gdLst/>
              <a:ahLst/>
              <a:cxnLst/>
              <a:rect l="l" t="t" r="r" b="b"/>
              <a:pathLst>
                <a:path w="3208" h="2460" extrusionOk="0">
                  <a:moveTo>
                    <a:pt x="1284" y="0"/>
                  </a:moveTo>
                  <a:lnTo>
                    <a:pt x="856" y="107"/>
                  </a:lnTo>
                  <a:lnTo>
                    <a:pt x="535" y="214"/>
                  </a:lnTo>
                  <a:lnTo>
                    <a:pt x="215" y="428"/>
                  </a:lnTo>
                  <a:lnTo>
                    <a:pt x="1" y="749"/>
                  </a:lnTo>
                  <a:lnTo>
                    <a:pt x="1" y="1069"/>
                  </a:lnTo>
                  <a:lnTo>
                    <a:pt x="108" y="1497"/>
                  </a:lnTo>
                  <a:lnTo>
                    <a:pt x="322" y="1818"/>
                  </a:lnTo>
                  <a:lnTo>
                    <a:pt x="749" y="2245"/>
                  </a:lnTo>
                  <a:lnTo>
                    <a:pt x="1177" y="2459"/>
                  </a:lnTo>
                  <a:lnTo>
                    <a:pt x="1391" y="2459"/>
                  </a:lnTo>
                  <a:lnTo>
                    <a:pt x="1497" y="2352"/>
                  </a:lnTo>
                  <a:lnTo>
                    <a:pt x="1497" y="2138"/>
                  </a:lnTo>
                  <a:lnTo>
                    <a:pt x="1391" y="2031"/>
                  </a:lnTo>
                  <a:lnTo>
                    <a:pt x="963" y="1818"/>
                  </a:lnTo>
                  <a:lnTo>
                    <a:pt x="642" y="1604"/>
                  </a:lnTo>
                  <a:lnTo>
                    <a:pt x="428" y="1283"/>
                  </a:lnTo>
                  <a:lnTo>
                    <a:pt x="428" y="1069"/>
                  </a:lnTo>
                  <a:lnTo>
                    <a:pt x="428" y="856"/>
                  </a:lnTo>
                  <a:lnTo>
                    <a:pt x="535" y="749"/>
                  </a:lnTo>
                  <a:lnTo>
                    <a:pt x="749" y="535"/>
                  </a:lnTo>
                  <a:lnTo>
                    <a:pt x="963" y="535"/>
                  </a:lnTo>
                  <a:lnTo>
                    <a:pt x="1284" y="428"/>
                  </a:lnTo>
                  <a:lnTo>
                    <a:pt x="1925" y="535"/>
                  </a:lnTo>
                  <a:lnTo>
                    <a:pt x="2246" y="749"/>
                  </a:lnTo>
                  <a:lnTo>
                    <a:pt x="2566" y="1069"/>
                  </a:lnTo>
                  <a:lnTo>
                    <a:pt x="2780" y="1283"/>
                  </a:lnTo>
                  <a:lnTo>
                    <a:pt x="2780" y="1604"/>
                  </a:lnTo>
                  <a:lnTo>
                    <a:pt x="2780" y="1711"/>
                  </a:lnTo>
                  <a:lnTo>
                    <a:pt x="2780" y="1925"/>
                  </a:lnTo>
                  <a:lnTo>
                    <a:pt x="2887" y="2031"/>
                  </a:lnTo>
                  <a:lnTo>
                    <a:pt x="3101" y="2031"/>
                  </a:lnTo>
                  <a:lnTo>
                    <a:pt x="3208" y="1925"/>
                  </a:lnTo>
                  <a:lnTo>
                    <a:pt x="3208" y="1604"/>
                  </a:lnTo>
                  <a:lnTo>
                    <a:pt x="3101" y="1176"/>
                  </a:lnTo>
                  <a:lnTo>
                    <a:pt x="2887" y="749"/>
                  </a:lnTo>
                  <a:lnTo>
                    <a:pt x="2460" y="428"/>
                  </a:lnTo>
                  <a:lnTo>
                    <a:pt x="2032" y="214"/>
                  </a:lnTo>
                  <a:lnTo>
                    <a:pt x="1604" y="107"/>
                  </a:lnTo>
                  <a:lnTo>
                    <a:pt x="1284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2161;p39"/>
            <p:cNvSpPr/>
            <p:nvPr/>
          </p:nvSpPr>
          <p:spPr>
            <a:xfrm>
              <a:off x="3857331" y="2651822"/>
              <a:ext cx="120148" cy="92133"/>
            </a:xfrm>
            <a:custGeom>
              <a:avLst/>
              <a:gdLst/>
              <a:ahLst/>
              <a:cxnLst/>
              <a:rect l="l" t="t" r="r" b="b"/>
              <a:pathLst>
                <a:path w="3208" h="2460" extrusionOk="0">
                  <a:moveTo>
                    <a:pt x="1283" y="0"/>
                  </a:moveTo>
                  <a:lnTo>
                    <a:pt x="855" y="107"/>
                  </a:lnTo>
                  <a:lnTo>
                    <a:pt x="535" y="214"/>
                  </a:lnTo>
                  <a:lnTo>
                    <a:pt x="214" y="428"/>
                  </a:lnTo>
                  <a:lnTo>
                    <a:pt x="0" y="749"/>
                  </a:lnTo>
                  <a:lnTo>
                    <a:pt x="0" y="1069"/>
                  </a:lnTo>
                  <a:lnTo>
                    <a:pt x="0" y="1497"/>
                  </a:lnTo>
                  <a:lnTo>
                    <a:pt x="321" y="1925"/>
                  </a:lnTo>
                  <a:lnTo>
                    <a:pt x="641" y="2245"/>
                  </a:lnTo>
                  <a:lnTo>
                    <a:pt x="1176" y="2459"/>
                  </a:lnTo>
                  <a:lnTo>
                    <a:pt x="1283" y="2459"/>
                  </a:lnTo>
                  <a:lnTo>
                    <a:pt x="1390" y="2352"/>
                  </a:lnTo>
                  <a:lnTo>
                    <a:pt x="1390" y="2138"/>
                  </a:lnTo>
                  <a:lnTo>
                    <a:pt x="1283" y="2031"/>
                  </a:lnTo>
                  <a:lnTo>
                    <a:pt x="962" y="1818"/>
                  </a:lnTo>
                  <a:lnTo>
                    <a:pt x="641" y="1604"/>
                  </a:lnTo>
                  <a:lnTo>
                    <a:pt x="428" y="1283"/>
                  </a:lnTo>
                  <a:lnTo>
                    <a:pt x="428" y="1069"/>
                  </a:lnTo>
                  <a:lnTo>
                    <a:pt x="428" y="856"/>
                  </a:lnTo>
                  <a:lnTo>
                    <a:pt x="535" y="749"/>
                  </a:lnTo>
                  <a:lnTo>
                    <a:pt x="641" y="535"/>
                  </a:lnTo>
                  <a:lnTo>
                    <a:pt x="962" y="535"/>
                  </a:lnTo>
                  <a:lnTo>
                    <a:pt x="1283" y="428"/>
                  </a:lnTo>
                  <a:lnTo>
                    <a:pt x="1817" y="535"/>
                  </a:lnTo>
                  <a:lnTo>
                    <a:pt x="2245" y="749"/>
                  </a:lnTo>
                  <a:lnTo>
                    <a:pt x="2566" y="1069"/>
                  </a:lnTo>
                  <a:lnTo>
                    <a:pt x="2673" y="1283"/>
                  </a:lnTo>
                  <a:lnTo>
                    <a:pt x="2780" y="1604"/>
                  </a:lnTo>
                  <a:lnTo>
                    <a:pt x="2780" y="1711"/>
                  </a:lnTo>
                  <a:lnTo>
                    <a:pt x="2780" y="1925"/>
                  </a:lnTo>
                  <a:lnTo>
                    <a:pt x="2886" y="2031"/>
                  </a:lnTo>
                  <a:lnTo>
                    <a:pt x="2993" y="2031"/>
                  </a:lnTo>
                  <a:lnTo>
                    <a:pt x="3100" y="1925"/>
                  </a:lnTo>
                  <a:lnTo>
                    <a:pt x="3207" y="1604"/>
                  </a:lnTo>
                  <a:lnTo>
                    <a:pt x="3100" y="1176"/>
                  </a:lnTo>
                  <a:lnTo>
                    <a:pt x="2886" y="749"/>
                  </a:lnTo>
                  <a:lnTo>
                    <a:pt x="2459" y="428"/>
                  </a:lnTo>
                  <a:lnTo>
                    <a:pt x="2031" y="214"/>
                  </a:lnTo>
                  <a:lnTo>
                    <a:pt x="1604" y="107"/>
                  </a:lnTo>
                  <a:lnTo>
                    <a:pt x="1283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2162;p39"/>
            <p:cNvSpPr/>
            <p:nvPr/>
          </p:nvSpPr>
          <p:spPr>
            <a:xfrm>
              <a:off x="3885346" y="2567743"/>
              <a:ext cx="124155" cy="92133"/>
            </a:xfrm>
            <a:custGeom>
              <a:avLst/>
              <a:gdLst/>
              <a:ahLst/>
              <a:cxnLst/>
              <a:rect l="l" t="t" r="r" b="b"/>
              <a:pathLst>
                <a:path w="3315" h="2460" extrusionOk="0">
                  <a:moveTo>
                    <a:pt x="1283" y="0"/>
                  </a:moveTo>
                  <a:lnTo>
                    <a:pt x="856" y="107"/>
                  </a:lnTo>
                  <a:lnTo>
                    <a:pt x="535" y="214"/>
                  </a:lnTo>
                  <a:lnTo>
                    <a:pt x="214" y="428"/>
                  </a:lnTo>
                  <a:lnTo>
                    <a:pt x="107" y="749"/>
                  </a:lnTo>
                  <a:lnTo>
                    <a:pt x="0" y="1069"/>
                  </a:lnTo>
                  <a:lnTo>
                    <a:pt x="107" y="1497"/>
                  </a:lnTo>
                  <a:lnTo>
                    <a:pt x="321" y="1925"/>
                  </a:lnTo>
                  <a:lnTo>
                    <a:pt x="749" y="2245"/>
                  </a:lnTo>
                  <a:lnTo>
                    <a:pt x="1176" y="2459"/>
                  </a:lnTo>
                  <a:lnTo>
                    <a:pt x="1390" y="2459"/>
                  </a:lnTo>
                  <a:lnTo>
                    <a:pt x="1497" y="2352"/>
                  </a:lnTo>
                  <a:lnTo>
                    <a:pt x="1497" y="2138"/>
                  </a:lnTo>
                  <a:lnTo>
                    <a:pt x="1390" y="2032"/>
                  </a:lnTo>
                  <a:lnTo>
                    <a:pt x="962" y="1818"/>
                  </a:lnTo>
                  <a:lnTo>
                    <a:pt x="642" y="1604"/>
                  </a:lnTo>
                  <a:lnTo>
                    <a:pt x="535" y="1283"/>
                  </a:lnTo>
                  <a:lnTo>
                    <a:pt x="428" y="1069"/>
                  </a:lnTo>
                  <a:lnTo>
                    <a:pt x="428" y="856"/>
                  </a:lnTo>
                  <a:lnTo>
                    <a:pt x="535" y="749"/>
                  </a:lnTo>
                  <a:lnTo>
                    <a:pt x="749" y="642"/>
                  </a:lnTo>
                  <a:lnTo>
                    <a:pt x="962" y="535"/>
                  </a:lnTo>
                  <a:lnTo>
                    <a:pt x="1283" y="428"/>
                  </a:lnTo>
                  <a:lnTo>
                    <a:pt x="1925" y="535"/>
                  </a:lnTo>
                  <a:lnTo>
                    <a:pt x="2245" y="749"/>
                  </a:lnTo>
                  <a:lnTo>
                    <a:pt x="2566" y="1069"/>
                  </a:lnTo>
                  <a:lnTo>
                    <a:pt x="2780" y="1283"/>
                  </a:lnTo>
                  <a:lnTo>
                    <a:pt x="2887" y="1604"/>
                  </a:lnTo>
                  <a:lnTo>
                    <a:pt x="2780" y="1711"/>
                  </a:lnTo>
                  <a:lnTo>
                    <a:pt x="2780" y="1925"/>
                  </a:lnTo>
                  <a:lnTo>
                    <a:pt x="2887" y="2032"/>
                  </a:lnTo>
                  <a:lnTo>
                    <a:pt x="3101" y="2032"/>
                  </a:lnTo>
                  <a:lnTo>
                    <a:pt x="3207" y="1925"/>
                  </a:lnTo>
                  <a:lnTo>
                    <a:pt x="3314" y="1604"/>
                  </a:lnTo>
                  <a:lnTo>
                    <a:pt x="3207" y="1176"/>
                  </a:lnTo>
                  <a:lnTo>
                    <a:pt x="2887" y="749"/>
                  </a:lnTo>
                  <a:lnTo>
                    <a:pt x="2566" y="428"/>
                  </a:lnTo>
                  <a:lnTo>
                    <a:pt x="2032" y="214"/>
                  </a:lnTo>
                  <a:lnTo>
                    <a:pt x="1711" y="107"/>
                  </a:lnTo>
                  <a:lnTo>
                    <a:pt x="1283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2163;p39"/>
            <p:cNvSpPr/>
            <p:nvPr/>
          </p:nvSpPr>
          <p:spPr>
            <a:xfrm>
              <a:off x="3917368" y="2483663"/>
              <a:ext cx="120148" cy="92133"/>
            </a:xfrm>
            <a:custGeom>
              <a:avLst/>
              <a:gdLst/>
              <a:ahLst/>
              <a:cxnLst/>
              <a:rect l="l" t="t" r="r" b="b"/>
              <a:pathLst>
                <a:path w="3208" h="2460" extrusionOk="0">
                  <a:moveTo>
                    <a:pt x="1283" y="0"/>
                  </a:moveTo>
                  <a:lnTo>
                    <a:pt x="856" y="107"/>
                  </a:lnTo>
                  <a:lnTo>
                    <a:pt x="535" y="214"/>
                  </a:lnTo>
                  <a:lnTo>
                    <a:pt x="214" y="428"/>
                  </a:lnTo>
                  <a:lnTo>
                    <a:pt x="1" y="749"/>
                  </a:lnTo>
                  <a:lnTo>
                    <a:pt x="1" y="1069"/>
                  </a:lnTo>
                  <a:lnTo>
                    <a:pt x="107" y="1497"/>
                  </a:lnTo>
                  <a:lnTo>
                    <a:pt x="321" y="1925"/>
                  </a:lnTo>
                  <a:lnTo>
                    <a:pt x="749" y="2245"/>
                  </a:lnTo>
                  <a:lnTo>
                    <a:pt x="1177" y="2459"/>
                  </a:lnTo>
                  <a:lnTo>
                    <a:pt x="1390" y="2459"/>
                  </a:lnTo>
                  <a:lnTo>
                    <a:pt x="1497" y="2352"/>
                  </a:lnTo>
                  <a:lnTo>
                    <a:pt x="1497" y="2139"/>
                  </a:lnTo>
                  <a:lnTo>
                    <a:pt x="1283" y="2032"/>
                  </a:lnTo>
                  <a:lnTo>
                    <a:pt x="963" y="1818"/>
                  </a:lnTo>
                  <a:lnTo>
                    <a:pt x="642" y="1604"/>
                  </a:lnTo>
                  <a:lnTo>
                    <a:pt x="428" y="1283"/>
                  </a:lnTo>
                  <a:lnTo>
                    <a:pt x="428" y="1069"/>
                  </a:lnTo>
                  <a:lnTo>
                    <a:pt x="428" y="856"/>
                  </a:lnTo>
                  <a:lnTo>
                    <a:pt x="535" y="749"/>
                  </a:lnTo>
                  <a:lnTo>
                    <a:pt x="749" y="642"/>
                  </a:lnTo>
                  <a:lnTo>
                    <a:pt x="963" y="535"/>
                  </a:lnTo>
                  <a:lnTo>
                    <a:pt x="1283" y="428"/>
                  </a:lnTo>
                  <a:lnTo>
                    <a:pt x="1818" y="642"/>
                  </a:lnTo>
                  <a:lnTo>
                    <a:pt x="2246" y="749"/>
                  </a:lnTo>
                  <a:lnTo>
                    <a:pt x="2566" y="1069"/>
                  </a:lnTo>
                  <a:lnTo>
                    <a:pt x="2780" y="1283"/>
                  </a:lnTo>
                  <a:lnTo>
                    <a:pt x="2780" y="1604"/>
                  </a:lnTo>
                  <a:lnTo>
                    <a:pt x="2780" y="1711"/>
                  </a:lnTo>
                  <a:lnTo>
                    <a:pt x="2780" y="1925"/>
                  </a:lnTo>
                  <a:lnTo>
                    <a:pt x="2887" y="2032"/>
                  </a:lnTo>
                  <a:lnTo>
                    <a:pt x="3101" y="2032"/>
                  </a:lnTo>
                  <a:lnTo>
                    <a:pt x="3208" y="1925"/>
                  </a:lnTo>
                  <a:lnTo>
                    <a:pt x="3208" y="1604"/>
                  </a:lnTo>
                  <a:lnTo>
                    <a:pt x="3101" y="1176"/>
                  </a:lnTo>
                  <a:lnTo>
                    <a:pt x="2887" y="749"/>
                  </a:lnTo>
                  <a:lnTo>
                    <a:pt x="2459" y="428"/>
                  </a:lnTo>
                  <a:lnTo>
                    <a:pt x="2032" y="214"/>
                  </a:lnTo>
                  <a:lnTo>
                    <a:pt x="1604" y="107"/>
                  </a:lnTo>
                  <a:lnTo>
                    <a:pt x="1283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2164;p39"/>
            <p:cNvSpPr/>
            <p:nvPr/>
          </p:nvSpPr>
          <p:spPr>
            <a:xfrm>
              <a:off x="3945382" y="2403590"/>
              <a:ext cx="124155" cy="88126"/>
            </a:xfrm>
            <a:custGeom>
              <a:avLst/>
              <a:gdLst/>
              <a:ahLst/>
              <a:cxnLst/>
              <a:rect l="l" t="t" r="r" b="b"/>
              <a:pathLst>
                <a:path w="3315" h="2353" extrusionOk="0">
                  <a:moveTo>
                    <a:pt x="963" y="0"/>
                  </a:moveTo>
                  <a:lnTo>
                    <a:pt x="535" y="107"/>
                  </a:lnTo>
                  <a:lnTo>
                    <a:pt x="322" y="321"/>
                  </a:lnTo>
                  <a:lnTo>
                    <a:pt x="108" y="642"/>
                  </a:lnTo>
                  <a:lnTo>
                    <a:pt x="1" y="963"/>
                  </a:lnTo>
                  <a:lnTo>
                    <a:pt x="108" y="1390"/>
                  </a:lnTo>
                  <a:lnTo>
                    <a:pt x="429" y="1818"/>
                  </a:lnTo>
                  <a:lnTo>
                    <a:pt x="749" y="2138"/>
                  </a:lnTo>
                  <a:lnTo>
                    <a:pt x="1284" y="2352"/>
                  </a:lnTo>
                  <a:lnTo>
                    <a:pt x="1391" y="2352"/>
                  </a:lnTo>
                  <a:lnTo>
                    <a:pt x="1498" y="2245"/>
                  </a:lnTo>
                  <a:lnTo>
                    <a:pt x="1498" y="2032"/>
                  </a:lnTo>
                  <a:lnTo>
                    <a:pt x="1391" y="1925"/>
                  </a:lnTo>
                  <a:lnTo>
                    <a:pt x="963" y="1818"/>
                  </a:lnTo>
                  <a:lnTo>
                    <a:pt x="749" y="1497"/>
                  </a:lnTo>
                  <a:lnTo>
                    <a:pt x="535" y="1283"/>
                  </a:lnTo>
                  <a:lnTo>
                    <a:pt x="429" y="963"/>
                  </a:lnTo>
                  <a:lnTo>
                    <a:pt x="535" y="856"/>
                  </a:lnTo>
                  <a:lnTo>
                    <a:pt x="642" y="642"/>
                  </a:lnTo>
                  <a:lnTo>
                    <a:pt x="749" y="535"/>
                  </a:lnTo>
                  <a:lnTo>
                    <a:pt x="1070" y="428"/>
                  </a:lnTo>
                  <a:lnTo>
                    <a:pt x="1284" y="428"/>
                  </a:lnTo>
                  <a:lnTo>
                    <a:pt x="1925" y="535"/>
                  </a:lnTo>
                  <a:lnTo>
                    <a:pt x="2353" y="642"/>
                  </a:lnTo>
                  <a:lnTo>
                    <a:pt x="2567" y="963"/>
                  </a:lnTo>
                  <a:lnTo>
                    <a:pt x="2780" y="1176"/>
                  </a:lnTo>
                  <a:lnTo>
                    <a:pt x="2887" y="1497"/>
                  </a:lnTo>
                  <a:lnTo>
                    <a:pt x="2780" y="1604"/>
                  </a:lnTo>
                  <a:lnTo>
                    <a:pt x="2887" y="1818"/>
                  </a:lnTo>
                  <a:lnTo>
                    <a:pt x="2994" y="1925"/>
                  </a:lnTo>
                  <a:lnTo>
                    <a:pt x="3101" y="1925"/>
                  </a:lnTo>
                  <a:lnTo>
                    <a:pt x="3208" y="1818"/>
                  </a:lnTo>
                  <a:lnTo>
                    <a:pt x="3315" y="1497"/>
                  </a:lnTo>
                  <a:lnTo>
                    <a:pt x="3208" y="1069"/>
                  </a:lnTo>
                  <a:lnTo>
                    <a:pt x="2887" y="642"/>
                  </a:lnTo>
                  <a:lnTo>
                    <a:pt x="2567" y="321"/>
                  </a:lnTo>
                  <a:lnTo>
                    <a:pt x="2032" y="107"/>
                  </a:lnTo>
                  <a:lnTo>
                    <a:pt x="1711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2165;p39"/>
            <p:cNvSpPr/>
            <p:nvPr/>
          </p:nvSpPr>
          <p:spPr>
            <a:xfrm>
              <a:off x="3977441" y="2319510"/>
              <a:ext cx="120148" cy="88126"/>
            </a:xfrm>
            <a:custGeom>
              <a:avLst/>
              <a:gdLst/>
              <a:ahLst/>
              <a:cxnLst/>
              <a:rect l="l" t="t" r="r" b="b"/>
              <a:pathLst>
                <a:path w="3208" h="2353" extrusionOk="0">
                  <a:moveTo>
                    <a:pt x="855" y="0"/>
                  </a:moveTo>
                  <a:lnTo>
                    <a:pt x="535" y="107"/>
                  </a:lnTo>
                  <a:lnTo>
                    <a:pt x="214" y="321"/>
                  </a:lnTo>
                  <a:lnTo>
                    <a:pt x="0" y="642"/>
                  </a:lnTo>
                  <a:lnTo>
                    <a:pt x="0" y="963"/>
                  </a:lnTo>
                  <a:lnTo>
                    <a:pt x="107" y="1390"/>
                  </a:lnTo>
                  <a:lnTo>
                    <a:pt x="321" y="1818"/>
                  </a:lnTo>
                  <a:lnTo>
                    <a:pt x="748" y="2139"/>
                  </a:lnTo>
                  <a:lnTo>
                    <a:pt x="1176" y="2352"/>
                  </a:lnTo>
                  <a:lnTo>
                    <a:pt x="1390" y="2352"/>
                  </a:lnTo>
                  <a:lnTo>
                    <a:pt x="1497" y="2245"/>
                  </a:lnTo>
                  <a:lnTo>
                    <a:pt x="1497" y="2139"/>
                  </a:lnTo>
                  <a:lnTo>
                    <a:pt x="1390" y="1925"/>
                  </a:lnTo>
                  <a:lnTo>
                    <a:pt x="962" y="1818"/>
                  </a:lnTo>
                  <a:lnTo>
                    <a:pt x="642" y="1497"/>
                  </a:lnTo>
                  <a:lnTo>
                    <a:pt x="535" y="1283"/>
                  </a:lnTo>
                  <a:lnTo>
                    <a:pt x="428" y="963"/>
                  </a:lnTo>
                  <a:lnTo>
                    <a:pt x="428" y="856"/>
                  </a:lnTo>
                  <a:lnTo>
                    <a:pt x="535" y="642"/>
                  </a:lnTo>
                  <a:lnTo>
                    <a:pt x="748" y="535"/>
                  </a:lnTo>
                  <a:lnTo>
                    <a:pt x="962" y="428"/>
                  </a:lnTo>
                  <a:lnTo>
                    <a:pt x="1283" y="428"/>
                  </a:lnTo>
                  <a:lnTo>
                    <a:pt x="1924" y="535"/>
                  </a:lnTo>
                  <a:lnTo>
                    <a:pt x="2245" y="749"/>
                  </a:lnTo>
                  <a:lnTo>
                    <a:pt x="2566" y="963"/>
                  </a:lnTo>
                  <a:lnTo>
                    <a:pt x="2780" y="1283"/>
                  </a:lnTo>
                  <a:lnTo>
                    <a:pt x="2780" y="1497"/>
                  </a:lnTo>
                  <a:lnTo>
                    <a:pt x="2780" y="1711"/>
                  </a:lnTo>
                  <a:lnTo>
                    <a:pt x="2780" y="1818"/>
                  </a:lnTo>
                  <a:lnTo>
                    <a:pt x="2886" y="1925"/>
                  </a:lnTo>
                  <a:lnTo>
                    <a:pt x="3100" y="1925"/>
                  </a:lnTo>
                  <a:lnTo>
                    <a:pt x="3207" y="1818"/>
                  </a:lnTo>
                  <a:lnTo>
                    <a:pt x="3207" y="1497"/>
                  </a:lnTo>
                  <a:lnTo>
                    <a:pt x="3100" y="1069"/>
                  </a:lnTo>
                  <a:lnTo>
                    <a:pt x="2886" y="642"/>
                  </a:lnTo>
                  <a:lnTo>
                    <a:pt x="2566" y="321"/>
                  </a:lnTo>
                  <a:lnTo>
                    <a:pt x="2031" y="107"/>
                  </a:lnTo>
                  <a:lnTo>
                    <a:pt x="1604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2166;p39"/>
            <p:cNvSpPr/>
            <p:nvPr/>
          </p:nvSpPr>
          <p:spPr>
            <a:xfrm>
              <a:off x="4337772" y="1979184"/>
              <a:ext cx="608603" cy="428457"/>
            </a:xfrm>
            <a:custGeom>
              <a:avLst/>
              <a:gdLst/>
              <a:ahLst/>
              <a:cxnLst/>
              <a:rect l="l" t="t" r="r" b="b"/>
              <a:pathLst>
                <a:path w="16250" h="11440" extrusionOk="0">
                  <a:moveTo>
                    <a:pt x="2352" y="1"/>
                  </a:moveTo>
                  <a:lnTo>
                    <a:pt x="0" y="6415"/>
                  </a:lnTo>
                  <a:lnTo>
                    <a:pt x="14005" y="11439"/>
                  </a:lnTo>
                  <a:lnTo>
                    <a:pt x="16249" y="5025"/>
                  </a:lnTo>
                  <a:lnTo>
                    <a:pt x="2352" y="1"/>
                  </a:lnTo>
                  <a:close/>
                </a:path>
              </a:pathLst>
            </a:custGeom>
            <a:solidFill>
              <a:srgbClr val="70C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2167;p39"/>
            <p:cNvSpPr/>
            <p:nvPr/>
          </p:nvSpPr>
          <p:spPr>
            <a:xfrm>
              <a:off x="4461890" y="2059256"/>
              <a:ext cx="400405" cy="168199"/>
            </a:xfrm>
            <a:custGeom>
              <a:avLst/>
              <a:gdLst/>
              <a:ahLst/>
              <a:cxnLst/>
              <a:rect l="l" t="t" r="r" b="b"/>
              <a:pathLst>
                <a:path w="10691" h="4491" extrusionOk="0">
                  <a:moveTo>
                    <a:pt x="321" y="1"/>
                  </a:moveTo>
                  <a:lnTo>
                    <a:pt x="0" y="749"/>
                  </a:lnTo>
                  <a:lnTo>
                    <a:pt x="10477" y="4491"/>
                  </a:lnTo>
                  <a:lnTo>
                    <a:pt x="10691" y="3742"/>
                  </a:lnTo>
                  <a:lnTo>
                    <a:pt x="32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2168;p39"/>
            <p:cNvSpPr/>
            <p:nvPr/>
          </p:nvSpPr>
          <p:spPr>
            <a:xfrm>
              <a:off x="4441853" y="2115322"/>
              <a:ext cx="268310" cy="120148"/>
            </a:xfrm>
            <a:custGeom>
              <a:avLst/>
              <a:gdLst/>
              <a:ahLst/>
              <a:cxnLst/>
              <a:rect l="l" t="t" r="r" b="b"/>
              <a:pathLst>
                <a:path w="7164" h="3208" extrusionOk="0">
                  <a:moveTo>
                    <a:pt x="321" y="0"/>
                  </a:moveTo>
                  <a:lnTo>
                    <a:pt x="1" y="749"/>
                  </a:lnTo>
                  <a:lnTo>
                    <a:pt x="6843" y="3208"/>
                  </a:lnTo>
                  <a:lnTo>
                    <a:pt x="7163" y="2459"/>
                  </a:lnTo>
                  <a:lnTo>
                    <a:pt x="32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2169;p39"/>
            <p:cNvSpPr/>
            <p:nvPr/>
          </p:nvSpPr>
          <p:spPr>
            <a:xfrm>
              <a:off x="4790198" y="2103300"/>
              <a:ext cx="64081" cy="36067"/>
            </a:xfrm>
            <a:custGeom>
              <a:avLst/>
              <a:gdLst/>
              <a:ahLst/>
              <a:cxnLst/>
              <a:rect l="l" t="t" r="r" b="b"/>
              <a:pathLst>
                <a:path w="1711" h="963" extrusionOk="0">
                  <a:moveTo>
                    <a:pt x="107" y="1"/>
                  </a:moveTo>
                  <a:lnTo>
                    <a:pt x="0" y="215"/>
                  </a:lnTo>
                  <a:lnTo>
                    <a:pt x="0" y="321"/>
                  </a:lnTo>
                  <a:lnTo>
                    <a:pt x="107" y="428"/>
                  </a:lnTo>
                  <a:lnTo>
                    <a:pt x="1497" y="963"/>
                  </a:lnTo>
                  <a:lnTo>
                    <a:pt x="1604" y="963"/>
                  </a:lnTo>
                  <a:lnTo>
                    <a:pt x="1711" y="856"/>
                  </a:lnTo>
                  <a:lnTo>
                    <a:pt x="1711" y="642"/>
                  </a:lnTo>
                  <a:lnTo>
                    <a:pt x="1604" y="535"/>
                  </a:lnTo>
                  <a:lnTo>
                    <a:pt x="214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2170;p39"/>
            <p:cNvSpPr/>
            <p:nvPr/>
          </p:nvSpPr>
          <p:spPr>
            <a:xfrm>
              <a:off x="4790198" y="2103300"/>
              <a:ext cx="64081" cy="36067"/>
            </a:xfrm>
            <a:custGeom>
              <a:avLst/>
              <a:gdLst/>
              <a:ahLst/>
              <a:cxnLst/>
              <a:rect l="l" t="t" r="r" b="b"/>
              <a:pathLst>
                <a:path w="1711" h="963" fill="none" extrusionOk="0">
                  <a:moveTo>
                    <a:pt x="107" y="428"/>
                  </a:moveTo>
                  <a:lnTo>
                    <a:pt x="1497" y="963"/>
                  </a:lnTo>
                  <a:lnTo>
                    <a:pt x="1497" y="963"/>
                  </a:lnTo>
                  <a:lnTo>
                    <a:pt x="1604" y="963"/>
                  </a:lnTo>
                  <a:lnTo>
                    <a:pt x="1711" y="856"/>
                  </a:lnTo>
                  <a:lnTo>
                    <a:pt x="1711" y="856"/>
                  </a:lnTo>
                  <a:lnTo>
                    <a:pt x="1711" y="642"/>
                  </a:lnTo>
                  <a:lnTo>
                    <a:pt x="1604" y="535"/>
                  </a:lnTo>
                  <a:lnTo>
                    <a:pt x="214" y="1"/>
                  </a:lnTo>
                  <a:lnTo>
                    <a:pt x="214" y="1"/>
                  </a:lnTo>
                  <a:lnTo>
                    <a:pt x="107" y="1"/>
                  </a:lnTo>
                  <a:lnTo>
                    <a:pt x="0" y="215"/>
                  </a:lnTo>
                  <a:lnTo>
                    <a:pt x="0" y="215"/>
                  </a:lnTo>
                  <a:lnTo>
                    <a:pt x="0" y="321"/>
                  </a:lnTo>
                  <a:lnTo>
                    <a:pt x="107" y="428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2171;p39"/>
            <p:cNvSpPr/>
            <p:nvPr/>
          </p:nvSpPr>
          <p:spPr>
            <a:xfrm>
              <a:off x="4329757" y="1971169"/>
              <a:ext cx="624633" cy="444486"/>
            </a:xfrm>
            <a:custGeom>
              <a:avLst/>
              <a:gdLst/>
              <a:ahLst/>
              <a:cxnLst/>
              <a:rect l="l" t="t" r="r" b="b"/>
              <a:pathLst>
                <a:path w="16678" h="11868" extrusionOk="0">
                  <a:moveTo>
                    <a:pt x="2459" y="1"/>
                  </a:moveTo>
                  <a:lnTo>
                    <a:pt x="2352" y="108"/>
                  </a:lnTo>
                  <a:lnTo>
                    <a:pt x="1" y="6522"/>
                  </a:lnTo>
                  <a:lnTo>
                    <a:pt x="1" y="6736"/>
                  </a:lnTo>
                  <a:lnTo>
                    <a:pt x="107" y="6843"/>
                  </a:lnTo>
                  <a:lnTo>
                    <a:pt x="14112" y="11867"/>
                  </a:lnTo>
                  <a:lnTo>
                    <a:pt x="14219" y="11867"/>
                  </a:lnTo>
                  <a:lnTo>
                    <a:pt x="14325" y="11760"/>
                  </a:lnTo>
                  <a:lnTo>
                    <a:pt x="16677" y="5346"/>
                  </a:lnTo>
                  <a:lnTo>
                    <a:pt x="16677" y="5132"/>
                  </a:lnTo>
                  <a:lnTo>
                    <a:pt x="16570" y="5025"/>
                  </a:lnTo>
                  <a:lnTo>
                    <a:pt x="15288" y="4598"/>
                  </a:lnTo>
                  <a:lnTo>
                    <a:pt x="15074" y="4598"/>
                  </a:lnTo>
                  <a:lnTo>
                    <a:pt x="14967" y="4705"/>
                  </a:lnTo>
                  <a:lnTo>
                    <a:pt x="14967" y="4812"/>
                  </a:lnTo>
                  <a:lnTo>
                    <a:pt x="15074" y="4918"/>
                  </a:lnTo>
                  <a:lnTo>
                    <a:pt x="16250" y="5346"/>
                  </a:lnTo>
                  <a:lnTo>
                    <a:pt x="14005" y="11440"/>
                  </a:lnTo>
                  <a:lnTo>
                    <a:pt x="535" y="6522"/>
                  </a:lnTo>
                  <a:lnTo>
                    <a:pt x="2673" y="429"/>
                  </a:lnTo>
                  <a:lnTo>
                    <a:pt x="11332" y="3636"/>
                  </a:lnTo>
                  <a:lnTo>
                    <a:pt x="11546" y="3636"/>
                  </a:lnTo>
                  <a:lnTo>
                    <a:pt x="11653" y="3422"/>
                  </a:lnTo>
                  <a:lnTo>
                    <a:pt x="11653" y="3315"/>
                  </a:lnTo>
                  <a:lnTo>
                    <a:pt x="11546" y="3208"/>
                  </a:lnTo>
                  <a:lnTo>
                    <a:pt x="2673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49" name="Google Shape;1849;p34"/>
          <p:cNvGrpSpPr/>
          <p:nvPr/>
        </p:nvGrpSpPr>
        <p:grpSpPr>
          <a:xfrm rot="578364">
            <a:off x="3426299" y="2367011"/>
            <a:ext cx="1912083" cy="2461083"/>
            <a:chOff x="7490828" y="1640786"/>
            <a:chExt cx="926423" cy="1192419"/>
          </a:xfrm>
        </p:grpSpPr>
        <p:sp>
          <p:nvSpPr>
            <p:cNvPr id="1850" name="Google Shape;1850;p34"/>
            <p:cNvSpPr/>
            <p:nvPr/>
          </p:nvSpPr>
          <p:spPr>
            <a:xfrm>
              <a:off x="7506453" y="1772867"/>
              <a:ext cx="910799" cy="1060338"/>
            </a:xfrm>
            <a:custGeom>
              <a:avLst/>
              <a:gdLst/>
              <a:ahLst/>
              <a:cxnLst/>
              <a:rect l="l" t="t" r="r" b="b"/>
              <a:pathLst>
                <a:path w="11950" h="13912" extrusionOk="0">
                  <a:moveTo>
                    <a:pt x="10376" y="0"/>
                  </a:moveTo>
                  <a:lnTo>
                    <a:pt x="10513" y="251"/>
                  </a:lnTo>
                  <a:lnTo>
                    <a:pt x="10650" y="502"/>
                  </a:lnTo>
                  <a:lnTo>
                    <a:pt x="10764" y="753"/>
                  </a:lnTo>
                  <a:lnTo>
                    <a:pt x="10855" y="1004"/>
                  </a:lnTo>
                  <a:lnTo>
                    <a:pt x="10924" y="1277"/>
                  </a:lnTo>
                  <a:lnTo>
                    <a:pt x="10992" y="1551"/>
                  </a:lnTo>
                  <a:lnTo>
                    <a:pt x="11015" y="1825"/>
                  </a:lnTo>
                  <a:lnTo>
                    <a:pt x="11038" y="2098"/>
                  </a:lnTo>
                  <a:lnTo>
                    <a:pt x="11038" y="2372"/>
                  </a:lnTo>
                  <a:lnTo>
                    <a:pt x="11015" y="2646"/>
                  </a:lnTo>
                  <a:lnTo>
                    <a:pt x="10969" y="2919"/>
                  </a:lnTo>
                  <a:lnTo>
                    <a:pt x="10901" y="3193"/>
                  </a:lnTo>
                  <a:lnTo>
                    <a:pt x="10810" y="3467"/>
                  </a:lnTo>
                  <a:lnTo>
                    <a:pt x="10718" y="3740"/>
                  </a:lnTo>
                  <a:lnTo>
                    <a:pt x="10582" y="3991"/>
                  </a:lnTo>
                  <a:lnTo>
                    <a:pt x="10445" y="4265"/>
                  </a:lnTo>
                  <a:lnTo>
                    <a:pt x="10285" y="4470"/>
                  </a:lnTo>
                  <a:lnTo>
                    <a:pt x="10126" y="4675"/>
                  </a:lnTo>
                  <a:lnTo>
                    <a:pt x="9966" y="4858"/>
                  </a:lnTo>
                  <a:lnTo>
                    <a:pt x="9783" y="5017"/>
                  </a:lnTo>
                  <a:lnTo>
                    <a:pt x="9601" y="5200"/>
                  </a:lnTo>
                  <a:lnTo>
                    <a:pt x="9419" y="5337"/>
                  </a:lnTo>
                  <a:lnTo>
                    <a:pt x="9213" y="5473"/>
                  </a:lnTo>
                  <a:lnTo>
                    <a:pt x="9008" y="5587"/>
                  </a:lnTo>
                  <a:lnTo>
                    <a:pt x="8780" y="5701"/>
                  </a:lnTo>
                  <a:lnTo>
                    <a:pt x="8575" y="5793"/>
                  </a:lnTo>
                  <a:lnTo>
                    <a:pt x="8347" y="5884"/>
                  </a:lnTo>
                  <a:lnTo>
                    <a:pt x="8119" y="5930"/>
                  </a:lnTo>
                  <a:lnTo>
                    <a:pt x="7868" y="5998"/>
                  </a:lnTo>
                  <a:lnTo>
                    <a:pt x="7640" y="6021"/>
                  </a:lnTo>
                  <a:lnTo>
                    <a:pt x="7412" y="6044"/>
                  </a:lnTo>
                  <a:lnTo>
                    <a:pt x="7161" y="6066"/>
                  </a:lnTo>
                  <a:lnTo>
                    <a:pt x="6887" y="6044"/>
                  </a:lnTo>
                  <a:lnTo>
                    <a:pt x="6636" y="6021"/>
                  </a:lnTo>
                  <a:lnTo>
                    <a:pt x="6363" y="5975"/>
                  </a:lnTo>
                  <a:lnTo>
                    <a:pt x="6112" y="5907"/>
                  </a:lnTo>
                  <a:lnTo>
                    <a:pt x="5838" y="5816"/>
                  </a:lnTo>
                  <a:lnTo>
                    <a:pt x="5587" y="5724"/>
                  </a:lnTo>
                  <a:lnTo>
                    <a:pt x="5337" y="5587"/>
                  </a:lnTo>
                  <a:lnTo>
                    <a:pt x="5086" y="5451"/>
                  </a:lnTo>
                  <a:lnTo>
                    <a:pt x="4881" y="5314"/>
                  </a:lnTo>
                  <a:lnTo>
                    <a:pt x="5131" y="5633"/>
                  </a:lnTo>
                  <a:lnTo>
                    <a:pt x="5405" y="5930"/>
                  </a:lnTo>
                  <a:lnTo>
                    <a:pt x="92" y="13136"/>
                  </a:lnTo>
                  <a:lnTo>
                    <a:pt x="46" y="13227"/>
                  </a:lnTo>
                  <a:lnTo>
                    <a:pt x="0" y="13295"/>
                  </a:lnTo>
                  <a:lnTo>
                    <a:pt x="0" y="13409"/>
                  </a:lnTo>
                  <a:lnTo>
                    <a:pt x="0" y="13501"/>
                  </a:lnTo>
                  <a:lnTo>
                    <a:pt x="23" y="13569"/>
                  </a:lnTo>
                  <a:lnTo>
                    <a:pt x="69" y="13660"/>
                  </a:lnTo>
                  <a:lnTo>
                    <a:pt x="114" y="13751"/>
                  </a:lnTo>
                  <a:lnTo>
                    <a:pt x="183" y="13797"/>
                  </a:lnTo>
                  <a:lnTo>
                    <a:pt x="320" y="13865"/>
                  </a:lnTo>
                  <a:lnTo>
                    <a:pt x="479" y="13911"/>
                  </a:lnTo>
                  <a:lnTo>
                    <a:pt x="593" y="13888"/>
                  </a:lnTo>
                  <a:lnTo>
                    <a:pt x="685" y="13843"/>
                  </a:lnTo>
                  <a:lnTo>
                    <a:pt x="776" y="13797"/>
                  </a:lnTo>
                  <a:lnTo>
                    <a:pt x="867" y="13706"/>
                  </a:lnTo>
                  <a:lnTo>
                    <a:pt x="6180" y="6500"/>
                  </a:lnTo>
                  <a:lnTo>
                    <a:pt x="6408" y="6614"/>
                  </a:lnTo>
                  <a:lnTo>
                    <a:pt x="6636" y="6728"/>
                  </a:lnTo>
                  <a:lnTo>
                    <a:pt x="6865" y="6796"/>
                  </a:lnTo>
                  <a:lnTo>
                    <a:pt x="7115" y="6865"/>
                  </a:lnTo>
                  <a:lnTo>
                    <a:pt x="7343" y="6933"/>
                  </a:lnTo>
                  <a:lnTo>
                    <a:pt x="7594" y="6956"/>
                  </a:lnTo>
                  <a:lnTo>
                    <a:pt x="7822" y="6979"/>
                  </a:lnTo>
                  <a:lnTo>
                    <a:pt x="8073" y="7001"/>
                  </a:lnTo>
                  <a:lnTo>
                    <a:pt x="8506" y="6979"/>
                  </a:lnTo>
                  <a:lnTo>
                    <a:pt x="8963" y="6887"/>
                  </a:lnTo>
                  <a:lnTo>
                    <a:pt x="9373" y="6773"/>
                  </a:lnTo>
                  <a:lnTo>
                    <a:pt x="9783" y="6591"/>
                  </a:lnTo>
                  <a:lnTo>
                    <a:pt x="10171" y="6363"/>
                  </a:lnTo>
                  <a:lnTo>
                    <a:pt x="10536" y="6112"/>
                  </a:lnTo>
                  <a:lnTo>
                    <a:pt x="10718" y="5952"/>
                  </a:lnTo>
                  <a:lnTo>
                    <a:pt x="10878" y="5793"/>
                  </a:lnTo>
                  <a:lnTo>
                    <a:pt x="11038" y="5610"/>
                  </a:lnTo>
                  <a:lnTo>
                    <a:pt x="11197" y="5428"/>
                  </a:lnTo>
                  <a:lnTo>
                    <a:pt x="11403" y="5086"/>
                  </a:lnTo>
                  <a:lnTo>
                    <a:pt x="11585" y="4744"/>
                  </a:lnTo>
                  <a:lnTo>
                    <a:pt x="11722" y="4402"/>
                  </a:lnTo>
                  <a:lnTo>
                    <a:pt x="11836" y="4037"/>
                  </a:lnTo>
                  <a:lnTo>
                    <a:pt x="11904" y="3672"/>
                  </a:lnTo>
                  <a:lnTo>
                    <a:pt x="11950" y="3284"/>
                  </a:lnTo>
                  <a:lnTo>
                    <a:pt x="11927" y="2919"/>
                  </a:lnTo>
                  <a:lnTo>
                    <a:pt x="11904" y="2554"/>
                  </a:lnTo>
                  <a:lnTo>
                    <a:pt x="11836" y="2190"/>
                  </a:lnTo>
                  <a:lnTo>
                    <a:pt x="11722" y="1825"/>
                  </a:lnTo>
                  <a:lnTo>
                    <a:pt x="11585" y="1483"/>
                  </a:lnTo>
                  <a:lnTo>
                    <a:pt x="11403" y="1141"/>
                  </a:lnTo>
                  <a:lnTo>
                    <a:pt x="11197" y="844"/>
                  </a:lnTo>
                  <a:lnTo>
                    <a:pt x="10946" y="548"/>
                  </a:lnTo>
                  <a:lnTo>
                    <a:pt x="10673" y="251"/>
                  </a:lnTo>
                  <a:lnTo>
                    <a:pt x="10376" y="0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1" name="Google Shape;1851;p34"/>
            <p:cNvSpPr/>
            <p:nvPr/>
          </p:nvSpPr>
          <p:spPr>
            <a:xfrm>
              <a:off x="8052154" y="2183059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2" name="Google Shape;1852;p34"/>
            <p:cNvSpPr/>
            <p:nvPr/>
          </p:nvSpPr>
          <p:spPr>
            <a:xfrm>
              <a:off x="7980893" y="2170865"/>
              <a:ext cx="71340" cy="12271"/>
            </a:xfrm>
            <a:custGeom>
              <a:avLst/>
              <a:gdLst/>
              <a:ahLst/>
              <a:cxnLst/>
              <a:rect l="l" t="t" r="r" b="b"/>
              <a:pathLst>
                <a:path w="936" h="16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229" y="69"/>
                  </a:lnTo>
                  <a:lnTo>
                    <a:pt x="480" y="115"/>
                  </a:lnTo>
                  <a:lnTo>
                    <a:pt x="708" y="137"/>
                  </a:lnTo>
                  <a:lnTo>
                    <a:pt x="936" y="160"/>
                  </a:lnTo>
                  <a:lnTo>
                    <a:pt x="936" y="160"/>
                  </a:lnTo>
                  <a:lnTo>
                    <a:pt x="708" y="137"/>
                  </a:lnTo>
                  <a:lnTo>
                    <a:pt x="480" y="115"/>
                  </a:lnTo>
                  <a:lnTo>
                    <a:pt x="229" y="69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3" name="Google Shape;1853;p34"/>
            <p:cNvSpPr/>
            <p:nvPr/>
          </p:nvSpPr>
          <p:spPr>
            <a:xfrm>
              <a:off x="7494258" y="2144799"/>
              <a:ext cx="446787" cy="655318"/>
            </a:xfrm>
            <a:custGeom>
              <a:avLst/>
              <a:gdLst/>
              <a:ahLst/>
              <a:cxnLst/>
              <a:rect l="l" t="t" r="r" b="b"/>
              <a:pathLst>
                <a:path w="5862" h="8598" extrusionOk="0">
                  <a:moveTo>
                    <a:pt x="5041" y="1"/>
                  </a:moveTo>
                  <a:lnTo>
                    <a:pt x="69" y="7845"/>
                  </a:lnTo>
                  <a:lnTo>
                    <a:pt x="24" y="7936"/>
                  </a:lnTo>
                  <a:lnTo>
                    <a:pt x="1" y="8028"/>
                  </a:lnTo>
                  <a:lnTo>
                    <a:pt x="1" y="8119"/>
                  </a:lnTo>
                  <a:lnTo>
                    <a:pt x="1" y="8210"/>
                  </a:lnTo>
                  <a:lnTo>
                    <a:pt x="46" y="8301"/>
                  </a:lnTo>
                  <a:lnTo>
                    <a:pt x="92" y="8393"/>
                  </a:lnTo>
                  <a:lnTo>
                    <a:pt x="138" y="8461"/>
                  </a:lnTo>
                  <a:lnTo>
                    <a:pt x="229" y="8507"/>
                  </a:lnTo>
                  <a:lnTo>
                    <a:pt x="297" y="8552"/>
                  </a:lnTo>
                  <a:lnTo>
                    <a:pt x="388" y="8575"/>
                  </a:lnTo>
                  <a:lnTo>
                    <a:pt x="502" y="8598"/>
                  </a:lnTo>
                  <a:lnTo>
                    <a:pt x="594" y="8575"/>
                  </a:lnTo>
                  <a:lnTo>
                    <a:pt x="662" y="8552"/>
                  </a:lnTo>
                  <a:lnTo>
                    <a:pt x="753" y="8507"/>
                  </a:lnTo>
                  <a:lnTo>
                    <a:pt x="822" y="8438"/>
                  </a:lnTo>
                  <a:lnTo>
                    <a:pt x="890" y="8370"/>
                  </a:lnTo>
                  <a:lnTo>
                    <a:pt x="5861" y="525"/>
                  </a:lnTo>
                  <a:lnTo>
                    <a:pt x="5041" y="1"/>
                  </a:lnTo>
                  <a:close/>
                </a:path>
              </a:pathLst>
            </a:custGeom>
            <a:solidFill>
              <a:srgbClr val="D993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4" name="Google Shape;1854;p34"/>
            <p:cNvSpPr/>
            <p:nvPr/>
          </p:nvSpPr>
          <p:spPr>
            <a:xfrm>
              <a:off x="7490828" y="2141293"/>
              <a:ext cx="453723" cy="662330"/>
            </a:xfrm>
            <a:custGeom>
              <a:avLst/>
              <a:gdLst/>
              <a:ahLst/>
              <a:cxnLst/>
              <a:rect l="l" t="t" r="r" b="b"/>
              <a:pathLst>
                <a:path w="5953" h="8690" extrusionOk="0">
                  <a:moveTo>
                    <a:pt x="5108" y="115"/>
                  </a:moveTo>
                  <a:lnTo>
                    <a:pt x="5838" y="571"/>
                  </a:lnTo>
                  <a:lnTo>
                    <a:pt x="890" y="8393"/>
                  </a:lnTo>
                  <a:lnTo>
                    <a:pt x="821" y="8484"/>
                  </a:lnTo>
                  <a:lnTo>
                    <a:pt x="730" y="8530"/>
                  </a:lnTo>
                  <a:lnTo>
                    <a:pt x="639" y="8575"/>
                  </a:lnTo>
                  <a:lnTo>
                    <a:pt x="525" y="8598"/>
                  </a:lnTo>
                  <a:lnTo>
                    <a:pt x="411" y="8575"/>
                  </a:lnTo>
                  <a:lnTo>
                    <a:pt x="297" y="8530"/>
                  </a:lnTo>
                  <a:lnTo>
                    <a:pt x="205" y="8461"/>
                  </a:lnTo>
                  <a:lnTo>
                    <a:pt x="137" y="8370"/>
                  </a:lnTo>
                  <a:lnTo>
                    <a:pt x="91" y="8256"/>
                  </a:lnTo>
                  <a:lnTo>
                    <a:pt x="91" y="8165"/>
                  </a:lnTo>
                  <a:lnTo>
                    <a:pt x="114" y="8028"/>
                  </a:lnTo>
                  <a:lnTo>
                    <a:pt x="160" y="7914"/>
                  </a:lnTo>
                  <a:lnTo>
                    <a:pt x="5108" y="115"/>
                  </a:lnTo>
                  <a:close/>
                  <a:moveTo>
                    <a:pt x="5086" y="1"/>
                  </a:moveTo>
                  <a:lnTo>
                    <a:pt x="5063" y="24"/>
                  </a:lnTo>
                  <a:lnTo>
                    <a:pt x="69" y="7868"/>
                  </a:lnTo>
                  <a:lnTo>
                    <a:pt x="23" y="8005"/>
                  </a:lnTo>
                  <a:lnTo>
                    <a:pt x="0" y="8165"/>
                  </a:lnTo>
                  <a:lnTo>
                    <a:pt x="23" y="8279"/>
                  </a:lnTo>
                  <a:lnTo>
                    <a:pt x="69" y="8416"/>
                  </a:lnTo>
                  <a:lnTo>
                    <a:pt x="137" y="8507"/>
                  </a:lnTo>
                  <a:lnTo>
                    <a:pt x="251" y="8598"/>
                  </a:lnTo>
                  <a:lnTo>
                    <a:pt x="388" y="8667"/>
                  </a:lnTo>
                  <a:lnTo>
                    <a:pt x="525" y="8689"/>
                  </a:lnTo>
                  <a:lnTo>
                    <a:pt x="661" y="8667"/>
                  </a:lnTo>
                  <a:lnTo>
                    <a:pt x="775" y="8621"/>
                  </a:lnTo>
                  <a:lnTo>
                    <a:pt x="890" y="8553"/>
                  </a:lnTo>
                  <a:lnTo>
                    <a:pt x="958" y="8439"/>
                  </a:lnTo>
                  <a:lnTo>
                    <a:pt x="5952" y="594"/>
                  </a:lnTo>
                  <a:lnTo>
                    <a:pt x="5952" y="548"/>
                  </a:lnTo>
                  <a:lnTo>
                    <a:pt x="5929" y="525"/>
                  </a:lnTo>
                  <a:lnTo>
                    <a:pt x="510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5" name="Google Shape;1855;p34"/>
            <p:cNvSpPr/>
            <p:nvPr/>
          </p:nvSpPr>
          <p:spPr>
            <a:xfrm>
              <a:off x="7758497" y="1644216"/>
              <a:ext cx="589237" cy="589314"/>
            </a:xfrm>
            <a:custGeom>
              <a:avLst/>
              <a:gdLst/>
              <a:ahLst/>
              <a:cxnLst/>
              <a:rect l="l" t="t" r="r" b="b"/>
              <a:pathLst>
                <a:path w="7731" h="7732" extrusionOk="0">
                  <a:moveTo>
                    <a:pt x="3854" y="685"/>
                  </a:moveTo>
                  <a:lnTo>
                    <a:pt x="4173" y="708"/>
                  </a:lnTo>
                  <a:lnTo>
                    <a:pt x="4492" y="753"/>
                  </a:lnTo>
                  <a:lnTo>
                    <a:pt x="4812" y="822"/>
                  </a:lnTo>
                  <a:lnTo>
                    <a:pt x="5108" y="936"/>
                  </a:lnTo>
                  <a:lnTo>
                    <a:pt x="5405" y="1073"/>
                  </a:lnTo>
                  <a:lnTo>
                    <a:pt x="5678" y="1255"/>
                  </a:lnTo>
                  <a:lnTo>
                    <a:pt x="5929" y="1438"/>
                  </a:lnTo>
                  <a:lnTo>
                    <a:pt x="6157" y="1643"/>
                  </a:lnTo>
                  <a:lnTo>
                    <a:pt x="6340" y="1871"/>
                  </a:lnTo>
                  <a:lnTo>
                    <a:pt x="6522" y="2122"/>
                  </a:lnTo>
                  <a:lnTo>
                    <a:pt x="6682" y="2395"/>
                  </a:lnTo>
                  <a:lnTo>
                    <a:pt x="6819" y="2669"/>
                  </a:lnTo>
                  <a:lnTo>
                    <a:pt x="6910" y="2965"/>
                  </a:lnTo>
                  <a:lnTo>
                    <a:pt x="6978" y="3262"/>
                  </a:lnTo>
                  <a:lnTo>
                    <a:pt x="7024" y="3558"/>
                  </a:lnTo>
                  <a:lnTo>
                    <a:pt x="7047" y="3878"/>
                  </a:lnTo>
                  <a:lnTo>
                    <a:pt x="7024" y="4197"/>
                  </a:lnTo>
                  <a:lnTo>
                    <a:pt x="6978" y="4516"/>
                  </a:lnTo>
                  <a:lnTo>
                    <a:pt x="6910" y="4835"/>
                  </a:lnTo>
                  <a:lnTo>
                    <a:pt x="6796" y="5132"/>
                  </a:lnTo>
                  <a:lnTo>
                    <a:pt x="6659" y="5428"/>
                  </a:lnTo>
                  <a:lnTo>
                    <a:pt x="6476" y="5679"/>
                  </a:lnTo>
                  <a:lnTo>
                    <a:pt x="6294" y="5930"/>
                  </a:lnTo>
                  <a:lnTo>
                    <a:pt x="6089" y="6158"/>
                  </a:lnTo>
                  <a:lnTo>
                    <a:pt x="5861" y="6363"/>
                  </a:lnTo>
                  <a:lnTo>
                    <a:pt x="5610" y="6546"/>
                  </a:lnTo>
                  <a:lnTo>
                    <a:pt x="5336" y="6705"/>
                  </a:lnTo>
                  <a:lnTo>
                    <a:pt x="5063" y="6819"/>
                  </a:lnTo>
                  <a:lnTo>
                    <a:pt x="4766" y="6933"/>
                  </a:lnTo>
                  <a:lnTo>
                    <a:pt x="4470" y="7002"/>
                  </a:lnTo>
                  <a:lnTo>
                    <a:pt x="4173" y="7047"/>
                  </a:lnTo>
                  <a:lnTo>
                    <a:pt x="3854" y="7070"/>
                  </a:lnTo>
                  <a:lnTo>
                    <a:pt x="3535" y="7047"/>
                  </a:lnTo>
                  <a:lnTo>
                    <a:pt x="3215" y="7002"/>
                  </a:lnTo>
                  <a:lnTo>
                    <a:pt x="2896" y="6911"/>
                  </a:lnTo>
                  <a:lnTo>
                    <a:pt x="2600" y="6797"/>
                  </a:lnTo>
                  <a:lnTo>
                    <a:pt x="2303" y="6660"/>
                  </a:lnTo>
                  <a:lnTo>
                    <a:pt x="2052" y="6500"/>
                  </a:lnTo>
                  <a:lnTo>
                    <a:pt x="1802" y="6318"/>
                  </a:lnTo>
                  <a:lnTo>
                    <a:pt x="1574" y="6090"/>
                  </a:lnTo>
                  <a:lnTo>
                    <a:pt x="1368" y="5862"/>
                  </a:lnTo>
                  <a:lnTo>
                    <a:pt x="1186" y="5611"/>
                  </a:lnTo>
                  <a:lnTo>
                    <a:pt x="1026" y="5360"/>
                  </a:lnTo>
                  <a:lnTo>
                    <a:pt x="912" y="5063"/>
                  </a:lnTo>
                  <a:lnTo>
                    <a:pt x="798" y="4790"/>
                  </a:lnTo>
                  <a:lnTo>
                    <a:pt x="730" y="4493"/>
                  </a:lnTo>
                  <a:lnTo>
                    <a:pt x="684" y="4174"/>
                  </a:lnTo>
                  <a:lnTo>
                    <a:pt x="661" y="3878"/>
                  </a:lnTo>
                  <a:lnTo>
                    <a:pt x="684" y="3558"/>
                  </a:lnTo>
                  <a:lnTo>
                    <a:pt x="730" y="3239"/>
                  </a:lnTo>
                  <a:lnTo>
                    <a:pt x="821" y="2920"/>
                  </a:lnTo>
                  <a:lnTo>
                    <a:pt x="935" y="2623"/>
                  </a:lnTo>
                  <a:lnTo>
                    <a:pt x="1072" y="2327"/>
                  </a:lnTo>
                  <a:lnTo>
                    <a:pt x="1231" y="2053"/>
                  </a:lnTo>
                  <a:lnTo>
                    <a:pt x="1414" y="1802"/>
                  </a:lnTo>
                  <a:lnTo>
                    <a:pt x="1642" y="1574"/>
                  </a:lnTo>
                  <a:lnTo>
                    <a:pt x="1870" y="1392"/>
                  </a:lnTo>
                  <a:lnTo>
                    <a:pt x="2121" y="1209"/>
                  </a:lnTo>
                  <a:lnTo>
                    <a:pt x="2372" y="1050"/>
                  </a:lnTo>
                  <a:lnTo>
                    <a:pt x="2668" y="913"/>
                  </a:lnTo>
                  <a:lnTo>
                    <a:pt x="2942" y="822"/>
                  </a:lnTo>
                  <a:lnTo>
                    <a:pt x="3238" y="753"/>
                  </a:lnTo>
                  <a:lnTo>
                    <a:pt x="3558" y="708"/>
                  </a:lnTo>
                  <a:lnTo>
                    <a:pt x="3854" y="685"/>
                  </a:lnTo>
                  <a:close/>
                  <a:moveTo>
                    <a:pt x="3740" y="1"/>
                  </a:moveTo>
                  <a:lnTo>
                    <a:pt x="3375" y="24"/>
                  </a:lnTo>
                  <a:lnTo>
                    <a:pt x="3010" y="92"/>
                  </a:lnTo>
                  <a:lnTo>
                    <a:pt x="2645" y="183"/>
                  </a:lnTo>
                  <a:lnTo>
                    <a:pt x="2303" y="320"/>
                  </a:lnTo>
                  <a:lnTo>
                    <a:pt x="1961" y="503"/>
                  </a:lnTo>
                  <a:lnTo>
                    <a:pt x="1642" y="685"/>
                  </a:lnTo>
                  <a:lnTo>
                    <a:pt x="1345" y="913"/>
                  </a:lnTo>
                  <a:lnTo>
                    <a:pt x="1072" y="1187"/>
                  </a:lnTo>
                  <a:lnTo>
                    <a:pt x="821" y="1483"/>
                  </a:lnTo>
                  <a:lnTo>
                    <a:pt x="593" y="1802"/>
                  </a:lnTo>
                  <a:lnTo>
                    <a:pt x="388" y="2144"/>
                  </a:lnTo>
                  <a:lnTo>
                    <a:pt x="228" y="2509"/>
                  </a:lnTo>
                  <a:lnTo>
                    <a:pt x="114" y="2874"/>
                  </a:lnTo>
                  <a:lnTo>
                    <a:pt x="46" y="3239"/>
                  </a:lnTo>
                  <a:lnTo>
                    <a:pt x="0" y="3604"/>
                  </a:lnTo>
                  <a:lnTo>
                    <a:pt x="0" y="3992"/>
                  </a:lnTo>
                  <a:lnTo>
                    <a:pt x="23" y="4357"/>
                  </a:lnTo>
                  <a:lnTo>
                    <a:pt x="91" y="4721"/>
                  </a:lnTo>
                  <a:lnTo>
                    <a:pt x="182" y="5086"/>
                  </a:lnTo>
                  <a:lnTo>
                    <a:pt x="319" y="5428"/>
                  </a:lnTo>
                  <a:lnTo>
                    <a:pt x="479" y="5770"/>
                  </a:lnTo>
                  <a:lnTo>
                    <a:pt x="684" y="6090"/>
                  </a:lnTo>
                  <a:lnTo>
                    <a:pt x="912" y="6386"/>
                  </a:lnTo>
                  <a:lnTo>
                    <a:pt x="1163" y="6660"/>
                  </a:lnTo>
                  <a:lnTo>
                    <a:pt x="1459" y="6911"/>
                  </a:lnTo>
                  <a:lnTo>
                    <a:pt x="1779" y="7139"/>
                  </a:lnTo>
                  <a:lnTo>
                    <a:pt x="2121" y="7344"/>
                  </a:lnTo>
                  <a:lnTo>
                    <a:pt x="2486" y="7504"/>
                  </a:lnTo>
                  <a:lnTo>
                    <a:pt x="2851" y="7618"/>
                  </a:lnTo>
                  <a:lnTo>
                    <a:pt x="3215" y="7686"/>
                  </a:lnTo>
                  <a:lnTo>
                    <a:pt x="3603" y="7732"/>
                  </a:lnTo>
                  <a:lnTo>
                    <a:pt x="3968" y="7732"/>
                  </a:lnTo>
                  <a:lnTo>
                    <a:pt x="4333" y="7709"/>
                  </a:lnTo>
                  <a:lnTo>
                    <a:pt x="4698" y="7640"/>
                  </a:lnTo>
                  <a:lnTo>
                    <a:pt x="5063" y="7549"/>
                  </a:lnTo>
                  <a:lnTo>
                    <a:pt x="5405" y="7412"/>
                  </a:lnTo>
                  <a:lnTo>
                    <a:pt x="5747" y="7253"/>
                  </a:lnTo>
                  <a:lnTo>
                    <a:pt x="6066" y="7047"/>
                  </a:lnTo>
                  <a:lnTo>
                    <a:pt x="6362" y="6819"/>
                  </a:lnTo>
                  <a:lnTo>
                    <a:pt x="6636" y="6569"/>
                  </a:lnTo>
                  <a:lnTo>
                    <a:pt x="6910" y="6272"/>
                  </a:lnTo>
                  <a:lnTo>
                    <a:pt x="7138" y="5953"/>
                  </a:lnTo>
                  <a:lnTo>
                    <a:pt x="7320" y="5611"/>
                  </a:lnTo>
                  <a:lnTo>
                    <a:pt x="7480" y="5246"/>
                  </a:lnTo>
                  <a:lnTo>
                    <a:pt x="7594" y="4881"/>
                  </a:lnTo>
                  <a:lnTo>
                    <a:pt x="7685" y="4516"/>
                  </a:lnTo>
                  <a:lnTo>
                    <a:pt x="7731" y="4128"/>
                  </a:lnTo>
                  <a:lnTo>
                    <a:pt x="7731" y="3764"/>
                  </a:lnTo>
                  <a:lnTo>
                    <a:pt x="7708" y="3399"/>
                  </a:lnTo>
                  <a:lnTo>
                    <a:pt x="7639" y="3034"/>
                  </a:lnTo>
                  <a:lnTo>
                    <a:pt x="7548" y="2669"/>
                  </a:lnTo>
                  <a:lnTo>
                    <a:pt x="7411" y="2327"/>
                  </a:lnTo>
                  <a:lnTo>
                    <a:pt x="7229" y="1985"/>
                  </a:lnTo>
                  <a:lnTo>
                    <a:pt x="7047" y="1666"/>
                  </a:lnTo>
                  <a:lnTo>
                    <a:pt x="6819" y="1369"/>
                  </a:lnTo>
                  <a:lnTo>
                    <a:pt x="6545" y="1095"/>
                  </a:lnTo>
                  <a:lnTo>
                    <a:pt x="6248" y="822"/>
                  </a:lnTo>
                  <a:lnTo>
                    <a:pt x="5929" y="594"/>
                  </a:lnTo>
                  <a:lnTo>
                    <a:pt x="5587" y="411"/>
                  </a:lnTo>
                  <a:lnTo>
                    <a:pt x="5222" y="252"/>
                  </a:lnTo>
                  <a:lnTo>
                    <a:pt x="4857" y="138"/>
                  </a:lnTo>
                  <a:lnTo>
                    <a:pt x="4492" y="46"/>
                  </a:lnTo>
                  <a:lnTo>
                    <a:pt x="4128" y="1"/>
                  </a:lnTo>
                  <a:close/>
                </a:path>
              </a:pathLst>
            </a:custGeom>
            <a:solidFill>
              <a:srgbClr val="BC77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6" name="Google Shape;1856;p34"/>
            <p:cNvSpPr/>
            <p:nvPr/>
          </p:nvSpPr>
          <p:spPr>
            <a:xfrm>
              <a:off x="7758497" y="1644216"/>
              <a:ext cx="589237" cy="589314"/>
            </a:xfrm>
            <a:custGeom>
              <a:avLst/>
              <a:gdLst/>
              <a:ahLst/>
              <a:cxnLst/>
              <a:rect l="l" t="t" r="r" b="b"/>
              <a:pathLst>
                <a:path w="7731" h="7732" fill="none" extrusionOk="0">
                  <a:moveTo>
                    <a:pt x="5929" y="594"/>
                  </a:moveTo>
                  <a:lnTo>
                    <a:pt x="5929" y="594"/>
                  </a:lnTo>
                  <a:lnTo>
                    <a:pt x="5587" y="411"/>
                  </a:lnTo>
                  <a:lnTo>
                    <a:pt x="5222" y="252"/>
                  </a:lnTo>
                  <a:lnTo>
                    <a:pt x="4857" y="138"/>
                  </a:lnTo>
                  <a:lnTo>
                    <a:pt x="4492" y="46"/>
                  </a:lnTo>
                  <a:lnTo>
                    <a:pt x="4128" y="1"/>
                  </a:lnTo>
                  <a:lnTo>
                    <a:pt x="3740" y="1"/>
                  </a:lnTo>
                  <a:lnTo>
                    <a:pt x="3375" y="24"/>
                  </a:lnTo>
                  <a:lnTo>
                    <a:pt x="3010" y="92"/>
                  </a:lnTo>
                  <a:lnTo>
                    <a:pt x="2645" y="183"/>
                  </a:lnTo>
                  <a:lnTo>
                    <a:pt x="2303" y="320"/>
                  </a:lnTo>
                  <a:lnTo>
                    <a:pt x="1961" y="503"/>
                  </a:lnTo>
                  <a:lnTo>
                    <a:pt x="1642" y="685"/>
                  </a:lnTo>
                  <a:lnTo>
                    <a:pt x="1345" y="913"/>
                  </a:lnTo>
                  <a:lnTo>
                    <a:pt x="1072" y="1187"/>
                  </a:lnTo>
                  <a:lnTo>
                    <a:pt x="821" y="1483"/>
                  </a:lnTo>
                  <a:lnTo>
                    <a:pt x="593" y="1802"/>
                  </a:lnTo>
                  <a:lnTo>
                    <a:pt x="593" y="1802"/>
                  </a:lnTo>
                  <a:lnTo>
                    <a:pt x="388" y="2144"/>
                  </a:lnTo>
                  <a:lnTo>
                    <a:pt x="228" y="2509"/>
                  </a:lnTo>
                  <a:lnTo>
                    <a:pt x="114" y="2874"/>
                  </a:lnTo>
                  <a:lnTo>
                    <a:pt x="46" y="3239"/>
                  </a:lnTo>
                  <a:lnTo>
                    <a:pt x="0" y="3604"/>
                  </a:lnTo>
                  <a:lnTo>
                    <a:pt x="0" y="3992"/>
                  </a:lnTo>
                  <a:lnTo>
                    <a:pt x="23" y="4357"/>
                  </a:lnTo>
                  <a:lnTo>
                    <a:pt x="91" y="4721"/>
                  </a:lnTo>
                  <a:lnTo>
                    <a:pt x="182" y="5086"/>
                  </a:lnTo>
                  <a:lnTo>
                    <a:pt x="319" y="5428"/>
                  </a:lnTo>
                  <a:lnTo>
                    <a:pt x="479" y="5770"/>
                  </a:lnTo>
                  <a:lnTo>
                    <a:pt x="684" y="6090"/>
                  </a:lnTo>
                  <a:lnTo>
                    <a:pt x="912" y="6386"/>
                  </a:lnTo>
                  <a:lnTo>
                    <a:pt x="1163" y="6660"/>
                  </a:lnTo>
                  <a:lnTo>
                    <a:pt x="1459" y="6911"/>
                  </a:lnTo>
                  <a:lnTo>
                    <a:pt x="1779" y="7139"/>
                  </a:lnTo>
                  <a:lnTo>
                    <a:pt x="1779" y="7139"/>
                  </a:lnTo>
                  <a:lnTo>
                    <a:pt x="2121" y="7344"/>
                  </a:lnTo>
                  <a:lnTo>
                    <a:pt x="2486" y="7504"/>
                  </a:lnTo>
                  <a:lnTo>
                    <a:pt x="2851" y="7618"/>
                  </a:lnTo>
                  <a:lnTo>
                    <a:pt x="3215" y="7686"/>
                  </a:lnTo>
                  <a:lnTo>
                    <a:pt x="3603" y="7732"/>
                  </a:lnTo>
                  <a:lnTo>
                    <a:pt x="3968" y="7732"/>
                  </a:lnTo>
                  <a:lnTo>
                    <a:pt x="4333" y="7709"/>
                  </a:lnTo>
                  <a:lnTo>
                    <a:pt x="4698" y="7640"/>
                  </a:lnTo>
                  <a:lnTo>
                    <a:pt x="5063" y="7549"/>
                  </a:lnTo>
                  <a:lnTo>
                    <a:pt x="5405" y="7412"/>
                  </a:lnTo>
                  <a:lnTo>
                    <a:pt x="5747" y="7253"/>
                  </a:lnTo>
                  <a:lnTo>
                    <a:pt x="6066" y="7047"/>
                  </a:lnTo>
                  <a:lnTo>
                    <a:pt x="6362" y="6819"/>
                  </a:lnTo>
                  <a:lnTo>
                    <a:pt x="6636" y="6569"/>
                  </a:lnTo>
                  <a:lnTo>
                    <a:pt x="6910" y="6272"/>
                  </a:lnTo>
                  <a:lnTo>
                    <a:pt x="7138" y="5953"/>
                  </a:lnTo>
                  <a:lnTo>
                    <a:pt x="7138" y="5953"/>
                  </a:lnTo>
                  <a:lnTo>
                    <a:pt x="7320" y="5611"/>
                  </a:lnTo>
                  <a:lnTo>
                    <a:pt x="7480" y="5246"/>
                  </a:lnTo>
                  <a:lnTo>
                    <a:pt x="7594" y="4881"/>
                  </a:lnTo>
                  <a:lnTo>
                    <a:pt x="7685" y="4516"/>
                  </a:lnTo>
                  <a:lnTo>
                    <a:pt x="7731" y="4128"/>
                  </a:lnTo>
                  <a:lnTo>
                    <a:pt x="7731" y="3764"/>
                  </a:lnTo>
                  <a:lnTo>
                    <a:pt x="7708" y="3399"/>
                  </a:lnTo>
                  <a:lnTo>
                    <a:pt x="7639" y="3034"/>
                  </a:lnTo>
                  <a:lnTo>
                    <a:pt x="7548" y="2669"/>
                  </a:lnTo>
                  <a:lnTo>
                    <a:pt x="7411" y="2327"/>
                  </a:lnTo>
                  <a:lnTo>
                    <a:pt x="7229" y="1985"/>
                  </a:lnTo>
                  <a:lnTo>
                    <a:pt x="7047" y="1666"/>
                  </a:lnTo>
                  <a:lnTo>
                    <a:pt x="6819" y="1369"/>
                  </a:lnTo>
                  <a:lnTo>
                    <a:pt x="6545" y="1095"/>
                  </a:lnTo>
                  <a:lnTo>
                    <a:pt x="6248" y="822"/>
                  </a:lnTo>
                  <a:lnTo>
                    <a:pt x="5929" y="59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7" name="Google Shape;1857;p34"/>
            <p:cNvSpPr/>
            <p:nvPr/>
          </p:nvSpPr>
          <p:spPr>
            <a:xfrm>
              <a:off x="7808875" y="1696347"/>
              <a:ext cx="486725" cy="486801"/>
            </a:xfrm>
            <a:custGeom>
              <a:avLst/>
              <a:gdLst/>
              <a:ahLst/>
              <a:cxnLst/>
              <a:rect l="l" t="t" r="r" b="b"/>
              <a:pathLst>
                <a:path w="6386" h="6387" fill="none" extrusionOk="0">
                  <a:moveTo>
                    <a:pt x="6249" y="4151"/>
                  </a:moveTo>
                  <a:lnTo>
                    <a:pt x="6249" y="4151"/>
                  </a:lnTo>
                  <a:lnTo>
                    <a:pt x="6135" y="4448"/>
                  </a:lnTo>
                  <a:lnTo>
                    <a:pt x="5998" y="4744"/>
                  </a:lnTo>
                  <a:lnTo>
                    <a:pt x="5815" y="4995"/>
                  </a:lnTo>
                  <a:lnTo>
                    <a:pt x="5633" y="5246"/>
                  </a:lnTo>
                  <a:lnTo>
                    <a:pt x="5428" y="5474"/>
                  </a:lnTo>
                  <a:lnTo>
                    <a:pt x="5200" y="5679"/>
                  </a:lnTo>
                  <a:lnTo>
                    <a:pt x="4949" y="5862"/>
                  </a:lnTo>
                  <a:lnTo>
                    <a:pt x="4675" y="6021"/>
                  </a:lnTo>
                  <a:lnTo>
                    <a:pt x="4402" y="6135"/>
                  </a:lnTo>
                  <a:lnTo>
                    <a:pt x="4105" y="6249"/>
                  </a:lnTo>
                  <a:lnTo>
                    <a:pt x="3809" y="6318"/>
                  </a:lnTo>
                  <a:lnTo>
                    <a:pt x="3512" y="6363"/>
                  </a:lnTo>
                  <a:lnTo>
                    <a:pt x="3193" y="6386"/>
                  </a:lnTo>
                  <a:lnTo>
                    <a:pt x="2874" y="6363"/>
                  </a:lnTo>
                  <a:lnTo>
                    <a:pt x="2554" y="6318"/>
                  </a:lnTo>
                  <a:lnTo>
                    <a:pt x="2235" y="6227"/>
                  </a:lnTo>
                  <a:lnTo>
                    <a:pt x="2235" y="6227"/>
                  </a:lnTo>
                  <a:lnTo>
                    <a:pt x="1939" y="6113"/>
                  </a:lnTo>
                  <a:lnTo>
                    <a:pt x="1642" y="5976"/>
                  </a:lnTo>
                  <a:lnTo>
                    <a:pt x="1391" y="5816"/>
                  </a:lnTo>
                  <a:lnTo>
                    <a:pt x="1141" y="5634"/>
                  </a:lnTo>
                  <a:lnTo>
                    <a:pt x="913" y="5406"/>
                  </a:lnTo>
                  <a:lnTo>
                    <a:pt x="707" y="5178"/>
                  </a:lnTo>
                  <a:lnTo>
                    <a:pt x="525" y="4927"/>
                  </a:lnTo>
                  <a:lnTo>
                    <a:pt x="365" y="4676"/>
                  </a:lnTo>
                  <a:lnTo>
                    <a:pt x="251" y="4379"/>
                  </a:lnTo>
                  <a:lnTo>
                    <a:pt x="137" y="4106"/>
                  </a:lnTo>
                  <a:lnTo>
                    <a:pt x="69" y="3809"/>
                  </a:lnTo>
                  <a:lnTo>
                    <a:pt x="23" y="3490"/>
                  </a:lnTo>
                  <a:lnTo>
                    <a:pt x="0" y="3194"/>
                  </a:lnTo>
                  <a:lnTo>
                    <a:pt x="23" y="2874"/>
                  </a:lnTo>
                  <a:lnTo>
                    <a:pt x="69" y="2555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274" y="1939"/>
                  </a:lnTo>
                  <a:lnTo>
                    <a:pt x="411" y="1643"/>
                  </a:lnTo>
                  <a:lnTo>
                    <a:pt x="570" y="1369"/>
                  </a:lnTo>
                  <a:lnTo>
                    <a:pt x="753" y="1118"/>
                  </a:lnTo>
                  <a:lnTo>
                    <a:pt x="981" y="890"/>
                  </a:lnTo>
                  <a:lnTo>
                    <a:pt x="1209" y="708"/>
                  </a:lnTo>
                  <a:lnTo>
                    <a:pt x="1460" y="525"/>
                  </a:lnTo>
                  <a:lnTo>
                    <a:pt x="1711" y="366"/>
                  </a:lnTo>
                  <a:lnTo>
                    <a:pt x="2007" y="229"/>
                  </a:lnTo>
                  <a:lnTo>
                    <a:pt x="2281" y="138"/>
                  </a:lnTo>
                  <a:lnTo>
                    <a:pt x="2577" y="69"/>
                  </a:lnTo>
                  <a:lnTo>
                    <a:pt x="2897" y="24"/>
                  </a:lnTo>
                  <a:lnTo>
                    <a:pt x="3193" y="1"/>
                  </a:lnTo>
                  <a:lnTo>
                    <a:pt x="3512" y="24"/>
                  </a:lnTo>
                  <a:lnTo>
                    <a:pt x="3831" y="69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447" y="252"/>
                  </a:lnTo>
                  <a:lnTo>
                    <a:pt x="4744" y="389"/>
                  </a:lnTo>
                  <a:lnTo>
                    <a:pt x="5017" y="571"/>
                  </a:lnTo>
                  <a:lnTo>
                    <a:pt x="5268" y="754"/>
                  </a:lnTo>
                  <a:lnTo>
                    <a:pt x="5496" y="959"/>
                  </a:lnTo>
                  <a:lnTo>
                    <a:pt x="5679" y="1187"/>
                  </a:lnTo>
                  <a:lnTo>
                    <a:pt x="5861" y="1438"/>
                  </a:lnTo>
                  <a:lnTo>
                    <a:pt x="6021" y="1711"/>
                  </a:lnTo>
                  <a:lnTo>
                    <a:pt x="6158" y="1985"/>
                  </a:lnTo>
                  <a:lnTo>
                    <a:pt x="6249" y="2281"/>
                  </a:lnTo>
                  <a:lnTo>
                    <a:pt x="6317" y="2578"/>
                  </a:lnTo>
                  <a:lnTo>
                    <a:pt x="6363" y="2874"/>
                  </a:lnTo>
                  <a:lnTo>
                    <a:pt x="6386" y="3194"/>
                  </a:lnTo>
                  <a:lnTo>
                    <a:pt x="6363" y="3513"/>
                  </a:lnTo>
                  <a:lnTo>
                    <a:pt x="6317" y="3832"/>
                  </a:lnTo>
                  <a:lnTo>
                    <a:pt x="6249" y="415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8" name="Google Shape;1858;p34"/>
            <p:cNvSpPr/>
            <p:nvPr/>
          </p:nvSpPr>
          <p:spPr>
            <a:xfrm>
              <a:off x="7808875" y="1696347"/>
              <a:ext cx="342445" cy="333833"/>
            </a:xfrm>
            <a:custGeom>
              <a:avLst/>
              <a:gdLst/>
              <a:ahLst/>
              <a:cxnLst/>
              <a:rect l="l" t="t" r="r" b="b"/>
              <a:pathLst>
                <a:path w="4493" h="4380" extrusionOk="0">
                  <a:moveTo>
                    <a:pt x="3398" y="1"/>
                  </a:moveTo>
                  <a:lnTo>
                    <a:pt x="3603" y="24"/>
                  </a:lnTo>
                  <a:lnTo>
                    <a:pt x="3831" y="69"/>
                  </a:lnTo>
                  <a:lnTo>
                    <a:pt x="4037" y="115"/>
                  </a:lnTo>
                  <a:lnTo>
                    <a:pt x="3991" y="252"/>
                  </a:lnTo>
                  <a:lnTo>
                    <a:pt x="4105" y="252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151" y="138"/>
                  </a:lnTo>
                  <a:lnTo>
                    <a:pt x="4128" y="138"/>
                  </a:lnTo>
                  <a:lnTo>
                    <a:pt x="3900" y="69"/>
                  </a:lnTo>
                  <a:lnTo>
                    <a:pt x="3672" y="24"/>
                  </a:lnTo>
                  <a:lnTo>
                    <a:pt x="3421" y="1"/>
                  </a:lnTo>
                  <a:close/>
                  <a:moveTo>
                    <a:pt x="2053" y="206"/>
                  </a:moveTo>
                  <a:lnTo>
                    <a:pt x="1733" y="343"/>
                  </a:lnTo>
                  <a:lnTo>
                    <a:pt x="1437" y="525"/>
                  </a:lnTo>
                  <a:lnTo>
                    <a:pt x="1434" y="535"/>
                  </a:lnTo>
                  <a:lnTo>
                    <a:pt x="1434" y="535"/>
                  </a:lnTo>
                  <a:lnTo>
                    <a:pt x="1551" y="457"/>
                  </a:lnTo>
                  <a:lnTo>
                    <a:pt x="1756" y="343"/>
                  </a:lnTo>
                  <a:lnTo>
                    <a:pt x="1984" y="252"/>
                  </a:lnTo>
                  <a:lnTo>
                    <a:pt x="2046" y="227"/>
                  </a:lnTo>
                  <a:lnTo>
                    <a:pt x="2046" y="227"/>
                  </a:lnTo>
                  <a:lnTo>
                    <a:pt x="2053" y="206"/>
                  </a:lnTo>
                  <a:close/>
                  <a:moveTo>
                    <a:pt x="2942" y="1"/>
                  </a:moveTo>
                  <a:lnTo>
                    <a:pt x="2691" y="47"/>
                  </a:lnTo>
                  <a:lnTo>
                    <a:pt x="2440" y="92"/>
                  </a:lnTo>
                  <a:lnTo>
                    <a:pt x="2212" y="161"/>
                  </a:lnTo>
                  <a:lnTo>
                    <a:pt x="2046" y="227"/>
                  </a:lnTo>
                  <a:lnTo>
                    <a:pt x="2046" y="227"/>
                  </a:lnTo>
                  <a:lnTo>
                    <a:pt x="1802" y="1004"/>
                  </a:lnTo>
                  <a:lnTo>
                    <a:pt x="2098" y="822"/>
                  </a:lnTo>
                  <a:lnTo>
                    <a:pt x="2395" y="662"/>
                  </a:lnTo>
                  <a:lnTo>
                    <a:pt x="2714" y="525"/>
                  </a:lnTo>
                  <a:lnTo>
                    <a:pt x="3056" y="411"/>
                  </a:lnTo>
                  <a:lnTo>
                    <a:pt x="3170" y="1"/>
                  </a:lnTo>
                  <a:close/>
                  <a:moveTo>
                    <a:pt x="1434" y="535"/>
                  </a:moveTo>
                  <a:lnTo>
                    <a:pt x="1346" y="594"/>
                  </a:lnTo>
                  <a:lnTo>
                    <a:pt x="1141" y="754"/>
                  </a:lnTo>
                  <a:lnTo>
                    <a:pt x="958" y="913"/>
                  </a:lnTo>
                  <a:lnTo>
                    <a:pt x="776" y="1096"/>
                  </a:lnTo>
                  <a:lnTo>
                    <a:pt x="639" y="1301"/>
                  </a:lnTo>
                  <a:lnTo>
                    <a:pt x="479" y="1506"/>
                  </a:lnTo>
                  <a:lnTo>
                    <a:pt x="365" y="1734"/>
                  </a:lnTo>
                  <a:lnTo>
                    <a:pt x="251" y="1962"/>
                  </a:lnTo>
                  <a:lnTo>
                    <a:pt x="160" y="2213"/>
                  </a:lnTo>
                  <a:lnTo>
                    <a:pt x="160" y="2236"/>
                  </a:lnTo>
                  <a:lnTo>
                    <a:pt x="92" y="2464"/>
                  </a:lnTo>
                  <a:lnTo>
                    <a:pt x="46" y="2715"/>
                  </a:lnTo>
                  <a:lnTo>
                    <a:pt x="23" y="2943"/>
                  </a:lnTo>
                  <a:lnTo>
                    <a:pt x="0" y="3194"/>
                  </a:lnTo>
                  <a:lnTo>
                    <a:pt x="23" y="3490"/>
                  </a:lnTo>
                  <a:lnTo>
                    <a:pt x="69" y="3809"/>
                  </a:lnTo>
                  <a:lnTo>
                    <a:pt x="137" y="4106"/>
                  </a:lnTo>
                  <a:lnTo>
                    <a:pt x="244" y="4363"/>
                  </a:lnTo>
                  <a:lnTo>
                    <a:pt x="251" y="4357"/>
                  </a:lnTo>
                  <a:lnTo>
                    <a:pt x="228" y="4037"/>
                  </a:lnTo>
                  <a:lnTo>
                    <a:pt x="251" y="3695"/>
                  </a:lnTo>
                  <a:lnTo>
                    <a:pt x="297" y="3376"/>
                  </a:lnTo>
                  <a:lnTo>
                    <a:pt x="388" y="3057"/>
                  </a:lnTo>
                  <a:lnTo>
                    <a:pt x="502" y="2738"/>
                  </a:lnTo>
                  <a:lnTo>
                    <a:pt x="639" y="2418"/>
                  </a:lnTo>
                  <a:lnTo>
                    <a:pt x="798" y="2122"/>
                  </a:lnTo>
                  <a:lnTo>
                    <a:pt x="981" y="1825"/>
                  </a:lnTo>
                  <a:lnTo>
                    <a:pt x="1049" y="1734"/>
                  </a:lnTo>
                  <a:lnTo>
                    <a:pt x="1434" y="535"/>
                  </a:lnTo>
                  <a:close/>
                  <a:moveTo>
                    <a:pt x="244" y="4363"/>
                  </a:moveTo>
                  <a:lnTo>
                    <a:pt x="228" y="4379"/>
                  </a:lnTo>
                  <a:lnTo>
                    <a:pt x="251" y="4379"/>
                  </a:lnTo>
                  <a:lnTo>
                    <a:pt x="244" y="4363"/>
                  </a:lnTo>
                  <a:close/>
                </a:path>
              </a:pathLst>
            </a:custGeom>
            <a:solidFill>
              <a:srgbClr val="FB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9" name="Google Shape;1859;p34"/>
            <p:cNvSpPr/>
            <p:nvPr/>
          </p:nvSpPr>
          <p:spPr>
            <a:xfrm>
              <a:off x="7808875" y="1696347"/>
              <a:ext cx="342445" cy="333833"/>
            </a:xfrm>
            <a:custGeom>
              <a:avLst/>
              <a:gdLst/>
              <a:ahLst/>
              <a:cxnLst/>
              <a:rect l="l" t="t" r="r" b="b"/>
              <a:pathLst>
                <a:path w="4493" h="4380" fill="none" extrusionOk="0">
                  <a:moveTo>
                    <a:pt x="3193" y="1"/>
                  </a:moveTo>
                  <a:lnTo>
                    <a:pt x="3193" y="1"/>
                  </a:lnTo>
                  <a:lnTo>
                    <a:pt x="3193" y="1"/>
                  </a:lnTo>
                  <a:lnTo>
                    <a:pt x="3193" y="1"/>
                  </a:lnTo>
                  <a:lnTo>
                    <a:pt x="2942" y="1"/>
                  </a:lnTo>
                  <a:lnTo>
                    <a:pt x="2691" y="47"/>
                  </a:lnTo>
                  <a:lnTo>
                    <a:pt x="2440" y="92"/>
                  </a:lnTo>
                  <a:lnTo>
                    <a:pt x="2212" y="161"/>
                  </a:lnTo>
                  <a:lnTo>
                    <a:pt x="1984" y="252"/>
                  </a:lnTo>
                  <a:lnTo>
                    <a:pt x="1756" y="343"/>
                  </a:lnTo>
                  <a:lnTo>
                    <a:pt x="1551" y="457"/>
                  </a:lnTo>
                  <a:lnTo>
                    <a:pt x="1346" y="594"/>
                  </a:lnTo>
                  <a:lnTo>
                    <a:pt x="1141" y="754"/>
                  </a:lnTo>
                  <a:lnTo>
                    <a:pt x="958" y="913"/>
                  </a:lnTo>
                  <a:lnTo>
                    <a:pt x="776" y="1096"/>
                  </a:lnTo>
                  <a:lnTo>
                    <a:pt x="639" y="1301"/>
                  </a:lnTo>
                  <a:lnTo>
                    <a:pt x="479" y="1506"/>
                  </a:lnTo>
                  <a:lnTo>
                    <a:pt x="365" y="1734"/>
                  </a:lnTo>
                  <a:lnTo>
                    <a:pt x="251" y="1962"/>
                  </a:lnTo>
                  <a:lnTo>
                    <a:pt x="160" y="2213"/>
                  </a:lnTo>
                  <a:lnTo>
                    <a:pt x="160" y="2213"/>
                  </a:lnTo>
                  <a:lnTo>
                    <a:pt x="160" y="2213"/>
                  </a:lnTo>
                  <a:lnTo>
                    <a:pt x="160" y="2213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92" y="2464"/>
                  </a:lnTo>
                  <a:lnTo>
                    <a:pt x="46" y="2715"/>
                  </a:lnTo>
                  <a:lnTo>
                    <a:pt x="23" y="2943"/>
                  </a:lnTo>
                  <a:lnTo>
                    <a:pt x="0" y="3194"/>
                  </a:lnTo>
                  <a:lnTo>
                    <a:pt x="0" y="3194"/>
                  </a:lnTo>
                  <a:lnTo>
                    <a:pt x="23" y="3490"/>
                  </a:lnTo>
                  <a:lnTo>
                    <a:pt x="69" y="3809"/>
                  </a:lnTo>
                  <a:lnTo>
                    <a:pt x="137" y="4106"/>
                  </a:lnTo>
                  <a:lnTo>
                    <a:pt x="251" y="4379"/>
                  </a:lnTo>
                  <a:lnTo>
                    <a:pt x="251" y="4379"/>
                  </a:lnTo>
                  <a:lnTo>
                    <a:pt x="251" y="4379"/>
                  </a:lnTo>
                  <a:lnTo>
                    <a:pt x="251" y="4379"/>
                  </a:lnTo>
                  <a:lnTo>
                    <a:pt x="228" y="4379"/>
                  </a:lnTo>
                  <a:lnTo>
                    <a:pt x="251" y="4357"/>
                  </a:lnTo>
                  <a:lnTo>
                    <a:pt x="251" y="4357"/>
                  </a:lnTo>
                  <a:lnTo>
                    <a:pt x="228" y="4037"/>
                  </a:lnTo>
                  <a:lnTo>
                    <a:pt x="251" y="3695"/>
                  </a:lnTo>
                  <a:lnTo>
                    <a:pt x="297" y="3376"/>
                  </a:lnTo>
                  <a:lnTo>
                    <a:pt x="388" y="3057"/>
                  </a:lnTo>
                  <a:lnTo>
                    <a:pt x="502" y="2738"/>
                  </a:lnTo>
                  <a:lnTo>
                    <a:pt x="639" y="2418"/>
                  </a:lnTo>
                  <a:lnTo>
                    <a:pt x="798" y="2122"/>
                  </a:lnTo>
                  <a:lnTo>
                    <a:pt x="981" y="1825"/>
                  </a:lnTo>
                  <a:lnTo>
                    <a:pt x="981" y="1825"/>
                  </a:lnTo>
                  <a:lnTo>
                    <a:pt x="1049" y="1734"/>
                  </a:lnTo>
                  <a:lnTo>
                    <a:pt x="1437" y="525"/>
                  </a:lnTo>
                  <a:lnTo>
                    <a:pt x="1437" y="525"/>
                  </a:lnTo>
                  <a:lnTo>
                    <a:pt x="1733" y="343"/>
                  </a:lnTo>
                  <a:lnTo>
                    <a:pt x="2053" y="206"/>
                  </a:lnTo>
                  <a:lnTo>
                    <a:pt x="2053" y="206"/>
                  </a:lnTo>
                  <a:lnTo>
                    <a:pt x="2053" y="206"/>
                  </a:lnTo>
                  <a:lnTo>
                    <a:pt x="1802" y="1004"/>
                  </a:lnTo>
                  <a:lnTo>
                    <a:pt x="1802" y="1004"/>
                  </a:lnTo>
                  <a:lnTo>
                    <a:pt x="2098" y="822"/>
                  </a:lnTo>
                  <a:lnTo>
                    <a:pt x="2395" y="662"/>
                  </a:lnTo>
                  <a:lnTo>
                    <a:pt x="2714" y="525"/>
                  </a:lnTo>
                  <a:lnTo>
                    <a:pt x="3056" y="411"/>
                  </a:lnTo>
                  <a:lnTo>
                    <a:pt x="3170" y="1"/>
                  </a:lnTo>
                  <a:lnTo>
                    <a:pt x="3170" y="1"/>
                  </a:lnTo>
                  <a:lnTo>
                    <a:pt x="3193" y="1"/>
                  </a:lnTo>
                  <a:lnTo>
                    <a:pt x="3193" y="1"/>
                  </a:lnTo>
                  <a:lnTo>
                    <a:pt x="3398" y="1"/>
                  </a:lnTo>
                  <a:lnTo>
                    <a:pt x="3603" y="24"/>
                  </a:lnTo>
                  <a:lnTo>
                    <a:pt x="3831" y="69"/>
                  </a:lnTo>
                  <a:lnTo>
                    <a:pt x="4037" y="115"/>
                  </a:lnTo>
                  <a:lnTo>
                    <a:pt x="3991" y="252"/>
                  </a:lnTo>
                  <a:lnTo>
                    <a:pt x="3991" y="252"/>
                  </a:lnTo>
                  <a:lnTo>
                    <a:pt x="4105" y="252"/>
                  </a:lnTo>
                  <a:lnTo>
                    <a:pt x="4105" y="252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28" y="138"/>
                  </a:lnTo>
                  <a:lnTo>
                    <a:pt x="4128" y="138"/>
                  </a:lnTo>
                  <a:lnTo>
                    <a:pt x="3900" y="69"/>
                  </a:lnTo>
                  <a:lnTo>
                    <a:pt x="3672" y="24"/>
                  </a:lnTo>
                  <a:lnTo>
                    <a:pt x="3421" y="1"/>
                  </a:lnTo>
                  <a:lnTo>
                    <a:pt x="3193" y="1"/>
                  </a:lnTo>
                  <a:lnTo>
                    <a:pt x="3193" y="1"/>
                  </a:lnTo>
                  <a:lnTo>
                    <a:pt x="319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0" name="Google Shape;1860;p34"/>
            <p:cNvSpPr/>
            <p:nvPr/>
          </p:nvSpPr>
          <p:spPr>
            <a:xfrm>
              <a:off x="7826252" y="1715477"/>
              <a:ext cx="469347" cy="467671"/>
            </a:xfrm>
            <a:custGeom>
              <a:avLst/>
              <a:gdLst/>
              <a:ahLst/>
              <a:cxnLst/>
              <a:rect l="l" t="t" r="r" b="b"/>
              <a:pathLst>
                <a:path w="6158" h="6136" extrusionOk="0">
                  <a:moveTo>
                    <a:pt x="821" y="1483"/>
                  </a:moveTo>
                  <a:lnTo>
                    <a:pt x="753" y="1574"/>
                  </a:lnTo>
                  <a:lnTo>
                    <a:pt x="570" y="1871"/>
                  </a:lnTo>
                  <a:lnTo>
                    <a:pt x="411" y="2167"/>
                  </a:lnTo>
                  <a:lnTo>
                    <a:pt x="274" y="2487"/>
                  </a:lnTo>
                  <a:lnTo>
                    <a:pt x="160" y="2806"/>
                  </a:lnTo>
                  <a:lnTo>
                    <a:pt x="69" y="3125"/>
                  </a:lnTo>
                  <a:lnTo>
                    <a:pt x="23" y="3444"/>
                  </a:lnTo>
                  <a:lnTo>
                    <a:pt x="0" y="3786"/>
                  </a:lnTo>
                  <a:lnTo>
                    <a:pt x="23" y="4106"/>
                  </a:lnTo>
                  <a:lnTo>
                    <a:pt x="821" y="1483"/>
                  </a:lnTo>
                  <a:close/>
                  <a:moveTo>
                    <a:pt x="2828" y="160"/>
                  </a:moveTo>
                  <a:lnTo>
                    <a:pt x="2486" y="274"/>
                  </a:lnTo>
                  <a:lnTo>
                    <a:pt x="2167" y="411"/>
                  </a:lnTo>
                  <a:lnTo>
                    <a:pt x="1870" y="571"/>
                  </a:lnTo>
                  <a:lnTo>
                    <a:pt x="1574" y="753"/>
                  </a:lnTo>
                  <a:lnTo>
                    <a:pt x="342" y="4744"/>
                  </a:lnTo>
                  <a:lnTo>
                    <a:pt x="548" y="5018"/>
                  </a:lnTo>
                  <a:lnTo>
                    <a:pt x="799" y="5269"/>
                  </a:lnTo>
                  <a:lnTo>
                    <a:pt x="1049" y="5497"/>
                  </a:lnTo>
                  <a:lnTo>
                    <a:pt x="1247" y="5618"/>
                  </a:lnTo>
                  <a:lnTo>
                    <a:pt x="1141" y="5542"/>
                  </a:lnTo>
                  <a:lnTo>
                    <a:pt x="2828" y="160"/>
                  </a:lnTo>
                  <a:close/>
                  <a:moveTo>
                    <a:pt x="1247" y="5618"/>
                  </a:moveTo>
                  <a:lnTo>
                    <a:pt x="1300" y="5656"/>
                  </a:lnTo>
                  <a:lnTo>
                    <a:pt x="1505" y="5770"/>
                  </a:lnTo>
                  <a:lnTo>
                    <a:pt x="1346" y="5679"/>
                  </a:lnTo>
                  <a:lnTo>
                    <a:pt x="1247" y="5618"/>
                  </a:lnTo>
                  <a:close/>
                  <a:moveTo>
                    <a:pt x="3763" y="1"/>
                  </a:moveTo>
                  <a:lnTo>
                    <a:pt x="1893" y="5930"/>
                  </a:lnTo>
                  <a:lnTo>
                    <a:pt x="1688" y="5862"/>
                  </a:lnTo>
                  <a:lnTo>
                    <a:pt x="1505" y="5770"/>
                  </a:lnTo>
                  <a:lnTo>
                    <a:pt x="1665" y="5862"/>
                  </a:lnTo>
                  <a:lnTo>
                    <a:pt x="2007" y="5976"/>
                  </a:lnTo>
                  <a:lnTo>
                    <a:pt x="2030" y="5976"/>
                  </a:lnTo>
                  <a:lnTo>
                    <a:pt x="2258" y="6044"/>
                  </a:lnTo>
                  <a:lnTo>
                    <a:pt x="2373" y="6065"/>
                  </a:lnTo>
                  <a:lnTo>
                    <a:pt x="2373" y="6065"/>
                  </a:lnTo>
                  <a:lnTo>
                    <a:pt x="4265" y="24"/>
                  </a:lnTo>
                  <a:lnTo>
                    <a:pt x="3877" y="1"/>
                  </a:lnTo>
                  <a:close/>
                  <a:moveTo>
                    <a:pt x="2373" y="6065"/>
                  </a:moveTo>
                  <a:lnTo>
                    <a:pt x="2372" y="6067"/>
                  </a:lnTo>
                  <a:lnTo>
                    <a:pt x="2623" y="6112"/>
                  </a:lnTo>
                  <a:lnTo>
                    <a:pt x="2874" y="6135"/>
                  </a:lnTo>
                  <a:lnTo>
                    <a:pt x="2876" y="6126"/>
                  </a:lnTo>
                  <a:lnTo>
                    <a:pt x="2876" y="6126"/>
                  </a:lnTo>
                  <a:lnTo>
                    <a:pt x="2737" y="6112"/>
                  </a:lnTo>
                  <a:lnTo>
                    <a:pt x="2509" y="6090"/>
                  </a:lnTo>
                  <a:lnTo>
                    <a:pt x="2373" y="6065"/>
                  </a:lnTo>
                  <a:close/>
                  <a:moveTo>
                    <a:pt x="4698" y="252"/>
                  </a:moveTo>
                  <a:lnTo>
                    <a:pt x="2876" y="6126"/>
                  </a:lnTo>
                  <a:lnTo>
                    <a:pt x="2876" y="6126"/>
                  </a:lnTo>
                  <a:lnTo>
                    <a:pt x="2965" y="6135"/>
                  </a:lnTo>
                  <a:lnTo>
                    <a:pt x="3216" y="6112"/>
                  </a:lnTo>
                  <a:lnTo>
                    <a:pt x="3467" y="6090"/>
                  </a:lnTo>
                  <a:lnTo>
                    <a:pt x="3718" y="6044"/>
                  </a:lnTo>
                  <a:lnTo>
                    <a:pt x="3968" y="5976"/>
                  </a:lnTo>
                  <a:lnTo>
                    <a:pt x="4196" y="5884"/>
                  </a:lnTo>
                  <a:lnTo>
                    <a:pt x="4424" y="5770"/>
                  </a:lnTo>
                  <a:lnTo>
                    <a:pt x="4630" y="5656"/>
                  </a:lnTo>
                  <a:lnTo>
                    <a:pt x="4835" y="5520"/>
                  </a:lnTo>
                  <a:lnTo>
                    <a:pt x="5040" y="5360"/>
                  </a:lnTo>
                  <a:lnTo>
                    <a:pt x="5223" y="5200"/>
                  </a:lnTo>
                  <a:lnTo>
                    <a:pt x="5382" y="5018"/>
                  </a:lnTo>
                  <a:lnTo>
                    <a:pt x="5542" y="4813"/>
                  </a:lnTo>
                  <a:lnTo>
                    <a:pt x="5701" y="4607"/>
                  </a:lnTo>
                  <a:lnTo>
                    <a:pt x="5816" y="4379"/>
                  </a:lnTo>
                  <a:lnTo>
                    <a:pt x="5930" y="4128"/>
                  </a:lnTo>
                  <a:lnTo>
                    <a:pt x="6021" y="3900"/>
                  </a:lnTo>
                  <a:lnTo>
                    <a:pt x="6089" y="3650"/>
                  </a:lnTo>
                  <a:lnTo>
                    <a:pt x="6112" y="3422"/>
                  </a:lnTo>
                  <a:lnTo>
                    <a:pt x="6158" y="3171"/>
                  </a:lnTo>
                  <a:lnTo>
                    <a:pt x="6158" y="2943"/>
                  </a:lnTo>
                  <a:lnTo>
                    <a:pt x="6158" y="2715"/>
                  </a:lnTo>
                  <a:lnTo>
                    <a:pt x="6135" y="2487"/>
                  </a:lnTo>
                  <a:lnTo>
                    <a:pt x="6089" y="2258"/>
                  </a:lnTo>
                  <a:lnTo>
                    <a:pt x="6021" y="2030"/>
                  </a:lnTo>
                  <a:lnTo>
                    <a:pt x="5952" y="1825"/>
                  </a:lnTo>
                  <a:lnTo>
                    <a:pt x="5861" y="1620"/>
                  </a:lnTo>
                  <a:lnTo>
                    <a:pt x="5770" y="1415"/>
                  </a:lnTo>
                  <a:lnTo>
                    <a:pt x="5656" y="1209"/>
                  </a:lnTo>
                  <a:lnTo>
                    <a:pt x="5519" y="1027"/>
                  </a:lnTo>
                  <a:lnTo>
                    <a:pt x="5382" y="845"/>
                  </a:lnTo>
                  <a:lnTo>
                    <a:pt x="5223" y="685"/>
                  </a:lnTo>
                  <a:lnTo>
                    <a:pt x="5063" y="525"/>
                  </a:lnTo>
                  <a:lnTo>
                    <a:pt x="4881" y="389"/>
                  </a:lnTo>
                  <a:lnTo>
                    <a:pt x="4698" y="252"/>
                  </a:lnTo>
                  <a:close/>
                </a:path>
              </a:pathLst>
            </a:custGeom>
            <a:solidFill>
              <a:srgbClr val="C5DA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1" name="Google Shape;1861;p34"/>
            <p:cNvSpPr/>
            <p:nvPr/>
          </p:nvSpPr>
          <p:spPr>
            <a:xfrm>
              <a:off x="7826252" y="1828505"/>
              <a:ext cx="62651" cy="199919"/>
            </a:xfrm>
            <a:custGeom>
              <a:avLst/>
              <a:gdLst/>
              <a:ahLst/>
              <a:cxnLst/>
              <a:rect l="l" t="t" r="r" b="b"/>
              <a:pathLst>
                <a:path w="822" h="2623" fill="none" extrusionOk="0">
                  <a:moveTo>
                    <a:pt x="821" y="0"/>
                  </a:moveTo>
                  <a:lnTo>
                    <a:pt x="821" y="0"/>
                  </a:lnTo>
                  <a:lnTo>
                    <a:pt x="753" y="91"/>
                  </a:lnTo>
                  <a:lnTo>
                    <a:pt x="753" y="91"/>
                  </a:lnTo>
                  <a:lnTo>
                    <a:pt x="570" y="388"/>
                  </a:lnTo>
                  <a:lnTo>
                    <a:pt x="411" y="684"/>
                  </a:lnTo>
                  <a:lnTo>
                    <a:pt x="274" y="1004"/>
                  </a:lnTo>
                  <a:lnTo>
                    <a:pt x="160" y="1323"/>
                  </a:lnTo>
                  <a:lnTo>
                    <a:pt x="69" y="1642"/>
                  </a:lnTo>
                  <a:lnTo>
                    <a:pt x="23" y="1961"/>
                  </a:lnTo>
                  <a:lnTo>
                    <a:pt x="0" y="2303"/>
                  </a:lnTo>
                  <a:lnTo>
                    <a:pt x="23" y="2623"/>
                  </a:lnTo>
                  <a:lnTo>
                    <a:pt x="82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2" name="Google Shape;1862;p34"/>
            <p:cNvSpPr/>
            <p:nvPr/>
          </p:nvSpPr>
          <p:spPr>
            <a:xfrm>
              <a:off x="7828005" y="1715477"/>
              <a:ext cx="467594" cy="467671"/>
            </a:xfrm>
            <a:custGeom>
              <a:avLst/>
              <a:gdLst/>
              <a:ahLst/>
              <a:cxnLst/>
              <a:rect l="l" t="t" r="r" b="b"/>
              <a:pathLst>
                <a:path w="6135" h="6136" fill="none" extrusionOk="0">
                  <a:moveTo>
                    <a:pt x="3854" y="1"/>
                  </a:moveTo>
                  <a:lnTo>
                    <a:pt x="3854" y="1"/>
                  </a:lnTo>
                  <a:lnTo>
                    <a:pt x="3740" y="1"/>
                  </a:lnTo>
                  <a:lnTo>
                    <a:pt x="1870" y="5930"/>
                  </a:lnTo>
                  <a:lnTo>
                    <a:pt x="1870" y="5930"/>
                  </a:lnTo>
                  <a:lnTo>
                    <a:pt x="1665" y="5862"/>
                  </a:lnTo>
                  <a:lnTo>
                    <a:pt x="1482" y="5770"/>
                  </a:lnTo>
                  <a:lnTo>
                    <a:pt x="1277" y="5656"/>
                  </a:lnTo>
                  <a:lnTo>
                    <a:pt x="1118" y="5542"/>
                  </a:lnTo>
                  <a:lnTo>
                    <a:pt x="2805" y="160"/>
                  </a:lnTo>
                  <a:lnTo>
                    <a:pt x="2805" y="160"/>
                  </a:lnTo>
                  <a:lnTo>
                    <a:pt x="2463" y="274"/>
                  </a:lnTo>
                  <a:lnTo>
                    <a:pt x="2144" y="411"/>
                  </a:lnTo>
                  <a:lnTo>
                    <a:pt x="1847" y="571"/>
                  </a:lnTo>
                  <a:lnTo>
                    <a:pt x="1551" y="753"/>
                  </a:lnTo>
                  <a:lnTo>
                    <a:pt x="319" y="4744"/>
                  </a:lnTo>
                  <a:lnTo>
                    <a:pt x="319" y="4744"/>
                  </a:lnTo>
                  <a:lnTo>
                    <a:pt x="137" y="4448"/>
                  </a:lnTo>
                  <a:lnTo>
                    <a:pt x="0" y="4128"/>
                  </a:lnTo>
                  <a:lnTo>
                    <a:pt x="0" y="4128"/>
                  </a:lnTo>
                  <a:lnTo>
                    <a:pt x="0" y="4128"/>
                  </a:lnTo>
                  <a:lnTo>
                    <a:pt x="0" y="4128"/>
                  </a:lnTo>
                  <a:lnTo>
                    <a:pt x="137" y="4448"/>
                  </a:lnTo>
                  <a:lnTo>
                    <a:pt x="319" y="4744"/>
                  </a:lnTo>
                  <a:lnTo>
                    <a:pt x="525" y="5018"/>
                  </a:lnTo>
                  <a:lnTo>
                    <a:pt x="776" y="5269"/>
                  </a:lnTo>
                  <a:lnTo>
                    <a:pt x="1026" y="5497"/>
                  </a:lnTo>
                  <a:lnTo>
                    <a:pt x="1323" y="5679"/>
                  </a:lnTo>
                  <a:lnTo>
                    <a:pt x="1642" y="5862"/>
                  </a:lnTo>
                  <a:lnTo>
                    <a:pt x="1984" y="5976"/>
                  </a:lnTo>
                  <a:lnTo>
                    <a:pt x="1984" y="5976"/>
                  </a:lnTo>
                  <a:lnTo>
                    <a:pt x="1984" y="5976"/>
                  </a:lnTo>
                  <a:lnTo>
                    <a:pt x="2007" y="5976"/>
                  </a:lnTo>
                  <a:lnTo>
                    <a:pt x="2007" y="5976"/>
                  </a:lnTo>
                  <a:lnTo>
                    <a:pt x="2235" y="6044"/>
                  </a:lnTo>
                  <a:lnTo>
                    <a:pt x="2486" y="6090"/>
                  </a:lnTo>
                  <a:lnTo>
                    <a:pt x="2714" y="6112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3193" y="6112"/>
                  </a:lnTo>
                  <a:lnTo>
                    <a:pt x="3444" y="6090"/>
                  </a:lnTo>
                  <a:lnTo>
                    <a:pt x="3695" y="6044"/>
                  </a:lnTo>
                  <a:lnTo>
                    <a:pt x="3945" y="5976"/>
                  </a:lnTo>
                  <a:lnTo>
                    <a:pt x="4173" y="5884"/>
                  </a:lnTo>
                  <a:lnTo>
                    <a:pt x="4401" y="5770"/>
                  </a:lnTo>
                  <a:lnTo>
                    <a:pt x="4607" y="5656"/>
                  </a:lnTo>
                  <a:lnTo>
                    <a:pt x="4812" y="5520"/>
                  </a:lnTo>
                  <a:lnTo>
                    <a:pt x="5017" y="5360"/>
                  </a:lnTo>
                  <a:lnTo>
                    <a:pt x="5200" y="5200"/>
                  </a:lnTo>
                  <a:lnTo>
                    <a:pt x="5359" y="5018"/>
                  </a:lnTo>
                  <a:lnTo>
                    <a:pt x="5519" y="4813"/>
                  </a:lnTo>
                  <a:lnTo>
                    <a:pt x="5678" y="4607"/>
                  </a:lnTo>
                  <a:lnTo>
                    <a:pt x="5793" y="4379"/>
                  </a:lnTo>
                  <a:lnTo>
                    <a:pt x="5907" y="4128"/>
                  </a:lnTo>
                  <a:lnTo>
                    <a:pt x="5998" y="3900"/>
                  </a:lnTo>
                  <a:lnTo>
                    <a:pt x="5998" y="3900"/>
                  </a:lnTo>
                  <a:lnTo>
                    <a:pt x="5998" y="3900"/>
                  </a:lnTo>
                  <a:lnTo>
                    <a:pt x="6066" y="3650"/>
                  </a:lnTo>
                  <a:lnTo>
                    <a:pt x="6089" y="3422"/>
                  </a:lnTo>
                  <a:lnTo>
                    <a:pt x="6135" y="3171"/>
                  </a:lnTo>
                  <a:lnTo>
                    <a:pt x="6135" y="2943"/>
                  </a:lnTo>
                  <a:lnTo>
                    <a:pt x="6135" y="2943"/>
                  </a:lnTo>
                  <a:lnTo>
                    <a:pt x="6135" y="2715"/>
                  </a:lnTo>
                  <a:lnTo>
                    <a:pt x="6112" y="2487"/>
                  </a:lnTo>
                  <a:lnTo>
                    <a:pt x="6066" y="2258"/>
                  </a:lnTo>
                  <a:lnTo>
                    <a:pt x="5998" y="2030"/>
                  </a:lnTo>
                  <a:lnTo>
                    <a:pt x="5929" y="1825"/>
                  </a:lnTo>
                  <a:lnTo>
                    <a:pt x="5838" y="1620"/>
                  </a:lnTo>
                  <a:lnTo>
                    <a:pt x="5747" y="1415"/>
                  </a:lnTo>
                  <a:lnTo>
                    <a:pt x="5633" y="1209"/>
                  </a:lnTo>
                  <a:lnTo>
                    <a:pt x="5496" y="1027"/>
                  </a:lnTo>
                  <a:lnTo>
                    <a:pt x="5359" y="845"/>
                  </a:lnTo>
                  <a:lnTo>
                    <a:pt x="5200" y="685"/>
                  </a:lnTo>
                  <a:lnTo>
                    <a:pt x="5040" y="525"/>
                  </a:lnTo>
                  <a:lnTo>
                    <a:pt x="4858" y="389"/>
                  </a:lnTo>
                  <a:lnTo>
                    <a:pt x="4675" y="252"/>
                  </a:lnTo>
                  <a:lnTo>
                    <a:pt x="4470" y="138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4470" y="138"/>
                  </a:lnTo>
                  <a:lnTo>
                    <a:pt x="4675" y="252"/>
                  </a:lnTo>
                  <a:lnTo>
                    <a:pt x="2851" y="6135"/>
                  </a:lnTo>
                  <a:lnTo>
                    <a:pt x="2851" y="6135"/>
                  </a:lnTo>
                  <a:lnTo>
                    <a:pt x="2600" y="6112"/>
                  </a:lnTo>
                  <a:lnTo>
                    <a:pt x="2349" y="6067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385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3" name="Google Shape;1863;p34"/>
            <p:cNvSpPr/>
            <p:nvPr/>
          </p:nvSpPr>
          <p:spPr>
            <a:xfrm>
              <a:off x="8125169" y="1706788"/>
              <a:ext cx="170422" cy="215619"/>
            </a:xfrm>
            <a:custGeom>
              <a:avLst/>
              <a:gdLst/>
              <a:ahLst/>
              <a:cxnLst/>
              <a:rect l="l" t="t" r="r" b="b"/>
              <a:pathLst>
                <a:path w="2236" h="2829" extrusionOk="0">
                  <a:moveTo>
                    <a:pt x="1" y="1"/>
                  </a:moveTo>
                  <a:lnTo>
                    <a:pt x="343" y="138"/>
                  </a:lnTo>
                  <a:lnTo>
                    <a:pt x="252" y="92"/>
                  </a:lnTo>
                  <a:lnTo>
                    <a:pt x="1" y="1"/>
                  </a:lnTo>
                  <a:close/>
                  <a:moveTo>
                    <a:pt x="343" y="138"/>
                  </a:moveTo>
                  <a:lnTo>
                    <a:pt x="480" y="206"/>
                  </a:lnTo>
                  <a:lnTo>
                    <a:pt x="571" y="252"/>
                  </a:lnTo>
                  <a:lnTo>
                    <a:pt x="571" y="252"/>
                  </a:lnTo>
                  <a:lnTo>
                    <a:pt x="343" y="138"/>
                  </a:lnTo>
                  <a:lnTo>
                    <a:pt x="343" y="138"/>
                  </a:lnTo>
                  <a:close/>
                  <a:moveTo>
                    <a:pt x="571" y="252"/>
                  </a:moveTo>
                  <a:lnTo>
                    <a:pt x="760" y="357"/>
                  </a:lnTo>
                  <a:lnTo>
                    <a:pt x="708" y="320"/>
                  </a:lnTo>
                  <a:lnTo>
                    <a:pt x="571" y="252"/>
                  </a:lnTo>
                  <a:close/>
                  <a:moveTo>
                    <a:pt x="760" y="357"/>
                  </a:moveTo>
                  <a:lnTo>
                    <a:pt x="822" y="400"/>
                  </a:lnTo>
                  <a:lnTo>
                    <a:pt x="776" y="366"/>
                  </a:lnTo>
                  <a:lnTo>
                    <a:pt x="760" y="357"/>
                  </a:lnTo>
                  <a:close/>
                  <a:moveTo>
                    <a:pt x="822" y="400"/>
                  </a:moveTo>
                  <a:lnTo>
                    <a:pt x="959" y="503"/>
                  </a:lnTo>
                  <a:lnTo>
                    <a:pt x="981" y="520"/>
                  </a:lnTo>
                  <a:lnTo>
                    <a:pt x="981" y="520"/>
                  </a:lnTo>
                  <a:lnTo>
                    <a:pt x="936" y="480"/>
                  </a:lnTo>
                  <a:lnTo>
                    <a:pt x="822" y="400"/>
                  </a:lnTo>
                  <a:close/>
                  <a:moveTo>
                    <a:pt x="981" y="520"/>
                  </a:moveTo>
                  <a:lnTo>
                    <a:pt x="1118" y="639"/>
                  </a:lnTo>
                  <a:lnTo>
                    <a:pt x="1301" y="799"/>
                  </a:lnTo>
                  <a:lnTo>
                    <a:pt x="1141" y="639"/>
                  </a:lnTo>
                  <a:lnTo>
                    <a:pt x="981" y="520"/>
                  </a:lnTo>
                  <a:close/>
                  <a:moveTo>
                    <a:pt x="1460" y="959"/>
                  </a:moveTo>
                  <a:lnTo>
                    <a:pt x="1597" y="1141"/>
                  </a:lnTo>
                  <a:lnTo>
                    <a:pt x="1734" y="1323"/>
                  </a:lnTo>
                  <a:lnTo>
                    <a:pt x="1848" y="1529"/>
                  </a:lnTo>
                  <a:lnTo>
                    <a:pt x="1939" y="1734"/>
                  </a:lnTo>
                  <a:lnTo>
                    <a:pt x="2008" y="1888"/>
                  </a:lnTo>
                  <a:lnTo>
                    <a:pt x="1985" y="1825"/>
                  </a:lnTo>
                  <a:lnTo>
                    <a:pt x="1894" y="1597"/>
                  </a:lnTo>
                  <a:lnTo>
                    <a:pt x="1779" y="1392"/>
                  </a:lnTo>
                  <a:lnTo>
                    <a:pt x="1643" y="1187"/>
                  </a:lnTo>
                  <a:lnTo>
                    <a:pt x="1483" y="981"/>
                  </a:lnTo>
                  <a:lnTo>
                    <a:pt x="1460" y="959"/>
                  </a:lnTo>
                  <a:close/>
                  <a:moveTo>
                    <a:pt x="2008" y="1888"/>
                  </a:moveTo>
                  <a:lnTo>
                    <a:pt x="2076" y="2076"/>
                  </a:lnTo>
                  <a:lnTo>
                    <a:pt x="2030" y="1939"/>
                  </a:lnTo>
                  <a:lnTo>
                    <a:pt x="2008" y="1888"/>
                  </a:lnTo>
                  <a:close/>
                  <a:moveTo>
                    <a:pt x="2076" y="2076"/>
                  </a:moveTo>
                  <a:lnTo>
                    <a:pt x="2076" y="2076"/>
                  </a:lnTo>
                  <a:lnTo>
                    <a:pt x="2076" y="2076"/>
                  </a:lnTo>
                  <a:lnTo>
                    <a:pt x="2076" y="2076"/>
                  </a:lnTo>
                  <a:close/>
                  <a:moveTo>
                    <a:pt x="2076" y="2076"/>
                  </a:moveTo>
                  <a:lnTo>
                    <a:pt x="2144" y="2304"/>
                  </a:lnTo>
                  <a:lnTo>
                    <a:pt x="2190" y="2555"/>
                  </a:lnTo>
                  <a:lnTo>
                    <a:pt x="2231" y="2778"/>
                  </a:lnTo>
                  <a:lnTo>
                    <a:pt x="2213" y="2601"/>
                  </a:lnTo>
                  <a:lnTo>
                    <a:pt x="2167" y="2372"/>
                  </a:lnTo>
                  <a:lnTo>
                    <a:pt x="2099" y="2144"/>
                  </a:lnTo>
                  <a:lnTo>
                    <a:pt x="2076" y="2076"/>
                  </a:lnTo>
                  <a:close/>
                  <a:moveTo>
                    <a:pt x="2231" y="2778"/>
                  </a:moveTo>
                  <a:lnTo>
                    <a:pt x="2236" y="2829"/>
                  </a:lnTo>
                  <a:lnTo>
                    <a:pt x="2236" y="2806"/>
                  </a:lnTo>
                  <a:lnTo>
                    <a:pt x="2231" y="2778"/>
                  </a:lnTo>
                  <a:close/>
                </a:path>
              </a:pathLst>
            </a:custGeom>
            <a:solidFill>
              <a:srgbClr val="DAAD8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4" name="Google Shape;1864;p34"/>
            <p:cNvSpPr/>
            <p:nvPr/>
          </p:nvSpPr>
          <p:spPr>
            <a:xfrm>
              <a:off x="8052154" y="2183059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5" name="Google Shape;1865;p34"/>
            <p:cNvSpPr/>
            <p:nvPr/>
          </p:nvSpPr>
          <p:spPr>
            <a:xfrm>
              <a:off x="7979216" y="2170865"/>
              <a:ext cx="1753" cy="76"/>
            </a:xfrm>
            <a:custGeom>
              <a:avLst/>
              <a:gdLst/>
              <a:ahLst/>
              <a:cxnLst/>
              <a:rect l="l" t="t" r="r" b="b"/>
              <a:pathLst>
                <a:path w="23" h="1" fill="none" extrusionOk="0">
                  <a:moveTo>
                    <a:pt x="0" y="1"/>
                  </a:moveTo>
                  <a:lnTo>
                    <a:pt x="0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6" name="Google Shape;1866;p34"/>
            <p:cNvSpPr/>
            <p:nvPr/>
          </p:nvSpPr>
          <p:spPr>
            <a:xfrm>
              <a:off x="8052154" y="2012718"/>
              <a:ext cx="232997" cy="170422"/>
            </a:xfrm>
            <a:custGeom>
              <a:avLst/>
              <a:gdLst/>
              <a:ahLst/>
              <a:cxnLst/>
              <a:rect l="l" t="t" r="r" b="b"/>
              <a:pathLst>
                <a:path w="3057" h="2236" fill="none" extrusionOk="0">
                  <a:moveTo>
                    <a:pt x="3057" y="0"/>
                  </a:moveTo>
                  <a:lnTo>
                    <a:pt x="3057" y="0"/>
                  </a:lnTo>
                  <a:lnTo>
                    <a:pt x="2966" y="228"/>
                  </a:lnTo>
                  <a:lnTo>
                    <a:pt x="2852" y="479"/>
                  </a:lnTo>
                  <a:lnTo>
                    <a:pt x="2737" y="707"/>
                  </a:lnTo>
                  <a:lnTo>
                    <a:pt x="2578" y="913"/>
                  </a:lnTo>
                  <a:lnTo>
                    <a:pt x="2418" y="1118"/>
                  </a:lnTo>
                  <a:lnTo>
                    <a:pt x="2259" y="1300"/>
                  </a:lnTo>
                  <a:lnTo>
                    <a:pt x="2076" y="1460"/>
                  </a:lnTo>
                  <a:lnTo>
                    <a:pt x="1871" y="1620"/>
                  </a:lnTo>
                  <a:lnTo>
                    <a:pt x="1666" y="1756"/>
                  </a:lnTo>
                  <a:lnTo>
                    <a:pt x="1460" y="1870"/>
                  </a:lnTo>
                  <a:lnTo>
                    <a:pt x="1232" y="1984"/>
                  </a:lnTo>
                  <a:lnTo>
                    <a:pt x="1004" y="2076"/>
                  </a:lnTo>
                  <a:lnTo>
                    <a:pt x="754" y="2144"/>
                  </a:lnTo>
                  <a:lnTo>
                    <a:pt x="503" y="2190"/>
                  </a:lnTo>
                  <a:lnTo>
                    <a:pt x="252" y="2212"/>
                  </a:lnTo>
                  <a:lnTo>
                    <a:pt x="1" y="2235"/>
                  </a:lnTo>
                  <a:lnTo>
                    <a:pt x="1" y="2235"/>
                  </a:lnTo>
                  <a:lnTo>
                    <a:pt x="252" y="2212"/>
                  </a:lnTo>
                  <a:lnTo>
                    <a:pt x="503" y="2190"/>
                  </a:lnTo>
                  <a:lnTo>
                    <a:pt x="754" y="2144"/>
                  </a:lnTo>
                  <a:lnTo>
                    <a:pt x="1004" y="2076"/>
                  </a:lnTo>
                  <a:lnTo>
                    <a:pt x="1232" y="1984"/>
                  </a:lnTo>
                  <a:lnTo>
                    <a:pt x="1460" y="1870"/>
                  </a:lnTo>
                  <a:lnTo>
                    <a:pt x="1666" y="1756"/>
                  </a:lnTo>
                  <a:lnTo>
                    <a:pt x="1871" y="1620"/>
                  </a:lnTo>
                  <a:lnTo>
                    <a:pt x="2076" y="1460"/>
                  </a:lnTo>
                  <a:lnTo>
                    <a:pt x="2259" y="1300"/>
                  </a:lnTo>
                  <a:lnTo>
                    <a:pt x="2418" y="1118"/>
                  </a:lnTo>
                  <a:lnTo>
                    <a:pt x="2578" y="913"/>
                  </a:lnTo>
                  <a:lnTo>
                    <a:pt x="2737" y="707"/>
                  </a:lnTo>
                  <a:lnTo>
                    <a:pt x="2852" y="479"/>
                  </a:lnTo>
                  <a:lnTo>
                    <a:pt x="2966" y="228"/>
                  </a:lnTo>
                  <a:lnTo>
                    <a:pt x="3057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7" name="Google Shape;1867;p34"/>
            <p:cNvSpPr/>
            <p:nvPr/>
          </p:nvSpPr>
          <p:spPr>
            <a:xfrm>
              <a:off x="7808875" y="1866689"/>
              <a:ext cx="12195" cy="73093"/>
            </a:xfrm>
            <a:custGeom>
              <a:avLst/>
              <a:gdLst/>
              <a:ahLst/>
              <a:cxnLst/>
              <a:rect l="l" t="t" r="r" b="b"/>
              <a:pathLst>
                <a:path w="160" h="959" fill="none" extrusionOk="0">
                  <a:moveTo>
                    <a:pt x="160" y="1"/>
                  </a:moveTo>
                  <a:lnTo>
                    <a:pt x="160" y="1"/>
                  </a:lnTo>
                  <a:lnTo>
                    <a:pt x="160" y="1"/>
                  </a:lnTo>
                  <a:lnTo>
                    <a:pt x="92" y="229"/>
                  </a:lnTo>
                  <a:lnTo>
                    <a:pt x="46" y="480"/>
                  </a:lnTo>
                  <a:lnTo>
                    <a:pt x="23" y="708"/>
                  </a:lnTo>
                  <a:lnTo>
                    <a:pt x="0" y="959"/>
                  </a:lnTo>
                  <a:lnTo>
                    <a:pt x="0" y="959"/>
                  </a:lnTo>
                  <a:lnTo>
                    <a:pt x="23" y="708"/>
                  </a:lnTo>
                  <a:lnTo>
                    <a:pt x="46" y="480"/>
                  </a:lnTo>
                  <a:lnTo>
                    <a:pt x="92" y="229"/>
                  </a:lnTo>
                  <a:lnTo>
                    <a:pt x="160" y="1"/>
                  </a:lnTo>
                  <a:lnTo>
                    <a:pt x="160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8" name="Google Shape;1868;p34"/>
            <p:cNvSpPr/>
            <p:nvPr/>
          </p:nvSpPr>
          <p:spPr>
            <a:xfrm>
              <a:off x="7820993" y="1865012"/>
              <a:ext cx="76" cy="1753"/>
            </a:xfrm>
            <a:custGeom>
              <a:avLst/>
              <a:gdLst/>
              <a:ahLst/>
              <a:cxnLst/>
              <a:rect l="l" t="t" r="r" b="b"/>
              <a:pathLst>
                <a:path w="1" h="23" fill="none" extrusionOk="0">
                  <a:moveTo>
                    <a:pt x="1" y="0"/>
                  </a:moveTo>
                  <a:lnTo>
                    <a:pt x="1" y="0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9" name="Google Shape;1869;p34"/>
            <p:cNvSpPr/>
            <p:nvPr/>
          </p:nvSpPr>
          <p:spPr>
            <a:xfrm>
              <a:off x="8125169" y="1706788"/>
              <a:ext cx="170422" cy="232997"/>
            </a:xfrm>
            <a:custGeom>
              <a:avLst/>
              <a:gdLst/>
              <a:ahLst/>
              <a:cxnLst/>
              <a:rect l="l" t="t" r="r" b="b"/>
              <a:pathLst>
                <a:path w="2236" h="3057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343" y="138"/>
                  </a:lnTo>
                  <a:lnTo>
                    <a:pt x="343" y="138"/>
                  </a:lnTo>
                  <a:lnTo>
                    <a:pt x="571" y="252"/>
                  </a:lnTo>
                  <a:lnTo>
                    <a:pt x="776" y="366"/>
                  </a:lnTo>
                  <a:lnTo>
                    <a:pt x="959" y="503"/>
                  </a:lnTo>
                  <a:lnTo>
                    <a:pt x="1141" y="639"/>
                  </a:lnTo>
                  <a:lnTo>
                    <a:pt x="1301" y="799"/>
                  </a:lnTo>
                  <a:lnTo>
                    <a:pt x="1460" y="959"/>
                  </a:lnTo>
                  <a:lnTo>
                    <a:pt x="1597" y="1141"/>
                  </a:lnTo>
                  <a:lnTo>
                    <a:pt x="1734" y="1323"/>
                  </a:lnTo>
                  <a:lnTo>
                    <a:pt x="1848" y="1529"/>
                  </a:lnTo>
                  <a:lnTo>
                    <a:pt x="1939" y="1734"/>
                  </a:lnTo>
                  <a:lnTo>
                    <a:pt x="2030" y="1939"/>
                  </a:lnTo>
                  <a:lnTo>
                    <a:pt x="2099" y="2144"/>
                  </a:lnTo>
                  <a:lnTo>
                    <a:pt x="2167" y="2372"/>
                  </a:lnTo>
                  <a:lnTo>
                    <a:pt x="2213" y="2601"/>
                  </a:lnTo>
                  <a:lnTo>
                    <a:pt x="2236" y="2829"/>
                  </a:lnTo>
                  <a:lnTo>
                    <a:pt x="2236" y="3057"/>
                  </a:lnTo>
                  <a:lnTo>
                    <a:pt x="2236" y="3057"/>
                  </a:lnTo>
                  <a:lnTo>
                    <a:pt x="2236" y="2806"/>
                  </a:lnTo>
                  <a:lnTo>
                    <a:pt x="2190" y="2555"/>
                  </a:lnTo>
                  <a:lnTo>
                    <a:pt x="2144" y="2304"/>
                  </a:lnTo>
                  <a:lnTo>
                    <a:pt x="2076" y="2076"/>
                  </a:lnTo>
                  <a:lnTo>
                    <a:pt x="1985" y="1825"/>
                  </a:lnTo>
                  <a:lnTo>
                    <a:pt x="1894" y="1597"/>
                  </a:lnTo>
                  <a:lnTo>
                    <a:pt x="1779" y="1392"/>
                  </a:lnTo>
                  <a:lnTo>
                    <a:pt x="1643" y="1187"/>
                  </a:lnTo>
                  <a:lnTo>
                    <a:pt x="1483" y="981"/>
                  </a:lnTo>
                  <a:lnTo>
                    <a:pt x="1301" y="799"/>
                  </a:lnTo>
                  <a:lnTo>
                    <a:pt x="1118" y="639"/>
                  </a:lnTo>
                  <a:lnTo>
                    <a:pt x="936" y="480"/>
                  </a:lnTo>
                  <a:lnTo>
                    <a:pt x="708" y="320"/>
                  </a:lnTo>
                  <a:lnTo>
                    <a:pt x="480" y="206"/>
                  </a:lnTo>
                  <a:lnTo>
                    <a:pt x="252" y="92"/>
                  </a:lnTo>
                  <a:lnTo>
                    <a:pt x="1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0" name="Google Shape;1870;p34"/>
            <p:cNvSpPr/>
            <p:nvPr/>
          </p:nvSpPr>
          <p:spPr>
            <a:xfrm>
              <a:off x="8123416" y="1706788"/>
              <a:ext cx="1829" cy="76"/>
            </a:xfrm>
            <a:custGeom>
              <a:avLst/>
              <a:gdLst/>
              <a:ahLst/>
              <a:cxnLst/>
              <a:rect l="l" t="t" r="r" b="b"/>
              <a:pathLst>
                <a:path w="24" h="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1" name="Google Shape;1871;p34"/>
            <p:cNvSpPr/>
            <p:nvPr/>
          </p:nvSpPr>
          <p:spPr>
            <a:xfrm>
              <a:off x="7820993" y="1696347"/>
              <a:ext cx="231244" cy="168746"/>
            </a:xfrm>
            <a:custGeom>
              <a:avLst/>
              <a:gdLst/>
              <a:ahLst/>
              <a:cxnLst/>
              <a:rect l="l" t="t" r="r" b="b"/>
              <a:pathLst>
                <a:path w="3034" h="2214" fill="none" extrusionOk="0">
                  <a:moveTo>
                    <a:pt x="3034" y="1"/>
                  </a:moveTo>
                  <a:lnTo>
                    <a:pt x="3034" y="1"/>
                  </a:lnTo>
                  <a:lnTo>
                    <a:pt x="2783" y="1"/>
                  </a:lnTo>
                  <a:lnTo>
                    <a:pt x="2532" y="47"/>
                  </a:lnTo>
                  <a:lnTo>
                    <a:pt x="2281" y="92"/>
                  </a:lnTo>
                  <a:lnTo>
                    <a:pt x="2053" y="161"/>
                  </a:lnTo>
                  <a:lnTo>
                    <a:pt x="1825" y="252"/>
                  </a:lnTo>
                  <a:lnTo>
                    <a:pt x="1597" y="343"/>
                  </a:lnTo>
                  <a:lnTo>
                    <a:pt x="1392" y="457"/>
                  </a:lnTo>
                  <a:lnTo>
                    <a:pt x="1187" y="594"/>
                  </a:lnTo>
                  <a:lnTo>
                    <a:pt x="982" y="754"/>
                  </a:lnTo>
                  <a:lnTo>
                    <a:pt x="799" y="913"/>
                  </a:lnTo>
                  <a:lnTo>
                    <a:pt x="617" y="1096"/>
                  </a:lnTo>
                  <a:lnTo>
                    <a:pt x="480" y="1301"/>
                  </a:lnTo>
                  <a:lnTo>
                    <a:pt x="320" y="1506"/>
                  </a:lnTo>
                  <a:lnTo>
                    <a:pt x="206" y="1734"/>
                  </a:lnTo>
                  <a:lnTo>
                    <a:pt x="92" y="1962"/>
                  </a:lnTo>
                  <a:lnTo>
                    <a:pt x="1" y="2213"/>
                  </a:lnTo>
                  <a:lnTo>
                    <a:pt x="1" y="2213"/>
                  </a:lnTo>
                  <a:lnTo>
                    <a:pt x="92" y="1962"/>
                  </a:lnTo>
                  <a:lnTo>
                    <a:pt x="206" y="1734"/>
                  </a:lnTo>
                  <a:lnTo>
                    <a:pt x="320" y="1506"/>
                  </a:lnTo>
                  <a:lnTo>
                    <a:pt x="480" y="1301"/>
                  </a:lnTo>
                  <a:lnTo>
                    <a:pt x="617" y="1096"/>
                  </a:lnTo>
                  <a:lnTo>
                    <a:pt x="799" y="913"/>
                  </a:lnTo>
                  <a:lnTo>
                    <a:pt x="982" y="754"/>
                  </a:lnTo>
                  <a:lnTo>
                    <a:pt x="1187" y="594"/>
                  </a:lnTo>
                  <a:lnTo>
                    <a:pt x="1392" y="457"/>
                  </a:lnTo>
                  <a:lnTo>
                    <a:pt x="1597" y="343"/>
                  </a:lnTo>
                  <a:lnTo>
                    <a:pt x="1825" y="252"/>
                  </a:lnTo>
                  <a:lnTo>
                    <a:pt x="2053" y="161"/>
                  </a:lnTo>
                  <a:lnTo>
                    <a:pt x="2281" y="92"/>
                  </a:lnTo>
                  <a:lnTo>
                    <a:pt x="2532" y="47"/>
                  </a:lnTo>
                  <a:lnTo>
                    <a:pt x="2783" y="1"/>
                  </a:lnTo>
                  <a:lnTo>
                    <a:pt x="303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2" name="Google Shape;1872;p34"/>
            <p:cNvSpPr/>
            <p:nvPr/>
          </p:nvSpPr>
          <p:spPr>
            <a:xfrm>
              <a:off x="8052154" y="1696347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3" name="Google Shape;1873;p34"/>
            <p:cNvSpPr/>
            <p:nvPr/>
          </p:nvSpPr>
          <p:spPr>
            <a:xfrm>
              <a:off x="7494258" y="2574121"/>
              <a:ext cx="175605" cy="225985"/>
            </a:xfrm>
            <a:custGeom>
              <a:avLst/>
              <a:gdLst/>
              <a:ahLst/>
              <a:cxnLst/>
              <a:rect l="l" t="t" r="r" b="b"/>
              <a:pathLst>
                <a:path w="2304" h="2965" extrusionOk="0">
                  <a:moveTo>
                    <a:pt x="1483" y="0"/>
                  </a:moveTo>
                  <a:lnTo>
                    <a:pt x="69" y="2212"/>
                  </a:lnTo>
                  <a:lnTo>
                    <a:pt x="24" y="2303"/>
                  </a:lnTo>
                  <a:lnTo>
                    <a:pt x="1" y="2395"/>
                  </a:lnTo>
                  <a:lnTo>
                    <a:pt x="1" y="2486"/>
                  </a:lnTo>
                  <a:lnTo>
                    <a:pt x="1" y="2577"/>
                  </a:lnTo>
                  <a:lnTo>
                    <a:pt x="46" y="2668"/>
                  </a:lnTo>
                  <a:lnTo>
                    <a:pt x="92" y="2760"/>
                  </a:lnTo>
                  <a:lnTo>
                    <a:pt x="138" y="2828"/>
                  </a:lnTo>
                  <a:lnTo>
                    <a:pt x="229" y="2874"/>
                  </a:lnTo>
                  <a:lnTo>
                    <a:pt x="297" y="2919"/>
                  </a:lnTo>
                  <a:lnTo>
                    <a:pt x="388" y="2942"/>
                  </a:lnTo>
                  <a:lnTo>
                    <a:pt x="502" y="2965"/>
                  </a:lnTo>
                  <a:lnTo>
                    <a:pt x="594" y="2942"/>
                  </a:lnTo>
                  <a:lnTo>
                    <a:pt x="662" y="2919"/>
                  </a:lnTo>
                  <a:lnTo>
                    <a:pt x="753" y="2874"/>
                  </a:lnTo>
                  <a:lnTo>
                    <a:pt x="822" y="2805"/>
                  </a:lnTo>
                  <a:lnTo>
                    <a:pt x="890" y="2737"/>
                  </a:lnTo>
                  <a:lnTo>
                    <a:pt x="2304" y="502"/>
                  </a:lnTo>
                  <a:lnTo>
                    <a:pt x="1483" y="0"/>
                  </a:lnTo>
                  <a:close/>
                </a:path>
              </a:pathLst>
            </a:custGeom>
            <a:solidFill>
              <a:srgbClr val="B4C0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4" name="Google Shape;1874;p34"/>
            <p:cNvSpPr/>
            <p:nvPr/>
          </p:nvSpPr>
          <p:spPr>
            <a:xfrm>
              <a:off x="8151234" y="1717230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C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5" name="Google Shape;1875;p34"/>
            <p:cNvSpPr/>
            <p:nvPr/>
          </p:nvSpPr>
          <p:spPr>
            <a:xfrm>
              <a:off x="8151234" y="1717230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6" name="Google Shape;1876;p34"/>
            <p:cNvSpPr/>
            <p:nvPr/>
          </p:nvSpPr>
          <p:spPr>
            <a:xfrm>
              <a:off x="8007035" y="1717230"/>
              <a:ext cx="177358" cy="465918"/>
            </a:xfrm>
            <a:custGeom>
              <a:avLst/>
              <a:gdLst/>
              <a:ahLst/>
              <a:cxnLst/>
              <a:rect l="l" t="t" r="r" b="b"/>
              <a:pathLst>
                <a:path w="2327" h="6113" extrusionOk="0">
                  <a:moveTo>
                    <a:pt x="1893" y="1"/>
                  </a:moveTo>
                  <a:lnTo>
                    <a:pt x="0" y="6044"/>
                  </a:lnTo>
                  <a:lnTo>
                    <a:pt x="251" y="6089"/>
                  </a:lnTo>
                  <a:lnTo>
                    <a:pt x="502" y="6112"/>
                  </a:lnTo>
                  <a:lnTo>
                    <a:pt x="2326" y="229"/>
                  </a:lnTo>
                  <a:lnTo>
                    <a:pt x="2121" y="115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DFEB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7" name="Google Shape;1877;p34"/>
            <p:cNvSpPr/>
            <p:nvPr/>
          </p:nvSpPr>
          <p:spPr>
            <a:xfrm>
              <a:off x="8007035" y="1717230"/>
              <a:ext cx="177358" cy="465918"/>
            </a:xfrm>
            <a:custGeom>
              <a:avLst/>
              <a:gdLst/>
              <a:ahLst/>
              <a:cxnLst/>
              <a:rect l="l" t="t" r="r" b="b"/>
              <a:pathLst>
                <a:path w="2327" h="6113" fill="none" extrusionOk="0">
                  <a:moveTo>
                    <a:pt x="1893" y="1"/>
                  </a:moveTo>
                  <a:lnTo>
                    <a:pt x="0" y="6044"/>
                  </a:lnTo>
                  <a:lnTo>
                    <a:pt x="0" y="6044"/>
                  </a:lnTo>
                  <a:lnTo>
                    <a:pt x="251" y="6089"/>
                  </a:lnTo>
                  <a:lnTo>
                    <a:pt x="502" y="6112"/>
                  </a:lnTo>
                  <a:lnTo>
                    <a:pt x="2326" y="229"/>
                  </a:lnTo>
                  <a:lnTo>
                    <a:pt x="2326" y="229"/>
                  </a:lnTo>
                  <a:lnTo>
                    <a:pt x="2121" y="115"/>
                  </a:lnTo>
                  <a:lnTo>
                    <a:pt x="1893" y="1"/>
                  </a:lnTo>
                  <a:lnTo>
                    <a:pt x="1893" y="1"/>
                  </a:lnTo>
                  <a:lnTo>
                    <a:pt x="189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8" name="Google Shape;1878;p34"/>
            <p:cNvSpPr/>
            <p:nvPr/>
          </p:nvSpPr>
          <p:spPr>
            <a:xfrm>
              <a:off x="7826252" y="1712047"/>
              <a:ext cx="139097" cy="318132"/>
            </a:xfrm>
            <a:custGeom>
              <a:avLst/>
              <a:gdLst/>
              <a:ahLst/>
              <a:cxnLst/>
              <a:rect l="l" t="t" r="r" b="b"/>
              <a:pathLst>
                <a:path w="1825" h="4174" extrusionOk="0">
                  <a:moveTo>
                    <a:pt x="1825" y="0"/>
                  </a:moveTo>
                  <a:lnTo>
                    <a:pt x="1505" y="137"/>
                  </a:lnTo>
                  <a:lnTo>
                    <a:pt x="1209" y="319"/>
                  </a:lnTo>
                  <a:lnTo>
                    <a:pt x="821" y="1528"/>
                  </a:lnTo>
                  <a:lnTo>
                    <a:pt x="1004" y="1323"/>
                  </a:lnTo>
                  <a:lnTo>
                    <a:pt x="1186" y="1140"/>
                  </a:lnTo>
                  <a:lnTo>
                    <a:pt x="1369" y="958"/>
                  </a:lnTo>
                  <a:lnTo>
                    <a:pt x="1574" y="798"/>
                  </a:lnTo>
                  <a:lnTo>
                    <a:pt x="1825" y="0"/>
                  </a:lnTo>
                  <a:close/>
                  <a:moveTo>
                    <a:pt x="23" y="4151"/>
                  </a:moveTo>
                  <a:lnTo>
                    <a:pt x="0" y="4173"/>
                  </a:lnTo>
                  <a:lnTo>
                    <a:pt x="23" y="4173"/>
                  </a:lnTo>
                  <a:lnTo>
                    <a:pt x="23" y="4151"/>
                  </a:lnTo>
                  <a:close/>
                </a:path>
              </a:pathLst>
            </a:custGeom>
            <a:solidFill>
              <a:srgbClr val="FC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9" name="Google Shape;1879;p34"/>
            <p:cNvSpPr/>
            <p:nvPr/>
          </p:nvSpPr>
          <p:spPr>
            <a:xfrm>
              <a:off x="7826252" y="2028342"/>
              <a:ext cx="1829" cy="1829"/>
            </a:xfrm>
            <a:custGeom>
              <a:avLst/>
              <a:gdLst/>
              <a:ahLst/>
              <a:cxnLst/>
              <a:rect l="l" t="t" r="r" b="b"/>
              <a:pathLst>
                <a:path w="24" h="24" fill="none" extrusionOk="0">
                  <a:moveTo>
                    <a:pt x="23" y="1"/>
                  </a:moveTo>
                  <a:lnTo>
                    <a:pt x="0" y="23"/>
                  </a:lnTo>
                  <a:lnTo>
                    <a:pt x="0" y="23"/>
                  </a:lnTo>
                  <a:lnTo>
                    <a:pt x="23" y="23"/>
                  </a:lnTo>
                  <a:lnTo>
                    <a:pt x="23" y="23"/>
                  </a:lnTo>
                  <a:lnTo>
                    <a:pt x="2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0" name="Google Shape;1880;p34"/>
            <p:cNvSpPr/>
            <p:nvPr/>
          </p:nvSpPr>
          <p:spPr>
            <a:xfrm>
              <a:off x="7888825" y="1712047"/>
              <a:ext cx="76522" cy="116537"/>
            </a:xfrm>
            <a:custGeom>
              <a:avLst/>
              <a:gdLst/>
              <a:ahLst/>
              <a:cxnLst/>
              <a:rect l="l" t="t" r="r" b="b"/>
              <a:pathLst>
                <a:path w="1004" h="1529" fill="none" extrusionOk="0">
                  <a:moveTo>
                    <a:pt x="1004" y="0"/>
                  </a:moveTo>
                  <a:lnTo>
                    <a:pt x="1004" y="0"/>
                  </a:lnTo>
                  <a:lnTo>
                    <a:pt x="684" y="137"/>
                  </a:lnTo>
                  <a:lnTo>
                    <a:pt x="388" y="319"/>
                  </a:lnTo>
                  <a:lnTo>
                    <a:pt x="0" y="1528"/>
                  </a:lnTo>
                  <a:lnTo>
                    <a:pt x="0" y="1528"/>
                  </a:lnTo>
                  <a:lnTo>
                    <a:pt x="183" y="1323"/>
                  </a:lnTo>
                  <a:lnTo>
                    <a:pt x="365" y="1140"/>
                  </a:lnTo>
                  <a:lnTo>
                    <a:pt x="548" y="958"/>
                  </a:lnTo>
                  <a:lnTo>
                    <a:pt x="753" y="798"/>
                  </a:lnTo>
                  <a:lnTo>
                    <a:pt x="1004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1" name="Google Shape;1881;p34"/>
            <p:cNvSpPr/>
            <p:nvPr/>
          </p:nvSpPr>
          <p:spPr>
            <a:xfrm>
              <a:off x="7828005" y="1772867"/>
              <a:ext cx="118213" cy="304260"/>
            </a:xfrm>
            <a:custGeom>
              <a:avLst/>
              <a:gdLst/>
              <a:ahLst/>
              <a:cxnLst/>
              <a:rect l="l" t="t" r="r" b="b"/>
              <a:pathLst>
                <a:path w="1551" h="3992" extrusionOk="0">
                  <a:moveTo>
                    <a:pt x="1551" y="0"/>
                  </a:moveTo>
                  <a:lnTo>
                    <a:pt x="1346" y="160"/>
                  </a:lnTo>
                  <a:lnTo>
                    <a:pt x="1163" y="342"/>
                  </a:lnTo>
                  <a:lnTo>
                    <a:pt x="981" y="525"/>
                  </a:lnTo>
                  <a:lnTo>
                    <a:pt x="798" y="730"/>
                  </a:lnTo>
                  <a:lnTo>
                    <a:pt x="0" y="3353"/>
                  </a:lnTo>
                  <a:lnTo>
                    <a:pt x="0" y="3375"/>
                  </a:lnTo>
                  <a:lnTo>
                    <a:pt x="137" y="3695"/>
                  </a:lnTo>
                  <a:lnTo>
                    <a:pt x="319" y="3991"/>
                  </a:lnTo>
                  <a:lnTo>
                    <a:pt x="1551" y="0"/>
                  </a:lnTo>
                  <a:close/>
                </a:path>
              </a:pathLst>
            </a:custGeom>
            <a:solidFill>
              <a:srgbClr val="DFEB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2" name="Google Shape;1882;p34"/>
            <p:cNvSpPr/>
            <p:nvPr/>
          </p:nvSpPr>
          <p:spPr>
            <a:xfrm>
              <a:off x="7828005" y="1772867"/>
              <a:ext cx="118213" cy="304260"/>
            </a:xfrm>
            <a:custGeom>
              <a:avLst/>
              <a:gdLst/>
              <a:ahLst/>
              <a:cxnLst/>
              <a:rect l="l" t="t" r="r" b="b"/>
              <a:pathLst>
                <a:path w="1551" h="3992" fill="none" extrusionOk="0">
                  <a:moveTo>
                    <a:pt x="1551" y="0"/>
                  </a:moveTo>
                  <a:lnTo>
                    <a:pt x="1551" y="0"/>
                  </a:lnTo>
                  <a:lnTo>
                    <a:pt x="1346" y="160"/>
                  </a:lnTo>
                  <a:lnTo>
                    <a:pt x="1163" y="342"/>
                  </a:lnTo>
                  <a:lnTo>
                    <a:pt x="981" y="525"/>
                  </a:lnTo>
                  <a:lnTo>
                    <a:pt x="798" y="730"/>
                  </a:lnTo>
                  <a:lnTo>
                    <a:pt x="0" y="3353"/>
                  </a:lnTo>
                  <a:lnTo>
                    <a:pt x="0" y="3353"/>
                  </a:lnTo>
                  <a:lnTo>
                    <a:pt x="0" y="3375"/>
                  </a:lnTo>
                  <a:lnTo>
                    <a:pt x="0" y="3375"/>
                  </a:lnTo>
                  <a:lnTo>
                    <a:pt x="137" y="3695"/>
                  </a:lnTo>
                  <a:lnTo>
                    <a:pt x="319" y="3991"/>
                  </a:lnTo>
                  <a:lnTo>
                    <a:pt x="155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3" name="Google Shape;1883;p34"/>
            <p:cNvSpPr/>
            <p:nvPr/>
          </p:nvSpPr>
          <p:spPr>
            <a:xfrm>
              <a:off x="8041789" y="1696347"/>
              <a:ext cx="74769" cy="31402"/>
            </a:xfrm>
            <a:custGeom>
              <a:avLst/>
              <a:gdLst/>
              <a:ahLst/>
              <a:cxnLst/>
              <a:rect l="l" t="t" r="r" b="b"/>
              <a:pathLst>
                <a:path w="981" h="412" extrusionOk="0">
                  <a:moveTo>
                    <a:pt x="114" y="1"/>
                  </a:moveTo>
                  <a:lnTo>
                    <a:pt x="0" y="411"/>
                  </a:lnTo>
                  <a:lnTo>
                    <a:pt x="228" y="343"/>
                  </a:lnTo>
                  <a:lnTo>
                    <a:pt x="456" y="297"/>
                  </a:lnTo>
                  <a:lnTo>
                    <a:pt x="684" y="275"/>
                  </a:lnTo>
                  <a:lnTo>
                    <a:pt x="935" y="252"/>
                  </a:lnTo>
                  <a:lnTo>
                    <a:pt x="981" y="115"/>
                  </a:lnTo>
                  <a:lnTo>
                    <a:pt x="775" y="69"/>
                  </a:lnTo>
                  <a:lnTo>
                    <a:pt x="547" y="24"/>
                  </a:lnTo>
                  <a:lnTo>
                    <a:pt x="342" y="1"/>
                  </a:lnTo>
                  <a:close/>
                </a:path>
              </a:pathLst>
            </a:custGeom>
            <a:solidFill>
              <a:srgbClr val="FC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4" name="Google Shape;1884;p34"/>
            <p:cNvSpPr/>
            <p:nvPr/>
          </p:nvSpPr>
          <p:spPr>
            <a:xfrm>
              <a:off x="8041789" y="1696347"/>
              <a:ext cx="74769" cy="31402"/>
            </a:xfrm>
            <a:custGeom>
              <a:avLst/>
              <a:gdLst/>
              <a:ahLst/>
              <a:cxnLst/>
              <a:rect l="l" t="t" r="r" b="b"/>
              <a:pathLst>
                <a:path w="981" h="412" fill="none" extrusionOk="0">
                  <a:moveTo>
                    <a:pt x="137" y="1"/>
                  </a:moveTo>
                  <a:lnTo>
                    <a:pt x="137" y="1"/>
                  </a:lnTo>
                  <a:lnTo>
                    <a:pt x="114" y="1"/>
                  </a:lnTo>
                  <a:lnTo>
                    <a:pt x="0" y="411"/>
                  </a:lnTo>
                  <a:lnTo>
                    <a:pt x="0" y="411"/>
                  </a:lnTo>
                  <a:lnTo>
                    <a:pt x="228" y="343"/>
                  </a:lnTo>
                  <a:lnTo>
                    <a:pt x="456" y="297"/>
                  </a:lnTo>
                  <a:lnTo>
                    <a:pt x="684" y="275"/>
                  </a:lnTo>
                  <a:lnTo>
                    <a:pt x="935" y="252"/>
                  </a:lnTo>
                  <a:lnTo>
                    <a:pt x="981" y="115"/>
                  </a:lnTo>
                  <a:lnTo>
                    <a:pt x="981" y="115"/>
                  </a:lnTo>
                  <a:lnTo>
                    <a:pt x="775" y="69"/>
                  </a:lnTo>
                  <a:lnTo>
                    <a:pt x="547" y="24"/>
                  </a:lnTo>
                  <a:lnTo>
                    <a:pt x="342" y="1"/>
                  </a:lnTo>
                  <a:lnTo>
                    <a:pt x="137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5" name="Google Shape;1885;p34"/>
            <p:cNvSpPr/>
            <p:nvPr/>
          </p:nvSpPr>
          <p:spPr>
            <a:xfrm>
              <a:off x="7913138" y="1715477"/>
              <a:ext cx="199995" cy="451970"/>
            </a:xfrm>
            <a:custGeom>
              <a:avLst/>
              <a:gdLst/>
              <a:ahLst/>
              <a:cxnLst/>
              <a:rect l="l" t="t" r="r" b="b"/>
              <a:pathLst>
                <a:path w="2624" h="5930" extrusionOk="0">
                  <a:moveTo>
                    <a:pt x="2623" y="1"/>
                  </a:moveTo>
                  <a:lnTo>
                    <a:pt x="2372" y="24"/>
                  </a:lnTo>
                  <a:lnTo>
                    <a:pt x="2144" y="46"/>
                  </a:lnTo>
                  <a:lnTo>
                    <a:pt x="1916" y="92"/>
                  </a:lnTo>
                  <a:lnTo>
                    <a:pt x="1688" y="160"/>
                  </a:lnTo>
                  <a:lnTo>
                    <a:pt x="1" y="5542"/>
                  </a:lnTo>
                  <a:lnTo>
                    <a:pt x="160" y="5656"/>
                  </a:lnTo>
                  <a:lnTo>
                    <a:pt x="365" y="5770"/>
                  </a:lnTo>
                  <a:lnTo>
                    <a:pt x="548" y="5862"/>
                  </a:lnTo>
                  <a:lnTo>
                    <a:pt x="753" y="5930"/>
                  </a:lnTo>
                  <a:lnTo>
                    <a:pt x="2623" y="1"/>
                  </a:lnTo>
                  <a:close/>
                </a:path>
              </a:pathLst>
            </a:custGeom>
            <a:solidFill>
              <a:srgbClr val="DFEB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6" name="Google Shape;1886;p34"/>
            <p:cNvSpPr/>
            <p:nvPr/>
          </p:nvSpPr>
          <p:spPr>
            <a:xfrm>
              <a:off x="7913138" y="1715477"/>
              <a:ext cx="199995" cy="451970"/>
            </a:xfrm>
            <a:custGeom>
              <a:avLst/>
              <a:gdLst/>
              <a:ahLst/>
              <a:cxnLst/>
              <a:rect l="l" t="t" r="r" b="b"/>
              <a:pathLst>
                <a:path w="2624" h="5930" fill="none" extrusionOk="0">
                  <a:moveTo>
                    <a:pt x="2623" y="1"/>
                  </a:moveTo>
                  <a:lnTo>
                    <a:pt x="2623" y="1"/>
                  </a:lnTo>
                  <a:lnTo>
                    <a:pt x="2372" y="24"/>
                  </a:lnTo>
                  <a:lnTo>
                    <a:pt x="2144" y="46"/>
                  </a:lnTo>
                  <a:lnTo>
                    <a:pt x="1916" y="92"/>
                  </a:lnTo>
                  <a:lnTo>
                    <a:pt x="1688" y="160"/>
                  </a:lnTo>
                  <a:lnTo>
                    <a:pt x="1" y="5542"/>
                  </a:lnTo>
                  <a:lnTo>
                    <a:pt x="1" y="5542"/>
                  </a:lnTo>
                  <a:lnTo>
                    <a:pt x="160" y="5656"/>
                  </a:lnTo>
                  <a:lnTo>
                    <a:pt x="365" y="5770"/>
                  </a:lnTo>
                  <a:lnTo>
                    <a:pt x="548" y="5862"/>
                  </a:lnTo>
                  <a:lnTo>
                    <a:pt x="753" y="5930"/>
                  </a:lnTo>
                  <a:lnTo>
                    <a:pt x="262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7" name="Google Shape;1887;p34"/>
            <p:cNvSpPr/>
            <p:nvPr/>
          </p:nvSpPr>
          <p:spPr>
            <a:xfrm>
              <a:off x="7753238" y="1640786"/>
              <a:ext cx="598003" cy="597926"/>
            </a:xfrm>
            <a:custGeom>
              <a:avLst/>
              <a:gdLst/>
              <a:ahLst/>
              <a:cxnLst/>
              <a:rect l="l" t="t" r="r" b="b"/>
              <a:pathLst>
                <a:path w="7846" h="7845" extrusionOk="0">
                  <a:moveTo>
                    <a:pt x="2281" y="365"/>
                  </a:moveTo>
                  <a:lnTo>
                    <a:pt x="2053" y="479"/>
                  </a:lnTo>
                  <a:lnTo>
                    <a:pt x="1848" y="593"/>
                  </a:lnTo>
                  <a:lnTo>
                    <a:pt x="1825" y="616"/>
                  </a:lnTo>
                  <a:lnTo>
                    <a:pt x="1848" y="662"/>
                  </a:lnTo>
                  <a:lnTo>
                    <a:pt x="1871" y="684"/>
                  </a:lnTo>
                  <a:lnTo>
                    <a:pt x="1893" y="684"/>
                  </a:lnTo>
                  <a:lnTo>
                    <a:pt x="2099" y="548"/>
                  </a:lnTo>
                  <a:lnTo>
                    <a:pt x="2304" y="456"/>
                  </a:lnTo>
                  <a:lnTo>
                    <a:pt x="2327" y="434"/>
                  </a:lnTo>
                  <a:lnTo>
                    <a:pt x="2327" y="388"/>
                  </a:lnTo>
                  <a:lnTo>
                    <a:pt x="2304" y="365"/>
                  </a:lnTo>
                  <a:close/>
                  <a:moveTo>
                    <a:pt x="4151" y="776"/>
                  </a:moveTo>
                  <a:lnTo>
                    <a:pt x="4402" y="798"/>
                  </a:lnTo>
                  <a:lnTo>
                    <a:pt x="4630" y="844"/>
                  </a:lnTo>
                  <a:lnTo>
                    <a:pt x="4858" y="912"/>
                  </a:lnTo>
                  <a:lnTo>
                    <a:pt x="5109" y="1004"/>
                  </a:lnTo>
                  <a:lnTo>
                    <a:pt x="5337" y="1118"/>
                  </a:lnTo>
                  <a:lnTo>
                    <a:pt x="5565" y="1232"/>
                  </a:lnTo>
                  <a:lnTo>
                    <a:pt x="5770" y="1369"/>
                  </a:lnTo>
                  <a:lnTo>
                    <a:pt x="5975" y="1528"/>
                  </a:lnTo>
                  <a:lnTo>
                    <a:pt x="6158" y="1688"/>
                  </a:lnTo>
                  <a:lnTo>
                    <a:pt x="6317" y="1870"/>
                  </a:lnTo>
                  <a:lnTo>
                    <a:pt x="6477" y="2075"/>
                  </a:lnTo>
                  <a:lnTo>
                    <a:pt x="6614" y="2281"/>
                  </a:lnTo>
                  <a:lnTo>
                    <a:pt x="6728" y="2486"/>
                  </a:lnTo>
                  <a:lnTo>
                    <a:pt x="6842" y="2714"/>
                  </a:lnTo>
                  <a:lnTo>
                    <a:pt x="6910" y="2942"/>
                  </a:lnTo>
                  <a:lnTo>
                    <a:pt x="6979" y="3170"/>
                  </a:lnTo>
                  <a:lnTo>
                    <a:pt x="7024" y="3421"/>
                  </a:lnTo>
                  <a:lnTo>
                    <a:pt x="7070" y="3672"/>
                  </a:lnTo>
                  <a:lnTo>
                    <a:pt x="7070" y="3923"/>
                  </a:lnTo>
                  <a:lnTo>
                    <a:pt x="7070" y="4151"/>
                  </a:lnTo>
                  <a:lnTo>
                    <a:pt x="7047" y="4379"/>
                  </a:lnTo>
                  <a:lnTo>
                    <a:pt x="7002" y="4630"/>
                  </a:lnTo>
                  <a:lnTo>
                    <a:pt x="6933" y="4858"/>
                  </a:lnTo>
                  <a:lnTo>
                    <a:pt x="6842" y="5108"/>
                  </a:lnTo>
                  <a:lnTo>
                    <a:pt x="6728" y="5336"/>
                  </a:lnTo>
                  <a:lnTo>
                    <a:pt x="6614" y="5565"/>
                  </a:lnTo>
                  <a:lnTo>
                    <a:pt x="6477" y="5770"/>
                  </a:lnTo>
                  <a:lnTo>
                    <a:pt x="6317" y="5952"/>
                  </a:lnTo>
                  <a:lnTo>
                    <a:pt x="6158" y="6135"/>
                  </a:lnTo>
                  <a:lnTo>
                    <a:pt x="5975" y="6317"/>
                  </a:lnTo>
                  <a:lnTo>
                    <a:pt x="5770" y="6454"/>
                  </a:lnTo>
                  <a:lnTo>
                    <a:pt x="5565" y="6591"/>
                  </a:lnTo>
                  <a:lnTo>
                    <a:pt x="5360" y="6728"/>
                  </a:lnTo>
                  <a:lnTo>
                    <a:pt x="5132" y="6819"/>
                  </a:lnTo>
                  <a:lnTo>
                    <a:pt x="4904" y="6910"/>
                  </a:lnTo>
                  <a:lnTo>
                    <a:pt x="4676" y="6978"/>
                  </a:lnTo>
                  <a:lnTo>
                    <a:pt x="4425" y="7024"/>
                  </a:lnTo>
                  <a:lnTo>
                    <a:pt x="4174" y="7047"/>
                  </a:lnTo>
                  <a:lnTo>
                    <a:pt x="3923" y="7070"/>
                  </a:lnTo>
                  <a:lnTo>
                    <a:pt x="3695" y="7047"/>
                  </a:lnTo>
                  <a:lnTo>
                    <a:pt x="3467" y="7024"/>
                  </a:lnTo>
                  <a:lnTo>
                    <a:pt x="3216" y="6978"/>
                  </a:lnTo>
                  <a:lnTo>
                    <a:pt x="2988" y="6910"/>
                  </a:lnTo>
                  <a:lnTo>
                    <a:pt x="2737" y="6819"/>
                  </a:lnTo>
                  <a:lnTo>
                    <a:pt x="2509" y="6728"/>
                  </a:lnTo>
                  <a:lnTo>
                    <a:pt x="2281" y="6591"/>
                  </a:lnTo>
                  <a:lnTo>
                    <a:pt x="2076" y="6454"/>
                  </a:lnTo>
                  <a:lnTo>
                    <a:pt x="1893" y="6294"/>
                  </a:lnTo>
                  <a:lnTo>
                    <a:pt x="1711" y="6135"/>
                  </a:lnTo>
                  <a:lnTo>
                    <a:pt x="1528" y="5952"/>
                  </a:lnTo>
                  <a:lnTo>
                    <a:pt x="1392" y="5770"/>
                  </a:lnTo>
                  <a:lnTo>
                    <a:pt x="1255" y="5565"/>
                  </a:lnTo>
                  <a:lnTo>
                    <a:pt x="1118" y="5336"/>
                  </a:lnTo>
                  <a:lnTo>
                    <a:pt x="1027" y="5131"/>
                  </a:lnTo>
                  <a:lnTo>
                    <a:pt x="936" y="4903"/>
                  </a:lnTo>
                  <a:lnTo>
                    <a:pt x="867" y="4652"/>
                  </a:lnTo>
                  <a:lnTo>
                    <a:pt x="822" y="4424"/>
                  </a:lnTo>
                  <a:lnTo>
                    <a:pt x="799" y="4173"/>
                  </a:lnTo>
                  <a:lnTo>
                    <a:pt x="776" y="3923"/>
                  </a:lnTo>
                  <a:lnTo>
                    <a:pt x="799" y="3695"/>
                  </a:lnTo>
                  <a:lnTo>
                    <a:pt x="822" y="3444"/>
                  </a:lnTo>
                  <a:lnTo>
                    <a:pt x="867" y="3216"/>
                  </a:lnTo>
                  <a:lnTo>
                    <a:pt x="936" y="2988"/>
                  </a:lnTo>
                  <a:lnTo>
                    <a:pt x="1027" y="2737"/>
                  </a:lnTo>
                  <a:lnTo>
                    <a:pt x="1118" y="2509"/>
                  </a:lnTo>
                  <a:lnTo>
                    <a:pt x="1255" y="2281"/>
                  </a:lnTo>
                  <a:lnTo>
                    <a:pt x="1392" y="2075"/>
                  </a:lnTo>
                  <a:lnTo>
                    <a:pt x="1528" y="1870"/>
                  </a:lnTo>
                  <a:lnTo>
                    <a:pt x="1711" y="1688"/>
                  </a:lnTo>
                  <a:lnTo>
                    <a:pt x="1893" y="1528"/>
                  </a:lnTo>
                  <a:lnTo>
                    <a:pt x="2076" y="1369"/>
                  </a:lnTo>
                  <a:lnTo>
                    <a:pt x="2281" y="1232"/>
                  </a:lnTo>
                  <a:lnTo>
                    <a:pt x="2509" y="1118"/>
                  </a:lnTo>
                  <a:lnTo>
                    <a:pt x="2714" y="1004"/>
                  </a:lnTo>
                  <a:lnTo>
                    <a:pt x="2942" y="935"/>
                  </a:lnTo>
                  <a:lnTo>
                    <a:pt x="3193" y="867"/>
                  </a:lnTo>
                  <a:lnTo>
                    <a:pt x="3421" y="821"/>
                  </a:lnTo>
                  <a:lnTo>
                    <a:pt x="3672" y="776"/>
                  </a:lnTo>
                  <a:close/>
                  <a:moveTo>
                    <a:pt x="3672" y="684"/>
                  </a:moveTo>
                  <a:lnTo>
                    <a:pt x="3421" y="730"/>
                  </a:lnTo>
                  <a:lnTo>
                    <a:pt x="3170" y="776"/>
                  </a:lnTo>
                  <a:lnTo>
                    <a:pt x="2920" y="844"/>
                  </a:lnTo>
                  <a:lnTo>
                    <a:pt x="2692" y="935"/>
                  </a:lnTo>
                  <a:lnTo>
                    <a:pt x="2463" y="1026"/>
                  </a:lnTo>
                  <a:lnTo>
                    <a:pt x="2235" y="1163"/>
                  </a:lnTo>
                  <a:lnTo>
                    <a:pt x="2030" y="1300"/>
                  </a:lnTo>
                  <a:lnTo>
                    <a:pt x="1825" y="1460"/>
                  </a:lnTo>
                  <a:lnTo>
                    <a:pt x="1643" y="1619"/>
                  </a:lnTo>
                  <a:lnTo>
                    <a:pt x="1460" y="1802"/>
                  </a:lnTo>
                  <a:lnTo>
                    <a:pt x="1300" y="2007"/>
                  </a:lnTo>
                  <a:lnTo>
                    <a:pt x="1164" y="2235"/>
                  </a:lnTo>
                  <a:lnTo>
                    <a:pt x="1050" y="2463"/>
                  </a:lnTo>
                  <a:lnTo>
                    <a:pt x="936" y="2691"/>
                  </a:lnTo>
                  <a:lnTo>
                    <a:pt x="844" y="2942"/>
                  </a:lnTo>
                  <a:lnTo>
                    <a:pt x="776" y="3193"/>
                  </a:lnTo>
                  <a:lnTo>
                    <a:pt x="730" y="3444"/>
                  </a:lnTo>
                  <a:lnTo>
                    <a:pt x="708" y="3672"/>
                  </a:lnTo>
                  <a:lnTo>
                    <a:pt x="685" y="3923"/>
                  </a:lnTo>
                  <a:lnTo>
                    <a:pt x="708" y="4173"/>
                  </a:lnTo>
                  <a:lnTo>
                    <a:pt x="730" y="4424"/>
                  </a:lnTo>
                  <a:lnTo>
                    <a:pt x="776" y="4675"/>
                  </a:lnTo>
                  <a:lnTo>
                    <a:pt x="844" y="4926"/>
                  </a:lnTo>
                  <a:lnTo>
                    <a:pt x="936" y="5154"/>
                  </a:lnTo>
                  <a:lnTo>
                    <a:pt x="1050" y="5382"/>
                  </a:lnTo>
                  <a:lnTo>
                    <a:pt x="1164" y="5610"/>
                  </a:lnTo>
                  <a:lnTo>
                    <a:pt x="1300" y="5815"/>
                  </a:lnTo>
                  <a:lnTo>
                    <a:pt x="1460" y="6021"/>
                  </a:lnTo>
                  <a:lnTo>
                    <a:pt x="1643" y="6203"/>
                  </a:lnTo>
                  <a:lnTo>
                    <a:pt x="1825" y="6385"/>
                  </a:lnTo>
                  <a:lnTo>
                    <a:pt x="2030" y="6545"/>
                  </a:lnTo>
                  <a:lnTo>
                    <a:pt x="2235" y="6682"/>
                  </a:lnTo>
                  <a:lnTo>
                    <a:pt x="2463" y="6796"/>
                  </a:lnTo>
                  <a:lnTo>
                    <a:pt x="2714" y="6910"/>
                  </a:lnTo>
                  <a:lnTo>
                    <a:pt x="2965" y="7001"/>
                  </a:lnTo>
                  <a:lnTo>
                    <a:pt x="3193" y="7070"/>
                  </a:lnTo>
                  <a:lnTo>
                    <a:pt x="3444" y="7115"/>
                  </a:lnTo>
                  <a:lnTo>
                    <a:pt x="3695" y="7138"/>
                  </a:lnTo>
                  <a:lnTo>
                    <a:pt x="3923" y="7161"/>
                  </a:lnTo>
                  <a:lnTo>
                    <a:pt x="4197" y="7138"/>
                  </a:lnTo>
                  <a:lnTo>
                    <a:pt x="4447" y="7115"/>
                  </a:lnTo>
                  <a:lnTo>
                    <a:pt x="4698" y="7070"/>
                  </a:lnTo>
                  <a:lnTo>
                    <a:pt x="4926" y="7001"/>
                  </a:lnTo>
                  <a:lnTo>
                    <a:pt x="5177" y="6910"/>
                  </a:lnTo>
                  <a:lnTo>
                    <a:pt x="5405" y="6796"/>
                  </a:lnTo>
                  <a:lnTo>
                    <a:pt x="5610" y="6682"/>
                  </a:lnTo>
                  <a:lnTo>
                    <a:pt x="5816" y="6545"/>
                  </a:lnTo>
                  <a:lnTo>
                    <a:pt x="6021" y="6385"/>
                  </a:lnTo>
                  <a:lnTo>
                    <a:pt x="6203" y="6203"/>
                  </a:lnTo>
                  <a:lnTo>
                    <a:pt x="6386" y="6021"/>
                  </a:lnTo>
                  <a:lnTo>
                    <a:pt x="6545" y="5815"/>
                  </a:lnTo>
                  <a:lnTo>
                    <a:pt x="6682" y="5610"/>
                  </a:lnTo>
                  <a:lnTo>
                    <a:pt x="6819" y="5382"/>
                  </a:lnTo>
                  <a:lnTo>
                    <a:pt x="6933" y="5131"/>
                  </a:lnTo>
                  <a:lnTo>
                    <a:pt x="7024" y="4880"/>
                  </a:lnTo>
                  <a:lnTo>
                    <a:pt x="7070" y="4652"/>
                  </a:lnTo>
                  <a:lnTo>
                    <a:pt x="7116" y="4402"/>
                  </a:lnTo>
                  <a:lnTo>
                    <a:pt x="7161" y="4151"/>
                  </a:lnTo>
                  <a:lnTo>
                    <a:pt x="7161" y="3923"/>
                  </a:lnTo>
                  <a:lnTo>
                    <a:pt x="7161" y="3649"/>
                  </a:lnTo>
                  <a:lnTo>
                    <a:pt x="7116" y="3398"/>
                  </a:lnTo>
                  <a:lnTo>
                    <a:pt x="7070" y="3147"/>
                  </a:lnTo>
                  <a:lnTo>
                    <a:pt x="7002" y="2919"/>
                  </a:lnTo>
                  <a:lnTo>
                    <a:pt x="6910" y="2668"/>
                  </a:lnTo>
                  <a:lnTo>
                    <a:pt x="6819" y="2440"/>
                  </a:lnTo>
                  <a:lnTo>
                    <a:pt x="6682" y="2235"/>
                  </a:lnTo>
                  <a:lnTo>
                    <a:pt x="6545" y="2030"/>
                  </a:lnTo>
                  <a:lnTo>
                    <a:pt x="6386" y="1825"/>
                  </a:lnTo>
                  <a:lnTo>
                    <a:pt x="6226" y="1642"/>
                  </a:lnTo>
                  <a:lnTo>
                    <a:pt x="6044" y="1460"/>
                  </a:lnTo>
                  <a:lnTo>
                    <a:pt x="5839" y="1300"/>
                  </a:lnTo>
                  <a:lnTo>
                    <a:pt x="5610" y="1163"/>
                  </a:lnTo>
                  <a:lnTo>
                    <a:pt x="5382" y="1026"/>
                  </a:lnTo>
                  <a:lnTo>
                    <a:pt x="5154" y="912"/>
                  </a:lnTo>
                  <a:lnTo>
                    <a:pt x="4904" y="821"/>
                  </a:lnTo>
                  <a:lnTo>
                    <a:pt x="4653" y="776"/>
                  </a:lnTo>
                  <a:lnTo>
                    <a:pt x="4402" y="707"/>
                  </a:lnTo>
                  <a:lnTo>
                    <a:pt x="4174" y="684"/>
                  </a:lnTo>
                  <a:close/>
                  <a:moveTo>
                    <a:pt x="3923" y="0"/>
                  </a:moveTo>
                  <a:lnTo>
                    <a:pt x="3604" y="23"/>
                  </a:lnTo>
                  <a:lnTo>
                    <a:pt x="3262" y="69"/>
                  </a:lnTo>
                  <a:lnTo>
                    <a:pt x="2942" y="137"/>
                  </a:lnTo>
                  <a:lnTo>
                    <a:pt x="2600" y="228"/>
                  </a:lnTo>
                  <a:lnTo>
                    <a:pt x="2578" y="251"/>
                  </a:lnTo>
                  <a:lnTo>
                    <a:pt x="2578" y="297"/>
                  </a:lnTo>
                  <a:lnTo>
                    <a:pt x="2600" y="320"/>
                  </a:lnTo>
                  <a:lnTo>
                    <a:pt x="2646" y="320"/>
                  </a:lnTo>
                  <a:lnTo>
                    <a:pt x="2965" y="228"/>
                  </a:lnTo>
                  <a:lnTo>
                    <a:pt x="3284" y="137"/>
                  </a:lnTo>
                  <a:lnTo>
                    <a:pt x="3604" y="114"/>
                  </a:lnTo>
                  <a:lnTo>
                    <a:pt x="3923" y="91"/>
                  </a:lnTo>
                  <a:lnTo>
                    <a:pt x="4197" y="91"/>
                  </a:lnTo>
                  <a:lnTo>
                    <a:pt x="4447" y="137"/>
                  </a:lnTo>
                  <a:lnTo>
                    <a:pt x="4721" y="183"/>
                  </a:lnTo>
                  <a:lnTo>
                    <a:pt x="4972" y="228"/>
                  </a:lnTo>
                  <a:lnTo>
                    <a:pt x="5223" y="320"/>
                  </a:lnTo>
                  <a:lnTo>
                    <a:pt x="5496" y="434"/>
                  </a:lnTo>
                  <a:lnTo>
                    <a:pt x="5725" y="548"/>
                  </a:lnTo>
                  <a:lnTo>
                    <a:pt x="5975" y="684"/>
                  </a:lnTo>
                  <a:lnTo>
                    <a:pt x="6181" y="821"/>
                  </a:lnTo>
                  <a:lnTo>
                    <a:pt x="6386" y="981"/>
                  </a:lnTo>
                  <a:lnTo>
                    <a:pt x="6568" y="1140"/>
                  </a:lnTo>
                  <a:lnTo>
                    <a:pt x="6728" y="1323"/>
                  </a:lnTo>
                  <a:lnTo>
                    <a:pt x="6888" y="1505"/>
                  </a:lnTo>
                  <a:lnTo>
                    <a:pt x="7047" y="1688"/>
                  </a:lnTo>
                  <a:lnTo>
                    <a:pt x="7184" y="1893"/>
                  </a:lnTo>
                  <a:lnTo>
                    <a:pt x="7298" y="2098"/>
                  </a:lnTo>
                  <a:lnTo>
                    <a:pt x="7412" y="2304"/>
                  </a:lnTo>
                  <a:lnTo>
                    <a:pt x="7503" y="2532"/>
                  </a:lnTo>
                  <a:lnTo>
                    <a:pt x="7572" y="2760"/>
                  </a:lnTo>
                  <a:lnTo>
                    <a:pt x="7640" y="2988"/>
                  </a:lnTo>
                  <a:lnTo>
                    <a:pt x="7686" y="3216"/>
                  </a:lnTo>
                  <a:lnTo>
                    <a:pt x="7731" y="3444"/>
                  </a:lnTo>
                  <a:lnTo>
                    <a:pt x="7754" y="3695"/>
                  </a:lnTo>
                  <a:lnTo>
                    <a:pt x="7754" y="3923"/>
                  </a:lnTo>
                  <a:lnTo>
                    <a:pt x="7754" y="4173"/>
                  </a:lnTo>
                  <a:lnTo>
                    <a:pt x="7708" y="4447"/>
                  </a:lnTo>
                  <a:lnTo>
                    <a:pt x="7663" y="4698"/>
                  </a:lnTo>
                  <a:lnTo>
                    <a:pt x="7617" y="4972"/>
                  </a:lnTo>
                  <a:lnTo>
                    <a:pt x="7526" y="5222"/>
                  </a:lnTo>
                  <a:lnTo>
                    <a:pt x="7412" y="5473"/>
                  </a:lnTo>
                  <a:lnTo>
                    <a:pt x="7298" y="5724"/>
                  </a:lnTo>
                  <a:lnTo>
                    <a:pt x="7161" y="5975"/>
                  </a:lnTo>
                  <a:lnTo>
                    <a:pt x="7024" y="6180"/>
                  </a:lnTo>
                  <a:lnTo>
                    <a:pt x="6865" y="6363"/>
                  </a:lnTo>
                  <a:lnTo>
                    <a:pt x="6705" y="6545"/>
                  </a:lnTo>
                  <a:lnTo>
                    <a:pt x="6523" y="6728"/>
                  </a:lnTo>
                  <a:lnTo>
                    <a:pt x="6340" y="6887"/>
                  </a:lnTo>
                  <a:lnTo>
                    <a:pt x="6158" y="7024"/>
                  </a:lnTo>
                  <a:lnTo>
                    <a:pt x="5953" y="7161"/>
                  </a:lnTo>
                  <a:lnTo>
                    <a:pt x="5747" y="7275"/>
                  </a:lnTo>
                  <a:lnTo>
                    <a:pt x="5542" y="7389"/>
                  </a:lnTo>
                  <a:lnTo>
                    <a:pt x="5314" y="7480"/>
                  </a:lnTo>
                  <a:lnTo>
                    <a:pt x="5086" y="7571"/>
                  </a:lnTo>
                  <a:lnTo>
                    <a:pt x="4858" y="7617"/>
                  </a:lnTo>
                  <a:lnTo>
                    <a:pt x="4630" y="7685"/>
                  </a:lnTo>
                  <a:lnTo>
                    <a:pt x="4402" y="7708"/>
                  </a:lnTo>
                  <a:lnTo>
                    <a:pt x="4151" y="7731"/>
                  </a:lnTo>
                  <a:lnTo>
                    <a:pt x="3923" y="7754"/>
                  </a:lnTo>
                  <a:lnTo>
                    <a:pt x="3672" y="7731"/>
                  </a:lnTo>
                  <a:lnTo>
                    <a:pt x="3398" y="7708"/>
                  </a:lnTo>
                  <a:lnTo>
                    <a:pt x="3148" y="7663"/>
                  </a:lnTo>
                  <a:lnTo>
                    <a:pt x="2874" y="7594"/>
                  </a:lnTo>
                  <a:lnTo>
                    <a:pt x="2623" y="7503"/>
                  </a:lnTo>
                  <a:lnTo>
                    <a:pt x="2372" y="7412"/>
                  </a:lnTo>
                  <a:lnTo>
                    <a:pt x="2121" y="7298"/>
                  </a:lnTo>
                  <a:lnTo>
                    <a:pt x="1871" y="7138"/>
                  </a:lnTo>
                  <a:lnTo>
                    <a:pt x="1665" y="7001"/>
                  </a:lnTo>
                  <a:lnTo>
                    <a:pt x="1483" y="6842"/>
                  </a:lnTo>
                  <a:lnTo>
                    <a:pt x="1278" y="6682"/>
                  </a:lnTo>
                  <a:lnTo>
                    <a:pt x="1118" y="6522"/>
                  </a:lnTo>
                  <a:lnTo>
                    <a:pt x="958" y="6340"/>
                  </a:lnTo>
                  <a:lnTo>
                    <a:pt x="822" y="6135"/>
                  </a:lnTo>
                  <a:lnTo>
                    <a:pt x="685" y="5929"/>
                  </a:lnTo>
                  <a:lnTo>
                    <a:pt x="571" y="5724"/>
                  </a:lnTo>
                  <a:lnTo>
                    <a:pt x="457" y="5519"/>
                  </a:lnTo>
                  <a:lnTo>
                    <a:pt x="365" y="5314"/>
                  </a:lnTo>
                  <a:lnTo>
                    <a:pt x="274" y="5086"/>
                  </a:lnTo>
                  <a:lnTo>
                    <a:pt x="229" y="4858"/>
                  </a:lnTo>
                  <a:lnTo>
                    <a:pt x="160" y="4630"/>
                  </a:lnTo>
                  <a:lnTo>
                    <a:pt x="137" y="4379"/>
                  </a:lnTo>
                  <a:lnTo>
                    <a:pt x="115" y="4151"/>
                  </a:lnTo>
                  <a:lnTo>
                    <a:pt x="92" y="3923"/>
                  </a:lnTo>
                  <a:lnTo>
                    <a:pt x="115" y="3649"/>
                  </a:lnTo>
                  <a:lnTo>
                    <a:pt x="137" y="3398"/>
                  </a:lnTo>
                  <a:lnTo>
                    <a:pt x="183" y="3124"/>
                  </a:lnTo>
                  <a:lnTo>
                    <a:pt x="251" y="2874"/>
                  </a:lnTo>
                  <a:lnTo>
                    <a:pt x="320" y="2600"/>
                  </a:lnTo>
                  <a:lnTo>
                    <a:pt x="434" y="2349"/>
                  </a:lnTo>
                  <a:lnTo>
                    <a:pt x="548" y="2121"/>
                  </a:lnTo>
                  <a:lnTo>
                    <a:pt x="708" y="1870"/>
                  </a:lnTo>
                  <a:lnTo>
                    <a:pt x="844" y="1665"/>
                  </a:lnTo>
                  <a:lnTo>
                    <a:pt x="1004" y="1460"/>
                  </a:lnTo>
                  <a:lnTo>
                    <a:pt x="1164" y="1277"/>
                  </a:lnTo>
                  <a:lnTo>
                    <a:pt x="1346" y="1095"/>
                  </a:lnTo>
                  <a:lnTo>
                    <a:pt x="1346" y="1072"/>
                  </a:lnTo>
                  <a:lnTo>
                    <a:pt x="1346" y="1049"/>
                  </a:lnTo>
                  <a:lnTo>
                    <a:pt x="1300" y="1026"/>
                  </a:lnTo>
                  <a:lnTo>
                    <a:pt x="1278" y="1026"/>
                  </a:lnTo>
                  <a:lnTo>
                    <a:pt x="1095" y="1209"/>
                  </a:lnTo>
                  <a:lnTo>
                    <a:pt x="936" y="1414"/>
                  </a:lnTo>
                  <a:lnTo>
                    <a:pt x="776" y="1597"/>
                  </a:lnTo>
                  <a:lnTo>
                    <a:pt x="616" y="1825"/>
                  </a:lnTo>
                  <a:lnTo>
                    <a:pt x="479" y="2075"/>
                  </a:lnTo>
                  <a:lnTo>
                    <a:pt x="343" y="2326"/>
                  </a:lnTo>
                  <a:lnTo>
                    <a:pt x="251" y="2577"/>
                  </a:lnTo>
                  <a:lnTo>
                    <a:pt x="160" y="2851"/>
                  </a:lnTo>
                  <a:lnTo>
                    <a:pt x="92" y="3102"/>
                  </a:lnTo>
                  <a:lnTo>
                    <a:pt x="46" y="3375"/>
                  </a:lnTo>
                  <a:lnTo>
                    <a:pt x="23" y="3649"/>
                  </a:lnTo>
                  <a:lnTo>
                    <a:pt x="1" y="3923"/>
                  </a:lnTo>
                  <a:lnTo>
                    <a:pt x="23" y="4151"/>
                  </a:lnTo>
                  <a:lnTo>
                    <a:pt x="46" y="4402"/>
                  </a:lnTo>
                  <a:lnTo>
                    <a:pt x="69" y="4630"/>
                  </a:lnTo>
                  <a:lnTo>
                    <a:pt x="137" y="4880"/>
                  </a:lnTo>
                  <a:lnTo>
                    <a:pt x="206" y="5108"/>
                  </a:lnTo>
                  <a:lnTo>
                    <a:pt x="274" y="5336"/>
                  </a:lnTo>
                  <a:lnTo>
                    <a:pt x="365" y="5565"/>
                  </a:lnTo>
                  <a:lnTo>
                    <a:pt x="479" y="5770"/>
                  </a:lnTo>
                  <a:lnTo>
                    <a:pt x="594" y="5998"/>
                  </a:lnTo>
                  <a:lnTo>
                    <a:pt x="730" y="6203"/>
                  </a:lnTo>
                  <a:lnTo>
                    <a:pt x="890" y="6385"/>
                  </a:lnTo>
                  <a:lnTo>
                    <a:pt x="1050" y="6568"/>
                  </a:lnTo>
                  <a:lnTo>
                    <a:pt x="1232" y="6750"/>
                  </a:lnTo>
                  <a:lnTo>
                    <a:pt x="1414" y="6933"/>
                  </a:lnTo>
                  <a:lnTo>
                    <a:pt x="1620" y="7070"/>
                  </a:lnTo>
                  <a:lnTo>
                    <a:pt x="1825" y="7229"/>
                  </a:lnTo>
                  <a:lnTo>
                    <a:pt x="2076" y="7366"/>
                  </a:lnTo>
                  <a:lnTo>
                    <a:pt x="2327" y="7503"/>
                  </a:lnTo>
                  <a:lnTo>
                    <a:pt x="2600" y="7594"/>
                  </a:lnTo>
                  <a:lnTo>
                    <a:pt x="2851" y="7685"/>
                  </a:lnTo>
                  <a:lnTo>
                    <a:pt x="3125" y="7754"/>
                  </a:lnTo>
                  <a:lnTo>
                    <a:pt x="3376" y="7799"/>
                  </a:lnTo>
                  <a:lnTo>
                    <a:pt x="3649" y="7822"/>
                  </a:lnTo>
                  <a:lnTo>
                    <a:pt x="3923" y="7845"/>
                  </a:lnTo>
                  <a:lnTo>
                    <a:pt x="4174" y="7822"/>
                  </a:lnTo>
                  <a:lnTo>
                    <a:pt x="4402" y="7799"/>
                  </a:lnTo>
                  <a:lnTo>
                    <a:pt x="4653" y="7777"/>
                  </a:lnTo>
                  <a:lnTo>
                    <a:pt x="4881" y="7708"/>
                  </a:lnTo>
                  <a:lnTo>
                    <a:pt x="5109" y="7640"/>
                  </a:lnTo>
                  <a:lnTo>
                    <a:pt x="5337" y="7571"/>
                  </a:lnTo>
                  <a:lnTo>
                    <a:pt x="5565" y="7480"/>
                  </a:lnTo>
                  <a:lnTo>
                    <a:pt x="5793" y="7366"/>
                  </a:lnTo>
                  <a:lnTo>
                    <a:pt x="5998" y="7252"/>
                  </a:lnTo>
                  <a:lnTo>
                    <a:pt x="6203" y="7115"/>
                  </a:lnTo>
                  <a:lnTo>
                    <a:pt x="6409" y="6956"/>
                  </a:lnTo>
                  <a:lnTo>
                    <a:pt x="6591" y="6796"/>
                  </a:lnTo>
                  <a:lnTo>
                    <a:pt x="6774" y="6614"/>
                  </a:lnTo>
                  <a:lnTo>
                    <a:pt x="6933" y="6431"/>
                  </a:lnTo>
                  <a:lnTo>
                    <a:pt x="7093" y="6226"/>
                  </a:lnTo>
                  <a:lnTo>
                    <a:pt x="7230" y="6021"/>
                  </a:lnTo>
                  <a:lnTo>
                    <a:pt x="7389" y="5770"/>
                  </a:lnTo>
                  <a:lnTo>
                    <a:pt x="7503" y="5519"/>
                  </a:lnTo>
                  <a:lnTo>
                    <a:pt x="7617" y="5245"/>
                  </a:lnTo>
                  <a:lnTo>
                    <a:pt x="7686" y="4994"/>
                  </a:lnTo>
                  <a:lnTo>
                    <a:pt x="7754" y="4721"/>
                  </a:lnTo>
                  <a:lnTo>
                    <a:pt x="7800" y="4470"/>
                  </a:lnTo>
                  <a:lnTo>
                    <a:pt x="7845" y="4196"/>
                  </a:lnTo>
                  <a:lnTo>
                    <a:pt x="7845" y="3923"/>
                  </a:lnTo>
                  <a:lnTo>
                    <a:pt x="7845" y="3672"/>
                  </a:lnTo>
                  <a:lnTo>
                    <a:pt x="7823" y="3444"/>
                  </a:lnTo>
                  <a:lnTo>
                    <a:pt x="7777" y="3193"/>
                  </a:lnTo>
                  <a:lnTo>
                    <a:pt x="7731" y="2965"/>
                  </a:lnTo>
                  <a:lnTo>
                    <a:pt x="7663" y="2737"/>
                  </a:lnTo>
                  <a:lnTo>
                    <a:pt x="7572" y="2509"/>
                  </a:lnTo>
                  <a:lnTo>
                    <a:pt x="7480" y="2281"/>
                  </a:lnTo>
                  <a:lnTo>
                    <a:pt x="7366" y="2053"/>
                  </a:lnTo>
                  <a:lnTo>
                    <a:pt x="7252" y="1847"/>
                  </a:lnTo>
                  <a:lnTo>
                    <a:pt x="7116" y="1642"/>
                  </a:lnTo>
                  <a:lnTo>
                    <a:pt x="6979" y="1437"/>
                  </a:lnTo>
                  <a:lnTo>
                    <a:pt x="6796" y="1254"/>
                  </a:lnTo>
                  <a:lnTo>
                    <a:pt x="6637" y="1072"/>
                  </a:lnTo>
                  <a:lnTo>
                    <a:pt x="6431" y="912"/>
                  </a:lnTo>
                  <a:lnTo>
                    <a:pt x="6249" y="753"/>
                  </a:lnTo>
                  <a:lnTo>
                    <a:pt x="6021" y="616"/>
                  </a:lnTo>
                  <a:lnTo>
                    <a:pt x="5770" y="456"/>
                  </a:lnTo>
                  <a:lnTo>
                    <a:pt x="5519" y="342"/>
                  </a:lnTo>
                  <a:lnTo>
                    <a:pt x="5268" y="228"/>
                  </a:lnTo>
                  <a:lnTo>
                    <a:pt x="4995" y="160"/>
                  </a:lnTo>
                  <a:lnTo>
                    <a:pt x="4744" y="91"/>
                  </a:lnTo>
                  <a:lnTo>
                    <a:pt x="4470" y="46"/>
                  </a:lnTo>
                  <a:lnTo>
                    <a:pt x="4197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8" name="Google Shape;1888;p34"/>
            <p:cNvSpPr/>
            <p:nvPr/>
          </p:nvSpPr>
          <p:spPr>
            <a:xfrm>
              <a:off x="7490828" y="2570615"/>
              <a:ext cx="182541" cy="232997"/>
            </a:xfrm>
            <a:custGeom>
              <a:avLst/>
              <a:gdLst/>
              <a:ahLst/>
              <a:cxnLst/>
              <a:rect l="l" t="t" r="r" b="b"/>
              <a:pathLst>
                <a:path w="2395" h="3057" extrusionOk="0">
                  <a:moveTo>
                    <a:pt x="1554" y="100"/>
                  </a:moveTo>
                  <a:lnTo>
                    <a:pt x="2281" y="571"/>
                  </a:lnTo>
                  <a:lnTo>
                    <a:pt x="890" y="2760"/>
                  </a:lnTo>
                  <a:lnTo>
                    <a:pt x="821" y="2851"/>
                  </a:lnTo>
                  <a:lnTo>
                    <a:pt x="730" y="2897"/>
                  </a:lnTo>
                  <a:lnTo>
                    <a:pt x="639" y="2942"/>
                  </a:lnTo>
                  <a:lnTo>
                    <a:pt x="525" y="2965"/>
                  </a:lnTo>
                  <a:lnTo>
                    <a:pt x="411" y="2942"/>
                  </a:lnTo>
                  <a:lnTo>
                    <a:pt x="297" y="2897"/>
                  </a:lnTo>
                  <a:lnTo>
                    <a:pt x="205" y="2828"/>
                  </a:lnTo>
                  <a:lnTo>
                    <a:pt x="137" y="2737"/>
                  </a:lnTo>
                  <a:lnTo>
                    <a:pt x="91" y="2623"/>
                  </a:lnTo>
                  <a:lnTo>
                    <a:pt x="91" y="2532"/>
                  </a:lnTo>
                  <a:lnTo>
                    <a:pt x="114" y="2395"/>
                  </a:lnTo>
                  <a:lnTo>
                    <a:pt x="160" y="2281"/>
                  </a:lnTo>
                  <a:lnTo>
                    <a:pt x="1554" y="100"/>
                  </a:lnTo>
                  <a:close/>
                  <a:moveTo>
                    <a:pt x="1482" y="1"/>
                  </a:moveTo>
                  <a:lnTo>
                    <a:pt x="69" y="2235"/>
                  </a:lnTo>
                  <a:lnTo>
                    <a:pt x="23" y="2372"/>
                  </a:lnTo>
                  <a:lnTo>
                    <a:pt x="0" y="2532"/>
                  </a:lnTo>
                  <a:lnTo>
                    <a:pt x="23" y="2646"/>
                  </a:lnTo>
                  <a:lnTo>
                    <a:pt x="69" y="2783"/>
                  </a:lnTo>
                  <a:lnTo>
                    <a:pt x="137" y="2874"/>
                  </a:lnTo>
                  <a:lnTo>
                    <a:pt x="251" y="2965"/>
                  </a:lnTo>
                  <a:lnTo>
                    <a:pt x="388" y="3034"/>
                  </a:lnTo>
                  <a:lnTo>
                    <a:pt x="525" y="3056"/>
                  </a:lnTo>
                  <a:lnTo>
                    <a:pt x="661" y="3034"/>
                  </a:lnTo>
                  <a:lnTo>
                    <a:pt x="775" y="2988"/>
                  </a:lnTo>
                  <a:lnTo>
                    <a:pt x="890" y="2920"/>
                  </a:lnTo>
                  <a:lnTo>
                    <a:pt x="958" y="2806"/>
                  </a:lnTo>
                  <a:lnTo>
                    <a:pt x="2372" y="571"/>
                  </a:lnTo>
                  <a:lnTo>
                    <a:pt x="2395" y="548"/>
                  </a:lnTo>
                  <a:lnTo>
                    <a:pt x="2372" y="502"/>
                  </a:lnTo>
                  <a:lnTo>
                    <a:pt x="155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93024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" grpId="0" build="p"/>
      <p:bldP spid="1844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2" name="Google Shape;2302;p44"/>
          <p:cNvGrpSpPr/>
          <p:nvPr/>
        </p:nvGrpSpPr>
        <p:grpSpPr>
          <a:xfrm rot="155944">
            <a:off x="33709" y="565728"/>
            <a:ext cx="5125391" cy="4755007"/>
            <a:chOff x="2005156" y="-59209"/>
            <a:chExt cx="4781115" cy="4877261"/>
          </a:xfrm>
        </p:grpSpPr>
        <p:sp>
          <p:nvSpPr>
            <p:cNvPr id="2303" name="Google Shape;2303;p44"/>
            <p:cNvSpPr/>
            <p:nvPr/>
          </p:nvSpPr>
          <p:spPr>
            <a:xfrm>
              <a:off x="2365450" y="735897"/>
              <a:ext cx="4320359" cy="4082155"/>
            </a:xfrm>
            <a:custGeom>
              <a:avLst/>
              <a:gdLst/>
              <a:ahLst/>
              <a:cxnLst/>
              <a:rect l="l" t="t" r="r" b="b"/>
              <a:pathLst>
                <a:path w="47822" h="47183" extrusionOk="0">
                  <a:moveTo>
                    <a:pt x="1" y="1"/>
                  </a:moveTo>
                  <a:lnTo>
                    <a:pt x="252" y="47183"/>
                  </a:lnTo>
                  <a:lnTo>
                    <a:pt x="47822" y="44948"/>
                  </a:lnTo>
                  <a:lnTo>
                    <a:pt x="47776" y="43192"/>
                  </a:lnTo>
                  <a:lnTo>
                    <a:pt x="2806" y="45085"/>
                  </a:lnTo>
                  <a:lnTo>
                    <a:pt x="2737" y="45085"/>
                  </a:lnTo>
                  <a:lnTo>
                    <a:pt x="2715" y="45062"/>
                  </a:lnTo>
                  <a:lnTo>
                    <a:pt x="2669" y="45017"/>
                  </a:lnTo>
                  <a:lnTo>
                    <a:pt x="2669" y="44948"/>
                  </a:lnTo>
                  <a:lnTo>
                    <a:pt x="525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4" name="Google Shape;2304;p44"/>
            <p:cNvSpPr/>
            <p:nvPr/>
          </p:nvSpPr>
          <p:spPr>
            <a:xfrm>
              <a:off x="2092908" y="494064"/>
              <a:ext cx="4693363" cy="4142471"/>
            </a:xfrm>
            <a:custGeom>
              <a:avLst/>
              <a:gdLst/>
              <a:ahLst/>
              <a:cxnLst/>
              <a:rect l="l" t="t" r="r" b="b"/>
              <a:pathLst>
                <a:path w="48096" h="47457" extrusionOk="0">
                  <a:moveTo>
                    <a:pt x="34230" y="0"/>
                  </a:moveTo>
                  <a:lnTo>
                    <a:pt x="1" y="1551"/>
                  </a:lnTo>
                  <a:lnTo>
                    <a:pt x="2190" y="47456"/>
                  </a:lnTo>
                  <a:lnTo>
                    <a:pt x="48095" y="45518"/>
                  </a:lnTo>
                  <a:lnTo>
                    <a:pt x="46750" y="9259"/>
                  </a:lnTo>
                  <a:lnTo>
                    <a:pt x="37651" y="1209"/>
                  </a:lnTo>
                  <a:lnTo>
                    <a:pt x="37286" y="935"/>
                  </a:lnTo>
                  <a:lnTo>
                    <a:pt x="36898" y="661"/>
                  </a:lnTo>
                  <a:lnTo>
                    <a:pt x="36488" y="456"/>
                  </a:lnTo>
                  <a:lnTo>
                    <a:pt x="36077" y="274"/>
                  </a:lnTo>
                  <a:lnTo>
                    <a:pt x="35621" y="160"/>
                  </a:lnTo>
                  <a:lnTo>
                    <a:pt x="35165" y="69"/>
                  </a:lnTo>
                  <a:lnTo>
                    <a:pt x="34709" y="23"/>
                  </a:lnTo>
                  <a:lnTo>
                    <a:pt x="34230" y="0"/>
                  </a:lnTo>
                  <a:close/>
                </a:path>
              </a:pathLst>
            </a:custGeom>
            <a:solidFill>
              <a:srgbClr val="E85D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sz="20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sz="20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342900" lvl="0" indent="-342900" algn="l" rtl="0">
                <a:spcBef>
                  <a:spcPts val="0"/>
                </a:spcBef>
                <a:spcAft>
                  <a:spcPts val="0"/>
                </a:spcAft>
                <a:buAutoNum type="alphaLcParenR"/>
              </a:pPr>
              <a:endParaRPr lang="en-US" dirty="0"/>
            </a:p>
          </p:txBody>
        </p:sp>
        <p:sp>
          <p:nvSpPr>
            <p:cNvPr id="2305" name="Google Shape;2305;p44"/>
            <p:cNvSpPr/>
            <p:nvPr/>
          </p:nvSpPr>
          <p:spPr>
            <a:xfrm>
              <a:off x="2421101" y="518908"/>
              <a:ext cx="4345113" cy="4105861"/>
            </a:xfrm>
            <a:custGeom>
              <a:avLst/>
              <a:gdLst/>
              <a:ahLst/>
              <a:cxnLst/>
              <a:rect l="l" t="t" r="r" b="b"/>
              <a:pathLst>
                <a:path w="48096" h="47457" fill="none" extrusionOk="0">
                  <a:moveTo>
                    <a:pt x="1" y="1551"/>
                  </a:moveTo>
                  <a:lnTo>
                    <a:pt x="2190" y="47456"/>
                  </a:lnTo>
                  <a:lnTo>
                    <a:pt x="48095" y="45518"/>
                  </a:lnTo>
                  <a:lnTo>
                    <a:pt x="46750" y="9259"/>
                  </a:lnTo>
                  <a:lnTo>
                    <a:pt x="37651" y="1209"/>
                  </a:lnTo>
                  <a:lnTo>
                    <a:pt x="37651" y="1209"/>
                  </a:lnTo>
                  <a:lnTo>
                    <a:pt x="37286" y="935"/>
                  </a:lnTo>
                  <a:lnTo>
                    <a:pt x="36898" y="661"/>
                  </a:lnTo>
                  <a:lnTo>
                    <a:pt x="36488" y="456"/>
                  </a:lnTo>
                  <a:lnTo>
                    <a:pt x="36077" y="274"/>
                  </a:lnTo>
                  <a:lnTo>
                    <a:pt x="35621" y="160"/>
                  </a:lnTo>
                  <a:lnTo>
                    <a:pt x="35165" y="69"/>
                  </a:lnTo>
                  <a:lnTo>
                    <a:pt x="34709" y="23"/>
                  </a:lnTo>
                  <a:lnTo>
                    <a:pt x="34230" y="0"/>
                  </a:lnTo>
                  <a:lnTo>
                    <a:pt x="1" y="155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6" name="Google Shape;2306;p44"/>
            <p:cNvSpPr/>
            <p:nvPr/>
          </p:nvSpPr>
          <p:spPr>
            <a:xfrm>
              <a:off x="3395629" y="528771"/>
              <a:ext cx="1633754" cy="94737"/>
            </a:xfrm>
            <a:custGeom>
              <a:avLst/>
              <a:gdLst/>
              <a:ahLst/>
              <a:cxnLst/>
              <a:rect l="l" t="t" r="r" b="b"/>
              <a:pathLst>
                <a:path w="18084" h="1095" extrusionOk="0">
                  <a:moveTo>
                    <a:pt x="17924" y="0"/>
                  </a:moveTo>
                  <a:lnTo>
                    <a:pt x="137" y="798"/>
                  </a:lnTo>
                  <a:lnTo>
                    <a:pt x="91" y="821"/>
                  </a:lnTo>
                  <a:lnTo>
                    <a:pt x="46" y="844"/>
                  </a:lnTo>
                  <a:lnTo>
                    <a:pt x="0" y="890"/>
                  </a:lnTo>
                  <a:lnTo>
                    <a:pt x="0" y="958"/>
                  </a:lnTo>
                  <a:lnTo>
                    <a:pt x="23" y="1004"/>
                  </a:lnTo>
                  <a:lnTo>
                    <a:pt x="46" y="1049"/>
                  </a:lnTo>
                  <a:lnTo>
                    <a:pt x="91" y="1072"/>
                  </a:lnTo>
                  <a:lnTo>
                    <a:pt x="137" y="1095"/>
                  </a:lnTo>
                  <a:lnTo>
                    <a:pt x="17947" y="297"/>
                  </a:lnTo>
                  <a:lnTo>
                    <a:pt x="17993" y="274"/>
                  </a:lnTo>
                  <a:lnTo>
                    <a:pt x="18038" y="251"/>
                  </a:lnTo>
                  <a:lnTo>
                    <a:pt x="18084" y="205"/>
                  </a:lnTo>
                  <a:lnTo>
                    <a:pt x="18084" y="137"/>
                  </a:lnTo>
                  <a:lnTo>
                    <a:pt x="18061" y="91"/>
                  </a:lnTo>
                  <a:lnTo>
                    <a:pt x="18038" y="46"/>
                  </a:lnTo>
                  <a:lnTo>
                    <a:pt x="17993" y="23"/>
                  </a:lnTo>
                  <a:lnTo>
                    <a:pt x="17924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7" name="Google Shape;2307;p44"/>
            <p:cNvSpPr/>
            <p:nvPr/>
          </p:nvSpPr>
          <p:spPr>
            <a:xfrm>
              <a:off x="3395629" y="528771"/>
              <a:ext cx="1633754" cy="94737"/>
            </a:xfrm>
            <a:custGeom>
              <a:avLst/>
              <a:gdLst/>
              <a:ahLst/>
              <a:cxnLst/>
              <a:rect l="l" t="t" r="r" b="b"/>
              <a:pathLst>
                <a:path w="18084" h="1095" fill="none" extrusionOk="0">
                  <a:moveTo>
                    <a:pt x="17924" y="0"/>
                  </a:moveTo>
                  <a:lnTo>
                    <a:pt x="137" y="798"/>
                  </a:lnTo>
                  <a:lnTo>
                    <a:pt x="137" y="798"/>
                  </a:lnTo>
                  <a:lnTo>
                    <a:pt x="91" y="821"/>
                  </a:lnTo>
                  <a:lnTo>
                    <a:pt x="46" y="844"/>
                  </a:lnTo>
                  <a:lnTo>
                    <a:pt x="0" y="890"/>
                  </a:lnTo>
                  <a:lnTo>
                    <a:pt x="0" y="958"/>
                  </a:lnTo>
                  <a:lnTo>
                    <a:pt x="0" y="958"/>
                  </a:lnTo>
                  <a:lnTo>
                    <a:pt x="23" y="1004"/>
                  </a:lnTo>
                  <a:lnTo>
                    <a:pt x="46" y="1049"/>
                  </a:lnTo>
                  <a:lnTo>
                    <a:pt x="91" y="1072"/>
                  </a:lnTo>
                  <a:lnTo>
                    <a:pt x="137" y="1095"/>
                  </a:lnTo>
                  <a:lnTo>
                    <a:pt x="17947" y="297"/>
                  </a:lnTo>
                  <a:lnTo>
                    <a:pt x="17947" y="297"/>
                  </a:lnTo>
                  <a:lnTo>
                    <a:pt x="17993" y="274"/>
                  </a:lnTo>
                  <a:lnTo>
                    <a:pt x="18038" y="251"/>
                  </a:lnTo>
                  <a:lnTo>
                    <a:pt x="18084" y="205"/>
                  </a:lnTo>
                  <a:lnTo>
                    <a:pt x="18084" y="137"/>
                  </a:lnTo>
                  <a:lnTo>
                    <a:pt x="18084" y="137"/>
                  </a:lnTo>
                  <a:lnTo>
                    <a:pt x="18061" y="91"/>
                  </a:lnTo>
                  <a:lnTo>
                    <a:pt x="18038" y="46"/>
                  </a:lnTo>
                  <a:lnTo>
                    <a:pt x="17993" y="23"/>
                  </a:lnTo>
                  <a:lnTo>
                    <a:pt x="17924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8" name="Google Shape;2308;p44"/>
            <p:cNvSpPr/>
            <p:nvPr/>
          </p:nvSpPr>
          <p:spPr>
            <a:xfrm>
              <a:off x="2005156" y="514928"/>
              <a:ext cx="4773345" cy="4121607"/>
            </a:xfrm>
            <a:custGeom>
              <a:avLst/>
              <a:gdLst/>
              <a:ahLst/>
              <a:cxnLst/>
              <a:rect l="l" t="t" r="r" b="b"/>
              <a:pathLst>
                <a:path w="48369" h="47639" extrusionOk="0">
                  <a:moveTo>
                    <a:pt x="35439" y="1"/>
                  </a:moveTo>
                  <a:lnTo>
                    <a:pt x="35393" y="23"/>
                  </a:lnTo>
                  <a:lnTo>
                    <a:pt x="35348" y="46"/>
                  </a:lnTo>
                  <a:lnTo>
                    <a:pt x="35325" y="115"/>
                  </a:lnTo>
                  <a:lnTo>
                    <a:pt x="35325" y="160"/>
                  </a:lnTo>
                  <a:lnTo>
                    <a:pt x="35348" y="206"/>
                  </a:lnTo>
                  <a:lnTo>
                    <a:pt x="35393" y="251"/>
                  </a:lnTo>
                  <a:lnTo>
                    <a:pt x="35439" y="274"/>
                  </a:lnTo>
                  <a:lnTo>
                    <a:pt x="35758" y="343"/>
                  </a:lnTo>
                  <a:lnTo>
                    <a:pt x="36055" y="434"/>
                  </a:lnTo>
                  <a:lnTo>
                    <a:pt x="36351" y="548"/>
                  </a:lnTo>
                  <a:lnTo>
                    <a:pt x="36647" y="662"/>
                  </a:lnTo>
                  <a:lnTo>
                    <a:pt x="36921" y="821"/>
                  </a:lnTo>
                  <a:lnTo>
                    <a:pt x="37195" y="981"/>
                  </a:lnTo>
                  <a:lnTo>
                    <a:pt x="37446" y="1164"/>
                  </a:lnTo>
                  <a:lnTo>
                    <a:pt x="37696" y="1369"/>
                  </a:lnTo>
                  <a:lnTo>
                    <a:pt x="46750" y="9373"/>
                  </a:lnTo>
                  <a:lnTo>
                    <a:pt x="48095" y="45427"/>
                  </a:lnTo>
                  <a:lnTo>
                    <a:pt x="2464" y="47365"/>
                  </a:lnTo>
                  <a:lnTo>
                    <a:pt x="297" y="1734"/>
                  </a:lnTo>
                  <a:lnTo>
                    <a:pt x="4493" y="1551"/>
                  </a:lnTo>
                  <a:lnTo>
                    <a:pt x="4539" y="1528"/>
                  </a:lnTo>
                  <a:lnTo>
                    <a:pt x="4584" y="1506"/>
                  </a:lnTo>
                  <a:lnTo>
                    <a:pt x="4607" y="1460"/>
                  </a:lnTo>
                  <a:lnTo>
                    <a:pt x="4630" y="1392"/>
                  </a:lnTo>
                  <a:lnTo>
                    <a:pt x="4607" y="1346"/>
                  </a:lnTo>
                  <a:lnTo>
                    <a:pt x="4584" y="1300"/>
                  </a:lnTo>
                  <a:lnTo>
                    <a:pt x="4539" y="1278"/>
                  </a:lnTo>
                  <a:lnTo>
                    <a:pt x="4470" y="1255"/>
                  </a:lnTo>
                  <a:lnTo>
                    <a:pt x="138" y="1460"/>
                  </a:lnTo>
                  <a:lnTo>
                    <a:pt x="69" y="1460"/>
                  </a:lnTo>
                  <a:lnTo>
                    <a:pt x="24" y="1506"/>
                  </a:lnTo>
                  <a:lnTo>
                    <a:pt x="1" y="1551"/>
                  </a:lnTo>
                  <a:lnTo>
                    <a:pt x="1" y="1597"/>
                  </a:lnTo>
                  <a:lnTo>
                    <a:pt x="2190" y="47502"/>
                  </a:lnTo>
                  <a:lnTo>
                    <a:pt x="2190" y="47571"/>
                  </a:lnTo>
                  <a:lnTo>
                    <a:pt x="2236" y="47616"/>
                  </a:lnTo>
                  <a:lnTo>
                    <a:pt x="2281" y="47639"/>
                  </a:lnTo>
                  <a:lnTo>
                    <a:pt x="2327" y="47639"/>
                  </a:lnTo>
                  <a:lnTo>
                    <a:pt x="48232" y="45701"/>
                  </a:lnTo>
                  <a:lnTo>
                    <a:pt x="48300" y="45678"/>
                  </a:lnTo>
                  <a:lnTo>
                    <a:pt x="48346" y="45655"/>
                  </a:lnTo>
                  <a:lnTo>
                    <a:pt x="48369" y="45609"/>
                  </a:lnTo>
                  <a:lnTo>
                    <a:pt x="48369" y="45564"/>
                  </a:lnTo>
                  <a:lnTo>
                    <a:pt x="47023" y="9305"/>
                  </a:lnTo>
                  <a:lnTo>
                    <a:pt x="47023" y="9236"/>
                  </a:lnTo>
                  <a:lnTo>
                    <a:pt x="46978" y="9191"/>
                  </a:lnTo>
                  <a:lnTo>
                    <a:pt x="37879" y="1164"/>
                  </a:lnTo>
                  <a:lnTo>
                    <a:pt x="37628" y="935"/>
                  </a:lnTo>
                  <a:lnTo>
                    <a:pt x="37354" y="753"/>
                  </a:lnTo>
                  <a:lnTo>
                    <a:pt x="37058" y="571"/>
                  </a:lnTo>
                  <a:lnTo>
                    <a:pt x="36761" y="411"/>
                  </a:lnTo>
                  <a:lnTo>
                    <a:pt x="36465" y="274"/>
                  </a:lnTo>
                  <a:lnTo>
                    <a:pt x="36146" y="160"/>
                  </a:lnTo>
                  <a:lnTo>
                    <a:pt x="35826" y="69"/>
                  </a:lnTo>
                  <a:lnTo>
                    <a:pt x="35507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9" name="Google Shape;2309;p44"/>
            <p:cNvSpPr/>
            <p:nvPr/>
          </p:nvSpPr>
          <p:spPr>
            <a:xfrm>
              <a:off x="2408724" y="514928"/>
              <a:ext cx="4369776" cy="4121607"/>
            </a:xfrm>
            <a:custGeom>
              <a:avLst/>
              <a:gdLst/>
              <a:ahLst/>
              <a:cxnLst/>
              <a:rect l="l" t="t" r="r" b="b"/>
              <a:pathLst>
                <a:path w="48369" h="47639" fill="none" extrusionOk="0">
                  <a:moveTo>
                    <a:pt x="4470" y="1255"/>
                  </a:moveTo>
                  <a:lnTo>
                    <a:pt x="138" y="1460"/>
                  </a:lnTo>
                  <a:lnTo>
                    <a:pt x="138" y="1460"/>
                  </a:lnTo>
                  <a:lnTo>
                    <a:pt x="69" y="1460"/>
                  </a:lnTo>
                  <a:lnTo>
                    <a:pt x="24" y="1506"/>
                  </a:lnTo>
                  <a:lnTo>
                    <a:pt x="24" y="1506"/>
                  </a:lnTo>
                  <a:lnTo>
                    <a:pt x="1" y="1551"/>
                  </a:lnTo>
                  <a:lnTo>
                    <a:pt x="1" y="1597"/>
                  </a:lnTo>
                  <a:lnTo>
                    <a:pt x="2190" y="47502"/>
                  </a:lnTo>
                  <a:lnTo>
                    <a:pt x="2190" y="47502"/>
                  </a:lnTo>
                  <a:lnTo>
                    <a:pt x="2190" y="47571"/>
                  </a:lnTo>
                  <a:lnTo>
                    <a:pt x="2236" y="47616"/>
                  </a:lnTo>
                  <a:lnTo>
                    <a:pt x="2281" y="47639"/>
                  </a:lnTo>
                  <a:lnTo>
                    <a:pt x="2327" y="47639"/>
                  </a:lnTo>
                  <a:lnTo>
                    <a:pt x="48232" y="45701"/>
                  </a:lnTo>
                  <a:lnTo>
                    <a:pt x="48232" y="45701"/>
                  </a:lnTo>
                  <a:lnTo>
                    <a:pt x="48300" y="45678"/>
                  </a:lnTo>
                  <a:lnTo>
                    <a:pt x="48346" y="45655"/>
                  </a:lnTo>
                  <a:lnTo>
                    <a:pt x="48369" y="45609"/>
                  </a:lnTo>
                  <a:lnTo>
                    <a:pt x="48369" y="45564"/>
                  </a:lnTo>
                  <a:lnTo>
                    <a:pt x="47023" y="9305"/>
                  </a:lnTo>
                  <a:lnTo>
                    <a:pt x="47023" y="9305"/>
                  </a:lnTo>
                  <a:lnTo>
                    <a:pt x="47023" y="9236"/>
                  </a:lnTo>
                  <a:lnTo>
                    <a:pt x="46978" y="9191"/>
                  </a:lnTo>
                  <a:lnTo>
                    <a:pt x="37879" y="1164"/>
                  </a:lnTo>
                  <a:lnTo>
                    <a:pt x="37879" y="1164"/>
                  </a:lnTo>
                  <a:lnTo>
                    <a:pt x="37628" y="935"/>
                  </a:lnTo>
                  <a:lnTo>
                    <a:pt x="37354" y="753"/>
                  </a:lnTo>
                  <a:lnTo>
                    <a:pt x="37058" y="571"/>
                  </a:lnTo>
                  <a:lnTo>
                    <a:pt x="36761" y="411"/>
                  </a:lnTo>
                  <a:lnTo>
                    <a:pt x="36465" y="274"/>
                  </a:lnTo>
                  <a:lnTo>
                    <a:pt x="36146" y="160"/>
                  </a:lnTo>
                  <a:lnTo>
                    <a:pt x="35826" y="69"/>
                  </a:lnTo>
                  <a:lnTo>
                    <a:pt x="35507" y="1"/>
                  </a:lnTo>
                  <a:lnTo>
                    <a:pt x="35507" y="1"/>
                  </a:lnTo>
                  <a:lnTo>
                    <a:pt x="35439" y="1"/>
                  </a:lnTo>
                  <a:lnTo>
                    <a:pt x="35393" y="23"/>
                  </a:lnTo>
                  <a:lnTo>
                    <a:pt x="35348" y="46"/>
                  </a:lnTo>
                  <a:lnTo>
                    <a:pt x="35325" y="115"/>
                  </a:lnTo>
                  <a:lnTo>
                    <a:pt x="35325" y="115"/>
                  </a:lnTo>
                  <a:lnTo>
                    <a:pt x="35325" y="160"/>
                  </a:lnTo>
                  <a:lnTo>
                    <a:pt x="35348" y="206"/>
                  </a:lnTo>
                  <a:lnTo>
                    <a:pt x="35393" y="251"/>
                  </a:lnTo>
                  <a:lnTo>
                    <a:pt x="35439" y="274"/>
                  </a:lnTo>
                  <a:lnTo>
                    <a:pt x="35439" y="274"/>
                  </a:lnTo>
                  <a:lnTo>
                    <a:pt x="35758" y="343"/>
                  </a:lnTo>
                  <a:lnTo>
                    <a:pt x="36055" y="434"/>
                  </a:lnTo>
                  <a:lnTo>
                    <a:pt x="36351" y="548"/>
                  </a:lnTo>
                  <a:lnTo>
                    <a:pt x="36647" y="662"/>
                  </a:lnTo>
                  <a:lnTo>
                    <a:pt x="36921" y="821"/>
                  </a:lnTo>
                  <a:lnTo>
                    <a:pt x="37195" y="981"/>
                  </a:lnTo>
                  <a:lnTo>
                    <a:pt x="37446" y="1164"/>
                  </a:lnTo>
                  <a:lnTo>
                    <a:pt x="37696" y="1369"/>
                  </a:lnTo>
                  <a:lnTo>
                    <a:pt x="46750" y="9373"/>
                  </a:lnTo>
                  <a:lnTo>
                    <a:pt x="48095" y="45427"/>
                  </a:lnTo>
                  <a:lnTo>
                    <a:pt x="2464" y="47365"/>
                  </a:lnTo>
                  <a:lnTo>
                    <a:pt x="297" y="1734"/>
                  </a:lnTo>
                  <a:lnTo>
                    <a:pt x="4493" y="1551"/>
                  </a:lnTo>
                  <a:lnTo>
                    <a:pt x="4493" y="1551"/>
                  </a:lnTo>
                  <a:lnTo>
                    <a:pt x="4539" y="1528"/>
                  </a:lnTo>
                  <a:lnTo>
                    <a:pt x="4584" y="1506"/>
                  </a:lnTo>
                  <a:lnTo>
                    <a:pt x="4607" y="1460"/>
                  </a:lnTo>
                  <a:lnTo>
                    <a:pt x="4630" y="1392"/>
                  </a:lnTo>
                  <a:lnTo>
                    <a:pt x="4630" y="1392"/>
                  </a:lnTo>
                  <a:lnTo>
                    <a:pt x="4607" y="1346"/>
                  </a:lnTo>
                  <a:lnTo>
                    <a:pt x="4584" y="1300"/>
                  </a:lnTo>
                  <a:lnTo>
                    <a:pt x="4539" y="1278"/>
                  </a:lnTo>
                  <a:lnTo>
                    <a:pt x="4470" y="1255"/>
                  </a:lnTo>
                  <a:lnTo>
                    <a:pt x="4470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0" name="Google Shape;2310;p44"/>
            <p:cNvSpPr/>
            <p:nvPr/>
          </p:nvSpPr>
          <p:spPr>
            <a:xfrm>
              <a:off x="5649503" y="550401"/>
              <a:ext cx="995123" cy="775543"/>
            </a:xfrm>
            <a:custGeom>
              <a:avLst/>
              <a:gdLst/>
              <a:ahLst/>
              <a:cxnLst/>
              <a:rect l="l" t="t" r="r" b="b"/>
              <a:pathLst>
                <a:path w="11015" h="8964" extrusionOk="0">
                  <a:moveTo>
                    <a:pt x="525" y="1"/>
                  </a:moveTo>
                  <a:lnTo>
                    <a:pt x="707" y="115"/>
                  </a:lnTo>
                  <a:lnTo>
                    <a:pt x="867" y="275"/>
                  </a:lnTo>
                  <a:lnTo>
                    <a:pt x="1026" y="434"/>
                  </a:lnTo>
                  <a:lnTo>
                    <a:pt x="1186" y="594"/>
                  </a:lnTo>
                  <a:lnTo>
                    <a:pt x="1346" y="799"/>
                  </a:lnTo>
                  <a:lnTo>
                    <a:pt x="1482" y="1004"/>
                  </a:lnTo>
                  <a:lnTo>
                    <a:pt x="1619" y="1210"/>
                  </a:lnTo>
                  <a:lnTo>
                    <a:pt x="1733" y="1460"/>
                  </a:lnTo>
                  <a:lnTo>
                    <a:pt x="1870" y="1689"/>
                  </a:lnTo>
                  <a:lnTo>
                    <a:pt x="1961" y="1939"/>
                  </a:lnTo>
                  <a:lnTo>
                    <a:pt x="2052" y="2213"/>
                  </a:lnTo>
                  <a:lnTo>
                    <a:pt x="2144" y="2487"/>
                  </a:lnTo>
                  <a:lnTo>
                    <a:pt x="2212" y="2783"/>
                  </a:lnTo>
                  <a:lnTo>
                    <a:pt x="2281" y="3080"/>
                  </a:lnTo>
                  <a:lnTo>
                    <a:pt x="2303" y="3376"/>
                  </a:lnTo>
                  <a:lnTo>
                    <a:pt x="2349" y="3673"/>
                  </a:lnTo>
                  <a:lnTo>
                    <a:pt x="2349" y="3992"/>
                  </a:lnTo>
                  <a:lnTo>
                    <a:pt x="2349" y="4311"/>
                  </a:lnTo>
                  <a:lnTo>
                    <a:pt x="2326" y="4653"/>
                  </a:lnTo>
                  <a:lnTo>
                    <a:pt x="2281" y="4972"/>
                  </a:lnTo>
                  <a:lnTo>
                    <a:pt x="2212" y="5314"/>
                  </a:lnTo>
                  <a:lnTo>
                    <a:pt x="2121" y="5634"/>
                  </a:lnTo>
                  <a:lnTo>
                    <a:pt x="2030" y="5976"/>
                  </a:lnTo>
                  <a:lnTo>
                    <a:pt x="1893" y="6318"/>
                  </a:lnTo>
                  <a:lnTo>
                    <a:pt x="1756" y="6660"/>
                  </a:lnTo>
                  <a:lnTo>
                    <a:pt x="1574" y="6979"/>
                  </a:lnTo>
                  <a:lnTo>
                    <a:pt x="1368" y="7321"/>
                  </a:lnTo>
                  <a:lnTo>
                    <a:pt x="1163" y="7663"/>
                  </a:lnTo>
                  <a:lnTo>
                    <a:pt x="912" y="7983"/>
                  </a:lnTo>
                  <a:lnTo>
                    <a:pt x="639" y="8325"/>
                  </a:lnTo>
                  <a:lnTo>
                    <a:pt x="319" y="8644"/>
                  </a:lnTo>
                  <a:lnTo>
                    <a:pt x="0" y="8963"/>
                  </a:lnTo>
                  <a:lnTo>
                    <a:pt x="11015" y="8895"/>
                  </a:lnTo>
                  <a:lnTo>
                    <a:pt x="1916" y="845"/>
                  </a:lnTo>
                  <a:lnTo>
                    <a:pt x="1596" y="594"/>
                  </a:lnTo>
                  <a:lnTo>
                    <a:pt x="1254" y="366"/>
                  </a:lnTo>
                  <a:lnTo>
                    <a:pt x="912" y="161"/>
                  </a:lnTo>
                  <a:lnTo>
                    <a:pt x="525" y="1"/>
                  </a:lnTo>
                  <a:close/>
                </a:path>
              </a:pathLst>
            </a:custGeom>
            <a:solidFill>
              <a:srgbClr val="E53F6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1" name="Google Shape;2311;p44"/>
            <p:cNvSpPr/>
            <p:nvPr/>
          </p:nvSpPr>
          <p:spPr>
            <a:xfrm>
              <a:off x="5637126" y="536644"/>
              <a:ext cx="1019876" cy="801066"/>
            </a:xfrm>
            <a:custGeom>
              <a:avLst/>
              <a:gdLst/>
              <a:ahLst/>
              <a:cxnLst/>
              <a:rect l="l" t="t" r="r" b="b"/>
              <a:pathLst>
                <a:path w="11289" h="9259" extrusionOk="0">
                  <a:moveTo>
                    <a:pt x="1522" y="781"/>
                  </a:moveTo>
                  <a:lnTo>
                    <a:pt x="1642" y="867"/>
                  </a:lnTo>
                  <a:lnTo>
                    <a:pt x="1961" y="1118"/>
                  </a:lnTo>
                  <a:lnTo>
                    <a:pt x="10787" y="8917"/>
                  </a:lnTo>
                  <a:lnTo>
                    <a:pt x="481" y="8983"/>
                  </a:lnTo>
                  <a:lnTo>
                    <a:pt x="481" y="8983"/>
                  </a:lnTo>
                  <a:lnTo>
                    <a:pt x="548" y="8917"/>
                  </a:lnTo>
                  <a:lnTo>
                    <a:pt x="844" y="8620"/>
                  </a:lnTo>
                  <a:lnTo>
                    <a:pt x="1095" y="8301"/>
                  </a:lnTo>
                  <a:lnTo>
                    <a:pt x="1346" y="8005"/>
                  </a:lnTo>
                  <a:lnTo>
                    <a:pt x="1551" y="7685"/>
                  </a:lnTo>
                  <a:lnTo>
                    <a:pt x="1756" y="7366"/>
                  </a:lnTo>
                  <a:lnTo>
                    <a:pt x="1939" y="7047"/>
                  </a:lnTo>
                  <a:lnTo>
                    <a:pt x="2075" y="6705"/>
                  </a:lnTo>
                  <a:lnTo>
                    <a:pt x="2212" y="6386"/>
                  </a:lnTo>
                  <a:lnTo>
                    <a:pt x="2326" y="6066"/>
                  </a:lnTo>
                  <a:lnTo>
                    <a:pt x="2418" y="5747"/>
                  </a:lnTo>
                  <a:lnTo>
                    <a:pt x="2509" y="5428"/>
                  </a:lnTo>
                  <a:lnTo>
                    <a:pt x="2554" y="5109"/>
                  </a:lnTo>
                  <a:lnTo>
                    <a:pt x="2600" y="4812"/>
                  </a:lnTo>
                  <a:lnTo>
                    <a:pt x="2623" y="4493"/>
                  </a:lnTo>
                  <a:lnTo>
                    <a:pt x="2623" y="4196"/>
                  </a:lnTo>
                  <a:lnTo>
                    <a:pt x="2623" y="3854"/>
                  </a:lnTo>
                  <a:lnTo>
                    <a:pt x="2577" y="3512"/>
                  </a:lnTo>
                  <a:lnTo>
                    <a:pt x="2532" y="3170"/>
                  </a:lnTo>
                  <a:lnTo>
                    <a:pt x="2486" y="2851"/>
                  </a:lnTo>
                  <a:lnTo>
                    <a:pt x="2395" y="2554"/>
                  </a:lnTo>
                  <a:lnTo>
                    <a:pt x="2303" y="2235"/>
                  </a:lnTo>
                  <a:lnTo>
                    <a:pt x="2189" y="1962"/>
                  </a:lnTo>
                  <a:lnTo>
                    <a:pt x="2075" y="1688"/>
                  </a:lnTo>
                  <a:lnTo>
                    <a:pt x="1939" y="1414"/>
                  </a:lnTo>
                  <a:lnTo>
                    <a:pt x="1802" y="1163"/>
                  </a:lnTo>
                  <a:lnTo>
                    <a:pt x="1642" y="935"/>
                  </a:lnTo>
                  <a:lnTo>
                    <a:pt x="1522" y="781"/>
                  </a:lnTo>
                  <a:close/>
                  <a:moveTo>
                    <a:pt x="662" y="0"/>
                  </a:moveTo>
                  <a:lnTo>
                    <a:pt x="616" y="23"/>
                  </a:lnTo>
                  <a:lnTo>
                    <a:pt x="570" y="46"/>
                  </a:lnTo>
                  <a:lnTo>
                    <a:pt x="548" y="92"/>
                  </a:lnTo>
                  <a:lnTo>
                    <a:pt x="525" y="137"/>
                  </a:lnTo>
                  <a:lnTo>
                    <a:pt x="525" y="183"/>
                  </a:lnTo>
                  <a:lnTo>
                    <a:pt x="548" y="228"/>
                  </a:lnTo>
                  <a:lnTo>
                    <a:pt x="593" y="274"/>
                  </a:lnTo>
                  <a:lnTo>
                    <a:pt x="753" y="388"/>
                  </a:lnTo>
                  <a:lnTo>
                    <a:pt x="935" y="548"/>
                  </a:lnTo>
                  <a:lnTo>
                    <a:pt x="1095" y="707"/>
                  </a:lnTo>
                  <a:lnTo>
                    <a:pt x="1254" y="890"/>
                  </a:lnTo>
                  <a:lnTo>
                    <a:pt x="1414" y="1095"/>
                  </a:lnTo>
                  <a:lnTo>
                    <a:pt x="1551" y="1323"/>
                  </a:lnTo>
                  <a:lnTo>
                    <a:pt x="1688" y="1551"/>
                  </a:lnTo>
                  <a:lnTo>
                    <a:pt x="1825" y="1802"/>
                  </a:lnTo>
                  <a:lnTo>
                    <a:pt x="1939" y="2053"/>
                  </a:lnTo>
                  <a:lnTo>
                    <a:pt x="2030" y="2326"/>
                  </a:lnTo>
                  <a:lnTo>
                    <a:pt x="2121" y="2623"/>
                  </a:lnTo>
                  <a:lnTo>
                    <a:pt x="2189" y="2919"/>
                  </a:lnTo>
                  <a:lnTo>
                    <a:pt x="2258" y="3216"/>
                  </a:lnTo>
                  <a:lnTo>
                    <a:pt x="2303" y="3535"/>
                  </a:lnTo>
                  <a:lnTo>
                    <a:pt x="2326" y="3854"/>
                  </a:lnTo>
                  <a:lnTo>
                    <a:pt x="2349" y="4196"/>
                  </a:lnTo>
                  <a:lnTo>
                    <a:pt x="2326" y="4470"/>
                  </a:lnTo>
                  <a:lnTo>
                    <a:pt x="2303" y="4766"/>
                  </a:lnTo>
                  <a:lnTo>
                    <a:pt x="2281" y="5063"/>
                  </a:lnTo>
                  <a:lnTo>
                    <a:pt x="2212" y="5382"/>
                  </a:lnTo>
                  <a:lnTo>
                    <a:pt x="2144" y="5679"/>
                  </a:lnTo>
                  <a:lnTo>
                    <a:pt x="2053" y="5975"/>
                  </a:lnTo>
                  <a:lnTo>
                    <a:pt x="1961" y="6294"/>
                  </a:lnTo>
                  <a:lnTo>
                    <a:pt x="1825" y="6591"/>
                  </a:lnTo>
                  <a:lnTo>
                    <a:pt x="1688" y="6910"/>
                  </a:lnTo>
                  <a:lnTo>
                    <a:pt x="1505" y="7207"/>
                  </a:lnTo>
                  <a:lnTo>
                    <a:pt x="1323" y="7526"/>
                  </a:lnTo>
                  <a:lnTo>
                    <a:pt x="1118" y="7822"/>
                  </a:lnTo>
                  <a:lnTo>
                    <a:pt x="867" y="8142"/>
                  </a:lnTo>
                  <a:lnTo>
                    <a:pt x="616" y="8438"/>
                  </a:lnTo>
                  <a:lnTo>
                    <a:pt x="342" y="8734"/>
                  </a:lnTo>
                  <a:lnTo>
                    <a:pt x="46" y="9031"/>
                  </a:lnTo>
                  <a:lnTo>
                    <a:pt x="0" y="9099"/>
                  </a:lnTo>
                  <a:lnTo>
                    <a:pt x="0" y="9168"/>
                  </a:lnTo>
                  <a:lnTo>
                    <a:pt x="46" y="9236"/>
                  </a:lnTo>
                  <a:lnTo>
                    <a:pt x="137" y="9259"/>
                  </a:lnTo>
                  <a:lnTo>
                    <a:pt x="11152" y="9191"/>
                  </a:lnTo>
                  <a:lnTo>
                    <a:pt x="11243" y="9168"/>
                  </a:lnTo>
                  <a:lnTo>
                    <a:pt x="11288" y="9099"/>
                  </a:lnTo>
                  <a:lnTo>
                    <a:pt x="11288" y="9008"/>
                  </a:lnTo>
                  <a:lnTo>
                    <a:pt x="11243" y="8940"/>
                  </a:lnTo>
                  <a:lnTo>
                    <a:pt x="2144" y="913"/>
                  </a:lnTo>
                  <a:lnTo>
                    <a:pt x="1825" y="639"/>
                  </a:lnTo>
                  <a:lnTo>
                    <a:pt x="1460" y="411"/>
                  </a:lnTo>
                  <a:lnTo>
                    <a:pt x="1095" y="183"/>
                  </a:lnTo>
                  <a:lnTo>
                    <a:pt x="730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2" name="Google Shape;2312;p44"/>
            <p:cNvSpPr/>
            <p:nvPr/>
          </p:nvSpPr>
          <p:spPr>
            <a:xfrm>
              <a:off x="2768051" y="349821"/>
              <a:ext cx="644865" cy="605796"/>
            </a:xfrm>
            <a:custGeom>
              <a:avLst/>
              <a:gdLst/>
              <a:ahLst/>
              <a:cxnLst/>
              <a:rect l="l" t="t" r="r" b="b"/>
              <a:pathLst>
                <a:path w="7138" h="7002" extrusionOk="0">
                  <a:moveTo>
                    <a:pt x="6613" y="1"/>
                  </a:moveTo>
                  <a:lnTo>
                    <a:pt x="5724" y="1460"/>
                  </a:lnTo>
                  <a:lnTo>
                    <a:pt x="5040" y="457"/>
                  </a:lnTo>
                  <a:lnTo>
                    <a:pt x="4424" y="1688"/>
                  </a:lnTo>
                  <a:lnTo>
                    <a:pt x="3603" y="365"/>
                  </a:lnTo>
                  <a:lnTo>
                    <a:pt x="3079" y="1711"/>
                  </a:lnTo>
                  <a:lnTo>
                    <a:pt x="1939" y="525"/>
                  </a:lnTo>
                  <a:lnTo>
                    <a:pt x="1300" y="1825"/>
                  </a:lnTo>
                  <a:lnTo>
                    <a:pt x="0" y="502"/>
                  </a:lnTo>
                  <a:lnTo>
                    <a:pt x="547" y="6865"/>
                  </a:lnTo>
                  <a:lnTo>
                    <a:pt x="616" y="6888"/>
                  </a:lnTo>
                  <a:lnTo>
                    <a:pt x="661" y="6910"/>
                  </a:lnTo>
                  <a:lnTo>
                    <a:pt x="684" y="6956"/>
                  </a:lnTo>
                  <a:lnTo>
                    <a:pt x="707" y="7002"/>
                  </a:lnTo>
                  <a:lnTo>
                    <a:pt x="7001" y="6728"/>
                  </a:lnTo>
                  <a:lnTo>
                    <a:pt x="7001" y="6660"/>
                  </a:lnTo>
                  <a:lnTo>
                    <a:pt x="7047" y="6614"/>
                  </a:lnTo>
                  <a:lnTo>
                    <a:pt x="7069" y="6591"/>
                  </a:lnTo>
                  <a:lnTo>
                    <a:pt x="7138" y="6568"/>
                  </a:lnTo>
                  <a:lnTo>
                    <a:pt x="6613" y="1"/>
                  </a:lnTo>
                  <a:close/>
                </a:path>
              </a:pathLst>
            </a:custGeom>
            <a:solidFill>
              <a:srgbClr val="FB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3" name="Google Shape;2313;p44"/>
            <p:cNvSpPr/>
            <p:nvPr/>
          </p:nvSpPr>
          <p:spPr>
            <a:xfrm>
              <a:off x="2763139" y="29559"/>
              <a:ext cx="644865" cy="605796"/>
            </a:xfrm>
            <a:custGeom>
              <a:avLst/>
              <a:gdLst/>
              <a:ahLst/>
              <a:cxnLst/>
              <a:rect l="l" t="t" r="r" b="b"/>
              <a:pathLst>
                <a:path w="7138" h="7002" fill="none" extrusionOk="0">
                  <a:moveTo>
                    <a:pt x="6613" y="1"/>
                  </a:moveTo>
                  <a:lnTo>
                    <a:pt x="5724" y="1460"/>
                  </a:lnTo>
                  <a:lnTo>
                    <a:pt x="5040" y="457"/>
                  </a:lnTo>
                  <a:lnTo>
                    <a:pt x="4424" y="1688"/>
                  </a:lnTo>
                  <a:lnTo>
                    <a:pt x="3603" y="365"/>
                  </a:lnTo>
                  <a:lnTo>
                    <a:pt x="3079" y="1711"/>
                  </a:lnTo>
                  <a:lnTo>
                    <a:pt x="1939" y="525"/>
                  </a:lnTo>
                  <a:lnTo>
                    <a:pt x="1300" y="1825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616" y="6888"/>
                  </a:lnTo>
                  <a:lnTo>
                    <a:pt x="661" y="6910"/>
                  </a:lnTo>
                  <a:lnTo>
                    <a:pt x="684" y="6956"/>
                  </a:lnTo>
                  <a:lnTo>
                    <a:pt x="707" y="7002"/>
                  </a:lnTo>
                  <a:lnTo>
                    <a:pt x="707" y="7002"/>
                  </a:lnTo>
                  <a:lnTo>
                    <a:pt x="7001" y="6728"/>
                  </a:lnTo>
                  <a:lnTo>
                    <a:pt x="7001" y="6728"/>
                  </a:lnTo>
                  <a:lnTo>
                    <a:pt x="7001" y="6728"/>
                  </a:lnTo>
                  <a:lnTo>
                    <a:pt x="7001" y="6660"/>
                  </a:lnTo>
                  <a:lnTo>
                    <a:pt x="7047" y="6614"/>
                  </a:lnTo>
                  <a:lnTo>
                    <a:pt x="7069" y="6591"/>
                  </a:lnTo>
                  <a:lnTo>
                    <a:pt x="7138" y="6568"/>
                  </a:lnTo>
                  <a:lnTo>
                    <a:pt x="661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4" name="Google Shape;2314;p44"/>
            <p:cNvSpPr/>
            <p:nvPr/>
          </p:nvSpPr>
          <p:spPr>
            <a:xfrm>
              <a:off x="2803296" y="623065"/>
              <a:ext cx="628422" cy="678950"/>
            </a:xfrm>
            <a:custGeom>
              <a:avLst/>
              <a:gdLst/>
              <a:ahLst/>
              <a:cxnLst/>
              <a:rect l="l" t="t" r="r" b="b"/>
              <a:pathLst>
                <a:path w="6956" h="5246" extrusionOk="0">
                  <a:moveTo>
                    <a:pt x="6431" y="1"/>
                  </a:moveTo>
                  <a:lnTo>
                    <a:pt x="137" y="275"/>
                  </a:lnTo>
                  <a:lnTo>
                    <a:pt x="114" y="343"/>
                  </a:lnTo>
                  <a:lnTo>
                    <a:pt x="91" y="389"/>
                  </a:lnTo>
                  <a:lnTo>
                    <a:pt x="46" y="411"/>
                  </a:lnTo>
                  <a:lnTo>
                    <a:pt x="0" y="434"/>
                  </a:lnTo>
                  <a:lnTo>
                    <a:pt x="411" y="5246"/>
                  </a:lnTo>
                  <a:lnTo>
                    <a:pt x="1369" y="4379"/>
                  </a:lnTo>
                  <a:lnTo>
                    <a:pt x="2281" y="5064"/>
                  </a:lnTo>
                  <a:lnTo>
                    <a:pt x="2828" y="4265"/>
                  </a:lnTo>
                  <a:lnTo>
                    <a:pt x="3717" y="5064"/>
                  </a:lnTo>
                  <a:lnTo>
                    <a:pt x="4493" y="3946"/>
                  </a:lnTo>
                  <a:lnTo>
                    <a:pt x="5245" y="4699"/>
                  </a:lnTo>
                  <a:lnTo>
                    <a:pt x="5815" y="3741"/>
                  </a:lnTo>
                  <a:lnTo>
                    <a:pt x="6956" y="4835"/>
                  </a:lnTo>
                  <a:lnTo>
                    <a:pt x="6591" y="138"/>
                  </a:lnTo>
                  <a:lnTo>
                    <a:pt x="6568" y="138"/>
                  </a:lnTo>
                  <a:lnTo>
                    <a:pt x="6522" y="115"/>
                  </a:lnTo>
                  <a:lnTo>
                    <a:pt x="6477" y="92"/>
                  </a:lnTo>
                  <a:lnTo>
                    <a:pt x="6454" y="47"/>
                  </a:lnTo>
                  <a:lnTo>
                    <a:pt x="6431" y="1"/>
                  </a:lnTo>
                  <a:close/>
                </a:path>
              </a:pathLst>
            </a:custGeom>
            <a:solidFill>
              <a:srgbClr val="F4CC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5" name="Google Shape;2315;p44"/>
            <p:cNvSpPr/>
            <p:nvPr/>
          </p:nvSpPr>
          <p:spPr>
            <a:xfrm>
              <a:off x="2814635" y="611570"/>
              <a:ext cx="628422" cy="453871"/>
            </a:xfrm>
            <a:custGeom>
              <a:avLst/>
              <a:gdLst/>
              <a:ahLst/>
              <a:cxnLst/>
              <a:rect l="l" t="t" r="r" b="b"/>
              <a:pathLst>
                <a:path w="6956" h="5246" fill="none" extrusionOk="0">
                  <a:moveTo>
                    <a:pt x="6431" y="1"/>
                  </a:moveTo>
                  <a:lnTo>
                    <a:pt x="137" y="275"/>
                  </a:lnTo>
                  <a:lnTo>
                    <a:pt x="137" y="275"/>
                  </a:lnTo>
                  <a:lnTo>
                    <a:pt x="114" y="343"/>
                  </a:lnTo>
                  <a:lnTo>
                    <a:pt x="91" y="389"/>
                  </a:lnTo>
                  <a:lnTo>
                    <a:pt x="46" y="411"/>
                  </a:lnTo>
                  <a:lnTo>
                    <a:pt x="0" y="434"/>
                  </a:lnTo>
                  <a:lnTo>
                    <a:pt x="0" y="434"/>
                  </a:lnTo>
                  <a:lnTo>
                    <a:pt x="411" y="5246"/>
                  </a:lnTo>
                  <a:lnTo>
                    <a:pt x="1369" y="4379"/>
                  </a:lnTo>
                  <a:lnTo>
                    <a:pt x="2281" y="5064"/>
                  </a:lnTo>
                  <a:lnTo>
                    <a:pt x="2828" y="4265"/>
                  </a:lnTo>
                  <a:lnTo>
                    <a:pt x="3717" y="5064"/>
                  </a:lnTo>
                  <a:lnTo>
                    <a:pt x="4493" y="3946"/>
                  </a:lnTo>
                  <a:lnTo>
                    <a:pt x="5245" y="4699"/>
                  </a:lnTo>
                  <a:lnTo>
                    <a:pt x="5815" y="3741"/>
                  </a:lnTo>
                  <a:lnTo>
                    <a:pt x="6956" y="4835"/>
                  </a:lnTo>
                  <a:lnTo>
                    <a:pt x="6591" y="138"/>
                  </a:lnTo>
                  <a:lnTo>
                    <a:pt x="6568" y="138"/>
                  </a:lnTo>
                  <a:lnTo>
                    <a:pt x="6568" y="138"/>
                  </a:lnTo>
                  <a:lnTo>
                    <a:pt x="6568" y="138"/>
                  </a:lnTo>
                  <a:lnTo>
                    <a:pt x="6568" y="138"/>
                  </a:lnTo>
                  <a:lnTo>
                    <a:pt x="6522" y="115"/>
                  </a:lnTo>
                  <a:lnTo>
                    <a:pt x="6477" y="92"/>
                  </a:lnTo>
                  <a:lnTo>
                    <a:pt x="6454" y="47"/>
                  </a:lnTo>
                  <a:lnTo>
                    <a:pt x="64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6" name="Google Shape;2316;p44"/>
            <p:cNvSpPr/>
            <p:nvPr/>
          </p:nvSpPr>
          <p:spPr>
            <a:xfrm>
              <a:off x="3395629" y="597813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extrusionOk="0">
                  <a:moveTo>
                    <a:pt x="137" y="0"/>
                  </a:moveTo>
                  <a:lnTo>
                    <a:pt x="68" y="23"/>
                  </a:ln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23" y="206"/>
                  </a:lnTo>
                  <a:lnTo>
                    <a:pt x="46" y="251"/>
                  </a:lnTo>
                  <a:lnTo>
                    <a:pt x="91" y="274"/>
                  </a:lnTo>
                  <a:lnTo>
                    <a:pt x="137" y="297"/>
                  </a:lnTo>
                  <a:lnTo>
                    <a:pt x="160" y="297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7" name="Google Shape;2317;p44"/>
            <p:cNvSpPr/>
            <p:nvPr/>
          </p:nvSpPr>
          <p:spPr>
            <a:xfrm>
              <a:off x="3395629" y="597813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fill="none" extrusionOk="0">
                  <a:moveTo>
                    <a:pt x="137" y="0"/>
                  </a:moveTo>
                  <a:lnTo>
                    <a:pt x="137" y="0"/>
                  </a:lnTo>
                  <a:lnTo>
                    <a:pt x="68" y="23"/>
                  </a:ln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23" y="206"/>
                  </a:lnTo>
                  <a:lnTo>
                    <a:pt x="46" y="251"/>
                  </a:lnTo>
                  <a:lnTo>
                    <a:pt x="91" y="274"/>
                  </a:lnTo>
                  <a:lnTo>
                    <a:pt x="137" y="297"/>
                  </a:lnTo>
                  <a:lnTo>
                    <a:pt x="137" y="297"/>
                  </a:lnTo>
                  <a:lnTo>
                    <a:pt x="137" y="297"/>
                  </a:lnTo>
                  <a:lnTo>
                    <a:pt x="160" y="297"/>
                  </a:lnTo>
                  <a:lnTo>
                    <a:pt x="137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8" name="Google Shape;2318;p44"/>
            <p:cNvSpPr/>
            <p:nvPr/>
          </p:nvSpPr>
          <p:spPr>
            <a:xfrm>
              <a:off x="2812557" y="623423"/>
              <a:ext cx="14545" cy="25782"/>
            </a:xfrm>
            <a:custGeom>
              <a:avLst/>
              <a:gdLst/>
              <a:ahLst/>
              <a:cxnLst/>
              <a:rect l="l" t="t" r="r" b="b"/>
              <a:pathLst>
                <a:path w="161" h="298" extrusionOk="0">
                  <a:moveTo>
                    <a:pt x="0" y="1"/>
                  </a:moveTo>
                  <a:lnTo>
                    <a:pt x="23" y="297"/>
                  </a:lnTo>
                  <a:lnTo>
                    <a:pt x="69" y="274"/>
                  </a:lnTo>
                  <a:lnTo>
                    <a:pt x="114" y="252"/>
                  </a:lnTo>
                  <a:lnTo>
                    <a:pt x="137" y="206"/>
                  </a:lnTo>
                  <a:lnTo>
                    <a:pt x="160" y="138"/>
                  </a:lnTo>
                  <a:lnTo>
                    <a:pt x="137" y="92"/>
                  </a:lnTo>
                  <a:lnTo>
                    <a:pt x="114" y="46"/>
                  </a:lnTo>
                  <a:lnTo>
                    <a:pt x="69" y="24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9" name="Google Shape;2319;p44"/>
            <p:cNvSpPr/>
            <p:nvPr/>
          </p:nvSpPr>
          <p:spPr>
            <a:xfrm>
              <a:off x="2812557" y="623423"/>
              <a:ext cx="14545" cy="25782"/>
            </a:xfrm>
            <a:custGeom>
              <a:avLst/>
              <a:gdLst/>
              <a:ahLst/>
              <a:cxnLst/>
              <a:rect l="l" t="t" r="r" b="b"/>
              <a:pathLst>
                <a:path w="161" h="298" fill="none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23" y="297"/>
                  </a:lnTo>
                  <a:lnTo>
                    <a:pt x="23" y="297"/>
                  </a:lnTo>
                  <a:lnTo>
                    <a:pt x="69" y="274"/>
                  </a:lnTo>
                  <a:lnTo>
                    <a:pt x="114" y="252"/>
                  </a:lnTo>
                  <a:lnTo>
                    <a:pt x="137" y="206"/>
                  </a:lnTo>
                  <a:lnTo>
                    <a:pt x="160" y="138"/>
                  </a:lnTo>
                  <a:lnTo>
                    <a:pt x="160" y="138"/>
                  </a:lnTo>
                  <a:lnTo>
                    <a:pt x="160" y="138"/>
                  </a:lnTo>
                  <a:lnTo>
                    <a:pt x="137" y="92"/>
                  </a:lnTo>
                  <a:lnTo>
                    <a:pt x="114" y="46"/>
                  </a:lnTo>
                  <a:lnTo>
                    <a:pt x="69" y="24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0" name="Google Shape;2320;p44"/>
            <p:cNvSpPr/>
            <p:nvPr/>
          </p:nvSpPr>
          <p:spPr>
            <a:xfrm>
              <a:off x="2750763" y="327473"/>
              <a:ext cx="704672" cy="951099"/>
            </a:xfrm>
            <a:custGeom>
              <a:avLst/>
              <a:gdLst/>
              <a:ahLst/>
              <a:cxnLst/>
              <a:rect l="l" t="t" r="r" b="b"/>
              <a:pathLst>
                <a:path w="7800" h="12270" extrusionOk="0">
                  <a:moveTo>
                    <a:pt x="6659" y="594"/>
                  </a:moveTo>
                  <a:lnTo>
                    <a:pt x="7480" y="11358"/>
                  </a:lnTo>
                  <a:lnTo>
                    <a:pt x="6636" y="10537"/>
                  </a:lnTo>
                  <a:lnTo>
                    <a:pt x="6568" y="10491"/>
                  </a:lnTo>
                  <a:lnTo>
                    <a:pt x="6500" y="10491"/>
                  </a:lnTo>
                  <a:lnTo>
                    <a:pt x="6454" y="10514"/>
                  </a:lnTo>
                  <a:lnTo>
                    <a:pt x="6408" y="10559"/>
                  </a:lnTo>
                  <a:lnTo>
                    <a:pt x="5929" y="11358"/>
                  </a:lnTo>
                  <a:lnTo>
                    <a:pt x="5291" y="10742"/>
                  </a:lnTo>
                  <a:lnTo>
                    <a:pt x="5245" y="10696"/>
                  </a:lnTo>
                  <a:lnTo>
                    <a:pt x="5177" y="10696"/>
                  </a:lnTo>
                  <a:lnTo>
                    <a:pt x="5131" y="10719"/>
                  </a:lnTo>
                  <a:lnTo>
                    <a:pt x="5086" y="10765"/>
                  </a:lnTo>
                  <a:lnTo>
                    <a:pt x="4402" y="11722"/>
                  </a:lnTo>
                  <a:lnTo>
                    <a:pt x="3626" y="11038"/>
                  </a:lnTo>
                  <a:lnTo>
                    <a:pt x="3581" y="11016"/>
                  </a:lnTo>
                  <a:lnTo>
                    <a:pt x="3444" y="11016"/>
                  </a:lnTo>
                  <a:lnTo>
                    <a:pt x="3421" y="11061"/>
                  </a:lnTo>
                  <a:lnTo>
                    <a:pt x="2965" y="11745"/>
                  </a:lnTo>
                  <a:lnTo>
                    <a:pt x="2144" y="11152"/>
                  </a:lnTo>
                  <a:lnTo>
                    <a:pt x="2098" y="11130"/>
                  </a:lnTo>
                  <a:lnTo>
                    <a:pt x="2053" y="11130"/>
                  </a:lnTo>
                  <a:lnTo>
                    <a:pt x="2007" y="11152"/>
                  </a:lnTo>
                  <a:lnTo>
                    <a:pt x="1961" y="11175"/>
                  </a:lnTo>
                  <a:lnTo>
                    <a:pt x="1229" y="11837"/>
                  </a:lnTo>
                  <a:lnTo>
                    <a:pt x="1209" y="11631"/>
                  </a:lnTo>
                  <a:lnTo>
                    <a:pt x="684" y="5383"/>
                  </a:lnTo>
                  <a:lnTo>
                    <a:pt x="411" y="2122"/>
                  </a:lnTo>
                  <a:lnTo>
                    <a:pt x="320" y="1073"/>
                  </a:lnTo>
                  <a:lnTo>
                    <a:pt x="316" y="1029"/>
                  </a:lnTo>
                  <a:lnTo>
                    <a:pt x="316" y="1029"/>
                  </a:lnTo>
                  <a:lnTo>
                    <a:pt x="1346" y="2076"/>
                  </a:lnTo>
                  <a:lnTo>
                    <a:pt x="1391" y="2122"/>
                  </a:lnTo>
                  <a:lnTo>
                    <a:pt x="1460" y="2122"/>
                  </a:lnTo>
                  <a:lnTo>
                    <a:pt x="1528" y="2099"/>
                  </a:lnTo>
                  <a:lnTo>
                    <a:pt x="1574" y="2053"/>
                  </a:lnTo>
                  <a:lnTo>
                    <a:pt x="2121" y="913"/>
                  </a:lnTo>
                  <a:lnTo>
                    <a:pt x="3102" y="1962"/>
                  </a:lnTo>
                  <a:lnTo>
                    <a:pt x="3170" y="2008"/>
                  </a:lnTo>
                  <a:lnTo>
                    <a:pt x="3239" y="2008"/>
                  </a:lnTo>
                  <a:lnTo>
                    <a:pt x="3307" y="1985"/>
                  </a:lnTo>
                  <a:lnTo>
                    <a:pt x="3330" y="1917"/>
                  </a:lnTo>
                  <a:lnTo>
                    <a:pt x="3763" y="845"/>
                  </a:lnTo>
                  <a:lnTo>
                    <a:pt x="4424" y="1939"/>
                  </a:lnTo>
                  <a:lnTo>
                    <a:pt x="4493" y="1985"/>
                  </a:lnTo>
                  <a:lnTo>
                    <a:pt x="4561" y="2008"/>
                  </a:lnTo>
                  <a:lnTo>
                    <a:pt x="4630" y="1985"/>
                  </a:lnTo>
                  <a:lnTo>
                    <a:pt x="4675" y="1917"/>
                  </a:lnTo>
                  <a:lnTo>
                    <a:pt x="5200" y="913"/>
                  </a:lnTo>
                  <a:lnTo>
                    <a:pt x="5747" y="1689"/>
                  </a:lnTo>
                  <a:lnTo>
                    <a:pt x="5793" y="1734"/>
                  </a:lnTo>
                  <a:lnTo>
                    <a:pt x="5861" y="1757"/>
                  </a:lnTo>
                  <a:lnTo>
                    <a:pt x="5929" y="1734"/>
                  </a:lnTo>
                  <a:lnTo>
                    <a:pt x="5975" y="1689"/>
                  </a:lnTo>
                  <a:lnTo>
                    <a:pt x="6659" y="594"/>
                  </a:lnTo>
                  <a:close/>
                  <a:moveTo>
                    <a:pt x="6750" y="1"/>
                  </a:moveTo>
                  <a:lnTo>
                    <a:pt x="6705" y="24"/>
                  </a:lnTo>
                  <a:lnTo>
                    <a:pt x="6659" y="47"/>
                  </a:lnTo>
                  <a:lnTo>
                    <a:pt x="6636" y="69"/>
                  </a:lnTo>
                  <a:lnTo>
                    <a:pt x="5861" y="1346"/>
                  </a:lnTo>
                  <a:lnTo>
                    <a:pt x="5291" y="548"/>
                  </a:lnTo>
                  <a:lnTo>
                    <a:pt x="5223" y="503"/>
                  </a:lnTo>
                  <a:lnTo>
                    <a:pt x="5154" y="480"/>
                  </a:lnTo>
                  <a:lnTo>
                    <a:pt x="5086" y="503"/>
                  </a:lnTo>
                  <a:lnTo>
                    <a:pt x="5040" y="571"/>
                  </a:lnTo>
                  <a:lnTo>
                    <a:pt x="4538" y="1574"/>
                  </a:lnTo>
                  <a:lnTo>
                    <a:pt x="3854" y="457"/>
                  </a:lnTo>
                  <a:lnTo>
                    <a:pt x="3786" y="389"/>
                  </a:lnTo>
                  <a:lnTo>
                    <a:pt x="3717" y="389"/>
                  </a:lnTo>
                  <a:lnTo>
                    <a:pt x="3649" y="411"/>
                  </a:lnTo>
                  <a:lnTo>
                    <a:pt x="3603" y="480"/>
                  </a:lnTo>
                  <a:lnTo>
                    <a:pt x="3147" y="1597"/>
                  </a:lnTo>
                  <a:lnTo>
                    <a:pt x="2190" y="571"/>
                  </a:lnTo>
                  <a:lnTo>
                    <a:pt x="2121" y="548"/>
                  </a:lnTo>
                  <a:lnTo>
                    <a:pt x="2053" y="525"/>
                  </a:lnTo>
                  <a:lnTo>
                    <a:pt x="1984" y="571"/>
                  </a:lnTo>
                  <a:lnTo>
                    <a:pt x="1961" y="617"/>
                  </a:lnTo>
                  <a:lnTo>
                    <a:pt x="1414" y="1734"/>
                  </a:lnTo>
                  <a:lnTo>
                    <a:pt x="251" y="571"/>
                  </a:lnTo>
                  <a:lnTo>
                    <a:pt x="183" y="525"/>
                  </a:lnTo>
                  <a:lnTo>
                    <a:pt x="92" y="525"/>
                  </a:lnTo>
                  <a:lnTo>
                    <a:pt x="23" y="594"/>
                  </a:lnTo>
                  <a:lnTo>
                    <a:pt x="0" y="662"/>
                  </a:lnTo>
                  <a:lnTo>
                    <a:pt x="0" y="685"/>
                  </a:lnTo>
                  <a:lnTo>
                    <a:pt x="46" y="1324"/>
                  </a:lnTo>
                  <a:lnTo>
                    <a:pt x="981" y="12133"/>
                  </a:lnTo>
                  <a:lnTo>
                    <a:pt x="1004" y="12201"/>
                  </a:lnTo>
                  <a:lnTo>
                    <a:pt x="1072" y="12247"/>
                  </a:lnTo>
                  <a:lnTo>
                    <a:pt x="1141" y="12270"/>
                  </a:lnTo>
                  <a:lnTo>
                    <a:pt x="1209" y="12224"/>
                  </a:lnTo>
                  <a:lnTo>
                    <a:pt x="2076" y="11449"/>
                  </a:lnTo>
                  <a:lnTo>
                    <a:pt x="2896" y="12065"/>
                  </a:lnTo>
                  <a:lnTo>
                    <a:pt x="2965" y="12087"/>
                  </a:lnTo>
                  <a:lnTo>
                    <a:pt x="3010" y="12087"/>
                  </a:lnTo>
                  <a:lnTo>
                    <a:pt x="3056" y="12065"/>
                  </a:lnTo>
                  <a:lnTo>
                    <a:pt x="3102" y="12019"/>
                  </a:lnTo>
                  <a:lnTo>
                    <a:pt x="3558" y="11358"/>
                  </a:lnTo>
                  <a:lnTo>
                    <a:pt x="4333" y="12042"/>
                  </a:lnTo>
                  <a:lnTo>
                    <a:pt x="4379" y="12087"/>
                  </a:lnTo>
                  <a:lnTo>
                    <a:pt x="4447" y="12087"/>
                  </a:lnTo>
                  <a:lnTo>
                    <a:pt x="4493" y="12065"/>
                  </a:lnTo>
                  <a:lnTo>
                    <a:pt x="4538" y="12019"/>
                  </a:lnTo>
                  <a:lnTo>
                    <a:pt x="5223" y="11061"/>
                  </a:lnTo>
                  <a:lnTo>
                    <a:pt x="5861" y="11677"/>
                  </a:lnTo>
                  <a:lnTo>
                    <a:pt x="5929" y="11722"/>
                  </a:lnTo>
                  <a:lnTo>
                    <a:pt x="5975" y="11722"/>
                  </a:lnTo>
                  <a:lnTo>
                    <a:pt x="6043" y="11700"/>
                  </a:lnTo>
                  <a:lnTo>
                    <a:pt x="6089" y="11654"/>
                  </a:lnTo>
                  <a:lnTo>
                    <a:pt x="6568" y="10856"/>
                  </a:lnTo>
                  <a:lnTo>
                    <a:pt x="7549" y="11814"/>
                  </a:lnTo>
                  <a:lnTo>
                    <a:pt x="7640" y="11859"/>
                  </a:lnTo>
                  <a:lnTo>
                    <a:pt x="7708" y="11836"/>
                  </a:lnTo>
                  <a:lnTo>
                    <a:pt x="7777" y="11791"/>
                  </a:lnTo>
                  <a:lnTo>
                    <a:pt x="7799" y="11700"/>
                  </a:lnTo>
                  <a:lnTo>
                    <a:pt x="6910" y="138"/>
                  </a:lnTo>
                  <a:lnTo>
                    <a:pt x="6887" y="92"/>
                  </a:lnTo>
                  <a:lnTo>
                    <a:pt x="6864" y="69"/>
                  </a:lnTo>
                  <a:lnTo>
                    <a:pt x="6842" y="24"/>
                  </a:lnTo>
                  <a:lnTo>
                    <a:pt x="6796" y="24"/>
                  </a:lnTo>
                  <a:lnTo>
                    <a:pt x="6750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1" name="Google Shape;2321;p44"/>
            <p:cNvSpPr/>
            <p:nvPr/>
          </p:nvSpPr>
          <p:spPr>
            <a:xfrm>
              <a:off x="4975958" y="259094"/>
              <a:ext cx="640799" cy="599826"/>
            </a:xfrm>
            <a:custGeom>
              <a:avLst/>
              <a:gdLst/>
              <a:ahLst/>
              <a:cxnLst/>
              <a:rect l="l" t="t" r="r" b="b"/>
              <a:pathLst>
                <a:path w="7093" h="6933" extrusionOk="0">
                  <a:moveTo>
                    <a:pt x="6545" y="0"/>
                  </a:moveTo>
                  <a:lnTo>
                    <a:pt x="5588" y="844"/>
                  </a:lnTo>
                  <a:lnTo>
                    <a:pt x="4653" y="183"/>
                  </a:lnTo>
                  <a:lnTo>
                    <a:pt x="4128" y="981"/>
                  </a:lnTo>
                  <a:lnTo>
                    <a:pt x="3216" y="183"/>
                  </a:lnTo>
                  <a:lnTo>
                    <a:pt x="2463" y="1277"/>
                  </a:lnTo>
                  <a:lnTo>
                    <a:pt x="1688" y="525"/>
                  </a:lnTo>
                  <a:lnTo>
                    <a:pt x="1118" y="1483"/>
                  </a:lnTo>
                  <a:lnTo>
                    <a:pt x="0" y="411"/>
                  </a:lnTo>
                  <a:lnTo>
                    <a:pt x="479" y="6796"/>
                  </a:lnTo>
                  <a:lnTo>
                    <a:pt x="502" y="6796"/>
                  </a:lnTo>
                  <a:lnTo>
                    <a:pt x="548" y="6819"/>
                  </a:lnTo>
                  <a:lnTo>
                    <a:pt x="593" y="6842"/>
                  </a:lnTo>
                  <a:lnTo>
                    <a:pt x="616" y="6887"/>
                  </a:lnTo>
                  <a:lnTo>
                    <a:pt x="639" y="6933"/>
                  </a:lnTo>
                  <a:lnTo>
                    <a:pt x="5998" y="6682"/>
                  </a:lnTo>
                  <a:lnTo>
                    <a:pt x="6226" y="6682"/>
                  </a:lnTo>
                  <a:lnTo>
                    <a:pt x="6591" y="6705"/>
                  </a:lnTo>
                  <a:lnTo>
                    <a:pt x="6956" y="6751"/>
                  </a:lnTo>
                  <a:lnTo>
                    <a:pt x="6979" y="6705"/>
                  </a:lnTo>
                  <a:lnTo>
                    <a:pt x="7001" y="6659"/>
                  </a:lnTo>
                  <a:lnTo>
                    <a:pt x="7047" y="6637"/>
                  </a:lnTo>
                  <a:lnTo>
                    <a:pt x="7093" y="6637"/>
                  </a:lnTo>
                  <a:lnTo>
                    <a:pt x="6545" y="0"/>
                  </a:lnTo>
                  <a:close/>
                </a:path>
              </a:pathLst>
            </a:custGeom>
            <a:solidFill>
              <a:srgbClr val="FB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2" name="Google Shape;2322;p44"/>
            <p:cNvSpPr/>
            <p:nvPr/>
          </p:nvSpPr>
          <p:spPr>
            <a:xfrm>
              <a:off x="4971660" y="-59209"/>
              <a:ext cx="640799" cy="599826"/>
            </a:xfrm>
            <a:custGeom>
              <a:avLst/>
              <a:gdLst/>
              <a:ahLst/>
              <a:cxnLst/>
              <a:rect l="l" t="t" r="r" b="b"/>
              <a:pathLst>
                <a:path w="7093" h="6933" fill="none" extrusionOk="0">
                  <a:moveTo>
                    <a:pt x="6545" y="0"/>
                  </a:moveTo>
                  <a:lnTo>
                    <a:pt x="5588" y="844"/>
                  </a:lnTo>
                  <a:lnTo>
                    <a:pt x="4653" y="183"/>
                  </a:lnTo>
                  <a:lnTo>
                    <a:pt x="4128" y="981"/>
                  </a:lnTo>
                  <a:lnTo>
                    <a:pt x="3216" y="183"/>
                  </a:lnTo>
                  <a:lnTo>
                    <a:pt x="2463" y="1277"/>
                  </a:lnTo>
                  <a:lnTo>
                    <a:pt x="1688" y="525"/>
                  </a:lnTo>
                  <a:lnTo>
                    <a:pt x="1118" y="1483"/>
                  </a:lnTo>
                  <a:lnTo>
                    <a:pt x="0" y="411"/>
                  </a:lnTo>
                  <a:lnTo>
                    <a:pt x="479" y="6796"/>
                  </a:lnTo>
                  <a:lnTo>
                    <a:pt x="479" y="6796"/>
                  </a:lnTo>
                  <a:lnTo>
                    <a:pt x="479" y="6796"/>
                  </a:lnTo>
                  <a:lnTo>
                    <a:pt x="502" y="6796"/>
                  </a:lnTo>
                  <a:lnTo>
                    <a:pt x="502" y="6796"/>
                  </a:lnTo>
                  <a:lnTo>
                    <a:pt x="548" y="6819"/>
                  </a:lnTo>
                  <a:lnTo>
                    <a:pt x="593" y="6842"/>
                  </a:lnTo>
                  <a:lnTo>
                    <a:pt x="616" y="6887"/>
                  </a:lnTo>
                  <a:lnTo>
                    <a:pt x="639" y="6933"/>
                  </a:lnTo>
                  <a:lnTo>
                    <a:pt x="639" y="6933"/>
                  </a:lnTo>
                  <a:lnTo>
                    <a:pt x="639" y="6933"/>
                  </a:lnTo>
                  <a:lnTo>
                    <a:pt x="5998" y="6682"/>
                  </a:lnTo>
                  <a:lnTo>
                    <a:pt x="5998" y="6682"/>
                  </a:lnTo>
                  <a:lnTo>
                    <a:pt x="6226" y="6682"/>
                  </a:lnTo>
                  <a:lnTo>
                    <a:pt x="6226" y="6682"/>
                  </a:lnTo>
                  <a:lnTo>
                    <a:pt x="6591" y="6705"/>
                  </a:lnTo>
                  <a:lnTo>
                    <a:pt x="6956" y="6751"/>
                  </a:lnTo>
                  <a:lnTo>
                    <a:pt x="6956" y="6751"/>
                  </a:lnTo>
                  <a:lnTo>
                    <a:pt x="6956" y="6751"/>
                  </a:lnTo>
                  <a:lnTo>
                    <a:pt x="6956" y="6751"/>
                  </a:lnTo>
                  <a:lnTo>
                    <a:pt x="6979" y="6705"/>
                  </a:lnTo>
                  <a:lnTo>
                    <a:pt x="7001" y="6659"/>
                  </a:lnTo>
                  <a:lnTo>
                    <a:pt x="7047" y="6637"/>
                  </a:lnTo>
                  <a:lnTo>
                    <a:pt x="7093" y="6637"/>
                  </a:lnTo>
                  <a:lnTo>
                    <a:pt x="7093" y="6637"/>
                  </a:lnTo>
                  <a:lnTo>
                    <a:pt x="654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3" name="Google Shape;2323;p44"/>
            <p:cNvSpPr/>
            <p:nvPr/>
          </p:nvSpPr>
          <p:spPr>
            <a:xfrm>
              <a:off x="5017025" y="511926"/>
              <a:ext cx="630500" cy="678954"/>
            </a:xfrm>
            <a:custGeom>
              <a:avLst/>
              <a:gdLst/>
              <a:ahLst/>
              <a:cxnLst/>
              <a:rect l="l" t="t" r="r" b="b"/>
              <a:pathLst>
                <a:path w="6979" h="5291" extrusionOk="0">
                  <a:moveTo>
                    <a:pt x="5496" y="0"/>
                  </a:moveTo>
                  <a:lnTo>
                    <a:pt x="137" y="251"/>
                  </a:lnTo>
                  <a:lnTo>
                    <a:pt x="137" y="297"/>
                  </a:lnTo>
                  <a:lnTo>
                    <a:pt x="91" y="342"/>
                  </a:lnTo>
                  <a:lnTo>
                    <a:pt x="46" y="388"/>
                  </a:lnTo>
                  <a:lnTo>
                    <a:pt x="0" y="411"/>
                  </a:lnTo>
                  <a:lnTo>
                    <a:pt x="365" y="5291"/>
                  </a:lnTo>
                  <a:lnTo>
                    <a:pt x="1277" y="3831"/>
                  </a:lnTo>
                  <a:lnTo>
                    <a:pt x="1961" y="4812"/>
                  </a:lnTo>
                  <a:lnTo>
                    <a:pt x="2577" y="3580"/>
                  </a:lnTo>
                  <a:lnTo>
                    <a:pt x="3398" y="4903"/>
                  </a:lnTo>
                  <a:lnTo>
                    <a:pt x="3922" y="3558"/>
                  </a:lnTo>
                  <a:lnTo>
                    <a:pt x="5063" y="4766"/>
                  </a:lnTo>
                  <a:lnTo>
                    <a:pt x="5701" y="3466"/>
                  </a:lnTo>
                  <a:lnTo>
                    <a:pt x="6978" y="4789"/>
                  </a:lnTo>
                  <a:lnTo>
                    <a:pt x="6613" y="228"/>
                  </a:lnTo>
                  <a:lnTo>
                    <a:pt x="6568" y="228"/>
                  </a:lnTo>
                  <a:lnTo>
                    <a:pt x="6522" y="205"/>
                  </a:lnTo>
                  <a:lnTo>
                    <a:pt x="6477" y="160"/>
                  </a:lnTo>
                  <a:lnTo>
                    <a:pt x="6454" y="114"/>
                  </a:lnTo>
                  <a:lnTo>
                    <a:pt x="6454" y="69"/>
                  </a:lnTo>
                  <a:lnTo>
                    <a:pt x="6089" y="23"/>
                  </a:lnTo>
                  <a:lnTo>
                    <a:pt x="5724" y="0"/>
                  </a:lnTo>
                  <a:close/>
                </a:path>
              </a:pathLst>
            </a:custGeom>
            <a:solidFill>
              <a:srgbClr val="F4CC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4" name="Google Shape;2324;p44"/>
            <p:cNvSpPr/>
            <p:nvPr/>
          </p:nvSpPr>
          <p:spPr>
            <a:xfrm>
              <a:off x="5017025" y="518895"/>
              <a:ext cx="630500" cy="720581"/>
            </a:xfrm>
            <a:custGeom>
              <a:avLst/>
              <a:gdLst/>
              <a:ahLst/>
              <a:cxnLst/>
              <a:rect l="l" t="t" r="r" b="b"/>
              <a:pathLst>
                <a:path w="6979" h="5291" fill="none" extrusionOk="0">
                  <a:moveTo>
                    <a:pt x="5724" y="0"/>
                  </a:moveTo>
                  <a:lnTo>
                    <a:pt x="5724" y="0"/>
                  </a:lnTo>
                  <a:lnTo>
                    <a:pt x="5496" y="0"/>
                  </a:lnTo>
                  <a:lnTo>
                    <a:pt x="137" y="251"/>
                  </a:lnTo>
                  <a:lnTo>
                    <a:pt x="137" y="251"/>
                  </a:lnTo>
                  <a:lnTo>
                    <a:pt x="137" y="297"/>
                  </a:lnTo>
                  <a:lnTo>
                    <a:pt x="91" y="342"/>
                  </a:lnTo>
                  <a:lnTo>
                    <a:pt x="46" y="388"/>
                  </a:lnTo>
                  <a:lnTo>
                    <a:pt x="0" y="411"/>
                  </a:lnTo>
                  <a:lnTo>
                    <a:pt x="365" y="5291"/>
                  </a:lnTo>
                  <a:lnTo>
                    <a:pt x="1277" y="3831"/>
                  </a:lnTo>
                  <a:lnTo>
                    <a:pt x="1961" y="4812"/>
                  </a:lnTo>
                  <a:lnTo>
                    <a:pt x="2577" y="3580"/>
                  </a:lnTo>
                  <a:lnTo>
                    <a:pt x="3398" y="4903"/>
                  </a:lnTo>
                  <a:lnTo>
                    <a:pt x="3922" y="3558"/>
                  </a:lnTo>
                  <a:lnTo>
                    <a:pt x="5063" y="4766"/>
                  </a:lnTo>
                  <a:lnTo>
                    <a:pt x="5701" y="3466"/>
                  </a:lnTo>
                  <a:lnTo>
                    <a:pt x="6978" y="4789"/>
                  </a:lnTo>
                  <a:lnTo>
                    <a:pt x="6978" y="4789"/>
                  </a:lnTo>
                  <a:lnTo>
                    <a:pt x="6613" y="228"/>
                  </a:lnTo>
                  <a:lnTo>
                    <a:pt x="6613" y="228"/>
                  </a:lnTo>
                  <a:lnTo>
                    <a:pt x="6568" y="228"/>
                  </a:lnTo>
                  <a:lnTo>
                    <a:pt x="6568" y="228"/>
                  </a:lnTo>
                  <a:lnTo>
                    <a:pt x="6522" y="205"/>
                  </a:lnTo>
                  <a:lnTo>
                    <a:pt x="6477" y="160"/>
                  </a:lnTo>
                  <a:lnTo>
                    <a:pt x="6454" y="114"/>
                  </a:lnTo>
                  <a:lnTo>
                    <a:pt x="6454" y="69"/>
                  </a:lnTo>
                  <a:lnTo>
                    <a:pt x="6454" y="69"/>
                  </a:lnTo>
                  <a:lnTo>
                    <a:pt x="6089" y="23"/>
                  </a:lnTo>
                  <a:lnTo>
                    <a:pt x="5724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5" name="Google Shape;2325;p44"/>
            <p:cNvSpPr/>
            <p:nvPr/>
          </p:nvSpPr>
          <p:spPr>
            <a:xfrm>
              <a:off x="5014935" y="528771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extrusionOk="0">
                  <a:moveTo>
                    <a:pt x="0" y="0"/>
                  </a:moveTo>
                  <a:lnTo>
                    <a:pt x="23" y="297"/>
                  </a:lnTo>
                  <a:lnTo>
                    <a:pt x="69" y="274"/>
                  </a:lnTo>
                  <a:lnTo>
                    <a:pt x="114" y="228"/>
                  </a:lnTo>
                  <a:lnTo>
                    <a:pt x="160" y="183"/>
                  </a:lnTo>
                  <a:lnTo>
                    <a:pt x="160" y="137"/>
                  </a:lnTo>
                  <a:lnTo>
                    <a:pt x="137" y="91"/>
                  </a:lnTo>
                  <a:lnTo>
                    <a:pt x="114" y="46"/>
                  </a:lnTo>
                  <a:lnTo>
                    <a:pt x="69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6" name="Google Shape;2326;p44"/>
            <p:cNvSpPr/>
            <p:nvPr/>
          </p:nvSpPr>
          <p:spPr>
            <a:xfrm>
              <a:off x="5014935" y="528771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fill="none" extrusionOk="0">
                  <a:moveTo>
                    <a:pt x="23" y="0"/>
                  </a:moveTo>
                  <a:lnTo>
                    <a:pt x="23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3" y="297"/>
                  </a:lnTo>
                  <a:lnTo>
                    <a:pt x="23" y="297"/>
                  </a:lnTo>
                  <a:lnTo>
                    <a:pt x="69" y="274"/>
                  </a:lnTo>
                  <a:lnTo>
                    <a:pt x="114" y="228"/>
                  </a:lnTo>
                  <a:lnTo>
                    <a:pt x="160" y="183"/>
                  </a:lnTo>
                  <a:lnTo>
                    <a:pt x="160" y="137"/>
                  </a:lnTo>
                  <a:lnTo>
                    <a:pt x="160" y="137"/>
                  </a:lnTo>
                  <a:lnTo>
                    <a:pt x="160" y="137"/>
                  </a:lnTo>
                  <a:lnTo>
                    <a:pt x="160" y="137"/>
                  </a:lnTo>
                  <a:lnTo>
                    <a:pt x="137" y="91"/>
                  </a:lnTo>
                  <a:lnTo>
                    <a:pt x="114" y="46"/>
                  </a:lnTo>
                  <a:lnTo>
                    <a:pt x="69" y="23"/>
                  </a:lnTo>
                  <a:lnTo>
                    <a:pt x="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7" name="Google Shape;2327;p44"/>
            <p:cNvSpPr/>
            <p:nvPr/>
          </p:nvSpPr>
          <p:spPr>
            <a:xfrm>
              <a:off x="5599995" y="514928"/>
              <a:ext cx="14545" cy="23792"/>
            </a:xfrm>
            <a:custGeom>
              <a:avLst/>
              <a:gdLst/>
              <a:ahLst/>
              <a:cxnLst/>
              <a:rect l="l" t="t" r="r" b="b"/>
              <a:pathLst>
                <a:path w="161" h="275" extrusionOk="0">
                  <a:moveTo>
                    <a:pt x="92" y="1"/>
                  </a:moveTo>
                  <a:lnTo>
                    <a:pt x="46" y="23"/>
                  </a:lnTo>
                  <a:lnTo>
                    <a:pt x="24" y="69"/>
                  </a:lnTo>
                  <a:lnTo>
                    <a:pt x="1" y="115"/>
                  </a:lnTo>
                  <a:lnTo>
                    <a:pt x="1" y="160"/>
                  </a:lnTo>
                  <a:lnTo>
                    <a:pt x="24" y="206"/>
                  </a:lnTo>
                  <a:lnTo>
                    <a:pt x="69" y="251"/>
                  </a:lnTo>
                  <a:lnTo>
                    <a:pt x="115" y="274"/>
                  </a:lnTo>
                  <a:lnTo>
                    <a:pt x="160" y="274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8" name="Google Shape;2328;p44"/>
            <p:cNvSpPr/>
            <p:nvPr/>
          </p:nvSpPr>
          <p:spPr>
            <a:xfrm>
              <a:off x="5599995" y="514928"/>
              <a:ext cx="14545" cy="23792"/>
            </a:xfrm>
            <a:custGeom>
              <a:avLst/>
              <a:gdLst/>
              <a:ahLst/>
              <a:cxnLst/>
              <a:rect l="l" t="t" r="r" b="b"/>
              <a:pathLst>
                <a:path w="161" h="275" fill="none" extrusionOk="0">
                  <a:moveTo>
                    <a:pt x="138" y="1"/>
                  </a:moveTo>
                  <a:lnTo>
                    <a:pt x="138" y="1"/>
                  </a:lnTo>
                  <a:lnTo>
                    <a:pt x="92" y="1"/>
                  </a:lnTo>
                  <a:lnTo>
                    <a:pt x="46" y="23"/>
                  </a:lnTo>
                  <a:lnTo>
                    <a:pt x="24" y="69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60"/>
                  </a:lnTo>
                  <a:lnTo>
                    <a:pt x="24" y="206"/>
                  </a:lnTo>
                  <a:lnTo>
                    <a:pt x="69" y="251"/>
                  </a:lnTo>
                  <a:lnTo>
                    <a:pt x="115" y="274"/>
                  </a:lnTo>
                  <a:lnTo>
                    <a:pt x="115" y="274"/>
                  </a:lnTo>
                  <a:lnTo>
                    <a:pt x="160" y="274"/>
                  </a:lnTo>
                  <a:lnTo>
                    <a:pt x="160" y="274"/>
                  </a:lnTo>
                  <a:lnTo>
                    <a:pt x="138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9" name="Google Shape;2329;p44"/>
            <p:cNvSpPr/>
            <p:nvPr/>
          </p:nvSpPr>
          <p:spPr>
            <a:xfrm>
              <a:off x="4959284" y="240295"/>
              <a:ext cx="702594" cy="962421"/>
            </a:xfrm>
            <a:custGeom>
              <a:avLst/>
              <a:gdLst/>
              <a:ahLst/>
              <a:cxnLst/>
              <a:rect l="l" t="t" r="r" b="b"/>
              <a:pathLst>
                <a:path w="7777" h="12247" extrusionOk="0">
                  <a:moveTo>
                    <a:pt x="6550" y="448"/>
                  </a:moveTo>
                  <a:lnTo>
                    <a:pt x="6568" y="639"/>
                  </a:lnTo>
                  <a:lnTo>
                    <a:pt x="7093" y="6888"/>
                  </a:lnTo>
                  <a:lnTo>
                    <a:pt x="7366" y="10149"/>
                  </a:lnTo>
                  <a:lnTo>
                    <a:pt x="7458" y="11198"/>
                  </a:lnTo>
                  <a:lnTo>
                    <a:pt x="7459" y="11217"/>
                  </a:lnTo>
                  <a:lnTo>
                    <a:pt x="6431" y="10171"/>
                  </a:lnTo>
                  <a:lnTo>
                    <a:pt x="6363" y="10149"/>
                  </a:lnTo>
                  <a:lnTo>
                    <a:pt x="6317" y="10126"/>
                  </a:lnTo>
                  <a:lnTo>
                    <a:pt x="6249" y="10171"/>
                  </a:lnTo>
                  <a:lnTo>
                    <a:pt x="6203" y="10217"/>
                  </a:lnTo>
                  <a:lnTo>
                    <a:pt x="5656" y="11334"/>
                  </a:lnTo>
                  <a:lnTo>
                    <a:pt x="4676" y="10285"/>
                  </a:lnTo>
                  <a:lnTo>
                    <a:pt x="4607" y="10263"/>
                  </a:lnTo>
                  <a:lnTo>
                    <a:pt x="4539" y="10240"/>
                  </a:lnTo>
                  <a:lnTo>
                    <a:pt x="4470" y="10285"/>
                  </a:lnTo>
                  <a:lnTo>
                    <a:pt x="4425" y="10331"/>
                  </a:lnTo>
                  <a:lnTo>
                    <a:pt x="4014" y="11426"/>
                  </a:lnTo>
                  <a:lnTo>
                    <a:pt x="3353" y="10331"/>
                  </a:lnTo>
                  <a:lnTo>
                    <a:pt x="3284" y="10263"/>
                  </a:lnTo>
                  <a:lnTo>
                    <a:pt x="3216" y="10263"/>
                  </a:lnTo>
                  <a:lnTo>
                    <a:pt x="3148" y="10285"/>
                  </a:lnTo>
                  <a:lnTo>
                    <a:pt x="3102" y="10331"/>
                  </a:lnTo>
                  <a:lnTo>
                    <a:pt x="2578" y="11357"/>
                  </a:lnTo>
                  <a:lnTo>
                    <a:pt x="2030" y="10559"/>
                  </a:lnTo>
                  <a:lnTo>
                    <a:pt x="1985" y="10513"/>
                  </a:lnTo>
                  <a:lnTo>
                    <a:pt x="1916" y="10491"/>
                  </a:lnTo>
                  <a:lnTo>
                    <a:pt x="1848" y="10513"/>
                  </a:lnTo>
                  <a:lnTo>
                    <a:pt x="1802" y="10559"/>
                  </a:lnTo>
                  <a:lnTo>
                    <a:pt x="1118" y="11654"/>
                  </a:lnTo>
                  <a:lnTo>
                    <a:pt x="297" y="890"/>
                  </a:lnTo>
                  <a:lnTo>
                    <a:pt x="1164" y="1711"/>
                  </a:lnTo>
                  <a:lnTo>
                    <a:pt x="1209" y="1757"/>
                  </a:lnTo>
                  <a:lnTo>
                    <a:pt x="1278" y="1757"/>
                  </a:lnTo>
                  <a:lnTo>
                    <a:pt x="1346" y="1734"/>
                  </a:lnTo>
                  <a:lnTo>
                    <a:pt x="1392" y="1688"/>
                  </a:lnTo>
                  <a:lnTo>
                    <a:pt x="1848" y="890"/>
                  </a:lnTo>
                  <a:lnTo>
                    <a:pt x="2486" y="1506"/>
                  </a:lnTo>
                  <a:lnTo>
                    <a:pt x="2555" y="1551"/>
                  </a:lnTo>
                  <a:lnTo>
                    <a:pt x="2600" y="1551"/>
                  </a:lnTo>
                  <a:lnTo>
                    <a:pt x="2669" y="1528"/>
                  </a:lnTo>
                  <a:lnTo>
                    <a:pt x="2714" y="1506"/>
                  </a:lnTo>
                  <a:lnTo>
                    <a:pt x="3398" y="525"/>
                  </a:lnTo>
                  <a:lnTo>
                    <a:pt x="4174" y="1209"/>
                  </a:lnTo>
                  <a:lnTo>
                    <a:pt x="4219" y="1255"/>
                  </a:lnTo>
                  <a:lnTo>
                    <a:pt x="4288" y="1255"/>
                  </a:lnTo>
                  <a:lnTo>
                    <a:pt x="4333" y="1232"/>
                  </a:lnTo>
                  <a:lnTo>
                    <a:pt x="4379" y="1186"/>
                  </a:lnTo>
                  <a:lnTo>
                    <a:pt x="4835" y="525"/>
                  </a:lnTo>
                  <a:lnTo>
                    <a:pt x="5633" y="1095"/>
                  </a:lnTo>
                  <a:lnTo>
                    <a:pt x="5679" y="1118"/>
                  </a:lnTo>
                  <a:lnTo>
                    <a:pt x="5770" y="1118"/>
                  </a:lnTo>
                  <a:lnTo>
                    <a:pt x="5816" y="1095"/>
                  </a:lnTo>
                  <a:lnTo>
                    <a:pt x="6550" y="448"/>
                  </a:lnTo>
                  <a:close/>
                  <a:moveTo>
                    <a:pt x="6637" y="1"/>
                  </a:moveTo>
                  <a:lnTo>
                    <a:pt x="6568" y="23"/>
                  </a:lnTo>
                  <a:lnTo>
                    <a:pt x="5702" y="799"/>
                  </a:lnTo>
                  <a:lnTo>
                    <a:pt x="4881" y="206"/>
                  </a:lnTo>
                  <a:lnTo>
                    <a:pt x="4835" y="183"/>
                  </a:lnTo>
                  <a:lnTo>
                    <a:pt x="4767" y="183"/>
                  </a:lnTo>
                  <a:lnTo>
                    <a:pt x="4721" y="206"/>
                  </a:lnTo>
                  <a:lnTo>
                    <a:pt x="4676" y="229"/>
                  </a:lnTo>
                  <a:lnTo>
                    <a:pt x="4242" y="890"/>
                  </a:lnTo>
                  <a:lnTo>
                    <a:pt x="3467" y="206"/>
                  </a:lnTo>
                  <a:lnTo>
                    <a:pt x="3398" y="183"/>
                  </a:lnTo>
                  <a:lnTo>
                    <a:pt x="3353" y="160"/>
                  </a:lnTo>
                  <a:lnTo>
                    <a:pt x="3284" y="183"/>
                  </a:lnTo>
                  <a:lnTo>
                    <a:pt x="3239" y="229"/>
                  </a:lnTo>
                  <a:lnTo>
                    <a:pt x="2578" y="1186"/>
                  </a:lnTo>
                  <a:lnTo>
                    <a:pt x="1916" y="571"/>
                  </a:lnTo>
                  <a:lnTo>
                    <a:pt x="1871" y="525"/>
                  </a:lnTo>
                  <a:lnTo>
                    <a:pt x="1802" y="525"/>
                  </a:lnTo>
                  <a:lnTo>
                    <a:pt x="1757" y="548"/>
                  </a:lnTo>
                  <a:lnTo>
                    <a:pt x="1711" y="594"/>
                  </a:lnTo>
                  <a:lnTo>
                    <a:pt x="1232" y="1392"/>
                  </a:lnTo>
                  <a:lnTo>
                    <a:pt x="229" y="434"/>
                  </a:lnTo>
                  <a:lnTo>
                    <a:pt x="160" y="388"/>
                  </a:lnTo>
                  <a:lnTo>
                    <a:pt x="69" y="411"/>
                  </a:lnTo>
                  <a:lnTo>
                    <a:pt x="1" y="457"/>
                  </a:lnTo>
                  <a:lnTo>
                    <a:pt x="1" y="548"/>
                  </a:lnTo>
                  <a:lnTo>
                    <a:pt x="867" y="12110"/>
                  </a:lnTo>
                  <a:lnTo>
                    <a:pt x="890" y="12155"/>
                  </a:lnTo>
                  <a:lnTo>
                    <a:pt x="913" y="12201"/>
                  </a:lnTo>
                  <a:lnTo>
                    <a:pt x="936" y="12224"/>
                  </a:lnTo>
                  <a:lnTo>
                    <a:pt x="981" y="12247"/>
                  </a:lnTo>
                  <a:lnTo>
                    <a:pt x="1027" y="12247"/>
                  </a:lnTo>
                  <a:lnTo>
                    <a:pt x="1072" y="12224"/>
                  </a:lnTo>
                  <a:lnTo>
                    <a:pt x="1095" y="12201"/>
                  </a:lnTo>
                  <a:lnTo>
                    <a:pt x="1141" y="12178"/>
                  </a:lnTo>
                  <a:lnTo>
                    <a:pt x="1916" y="10901"/>
                  </a:lnTo>
                  <a:lnTo>
                    <a:pt x="2486" y="11699"/>
                  </a:lnTo>
                  <a:lnTo>
                    <a:pt x="2532" y="11745"/>
                  </a:lnTo>
                  <a:lnTo>
                    <a:pt x="2623" y="11768"/>
                  </a:lnTo>
                  <a:lnTo>
                    <a:pt x="2692" y="11745"/>
                  </a:lnTo>
                  <a:lnTo>
                    <a:pt x="2737" y="11699"/>
                  </a:lnTo>
                  <a:lnTo>
                    <a:pt x="3239" y="10696"/>
                  </a:lnTo>
                  <a:lnTo>
                    <a:pt x="3923" y="11813"/>
                  </a:lnTo>
                  <a:lnTo>
                    <a:pt x="3969" y="11859"/>
                  </a:lnTo>
                  <a:lnTo>
                    <a:pt x="4060" y="11882"/>
                  </a:lnTo>
                  <a:lnTo>
                    <a:pt x="4128" y="11836"/>
                  </a:lnTo>
                  <a:lnTo>
                    <a:pt x="4174" y="11790"/>
                  </a:lnTo>
                  <a:lnTo>
                    <a:pt x="4607" y="10650"/>
                  </a:lnTo>
                  <a:lnTo>
                    <a:pt x="5588" y="11676"/>
                  </a:lnTo>
                  <a:lnTo>
                    <a:pt x="5656" y="11722"/>
                  </a:lnTo>
                  <a:lnTo>
                    <a:pt x="5725" y="11722"/>
                  </a:lnTo>
                  <a:lnTo>
                    <a:pt x="5770" y="11699"/>
                  </a:lnTo>
                  <a:lnTo>
                    <a:pt x="5816" y="11654"/>
                  </a:lnTo>
                  <a:lnTo>
                    <a:pt x="6363" y="10513"/>
                  </a:lnTo>
                  <a:lnTo>
                    <a:pt x="7526" y="11699"/>
                  </a:lnTo>
                  <a:lnTo>
                    <a:pt x="7594" y="11745"/>
                  </a:lnTo>
                  <a:lnTo>
                    <a:pt x="7686" y="11722"/>
                  </a:lnTo>
                  <a:lnTo>
                    <a:pt x="7754" y="11676"/>
                  </a:lnTo>
                  <a:lnTo>
                    <a:pt x="7777" y="11608"/>
                  </a:lnTo>
                  <a:lnTo>
                    <a:pt x="7777" y="11562"/>
                  </a:lnTo>
                  <a:lnTo>
                    <a:pt x="7708" y="10947"/>
                  </a:lnTo>
                  <a:lnTo>
                    <a:pt x="6819" y="115"/>
                  </a:lnTo>
                  <a:lnTo>
                    <a:pt x="6796" y="46"/>
                  </a:lnTo>
                  <a:lnTo>
                    <a:pt x="672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336" name="Google Shape;2336;p44"/>
          <p:cNvGrpSpPr/>
          <p:nvPr/>
        </p:nvGrpSpPr>
        <p:grpSpPr>
          <a:xfrm rot="-8451473" flipH="1">
            <a:off x="5172829" y="2955361"/>
            <a:ext cx="339401" cy="462910"/>
            <a:chOff x="3994975" y="2593250"/>
            <a:chExt cx="79850" cy="108900"/>
          </a:xfrm>
        </p:grpSpPr>
        <p:sp>
          <p:nvSpPr>
            <p:cNvPr id="2337" name="Google Shape;2337;p44"/>
            <p:cNvSpPr/>
            <p:nvPr/>
          </p:nvSpPr>
          <p:spPr>
            <a:xfrm>
              <a:off x="3994975" y="2593250"/>
              <a:ext cx="79850" cy="108900"/>
            </a:xfrm>
            <a:custGeom>
              <a:avLst/>
              <a:gdLst/>
              <a:ahLst/>
              <a:cxnLst/>
              <a:rect l="l" t="t" r="r" b="b"/>
              <a:pathLst>
                <a:path w="3194" h="4356" extrusionOk="0">
                  <a:moveTo>
                    <a:pt x="92" y="0"/>
                  </a:moveTo>
                  <a:lnTo>
                    <a:pt x="46" y="23"/>
                  </a:lnTo>
                  <a:lnTo>
                    <a:pt x="23" y="69"/>
                  </a:lnTo>
                  <a:lnTo>
                    <a:pt x="1" y="137"/>
                  </a:lnTo>
                  <a:lnTo>
                    <a:pt x="23" y="183"/>
                  </a:lnTo>
                  <a:lnTo>
                    <a:pt x="274" y="798"/>
                  </a:lnTo>
                  <a:lnTo>
                    <a:pt x="548" y="1368"/>
                  </a:lnTo>
                  <a:lnTo>
                    <a:pt x="913" y="2030"/>
                  </a:lnTo>
                  <a:lnTo>
                    <a:pt x="1118" y="2372"/>
                  </a:lnTo>
                  <a:lnTo>
                    <a:pt x="1346" y="2737"/>
                  </a:lnTo>
                  <a:lnTo>
                    <a:pt x="1574" y="3056"/>
                  </a:lnTo>
                  <a:lnTo>
                    <a:pt x="1825" y="3398"/>
                  </a:lnTo>
                  <a:lnTo>
                    <a:pt x="2099" y="3672"/>
                  </a:lnTo>
                  <a:lnTo>
                    <a:pt x="2395" y="3945"/>
                  </a:lnTo>
                  <a:lnTo>
                    <a:pt x="2669" y="4173"/>
                  </a:lnTo>
                  <a:lnTo>
                    <a:pt x="2988" y="4333"/>
                  </a:lnTo>
                  <a:lnTo>
                    <a:pt x="3034" y="4356"/>
                  </a:lnTo>
                  <a:lnTo>
                    <a:pt x="3125" y="4333"/>
                  </a:lnTo>
                  <a:lnTo>
                    <a:pt x="3170" y="4265"/>
                  </a:lnTo>
                  <a:lnTo>
                    <a:pt x="3193" y="4196"/>
                  </a:lnTo>
                  <a:lnTo>
                    <a:pt x="3170" y="4151"/>
                  </a:lnTo>
                  <a:lnTo>
                    <a:pt x="3148" y="4105"/>
                  </a:lnTo>
                  <a:lnTo>
                    <a:pt x="3102" y="4059"/>
                  </a:lnTo>
                  <a:lnTo>
                    <a:pt x="2828" y="3900"/>
                  </a:lnTo>
                  <a:lnTo>
                    <a:pt x="2555" y="3694"/>
                  </a:lnTo>
                  <a:lnTo>
                    <a:pt x="2281" y="3444"/>
                  </a:lnTo>
                  <a:lnTo>
                    <a:pt x="2030" y="3147"/>
                  </a:lnTo>
                  <a:lnTo>
                    <a:pt x="1779" y="2828"/>
                  </a:lnTo>
                  <a:lnTo>
                    <a:pt x="1551" y="2509"/>
                  </a:lnTo>
                  <a:lnTo>
                    <a:pt x="1323" y="2167"/>
                  </a:lnTo>
                  <a:lnTo>
                    <a:pt x="1118" y="1825"/>
                  </a:lnTo>
                  <a:lnTo>
                    <a:pt x="776" y="1163"/>
                  </a:lnTo>
                  <a:lnTo>
                    <a:pt x="525" y="616"/>
                  </a:lnTo>
                  <a:lnTo>
                    <a:pt x="297" y="91"/>
                  </a:lnTo>
                  <a:lnTo>
                    <a:pt x="251" y="46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8" name="Google Shape;2338;p44"/>
            <p:cNvSpPr/>
            <p:nvPr/>
          </p:nvSpPr>
          <p:spPr>
            <a:xfrm>
              <a:off x="4010950" y="2637700"/>
              <a:ext cx="63875" cy="64450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2395" y="1"/>
                  </a:moveTo>
                  <a:lnTo>
                    <a:pt x="2349" y="24"/>
                  </a:lnTo>
                  <a:lnTo>
                    <a:pt x="2303" y="47"/>
                  </a:lnTo>
                  <a:lnTo>
                    <a:pt x="2258" y="92"/>
                  </a:lnTo>
                  <a:lnTo>
                    <a:pt x="2258" y="161"/>
                  </a:lnTo>
                  <a:lnTo>
                    <a:pt x="2258" y="2281"/>
                  </a:lnTo>
                  <a:lnTo>
                    <a:pt x="68" y="2281"/>
                  </a:lnTo>
                  <a:lnTo>
                    <a:pt x="23" y="2327"/>
                  </a:lnTo>
                  <a:lnTo>
                    <a:pt x="0" y="2373"/>
                  </a:lnTo>
                  <a:lnTo>
                    <a:pt x="0" y="2418"/>
                  </a:lnTo>
                  <a:lnTo>
                    <a:pt x="0" y="2487"/>
                  </a:lnTo>
                  <a:lnTo>
                    <a:pt x="23" y="2532"/>
                  </a:lnTo>
                  <a:lnTo>
                    <a:pt x="68" y="2555"/>
                  </a:lnTo>
                  <a:lnTo>
                    <a:pt x="137" y="2578"/>
                  </a:lnTo>
                  <a:lnTo>
                    <a:pt x="2395" y="2578"/>
                  </a:lnTo>
                  <a:lnTo>
                    <a:pt x="2463" y="2555"/>
                  </a:lnTo>
                  <a:lnTo>
                    <a:pt x="2509" y="2532"/>
                  </a:lnTo>
                  <a:lnTo>
                    <a:pt x="2531" y="2487"/>
                  </a:lnTo>
                  <a:lnTo>
                    <a:pt x="2554" y="2418"/>
                  </a:lnTo>
                  <a:lnTo>
                    <a:pt x="2554" y="161"/>
                  </a:lnTo>
                  <a:lnTo>
                    <a:pt x="2531" y="92"/>
                  </a:lnTo>
                  <a:lnTo>
                    <a:pt x="2509" y="47"/>
                  </a:lnTo>
                  <a:lnTo>
                    <a:pt x="2463" y="24"/>
                  </a:lnTo>
                  <a:lnTo>
                    <a:pt x="2395" y="1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58926" t="25374" r="11945" b="45374"/>
          <a:stretch/>
        </p:blipFill>
        <p:spPr>
          <a:xfrm>
            <a:off x="5064807" y="1977020"/>
            <a:ext cx="4079193" cy="316647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Rectangle 1"/>
          <p:cNvSpPr/>
          <p:nvPr/>
        </p:nvSpPr>
        <p:spPr>
          <a:xfrm>
            <a:off x="307055" y="1977020"/>
            <a:ext cx="4572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/>
            <a:r>
              <a:rPr lang="en-US" sz="2000" b="1" dirty="0" err="1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20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àn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àu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ng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c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6 km/h so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ía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àu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c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m/s so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àn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àu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lvl="0" algn="just"/>
            <a:r>
              <a:rPr lang="en-US" sz="20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ấy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lvl="0" algn="just"/>
            <a:r>
              <a:rPr lang="en-US" sz="20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c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Title 2">
            <a:extLst>
              <a:ext uri="{FF2B5EF4-FFF2-40B4-BE49-F238E27FC236}">
                <a16:creationId xmlns:a16="http://schemas.microsoft.com/office/drawing/2014/main" id="{B5394072-4813-426B-F158-009482F8C568}"/>
              </a:ext>
            </a:extLst>
          </p:cNvPr>
          <p:cNvSpPr txBox="1">
            <a:spLocks/>
          </p:cNvSpPr>
          <p:nvPr/>
        </p:nvSpPr>
        <p:spPr>
          <a:xfrm>
            <a:off x="55583" y="0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800" b="1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38" name="Title 2">
            <a:extLst>
              <a:ext uri="{FF2B5EF4-FFF2-40B4-BE49-F238E27FC236}">
                <a16:creationId xmlns:a16="http://schemas.microsoft.com/office/drawing/2014/main" id="{273400AC-DC98-8061-A654-FFF34134902D}"/>
              </a:ext>
            </a:extLst>
          </p:cNvPr>
          <p:cNvSpPr txBox="1">
            <a:spLocks/>
          </p:cNvSpPr>
          <p:nvPr/>
        </p:nvSpPr>
        <p:spPr>
          <a:xfrm>
            <a:off x="251221" y="435571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3. Tổng hợp vận tốc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EBAF30ED-D230-3136-41DA-E9B9E5DE18BD}"/>
              </a:ext>
            </a:extLst>
          </p:cNvPr>
          <p:cNvSpPr/>
          <p:nvPr/>
        </p:nvSpPr>
        <p:spPr>
          <a:xfrm>
            <a:off x="5125541" y="2129098"/>
            <a:ext cx="399229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000" b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lang="en-US" sz="200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ành khách tham gia 2 chuyển động:</a:t>
            </a:r>
          </a:p>
          <a:p>
            <a:pPr lvl="0" algn="just"/>
            <a:r>
              <a:rPr lang="en-US" sz="200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 Chuyển động với vận tốc 1m/s so với sàn</a:t>
            </a:r>
          </a:p>
          <a:p>
            <a:pPr lvl="0" algn="just"/>
            <a:r>
              <a:rPr lang="en-US" sz="200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 Chuyển động do tàu keo đi với vận tốc của tà so với mặt đường</a:t>
            </a:r>
          </a:p>
          <a:p>
            <a:pPr lvl="0" algn="just"/>
            <a:r>
              <a:rPr lang="en-US" sz="200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 Chuyển động của hành khách so với mặt đường là tổng hợp của 2 chuyển động trên</a:t>
            </a:r>
            <a:endParaRPr lang="en-US" sz="200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8502787C-3D97-5658-53BE-0DEBB27AB01C}"/>
                  </a:ext>
                </a:extLst>
              </p:cNvPr>
              <p:cNvSpPr/>
              <p:nvPr/>
            </p:nvSpPr>
            <p:spPr>
              <a:xfrm>
                <a:off x="5064807" y="301548"/>
                <a:ext cx="3992291" cy="47625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b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b. </a:t>
                </a:r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ọi:</a:t>
                </a:r>
              </a:p>
              <a:p>
                <a:pPr marL="623888" indent="-392113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000" dirty="0">
                                <a:solidFill>
                                  <a:schemeClr val="bg1"/>
                                </a:solidFill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là vận tốc của hành khách so với tàu</a:t>
                </a:r>
              </a:p>
              <a:p>
                <a:pPr marL="623888" indent="-392113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000" dirty="0">
                                <a:solidFill>
                                  <a:schemeClr val="bg1"/>
                                </a:solidFill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0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libri" panose="020F0502020204030204" pitchFamily="34" charset="0"/>
                          </a:rPr>
                          <m:t>2</m:t>
                        </m:r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là vận tốc của hành khách so với tàu</a:t>
                </a:r>
              </a:p>
              <a:p>
                <a:pPr marL="623888" indent="-392113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000" dirty="0">
                                <a:solidFill>
                                  <a:schemeClr val="bg1"/>
                                </a:solidFill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là vận tốc của hành khách so với mặt đường</a:t>
                </a:r>
              </a:p>
              <a:p>
                <a:pPr algn="just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Ta có công thức cộng vận tốc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,3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,3</m:t>
                          </m:r>
                        </m:sub>
                      </m:sSub>
                    </m:oMath>
                  </m:oMathPara>
                </a14:m>
                <a:endParaRPr lang="en-US" sz="2000">
                  <a:solidFill>
                    <a:schemeClr val="bg1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  <a:p>
                <a:pPr lvl="0" algn="just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Vì các chuyển động trên đều à chuyển đông thẳng teo hướng chạy của tầu nên:</a:t>
                </a:r>
              </a:p>
              <a:p>
                <a:pPr lvl="0" algn="ctr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v</a:t>
                </a:r>
                <a:r>
                  <a:rPr lang="en-US" sz="2000" baseline="-25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1,3</a:t>
                </a:r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 = v</a:t>
                </a:r>
                <a:r>
                  <a:rPr lang="en-US" sz="2000" baseline="-25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1,2</a:t>
                </a:r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 + v</a:t>
                </a:r>
                <a:r>
                  <a:rPr lang="en-US" sz="2000" baseline="-25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2,3</a:t>
                </a:r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 = 1 + 10 = 11 (m/s)</a:t>
                </a:r>
              </a:p>
              <a:p>
                <a:pPr lvl="0" algn="just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Hướng của vận tốc là hướng đoàn tàu chạy.</a:t>
                </a:r>
                <a:endParaRPr lang="en-US" sz="2000" dirty="0">
                  <a:solidFill>
                    <a:schemeClr val="bg1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8502787C-3D97-5658-53BE-0DEBB27AB0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807" y="301548"/>
                <a:ext cx="3992291" cy="4762586"/>
              </a:xfrm>
              <a:prstGeom prst="rect">
                <a:avLst/>
              </a:prstGeom>
              <a:blipFill>
                <a:blip r:embed="rId4"/>
                <a:stretch>
                  <a:fillRect l="-1679" t="-639" r="-1527" b="-1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6858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uiExpand="1" build="allAtOnce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2" name="Google Shape;2302;p44"/>
          <p:cNvGrpSpPr/>
          <p:nvPr/>
        </p:nvGrpSpPr>
        <p:grpSpPr>
          <a:xfrm rot="155944">
            <a:off x="175407" y="528142"/>
            <a:ext cx="4875984" cy="4755007"/>
            <a:chOff x="2005156" y="-59209"/>
            <a:chExt cx="4773345" cy="4877261"/>
          </a:xfrm>
        </p:grpSpPr>
        <p:sp>
          <p:nvSpPr>
            <p:cNvPr id="2303" name="Google Shape;2303;p44"/>
            <p:cNvSpPr/>
            <p:nvPr/>
          </p:nvSpPr>
          <p:spPr>
            <a:xfrm>
              <a:off x="2365450" y="735897"/>
              <a:ext cx="4320359" cy="4082155"/>
            </a:xfrm>
            <a:custGeom>
              <a:avLst/>
              <a:gdLst/>
              <a:ahLst/>
              <a:cxnLst/>
              <a:rect l="l" t="t" r="r" b="b"/>
              <a:pathLst>
                <a:path w="47822" h="47183" extrusionOk="0">
                  <a:moveTo>
                    <a:pt x="1" y="1"/>
                  </a:moveTo>
                  <a:lnTo>
                    <a:pt x="252" y="47183"/>
                  </a:lnTo>
                  <a:lnTo>
                    <a:pt x="47822" y="44948"/>
                  </a:lnTo>
                  <a:lnTo>
                    <a:pt x="47776" y="43192"/>
                  </a:lnTo>
                  <a:lnTo>
                    <a:pt x="2806" y="45085"/>
                  </a:lnTo>
                  <a:lnTo>
                    <a:pt x="2737" y="45085"/>
                  </a:lnTo>
                  <a:lnTo>
                    <a:pt x="2715" y="45062"/>
                  </a:lnTo>
                  <a:lnTo>
                    <a:pt x="2669" y="45017"/>
                  </a:lnTo>
                  <a:lnTo>
                    <a:pt x="2669" y="44948"/>
                  </a:lnTo>
                  <a:lnTo>
                    <a:pt x="525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4" name="Google Shape;2304;p44"/>
            <p:cNvSpPr/>
            <p:nvPr/>
          </p:nvSpPr>
          <p:spPr>
            <a:xfrm>
              <a:off x="2092908" y="507567"/>
              <a:ext cx="4673307" cy="4128968"/>
            </a:xfrm>
            <a:custGeom>
              <a:avLst/>
              <a:gdLst/>
              <a:ahLst/>
              <a:cxnLst/>
              <a:rect l="l" t="t" r="r" b="b"/>
              <a:pathLst>
                <a:path w="48096" h="47457" extrusionOk="0">
                  <a:moveTo>
                    <a:pt x="34230" y="0"/>
                  </a:moveTo>
                  <a:lnTo>
                    <a:pt x="1" y="1551"/>
                  </a:lnTo>
                  <a:lnTo>
                    <a:pt x="2190" y="47456"/>
                  </a:lnTo>
                  <a:lnTo>
                    <a:pt x="48095" y="45518"/>
                  </a:lnTo>
                  <a:lnTo>
                    <a:pt x="46750" y="9259"/>
                  </a:lnTo>
                  <a:lnTo>
                    <a:pt x="37651" y="1209"/>
                  </a:lnTo>
                  <a:lnTo>
                    <a:pt x="37286" y="935"/>
                  </a:lnTo>
                  <a:lnTo>
                    <a:pt x="36898" y="661"/>
                  </a:lnTo>
                  <a:lnTo>
                    <a:pt x="36488" y="456"/>
                  </a:lnTo>
                  <a:lnTo>
                    <a:pt x="36077" y="274"/>
                  </a:lnTo>
                  <a:lnTo>
                    <a:pt x="35621" y="160"/>
                  </a:lnTo>
                  <a:lnTo>
                    <a:pt x="35165" y="69"/>
                  </a:lnTo>
                  <a:lnTo>
                    <a:pt x="34709" y="23"/>
                  </a:lnTo>
                  <a:lnTo>
                    <a:pt x="34230" y="0"/>
                  </a:lnTo>
                  <a:close/>
                </a:path>
              </a:pathLst>
            </a:custGeom>
            <a:solidFill>
              <a:srgbClr val="00B050"/>
            </a:solidFill>
            <a:ln>
              <a:solidFill>
                <a:srgbClr val="00B050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sz="20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sz="20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342900" lvl="0" indent="-342900" algn="l" rtl="0">
                <a:spcBef>
                  <a:spcPts val="0"/>
                </a:spcBef>
                <a:spcAft>
                  <a:spcPts val="0"/>
                </a:spcAft>
                <a:buAutoNum type="alphaLcParenR"/>
              </a:pPr>
              <a:endParaRPr lang="en-US" dirty="0"/>
            </a:p>
          </p:txBody>
        </p:sp>
        <p:sp>
          <p:nvSpPr>
            <p:cNvPr id="2305" name="Google Shape;2305;p44"/>
            <p:cNvSpPr/>
            <p:nvPr/>
          </p:nvSpPr>
          <p:spPr>
            <a:xfrm>
              <a:off x="2421101" y="518908"/>
              <a:ext cx="4345113" cy="4105861"/>
            </a:xfrm>
            <a:custGeom>
              <a:avLst/>
              <a:gdLst/>
              <a:ahLst/>
              <a:cxnLst/>
              <a:rect l="l" t="t" r="r" b="b"/>
              <a:pathLst>
                <a:path w="48096" h="47457" fill="none" extrusionOk="0">
                  <a:moveTo>
                    <a:pt x="1" y="1551"/>
                  </a:moveTo>
                  <a:lnTo>
                    <a:pt x="2190" y="47456"/>
                  </a:lnTo>
                  <a:lnTo>
                    <a:pt x="48095" y="45518"/>
                  </a:lnTo>
                  <a:lnTo>
                    <a:pt x="46750" y="9259"/>
                  </a:lnTo>
                  <a:lnTo>
                    <a:pt x="37651" y="1209"/>
                  </a:lnTo>
                  <a:lnTo>
                    <a:pt x="37651" y="1209"/>
                  </a:lnTo>
                  <a:lnTo>
                    <a:pt x="37286" y="935"/>
                  </a:lnTo>
                  <a:lnTo>
                    <a:pt x="36898" y="661"/>
                  </a:lnTo>
                  <a:lnTo>
                    <a:pt x="36488" y="456"/>
                  </a:lnTo>
                  <a:lnTo>
                    <a:pt x="36077" y="274"/>
                  </a:lnTo>
                  <a:lnTo>
                    <a:pt x="35621" y="160"/>
                  </a:lnTo>
                  <a:lnTo>
                    <a:pt x="35165" y="69"/>
                  </a:lnTo>
                  <a:lnTo>
                    <a:pt x="34709" y="23"/>
                  </a:lnTo>
                  <a:lnTo>
                    <a:pt x="34230" y="0"/>
                  </a:lnTo>
                  <a:lnTo>
                    <a:pt x="1" y="155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6" name="Google Shape;2306;p44"/>
            <p:cNvSpPr/>
            <p:nvPr/>
          </p:nvSpPr>
          <p:spPr>
            <a:xfrm>
              <a:off x="3395629" y="528771"/>
              <a:ext cx="1633754" cy="94737"/>
            </a:xfrm>
            <a:custGeom>
              <a:avLst/>
              <a:gdLst/>
              <a:ahLst/>
              <a:cxnLst/>
              <a:rect l="l" t="t" r="r" b="b"/>
              <a:pathLst>
                <a:path w="18084" h="1095" extrusionOk="0">
                  <a:moveTo>
                    <a:pt x="17924" y="0"/>
                  </a:moveTo>
                  <a:lnTo>
                    <a:pt x="137" y="798"/>
                  </a:lnTo>
                  <a:lnTo>
                    <a:pt x="91" y="821"/>
                  </a:lnTo>
                  <a:lnTo>
                    <a:pt x="46" y="844"/>
                  </a:lnTo>
                  <a:lnTo>
                    <a:pt x="0" y="890"/>
                  </a:lnTo>
                  <a:lnTo>
                    <a:pt x="0" y="958"/>
                  </a:lnTo>
                  <a:lnTo>
                    <a:pt x="23" y="1004"/>
                  </a:lnTo>
                  <a:lnTo>
                    <a:pt x="46" y="1049"/>
                  </a:lnTo>
                  <a:lnTo>
                    <a:pt x="91" y="1072"/>
                  </a:lnTo>
                  <a:lnTo>
                    <a:pt x="137" y="1095"/>
                  </a:lnTo>
                  <a:lnTo>
                    <a:pt x="17947" y="297"/>
                  </a:lnTo>
                  <a:lnTo>
                    <a:pt x="17993" y="274"/>
                  </a:lnTo>
                  <a:lnTo>
                    <a:pt x="18038" y="251"/>
                  </a:lnTo>
                  <a:lnTo>
                    <a:pt x="18084" y="205"/>
                  </a:lnTo>
                  <a:lnTo>
                    <a:pt x="18084" y="137"/>
                  </a:lnTo>
                  <a:lnTo>
                    <a:pt x="18061" y="91"/>
                  </a:lnTo>
                  <a:lnTo>
                    <a:pt x="18038" y="46"/>
                  </a:lnTo>
                  <a:lnTo>
                    <a:pt x="17993" y="23"/>
                  </a:lnTo>
                  <a:lnTo>
                    <a:pt x="17924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7" name="Google Shape;2307;p44"/>
            <p:cNvSpPr/>
            <p:nvPr/>
          </p:nvSpPr>
          <p:spPr>
            <a:xfrm>
              <a:off x="3395629" y="528771"/>
              <a:ext cx="1633754" cy="94737"/>
            </a:xfrm>
            <a:custGeom>
              <a:avLst/>
              <a:gdLst/>
              <a:ahLst/>
              <a:cxnLst/>
              <a:rect l="l" t="t" r="r" b="b"/>
              <a:pathLst>
                <a:path w="18084" h="1095" fill="none" extrusionOk="0">
                  <a:moveTo>
                    <a:pt x="17924" y="0"/>
                  </a:moveTo>
                  <a:lnTo>
                    <a:pt x="137" y="798"/>
                  </a:lnTo>
                  <a:lnTo>
                    <a:pt x="137" y="798"/>
                  </a:lnTo>
                  <a:lnTo>
                    <a:pt x="91" y="821"/>
                  </a:lnTo>
                  <a:lnTo>
                    <a:pt x="46" y="844"/>
                  </a:lnTo>
                  <a:lnTo>
                    <a:pt x="0" y="890"/>
                  </a:lnTo>
                  <a:lnTo>
                    <a:pt x="0" y="958"/>
                  </a:lnTo>
                  <a:lnTo>
                    <a:pt x="0" y="958"/>
                  </a:lnTo>
                  <a:lnTo>
                    <a:pt x="23" y="1004"/>
                  </a:lnTo>
                  <a:lnTo>
                    <a:pt x="46" y="1049"/>
                  </a:lnTo>
                  <a:lnTo>
                    <a:pt x="91" y="1072"/>
                  </a:lnTo>
                  <a:lnTo>
                    <a:pt x="137" y="1095"/>
                  </a:lnTo>
                  <a:lnTo>
                    <a:pt x="17947" y="297"/>
                  </a:lnTo>
                  <a:lnTo>
                    <a:pt x="17947" y="297"/>
                  </a:lnTo>
                  <a:lnTo>
                    <a:pt x="17993" y="274"/>
                  </a:lnTo>
                  <a:lnTo>
                    <a:pt x="18038" y="251"/>
                  </a:lnTo>
                  <a:lnTo>
                    <a:pt x="18084" y="205"/>
                  </a:lnTo>
                  <a:lnTo>
                    <a:pt x="18084" y="137"/>
                  </a:lnTo>
                  <a:lnTo>
                    <a:pt x="18084" y="137"/>
                  </a:lnTo>
                  <a:lnTo>
                    <a:pt x="18061" y="91"/>
                  </a:lnTo>
                  <a:lnTo>
                    <a:pt x="18038" y="46"/>
                  </a:lnTo>
                  <a:lnTo>
                    <a:pt x="17993" y="23"/>
                  </a:lnTo>
                  <a:lnTo>
                    <a:pt x="17924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8" name="Google Shape;2308;p44"/>
            <p:cNvSpPr/>
            <p:nvPr/>
          </p:nvSpPr>
          <p:spPr>
            <a:xfrm>
              <a:off x="2005156" y="514928"/>
              <a:ext cx="4773345" cy="4121607"/>
            </a:xfrm>
            <a:custGeom>
              <a:avLst/>
              <a:gdLst/>
              <a:ahLst/>
              <a:cxnLst/>
              <a:rect l="l" t="t" r="r" b="b"/>
              <a:pathLst>
                <a:path w="48369" h="47639" extrusionOk="0">
                  <a:moveTo>
                    <a:pt x="35439" y="1"/>
                  </a:moveTo>
                  <a:lnTo>
                    <a:pt x="35393" y="23"/>
                  </a:lnTo>
                  <a:lnTo>
                    <a:pt x="35348" y="46"/>
                  </a:lnTo>
                  <a:lnTo>
                    <a:pt x="35325" y="115"/>
                  </a:lnTo>
                  <a:lnTo>
                    <a:pt x="35325" y="160"/>
                  </a:lnTo>
                  <a:lnTo>
                    <a:pt x="35348" y="206"/>
                  </a:lnTo>
                  <a:lnTo>
                    <a:pt x="35393" y="251"/>
                  </a:lnTo>
                  <a:lnTo>
                    <a:pt x="35439" y="274"/>
                  </a:lnTo>
                  <a:lnTo>
                    <a:pt x="35758" y="343"/>
                  </a:lnTo>
                  <a:lnTo>
                    <a:pt x="36055" y="434"/>
                  </a:lnTo>
                  <a:lnTo>
                    <a:pt x="36351" y="548"/>
                  </a:lnTo>
                  <a:lnTo>
                    <a:pt x="36647" y="662"/>
                  </a:lnTo>
                  <a:lnTo>
                    <a:pt x="36921" y="821"/>
                  </a:lnTo>
                  <a:lnTo>
                    <a:pt x="37195" y="981"/>
                  </a:lnTo>
                  <a:lnTo>
                    <a:pt x="37446" y="1164"/>
                  </a:lnTo>
                  <a:lnTo>
                    <a:pt x="37696" y="1369"/>
                  </a:lnTo>
                  <a:lnTo>
                    <a:pt x="46750" y="9373"/>
                  </a:lnTo>
                  <a:lnTo>
                    <a:pt x="48095" y="45427"/>
                  </a:lnTo>
                  <a:lnTo>
                    <a:pt x="2464" y="47365"/>
                  </a:lnTo>
                  <a:lnTo>
                    <a:pt x="297" y="1734"/>
                  </a:lnTo>
                  <a:lnTo>
                    <a:pt x="4493" y="1551"/>
                  </a:lnTo>
                  <a:lnTo>
                    <a:pt x="4539" y="1528"/>
                  </a:lnTo>
                  <a:lnTo>
                    <a:pt x="4584" y="1506"/>
                  </a:lnTo>
                  <a:lnTo>
                    <a:pt x="4607" y="1460"/>
                  </a:lnTo>
                  <a:lnTo>
                    <a:pt x="4630" y="1392"/>
                  </a:lnTo>
                  <a:lnTo>
                    <a:pt x="4607" y="1346"/>
                  </a:lnTo>
                  <a:lnTo>
                    <a:pt x="4584" y="1300"/>
                  </a:lnTo>
                  <a:lnTo>
                    <a:pt x="4539" y="1278"/>
                  </a:lnTo>
                  <a:lnTo>
                    <a:pt x="4470" y="1255"/>
                  </a:lnTo>
                  <a:lnTo>
                    <a:pt x="138" y="1460"/>
                  </a:lnTo>
                  <a:lnTo>
                    <a:pt x="69" y="1460"/>
                  </a:lnTo>
                  <a:lnTo>
                    <a:pt x="24" y="1506"/>
                  </a:lnTo>
                  <a:lnTo>
                    <a:pt x="1" y="1551"/>
                  </a:lnTo>
                  <a:lnTo>
                    <a:pt x="1" y="1597"/>
                  </a:lnTo>
                  <a:lnTo>
                    <a:pt x="2190" y="47502"/>
                  </a:lnTo>
                  <a:lnTo>
                    <a:pt x="2190" y="47571"/>
                  </a:lnTo>
                  <a:lnTo>
                    <a:pt x="2236" y="47616"/>
                  </a:lnTo>
                  <a:lnTo>
                    <a:pt x="2281" y="47639"/>
                  </a:lnTo>
                  <a:lnTo>
                    <a:pt x="2327" y="47639"/>
                  </a:lnTo>
                  <a:lnTo>
                    <a:pt x="48232" y="45701"/>
                  </a:lnTo>
                  <a:lnTo>
                    <a:pt x="48300" y="45678"/>
                  </a:lnTo>
                  <a:lnTo>
                    <a:pt x="48346" y="45655"/>
                  </a:lnTo>
                  <a:lnTo>
                    <a:pt x="48369" y="45609"/>
                  </a:lnTo>
                  <a:lnTo>
                    <a:pt x="48369" y="45564"/>
                  </a:lnTo>
                  <a:lnTo>
                    <a:pt x="47023" y="9305"/>
                  </a:lnTo>
                  <a:lnTo>
                    <a:pt x="47023" y="9236"/>
                  </a:lnTo>
                  <a:lnTo>
                    <a:pt x="46978" y="9191"/>
                  </a:lnTo>
                  <a:lnTo>
                    <a:pt x="37879" y="1164"/>
                  </a:lnTo>
                  <a:lnTo>
                    <a:pt x="37628" y="935"/>
                  </a:lnTo>
                  <a:lnTo>
                    <a:pt x="37354" y="753"/>
                  </a:lnTo>
                  <a:lnTo>
                    <a:pt x="37058" y="571"/>
                  </a:lnTo>
                  <a:lnTo>
                    <a:pt x="36761" y="411"/>
                  </a:lnTo>
                  <a:lnTo>
                    <a:pt x="36465" y="274"/>
                  </a:lnTo>
                  <a:lnTo>
                    <a:pt x="36146" y="160"/>
                  </a:lnTo>
                  <a:lnTo>
                    <a:pt x="35826" y="69"/>
                  </a:lnTo>
                  <a:lnTo>
                    <a:pt x="35507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9" name="Google Shape;2309;p44"/>
            <p:cNvSpPr/>
            <p:nvPr/>
          </p:nvSpPr>
          <p:spPr>
            <a:xfrm>
              <a:off x="2408724" y="514928"/>
              <a:ext cx="4369776" cy="4121607"/>
            </a:xfrm>
            <a:custGeom>
              <a:avLst/>
              <a:gdLst/>
              <a:ahLst/>
              <a:cxnLst/>
              <a:rect l="l" t="t" r="r" b="b"/>
              <a:pathLst>
                <a:path w="48369" h="47639" fill="none" extrusionOk="0">
                  <a:moveTo>
                    <a:pt x="4470" y="1255"/>
                  </a:moveTo>
                  <a:lnTo>
                    <a:pt x="138" y="1460"/>
                  </a:lnTo>
                  <a:lnTo>
                    <a:pt x="138" y="1460"/>
                  </a:lnTo>
                  <a:lnTo>
                    <a:pt x="69" y="1460"/>
                  </a:lnTo>
                  <a:lnTo>
                    <a:pt x="24" y="1506"/>
                  </a:lnTo>
                  <a:lnTo>
                    <a:pt x="24" y="1506"/>
                  </a:lnTo>
                  <a:lnTo>
                    <a:pt x="1" y="1551"/>
                  </a:lnTo>
                  <a:lnTo>
                    <a:pt x="1" y="1597"/>
                  </a:lnTo>
                  <a:lnTo>
                    <a:pt x="2190" y="47502"/>
                  </a:lnTo>
                  <a:lnTo>
                    <a:pt x="2190" y="47502"/>
                  </a:lnTo>
                  <a:lnTo>
                    <a:pt x="2190" y="47571"/>
                  </a:lnTo>
                  <a:lnTo>
                    <a:pt x="2236" y="47616"/>
                  </a:lnTo>
                  <a:lnTo>
                    <a:pt x="2281" y="47639"/>
                  </a:lnTo>
                  <a:lnTo>
                    <a:pt x="2327" y="47639"/>
                  </a:lnTo>
                  <a:lnTo>
                    <a:pt x="48232" y="45701"/>
                  </a:lnTo>
                  <a:lnTo>
                    <a:pt x="48232" y="45701"/>
                  </a:lnTo>
                  <a:lnTo>
                    <a:pt x="48300" y="45678"/>
                  </a:lnTo>
                  <a:lnTo>
                    <a:pt x="48346" y="45655"/>
                  </a:lnTo>
                  <a:lnTo>
                    <a:pt x="48369" y="45609"/>
                  </a:lnTo>
                  <a:lnTo>
                    <a:pt x="48369" y="45564"/>
                  </a:lnTo>
                  <a:lnTo>
                    <a:pt x="47023" y="9305"/>
                  </a:lnTo>
                  <a:lnTo>
                    <a:pt x="47023" y="9305"/>
                  </a:lnTo>
                  <a:lnTo>
                    <a:pt x="47023" y="9236"/>
                  </a:lnTo>
                  <a:lnTo>
                    <a:pt x="46978" y="9191"/>
                  </a:lnTo>
                  <a:lnTo>
                    <a:pt x="37879" y="1164"/>
                  </a:lnTo>
                  <a:lnTo>
                    <a:pt x="37879" y="1164"/>
                  </a:lnTo>
                  <a:lnTo>
                    <a:pt x="37628" y="935"/>
                  </a:lnTo>
                  <a:lnTo>
                    <a:pt x="37354" y="753"/>
                  </a:lnTo>
                  <a:lnTo>
                    <a:pt x="37058" y="571"/>
                  </a:lnTo>
                  <a:lnTo>
                    <a:pt x="36761" y="411"/>
                  </a:lnTo>
                  <a:lnTo>
                    <a:pt x="36465" y="274"/>
                  </a:lnTo>
                  <a:lnTo>
                    <a:pt x="36146" y="160"/>
                  </a:lnTo>
                  <a:lnTo>
                    <a:pt x="35826" y="69"/>
                  </a:lnTo>
                  <a:lnTo>
                    <a:pt x="35507" y="1"/>
                  </a:lnTo>
                  <a:lnTo>
                    <a:pt x="35507" y="1"/>
                  </a:lnTo>
                  <a:lnTo>
                    <a:pt x="35439" y="1"/>
                  </a:lnTo>
                  <a:lnTo>
                    <a:pt x="35393" y="23"/>
                  </a:lnTo>
                  <a:lnTo>
                    <a:pt x="35348" y="46"/>
                  </a:lnTo>
                  <a:lnTo>
                    <a:pt x="35325" y="115"/>
                  </a:lnTo>
                  <a:lnTo>
                    <a:pt x="35325" y="115"/>
                  </a:lnTo>
                  <a:lnTo>
                    <a:pt x="35325" y="160"/>
                  </a:lnTo>
                  <a:lnTo>
                    <a:pt x="35348" y="206"/>
                  </a:lnTo>
                  <a:lnTo>
                    <a:pt x="35393" y="251"/>
                  </a:lnTo>
                  <a:lnTo>
                    <a:pt x="35439" y="274"/>
                  </a:lnTo>
                  <a:lnTo>
                    <a:pt x="35439" y="274"/>
                  </a:lnTo>
                  <a:lnTo>
                    <a:pt x="35758" y="343"/>
                  </a:lnTo>
                  <a:lnTo>
                    <a:pt x="36055" y="434"/>
                  </a:lnTo>
                  <a:lnTo>
                    <a:pt x="36351" y="548"/>
                  </a:lnTo>
                  <a:lnTo>
                    <a:pt x="36647" y="662"/>
                  </a:lnTo>
                  <a:lnTo>
                    <a:pt x="36921" y="821"/>
                  </a:lnTo>
                  <a:lnTo>
                    <a:pt x="37195" y="981"/>
                  </a:lnTo>
                  <a:lnTo>
                    <a:pt x="37446" y="1164"/>
                  </a:lnTo>
                  <a:lnTo>
                    <a:pt x="37696" y="1369"/>
                  </a:lnTo>
                  <a:lnTo>
                    <a:pt x="46750" y="9373"/>
                  </a:lnTo>
                  <a:lnTo>
                    <a:pt x="48095" y="45427"/>
                  </a:lnTo>
                  <a:lnTo>
                    <a:pt x="2464" y="47365"/>
                  </a:lnTo>
                  <a:lnTo>
                    <a:pt x="297" y="1734"/>
                  </a:lnTo>
                  <a:lnTo>
                    <a:pt x="4493" y="1551"/>
                  </a:lnTo>
                  <a:lnTo>
                    <a:pt x="4493" y="1551"/>
                  </a:lnTo>
                  <a:lnTo>
                    <a:pt x="4539" y="1528"/>
                  </a:lnTo>
                  <a:lnTo>
                    <a:pt x="4584" y="1506"/>
                  </a:lnTo>
                  <a:lnTo>
                    <a:pt x="4607" y="1460"/>
                  </a:lnTo>
                  <a:lnTo>
                    <a:pt x="4630" y="1392"/>
                  </a:lnTo>
                  <a:lnTo>
                    <a:pt x="4630" y="1392"/>
                  </a:lnTo>
                  <a:lnTo>
                    <a:pt x="4607" y="1346"/>
                  </a:lnTo>
                  <a:lnTo>
                    <a:pt x="4584" y="1300"/>
                  </a:lnTo>
                  <a:lnTo>
                    <a:pt x="4539" y="1278"/>
                  </a:lnTo>
                  <a:lnTo>
                    <a:pt x="4470" y="1255"/>
                  </a:lnTo>
                  <a:lnTo>
                    <a:pt x="4470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0" name="Google Shape;2310;p44"/>
            <p:cNvSpPr/>
            <p:nvPr/>
          </p:nvSpPr>
          <p:spPr>
            <a:xfrm>
              <a:off x="5649503" y="550401"/>
              <a:ext cx="995123" cy="775543"/>
            </a:xfrm>
            <a:custGeom>
              <a:avLst/>
              <a:gdLst/>
              <a:ahLst/>
              <a:cxnLst/>
              <a:rect l="l" t="t" r="r" b="b"/>
              <a:pathLst>
                <a:path w="11015" h="8964" extrusionOk="0">
                  <a:moveTo>
                    <a:pt x="525" y="1"/>
                  </a:moveTo>
                  <a:lnTo>
                    <a:pt x="707" y="115"/>
                  </a:lnTo>
                  <a:lnTo>
                    <a:pt x="867" y="275"/>
                  </a:lnTo>
                  <a:lnTo>
                    <a:pt x="1026" y="434"/>
                  </a:lnTo>
                  <a:lnTo>
                    <a:pt x="1186" y="594"/>
                  </a:lnTo>
                  <a:lnTo>
                    <a:pt x="1346" y="799"/>
                  </a:lnTo>
                  <a:lnTo>
                    <a:pt x="1482" y="1004"/>
                  </a:lnTo>
                  <a:lnTo>
                    <a:pt x="1619" y="1210"/>
                  </a:lnTo>
                  <a:lnTo>
                    <a:pt x="1733" y="1460"/>
                  </a:lnTo>
                  <a:lnTo>
                    <a:pt x="1870" y="1689"/>
                  </a:lnTo>
                  <a:lnTo>
                    <a:pt x="1961" y="1939"/>
                  </a:lnTo>
                  <a:lnTo>
                    <a:pt x="2052" y="2213"/>
                  </a:lnTo>
                  <a:lnTo>
                    <a:pt x="2144" y="2487"/>
                  </a:lnTo>
                  <a:lnTo>
                    <a:pt x="2212" y="2783"/>
                  </a:lnTo>
                  <a:lnTo>
                    <a:pt x="2281" y="3080"/>
                  </a:lnTo>
                  <a:lnTo>
                    <a:pt x="2303" y="3376"/>
                  </a:lnTo>
                  <a:lnTo>
                    <a:pt x="2349" y="3673"/>
                  </a:lnTo>
                  <a:lnTo>
                    <a:pt x="2349" y="3992"/>
                  </a:lnTo>
                  <a:lnTo>
                    <a:pt x="2349" y="4311"/>
                  </a:lnTo>
                  <a:lnTo>
                    <a:pt x="2326" y="4653"/>
                  </a:lnTo>
                  <a:lnTo>
                    <a:pt x="2281" y="4972"/>
                  </a:lnTo>
                  <a:lnTo>
                    <a:pt x="2212" y="5314"/>
                  </a:lnTo>
                  <a:lnTo>
                    <a:pt x="2121" y="5634"/>
                  </a:lnTo>
                  <a:lnTo>
                    <a:pt x="2030" y="5976"/>
                  </a:lnTo>
                  <a:lnTo>
                    <a:pt x="1893" y="6318"/>
                  </a:lnTo>
                  <a:lnTo>
                    <a:pt x="1756" y="6660"/>
                  </a:lnTo>
                  <a:lnTo>
                    <a:pt x="1574" y="6979"/>
                  </a:lnTo>
                  <a:lnTo>
                    <a:pt x="1368" y="7321"/>
                  </a:lnTo>
                  <a:lnTo>
                    <a:pt x="1163" y="7663"/>
                  </a:lnTo>
                  <a:lnTo>
                    <a:pt x="912" y="7983"/>
                  </a:lnTo>
                  <a:lnTo>
                    <a:pt x="639" y="8325"/>
                  </a:lnTo>
                  <a:lnTo>
                    <a:pt x="319" y="8644"/>
                  </a:lnTo>
                  <a:lnTo>
                    <a:pt x="0" y="8963"/>
                  </a:lnTo>
                  <a:lnTo>
                    <a:pt x="11015" y="8895"/>
                  </a:lnTo>
                  <a:lnTo>
                    <a:pt x="1916" y="845"/>
                  </a:lnTo>
                  <a:lnTo>
                    <a:pt x="1596" y="594"/>
                  </a:lnTo>
                  <a:lnTo>
                    <a:pt x="1254" y="366"/>
                  </a:lnTo>
                  <a:lnTo>
                    <a:pt x="912" y="161"/>
                  </a:lnTo>
                  <a:lnTo>
                    <a:pt x="525" y="1"/>
                  </a:lnTo>
                  <a:close/>
                </a:path>
              </a:pathLst>
            </a:custGeom>
            <a:solidFill>
              <a:srgbClr val="6AA84F"/>
            </a:solidFill>
            <a:ln>
              <a:solidFill>
                <a:srgbClr val="00B050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1" name="Google Shape;2311;p44"/>
            <p:cNvSpPr/>
            <p:nvPr/>
          </p:nvSpPr>
          <p:spPr>
            <a:xfrm>
              <a:off x="5637126" y="536644"/>
              <a:ext cx="1019876" cy="801066"/>
            </a:xfrm>
            <a:custGeom>
              <a:avLst/>
              <a:gdLst/>
              <a:ahLst/>
              <a:cxnLst/>
              <a:rect l="l" t="t" r="r" b="b"/>
              <a:pathLst>
                <a:path w="11289" h="9259" extrusionOk="0">
                  <a:moveTo>
                    <a:pt x="1522" y="781"/>
                  </a:moveTo>
                  <a:lnTo>
                    <a:pt x="1642" y="867"/>
                  </a:lnTo>
                  <a:lnTo>
                    <a:pt x="1961" y="1118"/>
                  </a:lnTo>
                  <a:lnTo>
                    <a:pt x="10787" y="8917"/>
                  </a:lnTo>
                  <a:lnTo>
                    <a:pt x="481" y="8983"/>
                  </a:lnTo>
                  <a:lnTo>
                    <a:pt x="481" y="8983"/>
                  </a:lnTo>
                  <a:lnTo>
                    <a:pt x="548" y="8917"/>
                  </a:lnTo>
                  <a:lnTo>
                    <a:pt x="844" y="8620"/>
                  </a:lnTo>
                  <a:lnTo>
                    <a:pt x="1095" y="8301"/>
                  </a:lnTo>
                  <a:lnTo>
                    <a:pt x="1346" y="8005"/>
                  </a:lnTo>
                  <a:lnTo>
                    <a:pt x="1551" y="7685"/>
                  </a:lnTo>
                  <a:lnTo>
                    <a:pt x="1756" y="7366"/>
                  </a:lnTo>
                  <a:lnTo>
                    <a:pt x="1939" y="7047"/>
                  </a:lnTo>
                  <a:lnTo>
                    <a:pt x="2075" y="6705"/>
                  </a:lnTo>
                  <a:lnTo>
                    <a:pt x="2212" y="6386"/>
                  </a:lnTo>
                  <a:lnTo>
                    <a:pt x="2326" y="6066"/>
                  </a:lnTo>
                  <a:lnTo>
                    <a:pt x="2418" y="5747"/>
                  </a:lnTo>
                  <a:lnTo>
                    <a:pt x="2509" y="5428"/>
                  </a:lnTo>
                  <a:lnTo>
                    <a:pt x="2554" y="5109"/>
                  </a:lnTo>
                  <a:lnTo>
                    <a:pt x="2600" y="4812"/>
                  </a:lnTo>
                  <a:lnTo>
                    <a:pt x="2623" y="4493"/>
                  </a:lnTo>
                  <a:lnTo>
                    <a:pt x="2623" y="4196"/>
                  </a:lnTo>
                  <a:lnTo>
                    <a:pt x="2623" y="3854"/>
                  </a:lnTo>
                  <a:lnTo>
                    <a:pt x="2577" y="3512"/>
                  </a:lnTo>
                  <a:lnTo>
                    <a:pt x="2532" y="3170"/>
                  </a:lnTo>
                  <a:lnTo>
                    <a:pt x="2486" y="2851"/>
                  </a:lnTo>
                  <a:lnTo>
                    <a:pt x="2395" y="2554"/>
                  </a:lnTo>
                  <a:lnTo>
                    <a:pt x="2303" y="2235"/>
                  </a:lnTo>
                  <a:lnTo>
                    <a:pt x="2189" y="1962"/>
                  </a:lnTo>
                  <a:lnTo>
                    <a:pt x="2075" y="1688"/>
                  </a:lnTo>
                  <a:lnTo>
                    <a:pt x="1939" y="1414"/>
                  </a:lnTo>
                  <a:lnTo>
                    <a:pt x="1802" y="1163"/>
                  </a:lnTo>
                  <a:lnTo>
                    <a:pt x="1642" y="935"/>
                  </a:lnTo>
                  <a:lnTo>
                    <a:pt x="1522" y="781"/>
                  </a:lnTo>
                  <a:close/>
                  <a:moveTo>
                    <a:pt x="662" y="0"/>
                  </a:moveTo>
                  <a:lnTo>
                    <a:pt x="616" y="23"/>
                  </a:lnTo>
                  <a:lnTo>
                    <a:pt x="570" y="46"/>
                  </a:lnTo>
                  <a:lnTo>
                    <a:pt x="548" y="92"/>
                  </a:lnTo>
                  <a:lnTo>
                    <a:pt x="525" y="137"/>
                  </a:lnTo>
                  <a:lnTo>
                    <a:pt x="525" y="183"/>
                  </a:lnTo>
                  <a:lnTo>
                    <a:pt x="548" y="228"/>
                  </a:lnTo>
                  <a:lnTo>
                    <a:pt x="593" y="274"/>
                  </a:lnTo>
                  <a:lnTo>
                    <a:pt x="753" y="388"/>
                  </a:lnTo>
                  <a:lnTo>
                    <a:pt x="935" y="548"/>
                  </a:lnTo>
                  <a:lnTo>
                    <a:pt x="1095" y="707"/>
                  </a:lnTo>
                  <a:lnTo>
                    <a:pt x="1254" y="890"/>
                  </a:lnTo>
                  <a:lnTo>
                    <a:pt x="1414" y="1095"/>
                  </a:lnTo>
                  <a:lnTo>
                    <a:pt x="1551" y="1323"/>
                  </a:lnTo>
                  <a:lnTo>
                    <a:pt x="1688" y="1551"/>
                  </a:lnTo>
                  <a:lnTo>
                    <a:pt x="1825" y="1802"/>
                  </a:lnTo>
                  <a:lnTo>
                    <a:pt x="1939" y="2053"/>
                  </a:lnTo>
                  <a:lnTo>
                    <a:pt x="2030" y="2326"/>
                  </a:lnTo>
                  <a:lnTo>
                    <a:pt x="2121" y="2623"/>
                  </a:lnTo>
                  <a:lnTo>
                    <a:pt x="2189" y="2919"/>
                  </a:lnTo>
                  <a:lnTo>
                    <a:pt x="2258" y="3216"/>
                  </a:lnTo>
                  <a:lnTo>
                    <a:pt x="2303" y="3535"/>
                  </a:lnTo>
                  <a:lnTo>
                    <a:pt x="2326" y="3854"/>
                  </a:lnTo>
                  <a:lnTo>
                    <a:pt x="2349" y="4196"/>
                  </a:lnTo>
                  <a:lnTo>
                    <a:pt x="2326" y="4470"/>
                  </a:lnTo>
                  <a:lnTo>
                    <a:pt x="2303" y="4766"/>
                  </a:lnTo>
                  <a:lnTo>
                    <a:pt x="2281" y="5063"/>
                  </a:lnTo>
                  <a:lnTo>
                    <a:pt x="2212" y="5382"/>
                  </a:lnTo>
                  <a:lnTo>
                    <a:pt x="2144" y="5679"/>
                  </a:lnTo>
                  <a:lnTo>
                    <a:pt x="2053" y="5975"/>
                  </a:lnTo>
                  <a:lnTo>
                    <a:pt x="1961" y="6294"/>
                  </a:lnTo>
                  <a:lnTo>
                    <a:pt x="1825" y="6591"/>
                  </a:lnTo>
                  <a:lnTo>
                    <a:pt x="1688" y="6910"/>
                  </a:lnTo>
                  <a:lnTo>
                    <a:pt x="1505" y="7207"/>
                  </a:lnTo>
                  <a:lnTo>
                    <a:pt x="1323" y="7526"/>
                  </a:lnTo>
                  <a:lnTo>
                    <a:pt x="1118" y="7822"/>
                  </a:lnTo>
                  <a:lnTo>
                    <a:pt x="867" y="8142"/>
                  </a:lnTo>
                  <a:lnTo>
                    <a:pt x="616" y="8438"/>
                  </a:lnTo>
                  <a:lnTo>
                    <a:pt x="342" y="8734"/>
                  </a:lnTo>
                  <a:lnTo>
                    <a:pt x="46" y="9031"/>
                  </a:lnTo>
                  <a:lnTo>
                    <a:pt x="0" y="9099"/>
                  </a:lnTo>
                  <a:lnTo>
                    <a:pt x="0" y="9168"/>
                  </a:lnTo>
                  <a:lnTo>
                    <a:pt x="46" y="9236"/>
                  </a:lnTo>
                  <a:lnTo>
                    <a:pt x="137" y="9259"/>
                  </a:lnTo>
                  <a:lnTo>
                    <a:pt x="11152" y="9191"/>
                  </a:lnTo>
                  <a:lnTo>
                    <a:pt x="11243" y="9168"/>
                  </a:lnTo>
                  <a:lnTo>
                    <a:pt x="11288" y="9099"/>
                  </a:lnTo>
                  <a:lnTo>
                    <a:pt x="11288" y="9008"/>
                  </a:lnTo>
                  <a:lnTo>
                    <a:pt x="11243" y="8940"/>
                  </a:lnTo>
                  <a:lnTo>
                    <a:pt x="2144" y="913"/>
                  </a:lnTo>
                  <a:lnTo>
                    <a:pt x="1825" y="639"/>
                  </a:lnTo>
                  <a:lnTo>
                    <a:pt x="1460" y="411"/>
                  </a:lnTo>
                  <a:lnTo>
                    <a:pt x="1095" y="183"/>
                  </a:lnTo>
                  <a:lnTo>
                    <a:pt x="730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3" name="Google Shape;2313;p44"/>
            <p:cNvSpPr/>
            <p:nvPr/>
          </p:nvSpPr>
          <p:spPr>
            <a:xfrm>
              <a:off x="2763139" y="29559"/>
              <a:ext cx="644865" cy="605796"/>
            </a:xfrm>
            <a:custGeom>
              <a:avLst/>
              <a:gdLst/>
              <a:ahLst/>
              <a:cxnLst/>
              <a:rect l="l" t="t" r="r" b="b"/>
              <a:pathLst>
                <a:path w="7138" h="7002" fill="none" extrusionOk="0">
                  <a:moveTo>
                    <a:pt x="6613" y="1"/>
                  </a:moveTo>
                  <a:lnTo>
                    <a:pt x="5724" y="1460"/>
                  </a:lnTo>
                  <a:lnTo>
                    <a:pt x="5040" y="457"/>
                  </a:lnTo>
                  <a:lnTo>
                    <a:pt x="4424" y="1688"/>
                  </a:lnTo>
                  <a:lnTo>
                    <a:pt x="3603" y="365"/>
                  </a:lnTo>
                  <a:lnTo>
                    <a:pt x="3079" y="1711"/>
                  </a:lnTo>
                  <a:lnTo>
                    <a:pt x="1939" y="525"/>
                  </a:lnTo>
                  <a:lnTo>
                    <a:pt x="1300" y="1825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616" y="6888"/>
                  </a:lnTo>
                  <a:lnTo>
                    <a:pt x="661" y="6910"/>
                  </a:lnTo>
                  <a:lnTo>
                    <a:pt x="684" y="6956"/>
                  </a:lnTo>
                  <a:lnTo>
                    <a:pt x="707" y="7002"/>
                  </a:lnTo>
                  <a:lnTo>
                    <a:pt x="707" y="7002"/>
                  </a:lnTo>
                  <a:lnTo>
                    <a:pt x="7001" y="6728"/>
                  </a:lnTo>
                  <a:lnTo>
                    <a:pt x="7001" y="6728"/>
                  </a:lnTo>
                  <a:lnTo>
                    <a:pt x="7001" y="6728"/>
                  </a:lnTo>
                  <a:lnTo>
                    <a:pt x="7001" y="6660"/>
                  </a:lnTo>
                  <a:lnTo>
                    <a:pt x="7047" y="6614"/>
                  </a:lnTo>
                  <a:lnTo>
                    <a:pt x="7069" y="6591"/>
                  </a:lnTo>
                  <a:lnTo>
                    <a:pt x="7138" y="6568"/>
                  </a:lnTo>
                  <a:lnTo>
                    <a:pt x="661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5" name="Google Shape;2315;p44"/>
            <p:cNvSpPr/>
            <p:nvPr/>
          </p:nvSpPr>
          <p:spPr>
            <a:xfrm>
              <a:off x="2814635" y="611570"/>
              <a:ext cx="628422" cy="453871"/>
            </a:xfrm>
            <a:custGeom>
              <a:avLst/>
              <a:gdLst/>
              <a:ahLst/>
              <a:cxnLst/>
              <a:rect l="l" t="t" r="r" b="b"/>
              <a:pathLst>
                <a:path w="6956" h="5246" fill="none" extrusionOk="0">
                  <a:moveTo>
                    <a:pt x="6431" y="1"/>
                  </a:moveTo>
                  <a:lnTo>
                    <a:pt x="137" y="275"/>
                  </a:lnTo>
                  <a:lnTo>
                    <a:pt x="137" y="275"/>
                  </a:lnTo>
                  <a:lnTo>
                    <a:pt x="114" y="343"/>
                  </a:lnTo>
                  <a:lnTo>
                    <a:pt x="91" y="389"/>
                  </a:lnTo>
                  <a:lnTo>
                    <a:pt x="46" y="411"/>
                  </a:lnTo>
                  <a:lnTo>
                    <a:pt x="0" y="434"/>
                  </a:lnTo>
                  <a:lnTo>
                    <a:pt x="0" y="434"/>
                  </a:lnTo>
                  <a:lnTo>
                    <a:pt x="411" y="5246"/>
                  </a:lnTo>
                  <a:lnTo>
                    <a:pt x="1369" y="4379"/>
                  </a:lnTo>
                  <a:lnTo>
                    <a:pt x="2281" y="5064"/>
                  </a:lnTo>
                  <a:lnTo>
                    <a:pt x="2828" y="4265"/>
                  </a:lnTo>
                  <a:lnTo>
                    <a:pt x="3717" y="5064"/>
                  </a:lnTo>
                  <a:lnTo>
                    <a:pt x="4493" y="3946"/>
                  </a:lnTo>
                  <a:lnTo>
                    <a:pt x="5245" y="4699"/>
                  </a:lnTo>
                  <a:lnTo>
                    <a:pt x="5815" y="3741"/>
                  </a:lnTo>
                  <a:lnTo>
                    <a:pt x="6956" y="4835"/>
                  </a:lnTo>
                  <a:lnTo>
                    <a:pt x="6591" y="138"/>
                  </a:lnTo>
                  <a:lnTo>
                    <a:pt x="6568" y="138"/>
                  </a:lnTo>
                  <a:lnTo>
                    <a:pt x="6568" y="138"/>
                  </a:lnTo>
                  <a:lnTo>
                    <a:pt x="6568" y="138"/>
                  </a:lnTo>
                  <a:lnTo>
                    <a:pt x="6568" y="138"/>
                  </a:lnTo>
                  <a:lnTo>
                    <a:pt x="6522" y="115"/>
                  </a:lnTo>
                  <a:lnTo>
                    <a:pt x="6477" y="92"/>
                  </a:lnTo>
                  <a:lnTo>
                    <a:pt x="6454" y="47"/>
                  </a:lnTo>
                  <a:lnTo>
                    <a:pt x="64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6" name="Google Shape;2316;p44"/>
            <p:cNvSpPr/>
            <p:nvPr/>
          </p:nvSpPr>
          <p:spPr>
            <a:xfrm>
              <a:off x="3395629" y="597813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extrusionOk="0">
                  <a:moveTo>
                    <a:pt x="137" y="0"/>
                  </a:moveTo>
                  <a:lnTo>
                    <a:pt x="68" y="23"/>
                  </a:ln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23" y="206"/>
                  </a:lnTo>
                  <a:lnTo>
                    <a:pt x="46" y="251"/>
                  </a:lnTo>
                  <a:lnTo>
                    <a:pt x="91" y="274"/>
                  </a:lnTo>
                  <a:lnTo>
                    <a:pt x="137" y="297"/>
                  </a:lnTo>
                  <a:lnTo>
                    <a:pt x="160" y="297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7" name="Google Shape;2317;p44"/>
            <p:cNvSpPr/>
            <p:nvPr/>
          </p:nvSpPr>
          <p:spPr>
            <a:xfrm>
              <a:off x="3395629" y="597813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fill="none" extrusionOk="0">
                  <a:moveTo>
                    <a:pt x="137" y="0"/>
                  </a:moveTo>
                  <a:lnTo>
                    <a:pt x="137" y="0"/>
                  </a:lnTo>
                  <a:lnTo>
                    <a:pt x="68" y="23"/>
                  </a:ln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23" y="206"/>
                  </a:lnTo>
                  <a:lnTo>
                    <a:pt x="46" y="251"/>
                  </a:lnTo>
                  <a:lnTo>
                    <a:pt x="91" y="274"/>
                  </a:lnTo>
                  <a:lnTo>
                    <a:pt x="137" y="297"/>
                  </a:lnTo>
                  <a:lnTo>
                    <a:pt x="137" y="297"/>
                  </a:lnTo>
                  <a:lnTo>
                    <a:pt x="137" y="297"/>
                  </a:lnTo>
                  <a:lnTo>
                    <a:pt x="160" y="297"/>
                  </a:lnTo>
                  <a:lnTo>
                    <a:pt x="137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8" name="Google Shape;2318;p44"/>
            <p:cNvSpPr/>
            <p:nvPr/>
          </p:nvSpPr>
          <p:spPr>
            <a:xfrm>
              <a:off x="2812557" y="623423"/>
              <a:ext cx="14545" cy="25782"/>
            </a:xfrm>
            <a:custGeom>
              <a:avLst/>
              <a:gdLst/>
              <a:ahLst/>
              <a:cxnLst/>
              <a:rect l="l" t="t" r="r" b="b"/>
              <a:pathLst>
                <a:path w="161" h="298" extrusionOk="0">
                  <a:moveTo>
                    <a:pt x="0" y="1"/>
                  </a:moveTo>
                  <a:lnTo>
                    <a:pt x="23" y="297"/>
                  </a:lnTo>
                  <a:lnTo>
                    <a:pt x="69" y="274"/>
                  </a:lnTo>
                  <a:lnTo>
                    <a:pt x="114" y="252"/>
                  </a:lnTo>
                  <a:lnTo>
                    <a:pt x="137" y="206"/>
                  </a:lnTo>
                  <a:lnTo>
                    <a:pt x="160" y="138"/>
                  </a:lnTo>
                  <a:lnTo>
                    <a:pt x="137" y="92"/>
                  </a:lnTo>
                  <a:lnTo>
                    <a:pt x="114" y="46"/>
                  </a:lnTo>
                  <a:lnTo>
                    <a:pt x="69" y="24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9" name="Google Shape;2319;p44"/>
            <p:cNvSpPr/>
            <p:nvPr/>
          </p:nvSpPr>
          <p:spPr>
            <a:xfrm>
              <a:off x="2812557" y="623423"/>
              <a:ext cx="14545" cy="25782"/>
            </a:xfrm>
            <a:custGeom>
              <a:avLst/>
              <a:gdLst/>
              <a:ahLst/>
              <a:cxnLst/>
              <a:rect l="l" t="t" r="r" b="b"/>
              <a:pathLst>
                <a:path w="161" h="298" fill="none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23" y="297"/>
                  </a:lnTo>
                  <a:lnTo>
                    <a:pt x="23" y="297"/>
                  </a:lnTo>
                  <a:lnTo>
                    <a:pt x="69" y="274"/>
                  </a:lnTo>
                  <a:lnTo>
                    <a:pt x="114" y="252"/>
                  </a:lnTo>
                  <a:lnTo>
                    <a:pt x="137" y="206"/>
                  </a:lnTo>
                  <a:lnTo>
                    <a:pt x="160" y="138"/>
                  </a:lnTo>
                  <a:lnTo>
                    <a:pt x="160" y="138"/>
                  </a:lnTo>
                  <a:lnTo>
                    <a:pt x="160" y="138"/>
                  </a:lnTo>
                  <a:lnTo>
                    <a:pt x="137" y="92"/>
                  </a:lnTo>
                  <a:lnTo>
                    <a:pt x="114" y="46"/>
                  </a:lnTo>
                  <a:lnTo>
                    <a:pt x="69" y="24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2" name="Google Shape;2322;p44"/>
            <p:cNvSpPr/>
            <p:nvPr/>
          </p:nvSpPr>
          <p:spPr>
            <a:xfrm>
              <a:off x="4971660" y="-59209"/>
              <a:ext cx="640799" cy="599826"/>
            </a:xfrm>
            <a:custGeom>
              <a:avLst/>
              <a:gdLst/>
              <a:ahLst/>
              <a:cxnLst/>
              <a:rect l="l" t="t" r="r" b="b"/>
              <a:pathLst>
                <a:path w="7093" h="6933" fill="none" extrusionOk="0">
                  <a:moveTo>
                    <a:pt x="6545" y="0"/>
                  </a:moveTo>
                  <a:lnTo>
                    <a:pt x="5588" y="844"/>
                  </a:lnTo>
                  <a:lnTo>
                    <a:pt x="4653" y="183"/>
                  </a:lnTo>
                  <a:lnTo>
                    <a:pt x="4128" y="981"/>
                  </a:lnTo>
                  <a:lnTo>
                    <a:pt x="3216" y="183"/>
                  </a:lnTo>
                  <a:lnTo>
                    <a:pt x="2463" y="1277"/>
                  </a:lnTo>
                  <a:lnTo>
                    <a:pt x="1688" y="525"/>
                  </a:lnTo>
                  <a:lnTo>
                    <a:pt x="1118" y="1483"/>
                  </a:lnTo>
                  <a:lnTo>
                    <a:pt x="0" y="411"/>
                  </a:lnTo>
                  <a:lnTo>
                    <a:pt x="479" y="6796"/>
                  </a:lnTo>
                  <a:lnTo>
                    <a:pt x="479" y="6796"/>
                  </a:lnTo>
                  <a:lnTo>
                    <a:pt x="479" y="6796"/>
                  </a:lnTo>
                  <a:lnTo>
                    <a:pt x="502" y="6796"/>
                  </a:lnTo>
                  <a:lnTo>
                    <a:pt x="502" y="6796"/>
                  </a:lnTo>
                  <a:lnTo>
                    <a:pt x="548" y="6819"/>
                  </a:lnTo>
                  <a:lnTo>
                    <a:pt x="593" y="6842"/>
                  </a:lnTo>
                  <a:lnTo>
                    <a:pt x="616" y="6887"/>
                  </a:lnTo>
                  <a:lnTo>
                    <a:pt x="639" y="6933"/>
                  </a:lnTo>
                  <a:lnTo>
                    <a:pt x="639" y="6933"/>
                  </a:lnTo>
                  <a:lnTo>
                    <a:pt x="639" y="6933"/>
                  </a:lnTo>
                  <a:lnTo>
                    <a:pt x="5998" y="6682"/>
                  </a:lnTo>
                  <a:lnTo>
                    <a:pt x="5998" y="6682"/>
                  </a:lnTo>
                  <a:lnTo>
                    <a:pt x="6226" y="6682"/>
                  </a:lnTo>
                  <a:lnTo>
                    <a:pt x="6226" y="6682"/>
                  </a:lnTo>
                  <a:lnTo>
                    <a:pt x="6591" y="6705"/>
                  </a:lnTo>
                  <a:lnTo>
                    <a:pt x="6956" y="6751"/>
                  </a:lnTo>
                  <a:lnTo>
                    <a:pt x="6956" y="6751"/>
                  </a:lnTo>
                  <a:lnTo>
                    <a:pt x="6956" y="6751"/>
                  </a:lnTo>
                  <a:lnTo>
                    <a:pt x="6956" y="6751"/>
                  </a:lnTo>
                  <a:lnTo>
                    <a:pt x="6979" y="6705"/>
                  </a:lnTo>
                  <a:lnTo>
                    <a:pt x="7001" y="6659"/>
                  </a:lnTo>
                  <a:lnTo>
                    <a:pt x="7047" y="6637"/>
                  </a:lnTo>
                  <a:lnTo>
                    <a:pt x="7093" y="6637"/>
                  </a:lnTo>
                  <a:lnTo>
                    <a:pt x="7093" y="6637"/>
                  </a:lnTo>
                  <a:lnTo>
                    <a:pt x="654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4" name="Google Shape;2324;p44"/>
            <p:cNvSpPr/>
            <p:nvPr/>
          </p:nvSpPr>
          <p:spPr>
            <a:xfrm>
              <a:off x="5017025" y="518895"/>
              <a:ext cx="630500" cy="720581"/>
            </a:xfrm>
            <a:custGeom>
              <a:avLst/>
              <a:gdLst/>
              <a:ahLst/>
              <a:cxnLst/>
              <a:rect l="l" t="t" r="r" b="b"/>
              <a:pathLst>
                <a:path w="6979" h="5291" fill="none" extrusionOk="0">
                  <a:moveTo>
                    <a:pt x="5724" y="0"/>
                  </a:moveTo>
                  <a:lnTo>
                    <a:pt x="5724" y="0"/>
                  </a:lnTo>
                  <a:lnTo>
                    <a:pt x="5496" y="0"/>
                  </a:lnTo>
                  <a:lnTo>
                    <a:pt x="137" y="251"/>
                  </a:lnTo>
                  <a:lnTo>
                    <a:pt x="137" y="251"/>
                  </a:lnTo>
                  <a:lnTo>
                    <a:pt x="137" y="297"/>
                  </a:lnTo>
                  <a:lnTo>
                    <a:pt x="91" y="342"/>
                  </a:lnTo>
                  <a:lnTo>
                    <a:pt x="46" y="388"/>
                  </a:lnTo>
                  <a:lnTo>
                    <a:pt x="0" y="411"/>
                  </a:lnTo>
                  <a:lnTo>
                    <a:pt x="365" y="5291"/>
                  </a:lnTo>
                  <a:lnTo>
                    <a:pt x="1277" y="3831"/>
                  </a:lnTo>
                  <a:lnTo>
                    <a:pt x="1961" y="4812"/>
                  </a:lnTo>
                  <a:lnTo>
                    <a:pt x="2577" y="3580"/>
                  </a:lnTo>
                  <a:lnTo>
                    <a:pt x="3398" y="4903"/>
                  </a:lnTo>
                  <a:lnTo>
                    <a:pt x="3922" y="3558"/>
                  </a:lnTo>
                  <a:lnTo>
                    <a:pt x="5063" y="4766"/>
                  </a:lnTo>
                  <a:lnTo>
                    <a:pt x="5701" y="3466"/>
                  </a:lnTo>
                  <a:lnTo>
                    <a:pt x="6978" y="4789"/>
                  </a:lnTo>
                  <a:lnTo>
                    <a:pt x="6978" y="4789"/>
                  </a:lnTo>
                  <a:lnTo>
                    <a:pt x="6613" y="228"/>
                  </a:lnTo>
                  <a:lnTo>
                    <a:pt x="6613" y="228"/>
                  </a:lnTo>
                  <a:lnTo>
                    <a:pt x="6568" y="228"/>
                  </a:lnTo>
                  <a:lnTo>
                    <a:pt x="6568" y="228"/>
                  </a:lnTo>
                  <a:lnTo>
                    <a:pt x="6522" y="205"/>
                  </a:lnTo>
                  <a:lnTo>
                    <a:pt x="6477" y="160"/>
                  </a:lnTo>
                  <a:lnTo>
                    <a:pt x="6454" y="114"/>
                  </a:lnTo>
                  <a:lnTo>
                    <a:pt x="6454" y="69"/>
                  </a:lnTo>
                  <a:lnTo>
                    <a:pt x="6454" y="69"/>
                  </a:lnTo>
                  <a:lnTo>
                    <a:pt x="6089" y="23"/>
                  </a:lnTo>
                  <a:lnTo>
                    <a:pt x="5724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5" name="Google Shape;2325;p44"/>
            <p:cNvSpPr/>
            <p:nvPr/>
          </p:nvSpPr>
          <p:spPr>
            <a:xfrm>
              <a:off x="5014935" y="528771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extrusionOk="0">
                  <a:moveTo>
                    <a:pt x="0" y="0"/>
                  </a:moveTo>
                  <a:lnTo>
                    <a:pt x="23" y="297"/>
                  </a:lnTo>
                  <a:lnTo>
                    <a:pt x="69" y="274"/>
                  </a:lnTo>
                  <a:lnTo>
                    <a:pt x="114" y="228"/>
                  </a:lnTo>
                  <a:lnTo>
                    <a:pt x="160" y="183"/>
                  </a:lnTo>
                  <a:lnTo>
                    <a:pt x="160" y="137"/>
                  </a:lnTo>
                  <a:lnTo>
                    <a:pt x="137" y="91"/>
                  </a:lnTo>
                  <a:lnTo>
                    <a:pt x="114" y="46"/>
                  </a:lnTo>
                  <a:lnTo>
                    <a:pt x="69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6" name="Google Shape;2326;p44"/>
            <p:cNvSpPr/>
            <p:nvPr/>
          </p:nvSpPr>
          <p:spPr>
            <a:xfrm>
              <a:off x="5014935" y="528771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fill="none" extrusionOk="0">
                  <a:moveTo>
                    <a:pt x="23" y="0"/>
                  </a:moveTo>
                  <a:lnTo>
                    <a:pt x="23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3" y="297"/>
                  </a:lnTo>
                  <a:lnTo>
                    <a:pt x="23" y="297"/>
                  </a:lnTo>
                  <a:lnTo>
                    <a:pt x="69" y="274"/>
                  </a:lnTo>
                  <a:lnTo>
                    <a:pt x="114" y="228"/>
                  </a:lnTo>
                  <a:lnTo>
                    <a:pt x="160" y="183"/>
                  </a:lnTo>
                  <a:lnTo>
                    <a:pt x="160" y="137"/>
                  </a:lnTo>
                  <a:lnTo>
                    <a:pt x="160" y="137"/>
                  </a:lnTo>
                  <a:lnTo>
                    <a:pt x="160" y="137"/>
                  </a:lnTo>
                  <a:lnTo>
                    <a:pt x="160" y="137"/>
                  </a:lnTo>
                  <a:lnTo>
                    <a:pt x="137" y="91"/>
                  </a:lnTo>
                  <a:lnTo>
                    <a:pt x="114" y="46"/>
                  </a:lnTo>
                  <a:lnTo>
                    <a:pt x="69" y="23"/>
                  </a:lnTo>
                  <a:lnTo>
                    <a:pt x="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7" name="Google Shape;2327;p44"/>
            <p:cNvSpPr/>
            <p:nvPr/>
          </p:nvSpPr>
          <p:spPr>
            <a:xfrm>
              <a:off x="5599995" y="514928"/>
              <a:ext cx="14545" cy="23792"/>
            </a:xfrm>
            <a:custGeom>
              <a:avLst/>
              <a:gdLst/>
              <a:ahLst/>
              <a:cxnLst/>
              <a:rect l="l" t="t" r="r" b="b"/>
              <a:pathLst>
                <a:path w="161" h="275" extrusionOk="0">
                  <a:moveTo>
                    <a:pt x="92" y="1"/>
                  </a:moveTo>
                  <a:lnTo>
                    <a:pt x="46" y="23"/>
                  </a:lnTo>
                  <a:lnTo>
                    <a:pt x="24" y="69"/>
                  </a:lnTo>
                  <a:lnTo>
                    <a:pt x="1" y="115"/>
                  </a:lnTo>
                  <a:lnTo>
                    <a:pt x="1" y="160"/>
                  </a:lnTo>
                  <a:lnTo>
                    <a:pt x="24" y="206"/>
                  </a:lnTo>
                  <a:lnTo>
                    <a:pt x="69" y="251"/>
                  </a:lnTo>
                  <a:lnTo>
                    <a:pt x="115" y="274"/>
                  </a:lnTo>
                  <a:lnTo>
                    <a:pt x="160" y="274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8" name="Google Shape;2328;p44"/>
            <p:cNvSpPr/>
            <p:nvPr/>
          </p:nvSpPr>
          <p:spPr>
            <a:xfrm>
              <a:off x="5599995" y="514928"/>
              <a:ext cx="14545" cy="23792"/>
            </a:xfrm>
            <a:custGeom>
              <a:avLst/>
              <a:gdLst/>
              <a:ahLst/>
              <a:cxnLst/>
              <a:rect l="l" t="t" r="r" b="b"/>
              <a:pathLst>
                <a:path w="161" h="275" fill="none" extrusionOk="0">
                  <a:moveTo>
                    <a:pt x="138" y="1"/>
                  </a:moveTo>
                  <a:lnTo>
                    <a:pt x="138" y="1"/>
                  </a:lnTo>
                  <a:lnTo>
                    <a:pt x="92" y="1"/>
                  </a:lnTo>
                  <a:lnTo>
                    <a:pt x="46" y="23"/>
                  </a:lnTo>
                  <a:lnTo>
                    <a:pt x="24" y="69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60"/>
                  </a:lnTo>
                  <a:lnTo>
                    <a:pt x="24" y="206"/>
                  </a:lnTo>
                  <a:lnTo>
                    <a:pt x="69" y="251"/>
                  </a:lnTo>
                  <a:lnTo>
                    <a:pt x="115" y="274"/>
                  </a:lnTo>
                  <a:lnTo>
                    <a:pt x="115" y="274"/>
                  </a:lnTo>
                  <a:lnTo>
                    <a:pt x="160" y="274"/>
                  </a:lnTo>
                  <a:lnTo>
                    <a:pt x="160" y="274"/>
                  </a:lnTo>
                  <a:lnTo>
                    <a:pt x="138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336" name="Google Shape;2336;p44"/>
          <p:cNvGrpSpPr/>
          <p:nvPr/>
        </p:nvGrpSpPr>
        <p:grpSpPr>
          <a:xfrm rot="-8451473" flipH="1">
            <a:off x="5172829" y="2955361"/>
            <a:ext cx="339401" cy="462910"/>
            <a:chOff x="3994975" y="2593250"/>
            <a:chExt cx="79850" cy="108900"/>
          </a:xfrm>
        </p:grpSpPr>
        <p:sp>
          <p:nvSpPr>
            <p:cNvPr id="2337" name="Google Shape;2337;p44"/>
            <p:cNvSpPr/>
            <p:nvPr/>
          </p:nvSpPr>
          <p:spPr>
            <a:xfrm>
              <a:off x="3994975" y="2593250"/>
              <a:ext cx="79850" cy="108900"/>
            </a:xfrm>
            <a:custGeom>
              <a:avLst/>
              <a:gdLst/>
              <a:ahLst/>
              <a:cxnLst/>
              <a:rect l="l" t="t" r="r" b="b"/>
              <a:pathLst>
                <a:path w="3194" h="4356" extrusionOk="0">
                  <a:moveTo>
                    <a:pt x="92" y="0"/>
                  </a:moveTo>
                  <a:lnTo>
                    <a:pt x="46" y="23"/>
                  </a:lnTo>
                  <a:lnTo>
                    <a:pt x="23" y="69"/>
                  </a:lnTo>
                  <a:lnTo>
                    <a:pt x="1" y="137"/>
                  </a:lnTo>
                  <a:lnTo>
                    <a:pt x="23" y="183"/>
                  </a:lnTo>
                  <a:lnTo>
                    <a:pt x="274" y="798"/>
                  </a:lnTo>
                  <a:lnTo>
                    <a:pt x="548" y="1368"/>
                  </a:lnTo>
                  <a:lnTo>
                    <a:pt x="913" y="2030"/>
                  </a:lnTo>
                  <a:lnTo>
                    <a:pt x="1118" y="2372"/>
                  </a:lnTo>
                  <a:lnTo>
                    <a:pt x="1346" y="2737"/>
                  </a:lnTo>
                  <a:lnTo>
                    <a:pt x="1574" y="3056"/>
                  </a:lnTo>
                  <a:lnTo>
                    <a:pt x="1825" y="3398"/>
                  </a:lnTo>
                  <a:lnTo>
                    <a:pt x="2099" y="3672"/>
                  </a:lnTo>
                  <a:lnTo>
                    <a:pt x="2395" y="3945"/>
                  </a:lnTo>
                  <a:lnTo>
                    <a:pt x="2669" y="4173"/>
                  </a:lnTo>
                  <a:lnTo>
                    <a:pt x="2988" y="4333"/>
                  </a:lnTo>
                  <a:lnTo>
                    <a:pt x="3034" y="4356"/>
                  </a:lnTo>
                  <a:lnTo>
                    <a:pt x="3125" y="4333"/>
                  </a:lnTo>
                  <a:lnTo>
                    <a:pt x="3170" y="4265"/>
                  </a:lnTo>
                  <a:lnTo>
                    <a:pt x="3193" y="4196"/>
                  </a:lnTo>
                  <a:lnTo>
                    <a:pt x="3170" y="4151"/>
                  </a:lnTo>
                  <a:lnTo>
                    <a:pt x="3148" y="4105"/>
                  </a:lnTo>
                  <a:lnTo>
                    <a:pt x="3102" y="4059"/>
                  </a:lnTo>
                  <a:lnTo>
                    <a:pt x="2828" y="3900"/>
                  </a:lnTo>
                  <a:lnTo>
                    <a:pt x="2555" y="3694"/>
                  </a:lnTo>
                  <a:lnTo>
                    <a:pt x="2281" y="3444"/>
                  </a:lnTo>
                  <a:lnTo>
                    <a:pt x="2030" y="3147"/>
                  </a:lnTo>
                  <a:lnTo>
                    <a:pt x="1779" y="2828"/>
                  </a:lnTo>
                  <a:lnTo>
                    <a:pt x="1551" y="2509"/>
                  </a:lnTo>
                  <a:lnTo>
                    <a:pt x="1323" y="2167"/>
                  </a:lnTo>
                  <a:lnTo>
                    <a:pt x="1118" y="1825"/>
                  </a:lnTo>
                  <a:lnTo>
                    <a:pt x="776" y="1163"/>
                  </a:lnTo>
                  <a:lnTo>
                    <a:pt x="525" y="616"/>
                  </a:lnTo>
                  <a:lnTo>
                    <a:pt x="297" y="91"/>
                  </a:lnTo>
                  <a:lnTo>
                    <a:pt x="251" y="46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8" name="Google Shape;2338;p44"/>
            <p:cNvSpPr/>
            <p:nvPr/>
          </p:nvSpPr>
          <p:spPr>
            <a:xfrm>
              <a:off x="4010950" y="2637700"/>
              <a:ext cx="63875" cy="64450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2395" y="1"/>
                  </a:moveTo>
                  <a:lnTo>
                    <a:pt x="2349" y="24"/>
                  </a:lnTo>
                  <a:lnTo>
                    <a:pt x="2303" y="47"/>
                  </a:lnTo>
                  <a:lnTo>
                    <a:pt x="2258" y="92"/>
                  </a:lnTo>
                  <a:lnTo>
                    <a:pt x="2258" y="161"/>
                  </a:lnTo>
                  <a:lnTo>
                    <a:pt x="2258" y="2281"/>
                  </a:lnTo>
                  <a:lnTo>
                    <a:pt x="68" y="2281"/>
                  </a:lnTo>
                  <a:lnTo>
                    <a:pt x="23" y="2327"/>
                  </a:lnTo>
                  <a:lnTo>
                    <a:pt x="0" y="2373"/>
                  </a:lnTo>
                  <a:lnTo>
                    <a:pt x="0" y="2418"/>
                  </a:lnTo>
                  <a:lnTo>
                    <a:pt x="0" y="2487"/>
                  </a:lnTo>
                  <a:lnTo>
                    <a:pt x="23" y="2532"/>
                  </a:lnTo>
                  <a:lnTo>
                    <a:pt x="68" y="2555"/>
                  </a:lnTo>
                  <a:lnTo>
                    <a:pt x="137" y="2578"/>
                  </a:lnTo>
                  <a:lnTo>
                    <a:pt x="2395" y="2578"/>
                  </a:lnTo>
                  <a:lnTo>
                    <a:pt x="2463" y="2555"/>
                  </a:lnTo>
                  <a:lnTo>
                    <a:pt x="2509" y="2532"/>
                  </a:lnTo>
                  <a:lnTo>
                    <a:pt x="2531" y="2487"/>
                  </a:lnTo>
                  <a:lnTo>
                    <a:pt x="2554" y="2418"/>
                  </a:lnTo>
                  <a:lnTo>
                    <a:pt x="2554" y="161"/>
                  </a:lnTo>
                  <a:lnTo>
                    <a:pt x="2531" y="92"/>
                  </a:lnTo>
                  <a:lnTo>
                    <a:pt x="2509" y="47"/>
                  </a:lnTo>
                  <a:lnTo>
                    <a:pt x="2463" y="24"/>
                  </a:lnTo>
                  <a:lnTo>
                    <a:pt x="2395" y="1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" name="Rectangle 36"/>
          <p:cNvSpPr/>
          <p:nvPr/>
        </p:nvSpPr>
        <p:spPr>
          <a:xfrm>
            <a:off x="533821" y="2082934"/>
            <a:ext cx="414179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vi-VN" sz="20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 2: </a:t>
            </a:r>
            <a:r>
              <a:rPr lang="vi-VN" sz="200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ca nô chạy trong hồ nước yên lặng có vận tốc tối đa 18km/h. Nếu ca nô chạy ngang một con song có dòng chảy theo hướng Bắc-Nam với vận tốc lên tới 5 m/s thì vận tốc tối đa nó có thể đạt được so với bờ song là bao nhiêu và theo hướng nào? </a:t>
            </a: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3"/>
          <a:srcRect l="67344" t="28103" r="10877" b="27859"/>
          <a:stretch/>
        </p:blipFill>
        <p:spPr>
          <a:xfrm>
            <a:off x="5209842" y="1757311"/>
            <a:ext cx="3674346" cy="329923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1" name="Google Shape;2279;p44"/>
          <p:cNvSpPr/>
          <p:nvPr/>
        </p:nvSpPr>
        <p:spPr>
          <a:xfrm>
            <a:off x="795747" y="872678"/>
            <a:ext cx="657595" cy="562141"/>
          </a:xfrm>
          <a:custGeom>
            <a:avLst/>
            <a:gdLst/>
            <a:ahLst/>
            <a:cxnLst/>
            <a:rect l="l" t="t" r="r" b="b"/>
            <a:pathLst>
              <a:path w="7138" h="7002" extrusionOk="0">
                <a:moveTo>
                  <a:pt x="6613" y="1"/>
                </a:moveTo>
                <a:lnTo>
                  <a:pt x="5724" y="1460"/>
                </a:lnTo>
                <a:lnTo>
                  <a:pt x="5040" y="457"/>
                </a:lnTo>
                <a:lnTo>
                  <a:pt x="4424" y="1688"/>
                </a:lnTo>
                <a:lnTo>
                  <a:pt x="3603" y="365"/>
                </a:lnTo>
                <a:lnTo>
                  <a:pt x="3079" y="1711"/>
                </a:lnTo>
                <a:lnTo>
                  <a:pt x="1939" y="525"/>
                </a:lnTo>
                <a:lnTo>
                  <a:pt x="1300" y="1825"/>
                </a:lnTo>
                <a:lnTo>
                  <a:pt x="0" y="502"/>
                </a:lnTo>
                <a:lnTo>
                  <a:pt x="547" y="6865"/>
                </a:lnTo>
                <a:lnTo>
                  <a:pt x="616" y="6888"/>
                </a:lnTo>
                <a:lnTo>
                  <a:pt x="661" y="6910"/>
                </a:lnTo>
                <a:lnTo>
                  <a:pt x="684" y="6956"/>
                </a:lnTo>
                <a:lnTo>
                  <a:pt x="707" y="7002"/>
                </a:lnTo>
                <a:lnTo>
                  <a:pt x="7001" y="6728"/>
                </a:lnTo>
                <a:lnTo>
                  <a:pt x="7001" y="6660"/>
                </a:lnTo>
                <a:lnTo>
                  <a:pt x="7047" y="6614"/>
                </a:lnTo>
                <a:lnTo>
                  <a:pt x="7069" y="6591"/>
                </a:lnTo>
                <a:lnTo>
                  <a:pt x="7138" y="6568"/>
                </a:lnTo>
                <a:lnTo>
                  <a:pt x="6613" y="1"/>
                </a:lnTo>
                <a:close/>
              </a:path>
            </a:pathLst>
          </a:custGeom>
          <a:solidFill>
            <a:srgbClr val="FBFE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" name="Google Shape;2281;p44"/>
          <p:cNvSpPr/>
          <p:nvPr/>
        </p:nvSpPr>
        <p:spPr>
          <a:xfrm>
            <a:off x="848250" y="1138382"/>
            <a:ext cx="640827" cy="630023"/>
          </a:xfrm>
          <a:custGeom>
            <a:avLst/>
            <a:gdLst/>
            <a:ahLst/>
            <a:cxnLst/>
            <a:rect l="l" t="t" r="r" b="b"/>
            <a:pathLst>
              <a:path w="6956" h="5246" extrusionOk="0">
                <a:moveTo>
                  <a:pt x="6431" y="1"/>
                </a:moveTo>
                <a:lnTo>
                  <a:pt x="137" y="275"/>
                </a:lnTo>
                <a:lnTo>
                  <a:pt x="114" y="343"/>
                </a:lnTo>
                <a:lnTo>
                  <a:pt x="91" y="389"/>
                </a:lnTo>
                <a:lnTo>
                  <a:pt x="46" y="411"/>
                </a:lnTo>
                <a:lnTo>
                  <a:pt x="0" y="434"/>
                </a:lnTo>
                <a:lnTo>
                  <a:pt x="411" y="5246"/>
                </a:lnTo>
                <a:lnTo>
                  <a:pt x="1369" y="4379"/>
                </a:lnTo>
                <a:lnTo>
                  <a:pt x="2281" y="5064"/>
                </a:lnTo>
                <a:lnTo>
                  <a:pt x="2828" y="4265"/>
                </a:lnTo>
                <a:lnTo>
                  <a:pt x="3717" y="5064"/>
                </a:lnTo>
                <a:lnTo>
                  <a:pt x="4493" y="3946"/>
                </a:lnTo>
                <a:lnTo>
                  <a:pt x="5245" y="4699"/>
                </a:lnTo>
                <a:lnTo>
                  <a:pt x="5815" y="3741"/>
                </a:lnTo>
                <a:lnTo>
                  <a:pt x="6956" y="4835"/>
                </a:lnTo>
                <a:lnTo>
                  <a:pt x="6591" y="138"/>
                </a:lnTo>
                <a:lnTo>
                  <a:pt x="6568" y="138"/>
                </a:lnTo>
                <a:lnTo>
                  <a:pt x="6522" y="115"/>
                </a:lnTo>
                <a:lnTo>
                  <a:pt x="6477" y="92"/>
                </a:lnTo>
                <a:lnTo>
                  <a:pt x="6454" y="47"/>
                </a:lnTo>
                <a:lnTo>
                  <a:pt x="6431" y="1"/>
                </a:lnTo>
                <a:close/>
              </a:path>
            </a:pathLst>
          </a:custGeom>
          <a:solidFill>
            <a:srgbClr val="B6D7A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" name="Google Shape;2287;p44"/>
          <p:cNvSpPr/>
          <p:nvPr/>
        </p:nvSpPr>
        <p:spPr>
          <a:xfrm>
            <a:off x="783126" y="861218"/>
            <a:ext cx="718582" cy="896093"/>
          </a:xfrm>
          <a:custGeom>
            <a:avLst/>
            <a:gdLst/>
            <a:ahLst/>
            <a:cxnLst/>
            <a:rect l="l" t="t" r="r" b="b"/>
            <a:pathLst>
              <a:path w="7800" h="12270" extrusionOk="0">
                <a:moveTo>
                  <a:pt x="6659" y="594"/>
                </a:moveTo>
                <a:lnTo>
                  <a:pt x="7480" y="11358"/>
                </a:lnTo>
                <a:lnTo>
                  <a:pt x="6636" y="10537"/>
                </a:lnTo>
                <a:lnTo>
                  <a:pt x="6568" y="10491"/>
                </a:lnTo>
                <a:lnTo>
                  <a:pt x="6500" y="10491"/>
                </a:lnTo>
                <a:lnTo>
                  <a:pt x="6454" y="10514"/>
                </a:lnTo>
                <a:lnTo>
                  <a:pt x="6408" y="10559"/>
                </a:lnTo>
                <a:lnTo>
                  <a:pt x="5929" y="11358"/>
                </a:lnTo>
                <a:lnTo>
                  <a:pt x="5291" y="10742"/>
                </a:lnTo>
                <a:lnTo>
                  <a:pt x="5245" y="10696"/>
                </a:lnTo>
                <a:lnTo>
                  <a:pt x="5177" y="10696"/>
                </a:lnTo>
                <a:lnTo>
                  <a:pt x="5131" y="10719"/>
                </a:lnTo>
                <a:lnTo>
                  <a:pt x="5086" y="10765"/>
                </a:lnTo>
                <a:lnTo>
                  <a:pt x="4402" y="11722"/>
                </a:lnTo>
                <a:lnTo>
                  <a:pt x="3626" y="11038"/>
                </a:lnTo>
                <a:lnTo>
                  <a:pt x="3581" y="11016"/>
                </a:lnTo>
                <a:lnTo>
                  <a:pt x="3444" y="11016"/>
                </a:lnTo>
                <a:lnTo>
                  <a:pt x="3421" y="11061"/>
                </a:lnTo>
                <a:lnTo>
                  <a:pt x="2965" y="11745"/>
                </a:lnTo>
                <a:lnTo>
                  <a:pt x="2144" y="11152"/>
                </a:lnTo>
                <a:lnTo>
                  <a:pt x="2098" y="11130"/>
                </a:lnTo>
                <a:lnTo>
                  <a:pt x="2053" y="11130"/>
                </a:lnTo>
                <a:lnTo>
                  <a:pt x="2007" y="11152"/>
                </a:lnTo>
                <a:lnTo>
                  <a:pt x="1961" y="11175"/>
                </a:lnTo>
                <a:lnTo>
                  <a:pt x="1229" y="11837"/>
                </a:lnTo>
                <a:lnTo>
                  <a:pt x="1209" y="11631"/>
                </a:lnTo>
                <a:lnTo>
                  <a:pt x="684" y="5383"/>
                </a:lnTo>
                <a:lnTo>
                  <a:pt x="411" y="2122"/>
                </a:lnTo>
                <a:lnTo>
                  <a:pt x="320" y="1073"/>
                </a:lnTo>
                <a:lnTo>
                  <a:pt x="316" y="1029"/>
                </a:lnTo>
                <a:lnTo>
                  <a:pt x="316" y="1029"/>
                </a:lnTo>
                <a:lnTo>
                  <a:pt x="1346" y="2076"/>
                </a:lnTo>
                <a:lnTo>
                  <a:pt x="1391" y="2122"/>
                </a:lnTo>
                <a:lnTo>
                  <a:pt x="1460" y="2122"/>
                </a:lnTo>
                <a:lnTo>
                  <a:pt x="1528" y="2099"/>
                </a:lnTo>
                <a:lnTo>
                  <a:pt x="1574" y="2053"/>
                </a:lnTo>
                <a:lnTo>
                  <a:pt x="2121" y="913"/>
                </a:lnTo>
                <a:lnTo>
                  <a:pt x="3102" y="1962"/>
                </a:lnTo>
                <a:lnTo>
                  <a:pt x="3170" y="2008"/>
                </a:lnTo>
                <a:lnTo>
                  <a:pt x="3239" y="2008"/>
                </a:lnTo>
                <a:lnTo>
                  <a:pt x="3307" y="1985"/>
                </a:lnTo>
                <a:lnTo>
                  <a:pt x="3330" y="1917"/>
                </a:lnTo>
                <a:lnTo>
                  <a:pt x="3763" y="845"/>
                </a:lnTo>
                <a:lnTo>
                  <a:pt x="4424" y="1939"/>
                </a:lnTo>
                <a:lnTo>
                  <a:pt x="4493" y="1985"/>
                </a:lnTo>
                <a:lnTo>
                  <a:pt x="4561" y="2008"/>
                </a:lnTo>
                <a:lnTo>
                  <a:pt x="4630" y="1985"/>
                </a:lnTo>
                <a:lnTo>
                  <a:pt x="4675" y="1917"/>
                </a:lnTo>
                <a:lnTo>
                  <a:pt x="5200" y="913"/>
                </a:lnTo>
                <a:lnTo>
                  <a:pt x="5747" y="1689"/>
                </a:lnTo>
                <a:lnTo>
                  <a:pt x="5793" y="1734"/>
                </a:lnTo>
                <a:lnTo>
                  <a:pt x="5861" y="1757"/>
                </a:lnTo>
                <a:lnTo>
                  <a:pt x="5929" y="1734"/>
                </a:lnTo>
                <a:lnTo>
                  <a:pt x="5975" y="1689"/>
                </a:lnTo>
                <a:lnTo>
                  <a:pt x="6659" y="594"/>
                </a:lnTo>
                <a:close/>
                <a:moveTo>
                  <a:pt x="6750" y="1"/>
                </a:moveTo>
                <a:lnTo>
                  <a:pt x="6705" y="24"/>
                </a:lnTo>
                <a:lnTo>
                  <a:pt x="6659" y="47"/>
                </a:lnTo>
                <a:lnTo>
                  <a:pt x="6636" y="69"/>
                </a:lnTo>
                <a:lnTo>
                  <a:pt x="5861" y="1346"/>
                </a:lnTo>
                <a:lnTo>
                  <a:pt x="5291" y="548"/>
                </a:lnTo>
                <a:lnTo>
                  <a:pt x="5223" y="503"/>
                </a:lnTo>
                <a:lnTo>
                  <a:pt x="5154" y="480"/>
                </a:lnTo>
                <a:lnTo>
                  <a:pt x="5086" y="503"/>
                </a:lnTo>
                <a:lnTo>
                  <a:pt x="5040" y="571"/>
                </a:lnTo>
                <a:lnTo>
                  <a:pt x="4538" y="1574"/>
                </a:lnTo>
                <a:lnTo>
                  <a:pt x="3854" y="457"/>
                </a:lnTo>
                <a:lnTo>
                  <a:pt x="3786" y="389"/>
                </a:lnTo>
                <a:lnTo>
                  <a:pt x="3717" y="389"/>
                </a:lnTo>
                <a:lnTo>
                  <a:pt x="3649" y="411"/>
                </a:lnTo>
                <a:lnTo>
                  <a:pt x="3603" y="480"/>
                </a:lnTo>
                <a:lnTo>
                  <a:pt x="3147" y="1597"/>
                </a:lnTo>
                <a:lnTo>
                  <a:pt x="2190" y="571"/>
                </a:lnTo>
                <a:lnTo>
                  <a:pt x="2121" y="548"/>
                </a:lnTo>
                <a:lnTo>
                  <a:pt x="2053" y="525"/>
                </a:lnTo>
                <a:lnTo>
                  <a:pt x="1984" y="571"/>
                </a:lnTo>
                <a:lnTo>
                  <a:pt x="1961" y="617"/>
                </a:lnTo>
                <a:lnTo>
                  <a:pt x="1414" y="1734"/>
                </a:lnTo>
                <a:lnTo>
                  <a:pt x="251" y="571"/>
                </a:lnTo>
                <a:lnTo>
                  <a:pt x="183" y="525"/>
                </a:lnTo>
                <a:lnTo>
                  <a:pt x="92" y="525"/>
                </a:lnTo>
                <a:lnTo>
                  <a:pt x="23" y="594"/>
                </a:lnTo>
                <a:lnTo>
                  <a:pt x="0" y="662"/>
                </a:lnTo>
                <a:lnTo>
                  <a:pt x="0" y="685"/>
                </a:lnTo>
                <a:lnTo>
                  <a:pt x="46" y="1324"/>
                </a:lnTo>
                <a:lnTo>
                  <a:pt x="981" y="12133"/>
                </a:lnTo>
                <a:lnTo>
                  <a:pt x="1004" y="12201"/>
                </a:lnTo>
                <a:lnTo>
                  <a:pt x="1072" y="12247"/>
                </a:lnTo>
                <a:lnTo>
                  <a:pt x="1141" y="12270"/>
                </a:lnTo>
                <a:lnTo>
                  <a:pt x="1209" y="12224"/>
                </a:lnTo>
                <a:lnTo>
                  <a:pt x="2076" y="11449"/>
                </a:lnTo>
                <a:lnTo>
                  <a:pt x="2896" y="12065"/>
                </a:lnTo>
                <a:lnTo>
                  <a:pt x="2965" y="12087"/>
                </a:lnTo>
                <a:lnTo>
                  <a:pt x="3010" y="12087"/>
                </a:lnTo>
                <a:lnTo>
                  <a:pt x="3056" y="12065"/>
                </a:lnTo>
                <a:lnTo>
                  <a:pt x="3102" y="12019"/>
                </a:lnTo>
                <a:lnTo>
                  <a:pt x="3558" y="11358"/>
                </a:lnTo>
                <a:lnTo>
                  <a:pt x="4333" y="12042"/>
                </a:lnTo>
                <a:lnTo>
                  <a:pt x="4379" y="12087"/>
                </a:lnTo>
                <a:lnTo>
                  <a:pt x="4447" y="12087"/>
                </a:lnTo>
                <a:lnTo>
                  <a:pt x="4493" y="12065"/>
                </a:lnTo>
                <a:lnTo>
                  <a:pt x="4538" y="12019"/>
                </a:lnTo>
                <a:lnTo>
                  <a:pt x="5223" y="11061"/>
                </a:lnTo>
                <a:lnTo>
                  <a:pt x="5861" y="11677"/>
                </a:lnTo>
                <a:lnTo>
                  <a:pt x="5929" y="11722"/>
                </a:lnTo>
                <a:lnTo>
                  <a:pt x="5975" y="11722"/>
                </a:lnTo>
                <a:lnTo>
                  <a:pt x="6043" y="11700"/>
                </a:lnTo>
                <a:lnTo>
                  <a:pt x="6089" y="11654"/>
                </a:lnTo>
                <a:lnTo>
                  <a:pt x="6568" y="10856"/>
                </a:lnTo>
                <a:lnTo>
                  <a:pt x="7549" y="11814"/>
                </a:lnTo>
                <a:lnTo>
                  <a:pt x="7640" y="11859"/>
                </a:lnTo>
                <a:lnTo>
                  <a:pt x="7708" y="11836"/>
                </a:lnTo>
                <a:lnTo>
                  <a:pt x="7777" y="11791"/>
                </a:lnTo>
                <a:lnTo>
                  <a:pt x="7799" y="11700"/>
                </a:lnTo>
                <a:lnTo>
                  <a:pt x="6910" y="138"/>
                </a:lnTo>
                <a:lnTo>
                  <a:pt x="6887" y="92"/>
                </a:lnTo>
                <a:lnTo>
                  <a:pt x="6864" y="69"/>
                </a:lnTo>
                <a:lnTo>
                  <a:pt x="6842" y="24"/>
                </a:lnTo>
                <a:lnTo>
                  <a:pt x="6796" y="24"/>
                </a:lnTo>
                <a:lnTo>
                  <a:pt x="6750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" name="Google Shape;2279;p44"/>
          <p:cNvSpPr/>
          <p:nvPr/>
        </p:nvSpPr>
        <p:spPr>
          <a:xfrm>
            <a:off x="3236505" y="835418"/>
            <a:ext cx="657595" cy="562141"/>
          </a:xfrm>
          <a:custGeom>
            <a:avLst/>
            <a:gdLst/>
            <a:ahLst/>
            <a:cxnLst/>
            <a:rect l="l" t="t" r="r" b="b"/>
            <a:pathLst>
              <a:path w="7138" h="7002" extrusionOk="0">
                <a:moveTo>
                  <a:pt x="6613" y="1"/>
                </a:moveTo>
                <a:lnTo>
                  <a:pt x="5724" y="1460"/>
                </a:lnTo>
                <a:lnTo>
                  <a:pt x="5040" y="457"/>
                </a:lnTo>
                <a:lnTo>
                  <a:pt x="4424" y="1688"/>
                </a:lnTo>
                <a:lnTo>
                  <a:pt x="3603" y="365"/>
                </a:lnTo>
                <a:lnTo>
                  <a:pt x="3079" y="1711"/>
                </a:lnTo>
                <a:lnTo>
                  <a:pt x="1939" y="525"/>
                </a:lnTo>
                <a:lnTo>
                  <a:pt x="1300" y="1825"/>
                </a:lnTo>
                <a:lnTo>
                  <a:pt x="0" y="502"/>
                </a:lnTo>
                <a:lnTo>
                  <a:pt x="547" y="6865"/>
                </a:lnTo>
                <a:lnTo>
                  <a:pt x="616" y="6888"/>
                </a:lnTo>
                <a:lnTo>
                  <a:pt x="661" y="6910"/>
                </a:lnTo>
                <a:lnTo>
                  <a:pt x="684" y="6956"/>
                </a:lnTo>
                <a:lnTo>
                  <a:pt x="707" y="7002"/>
                </a:lnTo>
                <a:lnTo>
                  <a:pt x="7001" y="6728"/>
                </a:lnTo>
                <a:lnTo>
                  <a:pt x="7001" y="6660"/>
                </a:lnTo>
                <a:lnTo>
                  <a:pt x="7047" y="6614"/>
                </a:lnTo>
                <a:lnTo>
                  <a:pt x="7069" y="6591"/>
                </a:lnTo>
                <a:lnTo>
                  <a:pt x="7138" y="6568"/>
                </a:lnTo>
                <a:lnTo>
                  <a:pt x="6613" y="1"/>
                </a:lnTo>
                <a:close/>
              </a:path>
            </a:pathLst>
          </a:custGeom>
          <a:solidFill>
            <a:srgbClr val="FBFE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2281;p44"/>
          <p:cNvSpPr/>
          <p:nvPr/>
        </p:nvSpPr>
        <p:spPr>
          <a:xfrm>
            <a:off x="3289225" y="1055753"/>
            <a:ext cx="640827" cy="630023"/>
          </a:xfrm>
          <a:custGeom>
            <a:avLst/>
            <a:gdLst/>
            <a:ahLst/>
            <a:cxnLst/>
            <a:rect l="l" t="t" r="r" b="b"/>
            <a:pathLst>
              <a:path w="6956" h="5246" extrusionOk="0">
                <a:moveTo>
                  <a:pt x="6431" y="1"/>
                </a:moveTo>
                <a:lnTo>
                  <a:pt x="137" y="275"/>
                </a:lnTo>
                <a:lnTo>
                  <a:pt x="114" y="343"/>
                </a:lnTo>
                <a:lnTo>
                  <a:pt x="91" y="389"/>
                </a:lnTo>
                <a:lnTo>
                  <a:pt x="46" y="411"/>
                </a:lnTo>
                <a:lnTo>
                  <a:pt x="0" y="434"/>
                </a:lnTo>
                <a:lnTo>
                  <a:pt x="411" y="5246"/>
                </a:lnTo>
                <a:lnTo>
                  <a:pt x="1369" y="4379"/>
                </a:lnTo>
                <a:lnTo>
                  <a:pt x="2281" y="5064"/>
                </a:lnTo>
                <a:lnTo>
                  <a:pt x="2828" y="4265"/>
                </a:lnTo>
                <a:lnTo>
                  <a:pt x="3717" y="5064"/>
                </a:lnTo>
                <a:lnTo>
                  <a:pt x="4493" y="3946"/>
                </a:lnTo>
                <a:lnTo>
                  <a:pt x="5245" y="4699"/>
                </a:lnTo>
                <a:lnTo>
                  <a:pt x="5815" y="3741"/>
                </a:lnTo>
                <a:lnTo>
                  <a:pt x="6956" y="4835"/>
                </a:lnTo>
                <a:lnTo>
                  <a:pt x="6591" y="138"/>
                </a:lnTo>
                <a:lnTo>
                  <a:pt x="6568" y="138"/>
                </a:lnTo>
                <a:lnTo>
                  <a:pt x="6522" y="115"/>
                </a:lnTo>
                <a:lnTo>
                  <a:pt x="6477" y="92"/>
                </a:lnTo>
                <a:lnTo>
                  <a:pt x="6454" y="47"/>
                </a:lnTo>
                <a:lnTo>
                  <a:pt x="6431" y="1"/>
                </a:lnTo>
                <a:close/>
              </a:path>
            </a:pathLst>
          </a:custGeom>
          <a:solidFill>
            <a:srgbClr val="B6D7A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" name="Google Shape;2287;p44"/>
          <p:cNvSpPr/>
          <p:nvPr/>
        </p:nvSpPr>
        <p:spPr>
          <a:xfrm>
            <a:off x="3223884" y="825405"/>
            <a:ext cx="718582" cy="851613"/>
          </a:xfrm>
          <a:custGeom>
            <a:avLst/>
            <a:gdLst/>
            <a:ahLst/>
            <a:cxnLst/>
            <a:rect l="l" t="t" r="r" b="b"/>
            <a:pathLst>
              <a:path w="7800" h="12270" extrusionOk="0">
                <a:moveTo>
                  <a:pt x="6659" y="594"/>
                </a:moveTo>
                <a:lnTo>
                  <a:pt x="7480" y="11358"/>
                </a:lnTo>
                <a:lnTo>
                  <a:pt x="6636" y="10537"/>
                </a:lnTo>
                <a:lnTo>
                  <a:pt x="6568" y="10491"/>
                </a:lnTo>
                <a:lnTo>
                  <a:pt x="6500" y="10491"/>
                </a:lnTo>
                <a:lnTo>
                  <a:pt x="6454" y="10514"/>
                </a:lnTo>
                <a:lnTo>
                  <a:pt x="6408" y="10559"/>
                </a:lnTo>
                <a:lnTo>
                  <a:pt x="5929" y="11358"/>
                </a:lnTo>
                <a:lnTo>
                  <a:pt x="5291" y="10742"/>
                </a:lnTo>
                <a:lnTo>
                  <a:pt x="5245" y="10696"/>
                </a:lnTo>
                <a:lnTo>
                  <a:pt x="5177" y="10696"/>
                </a:lnTo>
                <a:lnTo>
                  <a:pt x="5131" y="10719"/>
                </a:lnTo>
                <a:lnTo>
                  <a:pt x="5086" y="10765"/>
                </a:lnTo>
                <a:lnTo>
                  <a:pt x="4402" y="11722"/>
                </a:lnTo>
                <a:lnTo>
                  <a:pt x="3626" y="11038"/>
                </a:lnTo>
                <a:lnTo>
                  <a:pt x="3581" y="11016"/>
                </a:lnTo>
                <a:lnTo>
                  <a:pt x="3444" y="11016"/>
                </a:lnTo>
                <a:lnTo>
                  <a:pt x="3421" y="11061"/>
                </a:lnTo>
                <a:lnTo>
                  <a:pt x="2965" y="11745"/>
                </a:lnTo>
                <a:lnTo>
                  <a:pt x="2144" y="11152"/>
                </a:lnTo>
                <a:lnTo>
                  <a:pt x="2098" y="11130"/>
                </a:lnTo>
                <a:lnTo>
                  <a:pt x="2053" y="11130"/>
                </a:lnTo>
                <a:lnTo>
                  <a:pt x="2007" y="11152"/>
                </a:lnTo>
                <a:lnTo>
                  <a:pt x="1961" y="11175"/>
                </a:lnTo>
                <a:lnTo>
                  <a:pt x="1229" y="11837"/>
                </a:lnTo>
                <a:lnTo>
                  <a:pt x="1209" y="11631"/>
                </a:lnTo>
                <a:lnTo>
                  <a:pt x="684" y="5383"/>
                </a:lnTo>
                <a:lnTo>
                  <a:pt x="411" y="2122"/>
                </a:lnTo>
                <a:lnTo>
                  <a:pt x="320" y="1073"/>
                </a:lnTo>
                <a:lnTo>
                  <a:pt x="316" y="1029"/>
                </a:lnTo>
                <a:lnTo>
                  <a:pt x="316" y="1029"/>
                </a:lnTo>
                <a:lnTo>
                  <a:pt x="1346" y="2076"/>
                </a:lnTo>
                <a:lnTo>
                  <a:pt x="1391" y="2122"/>
                </a:lnTo>
                <a:lnTo>
                  <a:pt x="1460" y="2122"/>
                </a:lnTo>
                <a:lnTo>
                  <a:pt x="1528" y="2099"/>
                </a:lnTo>
                <a:lnTo>
                  <a:pt x="1574" y="2053"/>
                </a:lnTo>
                <a:lnTo>
                  <a:pt x="2121" y="913"/>
                </a:lnTo>
                <a:lnTo>
                  <a:pt x="3102" y="1962"/>
                </a:lnTo>
                <a:lnTo>
                  <a:pt x="3170" y="2008"/>
                </a:lnTo>
                <a:lnTo>
                  <a:pt x="3239" y="2008"/>
                </a:lnTo>
                <a:lnTo>
                  <a:pt x="3307" y="1985"/>
                </a:lnTo>
                <a:lnTo>
                  <a:pt x="3330" y="1917"/>
                </a:lnTo>
                <a:lnTo>
                  <a:pt x="3763" y="845"/>
                </a:lnTo>
                <a:lnTo>
                  <a:pt x="4424" y="1939"/>
                </a:lnTo>
                <a:lnTo>
                  <a:pt x="4493" y="1985"/>
                </a:lnTo>
                <a:lnTo>
                  <a:pt x="4561" y="2008"/>
                </a:lnTo>
                <a:lnTo>
                  <a:pt x="4630" y="1985"/>
                </a:lnTo>
                <a:lnTo>
                  <a:pt x="4675" y="1917"/>
                </a:lnTo>
                <a:lnTo>
                  <a:pt x="5200" y="913"/>
                </a:lnTo>
                <a:lnTo>
                  <a:pt x="5747" y="1689"/>
                </a:lnTo>
                <a:lnTo>
                  <a:pt x="5793" y="1734"/>
                </a:lnTo>
                <a:lnTo>
                  <a:pt x="5861" y="1757"/>
                </a:lnTo>
                <a:lnTo>
                  <a:pt x="5929" y="1734"/>
                </a:lnTo>
                <a:lnTo>
                  <a:pt x="5975" y="1689"/>
                </a:lnTo>
                <a:lnTo>
                  <a:pt x="6659" y="594"/>
                </a:lnTo>
                <a:close/>
                <a:moveTo>
                  <a:pt x="6750" y="1"/>
                </a:moveTo>
                <a:lnTo>
                  <a:pt x="6705" y="24"/>
                </a:lnTo>
                <a:lnTo>
                  <a:pt x="6659" y="47"/>
                </a:lnTo>
                <a:lnTo>
                  <a:pt x="6636" y="69"/>
                </a:lnTo>
                <a:lnTo>
                  <a:pt x="5861" y="1346"/>
                </a:lnTo>
                <a:lnTo>
                  <a:pt x="5291" y="548"/>
                </a:lnTo>
                <a:lnTo>
                  <a:pt x="5223" y="503"/>
                </a:lnTo>
                <a:lnTo>
                  <a:pt x="5154" y="480"/>
                </a:lnTo>
                <a:lnTo>
                  <a:pt x="5086" y="503"/>
                </a:lnTo>
                <a:lnTo>
                  <a:pt x="5040" y="571"/>
                </a:lnTo>
                <a:lnTo>
                  <a:pt x="4538" y="1574"/>
                </a:lnTo>
                <a:lnTo>
                  <a:pt x="3854" y="457"/>
                </a:lnTo>
                <a:lnTo>
                  <a:pt x="3786" y="389"/>
                </a:lnTo>
                <a:lnTo>
                  <a:pt x="3717" y="389"/>
                </a:lnTo>
                <a:lnTo>
                  <a:pt x="3649" y="411"/>
                </a:lnTo>
                <a:lnTo>
                  <a:pt x="3603" y="480"/>
                </a:lnTo>
                <a:lnTo>
                  <a:pt x="3147" y="1597"/>
                </a:lnTo>
                <a:lnTo>
                  <a:pt x="2190" y="571"/>
                </a:lnTo>
                <a:lnTo>
                  <a:pt x="2121" y="548"/>
                </a:lnTo>
                <a:lnTo>
                  <a:pt x="2053" y="525"/>
                </a:lnTo>
                <a:lnTo>
                  <a:pt x="1984" y="571"/>
                </a:lnTo>
                <a:lnTo>
                  <a:pt x="1961" y="617"/>
                </a:lnTo>
                <a:lnTo>
                  <a:pt x="1414" y="1734"/>
                </a:lnTo>
                <a:lnTo>
                  <a:pt x="251" y="571"/>
                </a:lnTo>
                <a:lnTo>
                  <a:pt x="183" y="525"/>
                </a:lnTo>
                <a:lnTo>
                  <a:pt x="92" y="525"/>
                </a:lnTo>
                <a:lnTo>
                  <a:pt x="23" y="594"/>
                </a:lnTo>
                <a:lnTo>
                  <a:pt x="0" y="662"/>
                </a:lnTo>
                <a:lnTo>
                  <a:pt x="0" y="685"/>
                </a:lnTo>
                <a:lnTo>
                  <a:pt x="46" y="1324"/>
                </a:lnTo>
                <a:lnTo>
                  <a:pt x="981" y="12133"/>
                </a:lnTo>
                <a:lnTo>
                  <a:pt x="1004" y="12201"/>
                </a:lnTo>
                <a:lnTo>
                  <a:pt x="1072" y="12247"/>
                </a:lnTo>
                <a:lnTo>
                  <a:pt x="1141" y="12270"/>
                </a:lnTo>
                <a:lnTo>
                  <a:pt x="1209" y="12224"/>
                </a:lnTo>
                <a:lnTo>
                  <a:pt x="2076" y="11449"/>
                </a:lnTo>
                <a:lnTo>
                  <a:pt x="2896" y="12065"/>
                </a:lnTo>
                <a:lnTo>
                  <a:pt x="2965" y="12087"/>
                </a:lnTo>
                <a:lnTo>
                  <a:pt x="3010" y="12087"/>
                </a:lnTo>
                <a:lnTo>
                  <a:pt x="3056" y="12065"/>
                </a:lnTo>
                <a:lnTo>
                  <a:pt x="3102" y="12019"/>
                </a:lnTo>
                <a:lnTo>
                  <a:pt x="3558" y="11358"/>
                </a:lnTo>
                <a:lnTo>
                  <a:pt x="4333" y="12042"/>
                </a:lnTo>
                <a:lnTo>
                  <a:pt x="4379" y="12087"/>
                </a:lnTo>
                <a:lnTo>
                  <a:pt x="4447" y="12087"/>
                </a:lnTo>
                <a:lnTo>
                  <a:pt x="4493" y="12065"/>
                </a:lnTo>
                <a:lnTo>
                  <a:pt x="4538" y="12019"/>
                </a:lnTo>
                <a:lnTo>
                  <a:pt x="5223" y="11061"/>
                </a:lnTo>
                <a:lnTo>
                  <a:pt x="5861" y="11677"/>
                </a:lnTo>
                <a:lnTo>
                  <a:pt x="5929" y="11722"/>
                </a:lnTo>
                <a:lnTo>
                  <a:pt x="5975" y="11722"/>
                </a:lnTo>
                <a:lnTo>
                  <a:pt x="6043" y="11700"/>
                </a:lnTo>
                <a:lnTo>
                  <a:pt x="6089" y="11654"/>
                </a:lnTo>
                <a:lnTo>
                  <a:pt x="6568" y="10856"/>
                </a:lnTo>
                <a:lnTo>
                  <a:pt x="7549" y="11814"/>
                </a:lnTo>
                <a:lnTo>
                  <a:pt x="7640" y="11859"/>
                </a:lnTo>
                <a:lnTo>
                  <a:pt x="7708" y="11836"/>
                </a:lnTo>
                <a:lnTo>
                  <a:pt x="7777" y="11791"/>
                </a:lnTo>
                <a:lnTo>
                  <a:pt x="7799" y="11700"/>
                </a:lnTo>
                <a:lnTo>
                  <a:pt x="6910" y="138"/>
                </a:lnTo>
                <a:lnTo>
                  <a:pt x="6887" y="92"/>
                </a:lnTo>
                <a:lnTo>
                  <a:pt x="6864" y="69"/>
                </a:lnTo>
                <a:lnTo>
                  <a:pt x="6842" y="24"/>
                </a:lnTo>
                <a:lnTo>
                  <a:pt x="6796" y="24"/>
                </a:lnTo>
                <a:lnTo>
                  <a:pt x="6750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" name="Title 2">
            <a:extLst>
              <a:ext uri="{FF2B5EF4-FFF2-40B4-BE49-F238E27FC236}">
                <a16:creationId xmlns:a16="http://schemas.microsoft.com/office/drawing/2014/main" id="{A7B75721-D6AF-17A1-FE57-80BC8154F2B7}"/>
              </a:ext>
            </a:extLst>
          </p:cNvPr>
          <p:cNvSpPr txBox="1">
            <a:spLocks/>
          </p:cNvSpPr>
          <p:nvPr/>
        </p:nvSpPr>
        <p:spPr>
          <a:xfrm>
            <a:off x="55583" y="0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800" b="1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40" name="Title 2">
            <a:extLst>
              <a:ext uri="{FF2B5EF4-FFF2-40B4-BE49-F238E27FC236}">
                <a16:creationId xmlns:a16="http://schemas.microsoft.com/office/drawing/2014/main" id="{1B4D659B-44CD-8CFF-D9CD-0ECFDEF4C268}"/>
              </a:ext>
            </a:extLst>
          </p:cNvPr>
          <p:cNvSpPr txBox="1">
            <a:spLocks/>
          </p:cNvSpPr>
          <p:nvPr/>
        </p:nvSpPr>
        <p:spPr>
          <a:xfrm>
            <a:off x="251221" y="435571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3. Tổng hợp vận tốc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053F95B8-7F11-E8B7-17D1-12D6A08C7791}"/>
                  </a:ext>
                </a:extLst>
              </p:cNvPr>
              <p:cNvSpPr/>
              <p:nvPr/>
            </p:nvSpPr>
            <p:spPr>
              <a:xfrm>
                <a:off x="5019519" y="384799"/>
                <a:ext cx="3992291" cy="4773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ọi:</a:t>
                </a:r>
              </a:p>
              <a:p>
                <a:pPr marL="623888" indent="-392113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000" dirty="0">
                                <a:solidFill>
                                  <a:schemeClr val="bg1"/>
                                </a:solidFill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là vận tốc của ca nô đối với mặt nước</a:t>
                </a:r>
              </a:p>
              <a:p>
                <a:pPr marL="623888" indent="-392113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000" dirty="0">
                                <a:solidFill>
                                  <a:schemeClr val="bg1"/>
                                </a:solidFill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0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libri" panose="020F0502020204030204" pitchFamily="34" charset="0"/>
                          </a:rPr>
                          <m:t>2</m:t>
                        </m:r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là vận tốc của nước chảy đối với bờ sông</a:t>
                </a:r>
              </a:p>
              <a:p>
                <a:pPr marL="623888" indent="-392113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000" dirty="0">
                                <a:solidFill>
                                  <a:schemeClr val="bg1"/>
                                </a:solidFill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là vận tốc của ca nô đối với bờ sông</a:t>
                </a:r>
              </a:p>
              <a:p>
                <a:pPr algn="just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Ta có công thức cộng vận tốc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,3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,3</m:t>
                          </m:r>
                        </m:sub>
                      </m:sSub>
                    </m:oMath>
                  </m:oMathPara>
                </a14:m>
                <a:endParaRPr lang="en-US" sz="2000">
                  <a:solidFill>
                    <a:schemeClr val="bg1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  <a:p>
                <a:pPr lvl="0" algn="just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Vì 2 chuyển động là vuông góc nên:</a:t>
                </a:r>
              </a:p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m:t>13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  <m:t>1,2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  <m:t>2,3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m:t>=7,07 (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m:t>m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m:t>s</m:t>
                          </m:r>
                        </m:den>
                      </m:f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m:t>)</m:t>
                      </m:r>
                    </m:oMath>
                  </m:oMathPara>
                </a14:m>
                <a:endParaRPr lang="en-US" sz="2000">
                  <a:solidFill>
                    <a:schemeClr val="bg1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  <a:p>
                <a:pPr lvl="0" algn="just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Vì AB = AC nên </a:t>
                </a:r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ABC vuông cân và Â = 45</a:t>
                </a:r>
                <a:r>
                  <a:rPr lang="en-US" sz="2000" baseline="30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0</a:t>
                </a:r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  Hướng của vận tốc nghiêng 45</a:t>
                </a:r>
                <a:r>
                  <a:rPr lang="en-US" sz="2000" baseline="30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0</a:t>
                </a:r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 theo hướng Đông – Nam.</a:t>
                </a:r>
                <a:endParaRPr lang="en-US" sz="2000" dirty="0">
                  <a:solidFill>
                    <a:schemeClr val="bg1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053F95B8-7F11-E8B7-17D1-12D6A08C77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519" y="384799"/>
                <a:ext cx="3992291" cy="4773358"/>
              </a:xfrm>
              <a:prstGeom prst="rect">
                <a:avLst/>
              </a:prstGeom>
              <a:blipFill>
                <a:blip r:embed="rId4"/>
                <a:stretch>
                  <a:fillRect l="-1527" t="-639" r="-1679" b="-1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3828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32099E-6 L -0.51979 -0.0302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90" y="-1512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9" name="Google Shape;2429;p46"/>
          <p:cNvSpPr txBox="1">
            <a:spLocks noGrp="1"/>
          </p:cNvSpPr>
          <p:nvPr>
            <p:ph type="ctrTitle"/>
          </p:nvPr>
        </p:nvSpPr>
        <p:spPr>
          <a:xfrm>
            <a:off x="796522" y="515947"/>
            <a:ext cx="2374611" cy="66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solidFill>
                  <a:srgbClr val="C44F7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 đã học</a:t>
            </a:r>
            <a:endParaRPr sz="2400" dirty="0">
              <a:solidFill>
                <a:srgbClr val="C44F7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430" name="Google Shape;2430;p46"/>
          <p:cNvSpPr/>
          <p:nvPr/>
        </p:nvSpPr>
        <p:spPr>
          <a:xfrm>
            <a:off x="1071829" y="2824737"/>
            <a:ext cx="1397112" cy="171339"/>
          </a:xfrm>
          <a:custGeom>
            <a:avLst/>
            <a:gdLst/>
            <a:ahLst/>
            <a:cxnLst/>
            <a:rect l="l" t="t" r="r" b="b"/>
            <a:pathLst>
              <a:path w="63985" h="7847" extrusionOk="0">
                <a:moveTo>
                  <a:pt x="2679" y="703"/>
                </a:moveTo>
                <a:cubicBezTo>
                  <a:pt x="2429" y="846"/>
                  <a:pt x="2167" y="1179"/>
                  <a:pt x="1917" y="1429"/>
                </a:cubicBezTo>
                <a:lnTo>
                  <a:pt x="1334" y="703"/>
                </a:lnTo>
                <a:close/>
                <a:moveTo>
                  <a:pt x="4239" y="703"/>
                </a:moveTo>
                <a:cubicBezTo>
                  <a:pt x="3703" y="1143"/>
                  <a:pt x="3167" y="1774"/>
                  <a:pt x="2644" y="2322"/>
                </a:cubicBezTo>
                <a:lnTo>
                  <a:pt x="2048" y="1572"/>
                </a:lnTo>
                <a:cubicBezTo>
                  <a:pt x="2358" y="1262"/>
                  <a:pt x="2667" y="1000"/>
                  <a:pt x="2977" y="703"/>
                </a:cubicBezTo>
                <a:close/>
                <a:moveTo>
                  <a:pt x="6215" y="703"/>
                </a:moveTo>
                <a:cubicBezTo>
                  <a:pt x="5299" y="1596"/>
                  <a:pt x="4394" y="2477"/>
                  <a:pt x="3501" y="3394"/>
                </a:cubicBezTo>
                <a:lnTo>
                  <a:pt x="2917" y="2655"/>
                </a:lnTo>
                <a:cubicBezTo>
                  <a:pt x="3572" y="2001"/>
                  <a:pt x="4227" y="1298"/>
                  <a:pt x="4882" y="703"/>
                </a:cubicBezTo>
                <a:close/>
                <a:moveTo>
                  <a:pt x="22134" y="703"/>
                </a:moveTo>
                <a:cubicBezTo>
                  <a:pt x="19979" y="2786"/>
                  <a:pt x="17824" y="5037"/>
                  <a:pt x="15681" y="7239"/>
                </a:cubicBezTo>
                <a:lnTo>
                  <a:pt x="14204" y="7227"/>
                </a:lnTo>
                <a:cubicBezTo>
                  <a:pt x="16467" y="5025"/>
                  <a:pt x="18765" y="2786"/>
                  <a:pt x="21051" y="703"/>
                </a:cubicBezTo>
                <a:close/>
                <a:moveTo>
                  <a:pt x="54079" y="703"/>
                </a:moveTo>
                <a:cubicBezTo>
                  <a:pt x="51828" y="2786"/>
                  <a:pt x="49578" y="5049"/>
                  <a:pt x="47328" y="7239"/>
                </a:cubicBezTo>
                <a:lnTo>
                  <a:pt x="46447" y="7227"/>
                </a:lnTo>
                <a:cubicBezTo>
                  <a:pt x="48578" y="5037"/>
                  <a:pt x="50697" y="2786"/>
                  <a:pt x="52840" y="703"/>
                </a:cubicBezTo>
                <a:close/>
                <a:moveTo>
                  <a:pt x="61079" y="1203"/>
                </a:moveTo>
                <a:lnTo>
                  <a:pt x="61651" y="1941"/>
                </a:lnTo>
                <a:cubicBezTo>
                  <a:pt x="59948" y="3691"/>
                  <a:pt x="58270" y="5453"/>
                  <a:pt x="56591" y="7239"/>
                </a:cubicBezTo>
                <a:lnTo>
                  <a:pt x="55579" y="7239"/>
                </a:lnTo>
                <a:cubicBezTo>
                  <a:pt x="55885" y="6944"/>
                  <a:pt x="56190" y="6604"/>
                  <a:pt x="56495" y="6299"/>
                </a:cubicBezTo>
                <a:cubicBezTo>
                  <a:pt x="58091" y="4668"/>
                  <a:pt x="59567" y="2917"/>
                  <a:pt x="61079" y="1203"/>
                </a:cubicBezTo>
                <a:close/>
                <a:moveTo>
                  <a:pt x="8013" y="703"/>
                </a:moveTo>
                <a:cubicBezTo>
                  <a:pt x="5858" y="2786"/>
                  <a:pt x="3703" y="5013"/>
                  <a:pt x="1584" y="7251"/>
                </a:cubicBezTo>
                <a:lnTo>
                  <a:pt x="1334" y="7251"/>
                </a:lnTo>
                <a:lnTo>
                  <a:pt x="3941" y="3941"/>
                </a:lnTo>
                <a:lnTo>
                  <a:pt x="3703" y="3667"/>
                </a:lnTo>
                <a:cubicBezTo>
                  <a:pt x="4691" y="2655"/>
                  <a:pt x="5680" y="1596"/>
                  <a:pt x="6680" y="703"/>
                </a:cubicBezTo>
                <a:close/>
                <a:moveTo>
                  <a:pt x="9835" y="703"/>
                </a:moveTo>
                <a:cubicBezTo>
                  <a:pt x="7597" y="2786"/>
                  <a:pt x="5358" y="5013"/>
                  <a:pt x="3144" y="7251"/>
                </a:cubicBezTo>
                <a:lnTo>
                  <a:pt x="2084" y="7251"/>
                </a:lnTo>
                <a:cubicBezTo>
                  <a:pt x="4370" y="5013"/>
                  <a:pt x="6644" y="2786"/>
                  <a:pt x="8906" y="703"/>
                </a:cubicBezTo>
                <a:close/>
                <a:moveTo>
                  <a:pt x="11240" y="703"/>
                </a:moveTo>
                <a:cubicBezTo>
                  <a:pt x="9109" y="2786"/>
                  <a:pt x="6989" y="5013"/>
                  <a:pt x="4906" y="7251"/>
                </a:cubicBezTo>
                <a:lnTo>
                  <a:pt x="3453" y="7251"/>
                </a:lnTo>
                <a:cubicBezTo>
                  <a:pt x="5703" y="5013"/>
                  <a:pt x="7930" y="2786"/>
                  <a:pt x="10168" y="703"/>
                </a:cubicBezTo>
                <a:close/>
                <a:moveTo>
                  <a:pt x="13026" y="703"/>
                </a:moveTo>
                <a:cubicBezTo>
                  <a:pt x="10859" y="2786"/>
                  <a:pt x="8716" y="5013"/>
                  <a:pt x="6608" y="7251"/>
                </a:cubicBezTo>
                <a:lnTo>
                  <a:pt x="5406" y="7251"/>
                </a:lnTo>
                <a:cubicBezTo>
                  <a:pt x="7489" y="5013"/>
                  <a:pt x="9561" y="2786"/>
                  <a:pt x="11645" y="703"/>
                </a:cubicBezTo>
                <a:close/>
                <a:moveTo>
                  <a:pt x="16038" y="703"/>
                </a:moveTo>
                <a:cubicBezTo>
                  <a:pt x="13752" y="2786"/>
                  <a:pt x="11430" y="5013"/>
                  <a:pt x="9144" y="7251"/>
                </a:cubicBezTo>
                <a:lnTo>
                  <a:pt x="7096" y="7251"/>
                </a:lnTo>
                <a:cubicBezTo>
                  <a:pt x="9216" y="5013"/>
                  <a:pt x="11347" y="2786"/>
                  <a:pt x="13490" y="703"/>
                </a:cubicBezTo>
                <a:close/>
                <a:moveTo>
                  <a:pt x="16348" y="667"/>
                </a:moveTo>
                <a:lnTo>
                  <a:pt x="18372" y="679"/>
                </a:lnTo>
                <a:cubicBezTo>
                  <a:pt x="16062" y="2870"/>
                  <a:pt x="13752" y="5013"/>
                  <a:pt x="11454" y="7251"/>
                </a:cubicBezTo>
                <a:lnTo>
                  <a:pt x="9621" y="7251"/>
                </a:lnTo>
                <a:cubicBezTo>
                  <a:pt x="11859" y="5013"/>
                  <a:pt x="14109" y="2870"/>
                  <a:pt x="16348" y="667"/>
                </a:cubicBezTo>
                <a:close/>
                <a:moveTo>
                  <a:pt x="20658" y="703"/>
                </a:moveTo>
                <a:cubicBezTo>
                  <a:pt x="18336" y="2786"/>
                  <a:pt x="15979" y="5013"/>
                  <a:pt x="13740" y="7251"/>
                </a:cubicBezTo>
                <a:lnTo>
                  <a:pt x="11835" y="7251"/>
                </a:lnTo>
                <a:cubicBezTo>
                  <a:pt x="14085" y="5013"/>
                  <a:pt x="16336" y="2786"/>
                  <a:pt x="18586" y="703"/>
                </a:cubicBezTo>
                <a:close/>
                <a:moveTo>
                  <a:pt x="24122" y="703"/>
                </a:moveTo>
                <a:cubicBezTo>
                  <a:pt x="21944" y="2786"/>
                  <a:pt x="19777" y="5013"/>
                  <a:pt x="17610" y="7251"/>
                </a:cubicBezTo>
                <a:lnTo>
                  <a:pt x="15824" y="7251"/>
                </a:lnTo>
                <a:cubicBezTo>
                  <a:pt x="18014" y="5013"/>
                  <a:pt x="20229" y="2786"/>
                  <a:pt x="22444" y="703"/>
                </a:cubicBezTo>
                <a:close/>
                <a:moveTo>
                  <a:pt x="25420" y="703"/>
                </a:moveTo>
                <a:cubicBezTo>
                  <a:pt x="23229" y="2786"/>
                  <a:pt x="21122" y="5013"/>
                  <a:pt x="19038" y="7251"/>
                </a:cubicBezTo>
                <a:lnTo>
                  <a:pt x="17955" y="7251"/>
                </a:lnTo>
                <a:cubicBezTo>
                  <a:pt x="20098" y="5013"/>
                  <a:pt x="22265" y="2786"/>
                  <a:pt x="24444" y="703"/>
                </a:cubicBezTo>
                <a:close/>
                <a:moveTo>
                  <a:pt x="27956" y="703"/>
                </a:moveTo>
                <a:cubicBezTo>
                  <a:pt x="27456" y="1143"/>
                  <a:pt x="26944" y="1667"/>
                  <a:pt x="26456" y="2155"/>
                </a:cubicBezTo>
                <a:cubicBezTo>
                  <a:pt x="24730" y="3858"/>
                  <a:pt x="23003" y="5465"/>
                  <a:pt x="21277" y="7251"/>
                </a:cubicBezTo>
                <a:lnTo>
                  <a:pt x="19348" y="7251"/>
                </a:lnTo>
                <a:cubicBezTo>
                  <a:pt x="21086" y="5310"/>
                  <a:pt x="22848" y="3548"/>
                  <a:pt x="24658" y="1762"/>
                </a:cubicBezTo>
                <a:cubicBezTo>
                  <a:pt x="25015" y="1393"/>
                  <a:pt x="25384" y="1000"/>
                  <a:pt x="25754" y="703"/>
                </a:cubicBezTo>
                <a:close/>
                <a:moveTo>
                  <a:pt x="30183" y="703"/>
                </a:moveTo>
                <a:cubicBezTo>
                  <a:pt x="29599" y="1298"/>
                  <a:pt x="29004" y="1893"/>
                  <a:pt x="28421" y="2501"/>
                </a:cubicBezTo>
                <a:cubicBezTo>
                  <a:pt x="26897" y="4096"/>
                  <a:pt x="25349" y="5608"/>
                  <a:pt x="23801" y="7251"/>
                </a:cubicBezTo>
                <a:lnTo>
                  <a:pt x="21467" y="7251"/>
                </a:lnTo>
                <a:cubicBezTo>
                  <a:pt x="22944" y="5763"/>
                  <a:pt x="24420" y="4429"/>
                  <a:pt x="25849" y="3001"/>
                </a:cubicBezTo>
                <a:cubicBezTo>
                  <a:pt x="26611" y="2227"/>
                  <a:pt x="27397" y="1441"/>
                  <a:pt x="28171" y="703"/>
                </a:cubicBezTo>
                <a:close/>
                <a:moveTo>
                  <a:pt x="33100" y="703"/>
                </a:moveTo>
                <a:cubicBezTo>
                  <a:pt x="31635" y="2191"/>
                  <a:pt x="30159" y="3632"/>
                  <a:pt x="28671" y="5084"/>
                </a:cubicBezTo>
                <a:cubicBezTo>
                  <a:pt x="27932" y="5811"/>
                  <a:pt x="27194" y="6501"/>
                  <a:pt x="26456" y="7251"/>
                </a:cubicBezTo>
                <a:lnTo>
                  <a:pt x="24087" y="7251"/>
                </a:lnTo>
                <a:cubicBezTo>
                  <a:pt x="25587" y="5608"/>
                  <a:pt x="27075" y="4179"/>
                  <a:pt x="28563" y="2632"/>
                </a:cubicBezTo>
                <a:cubicBezTo>
                  <a:pt x="29183" y="1977"/>
                  <a:pt x="29825" y="1298"/>
                  <a:pt x="30468" y="703"/>
                </a:cubicBezTo>
                <a:close/>
                <a:moveTo>
                  <a:pt x="35005" y="703"/>
                </a:moveTo>
                <a:cubicBezTo>
                  <a:pt x="33219" y="2489"/>
                  <a:pt x="31397" y="4358"/>
                  <a:pt x="29516" y="6132"/>
                </a:cubicBezTo>
                <a:cubicBezTo>
                  <a:pt x="29123" y="6501"/>
                  <a:pt x="28742" y="6799"/>
                  <a:pt x="28349" y="7251"/>
                </a:cubicBezTo>
                <a:lnTo>
                  <a:pt x="26789" y="7251"/>
                </a:lnTo>
                <a:cubicBezTo>
                  <a:pt x="29040" y="5013"/>
                  <a:pt x="31290" y="2786"/>
                  <a:pt x="33528" y="703"/>
                </a:cubicBezTo>
                <a:close/>
                <a:moveTo>
                  <a:pt x="36314" y="703"/>
                </a:moveTo>
                <a:cubicBezTo>
                  <a:pt x="34576" y="2334"/>
                  <a:pt x="32838" y="4120"/>
                  <a:pt x="31099" y="5834"/>
                </a:cubicBezTo>
                <a:cubicBezTo>
                  <a:pt x="30611" y="6299"/>
                  <a:pt x="30135" y="6799"/>
                  <a:pt x="29647" y="7251"/>
                </a:cubicBezTo>
                <a:lnTo>
                  <a:pt x="28635" y="7251"/>
                </a:lnTo>
                <a:cubicBezTo>
                  <a:pt x="28730" y="7096"/>
                  <a:pt x="28825" y="7061"/>
                  <a:pt x="28933" y="6965"/>
                </a:cubicBezTo>
                <a:cubicBezTo>
                  <a:pt x="31111" y="4918"/>
                  <a:pt x="33243" y="2786"/>
                  <a:pt x="35362" y="703"/>
                </a:cubicBezTo>
                <a:close/>
                <a:moveTo>
                  <a:pt x="37684" y="703"/>
                </a:moveTo>
                <a:cubicBezTo>
                  <a:pt x="35540" y="2786"/>
                  <a:pt x="33397" y="5013"/>
                  <a:pt x="31266" y="7251"/>
                </a:cubicBezTo>
                <a:lnTo>
                  <a:pt x="29897" y="7251"/>
                </a:lnTo>
                <a:cubicBezTo>
                  <a:pt x="30099" y="6954"/>
                  <a:pt x="30290" y="6870"/>
                  <a:pt x="30480" y="6680"/>
                </a:cubicBezTo>
                <a:cubicBezTo>
                  <a:pt x="32516" y="4679"/>
                  <a:pt x="34576" y="2632"/>
                  <a:pt x="36636" y="703"/>
                </a:cubicBezTo>
                <a:close/>
                <a:moveTo>
                  <a:pt x="39601" y="703"/>
                </a:moveTo>
                <a:cubicBezTo>
                  <a:pt x="37600" y="2632"/>
                  <a:pt x="35600" y="4608"/>
                  <a:pt x="33647" y="6596"/>
                </a:cubicBezTo>
                <a:cubicBezTo>
                  <a:pt x="33433" y="6811"/>
                  <a:pt x="33231" y="6954"/>
                  <a:pt x="33028" y="7251"/>
                </a:cubicBezTo>
                <a:lnTo>
                  <a:pt x="32278" y="7251"/>
                </a:lnTo>
                <a:cubicBezTo>
                  <a:pt x="34421" y="5013"/>
                  <a:pt x="36564" y="2786"/>
                  <a:pt x="38684" y="703"/>
                </a:cubicBezTo>
                <a:close/>
                <a:moveTo>
                  <a:pt x="41541" y="703"/>
                </a:moveTo>
                <a:cubicBezTo>
                  <a:pt x="39374" y="2786"/>
                  <a:pt x="37195" y="5013"/>
                  <a:pt x="35005" y="7251"/>
                </a:cubicBezTo>
                <a:lnTo>
                  <a:pt x="33338" y="7251"/>
                </a:lnTo>
                <a:cubicBezTo>
                  <a:pt x="33493" y="7096"/>
                  <a:pt x="33647" y="6930"/>
                  <a:pt x="33814" y="6763"/>
                </a:cubicBezTo>
                <a:cubicBezTo>
                  <a:pt x="35814" y="4703"/>
                  <a:pt x="37898" y="2632"/>
                  <a:pt x="39993" y="703"/>
                </a:cubicBezTo>
                <a:close/>
                <a:moveTo>
                  <a:pt x="44327" y="703"/>
                </a:moveTo>
                <a:cubicBezTo>
                  <a:pt x="42029" y="2786"/>
                  <a:pt x="39720" y="5013"/>
                  <a:pt x="37422" y="7251"/>
                </a:cubicBezTo>
                <a:lnTo>
                  <a:pt x="35445" y="7251"/>
                </a:lnTo>
                <a:cubicBezTo>
                  <a:pt x="37672" y="5013"/>
                  <a:pt x="39922" y="2786"/>
                  <a:pt x="42160" y="703"/>
                </a:cubicBezTo>
                <a:close/>
                <a:moveTo>
                  <a:pt x="46208" y="703"/>
                </a:moveTo>
                <a:cubicBezTo>
                  <a:pt x="43982" y="2786"/>
                  <a:pt x="41744" y="5013"/>
                  <a:pt x="39481" y="7251"/>
                </a:cubicBezTo>
                <a:lnTo>
                  <a:pt x="37684" y="7251"/>
                </a:lnTo>
                <a:cubicBezTo>
                  <a:pt x="39993" y="5013"/>
                  <a:pt x="42315" y="2786"/>
                  <a:pt x="44613" y="703"/>
                </a:cubicBezTo>
                <a:close/>
                <a:moveTo>
                  <a:pt x="49030" y="703"/>
                </a:moveTo>
                <a:cubicBezTo>
                  <a:pt x="46828" y="2786"/>
                  <a:pt x="44649" y="5013"/>
                  <a:pt x="42458" y="7251"/>
                </a:cubicBezTo>
                <a:lnTo>
                  <a:pt x="39791" y="7251"/>
                </a:lnTo>
                <a:cubicBezTo>
                  <a:pt x="42053" y="5013"/>
                  <a:pt x="44303" y="2786"/>
                  <a:pt x="46530" y="703"/>
                </a:cubicBezTo>
                <a:close/>
                <a:moveTo>
                  <a:pt x="50792" y="703"/>
                </a:moveTo>
                <a:cubicBezTo>
                  <a:pt x="50721" y="703"/>
                  <a:pt x="50650" y="846"/>
                  <a:pt x="50578" y="917"/>
                </a:cubicBezTo>
                <a:cubicBezTo>
                  <a:pt x="48483" y="3048"/>
                  <a:pt x="46363" y="5168"/>
                  <a:pt x="44244" y="7251"/>
                </a:cubicBezTo>
                <a:lnTo>
                  <a:pt x="42744" y="7251"/>
                </a:lnTo>
                <a:cubicBezTo>
                  <a:pt x="44970" y="5013"/>
                  <a:pt x="47185" y="2786"/>
                  <a:pt x="49411" y="703"/>
                </a:cubicBezTo>
                <a:close/>
                <a:moveTo>
                  <a:pt x="52662" y="703"/>
                </a:moveTo>
                <a:cubicBezTo>
                  <a:pt x="51733" y="1596"/>
                  <a:pt x="50804" y="2691"/>
                  <a:pt x="49852" y="3656"/>
                </a:cubicBezTo>
                <a:cubicBezTo>
                  <a:pt x="48661" y="4858"/>
                  <a:pt x="47471" y="6061"/>
                  <a:pt x="46280" y="7251"/>
                </a:cubicBezTo>
                <a:lnTo>
                  <a:pt x="44613" y="7251"/>
                </a:lnTo>
                <a:cubicBezTo>
                  <a:pt x="46673" y="5168"/>
                  <a:pt x="48721" y="3167"/>
                  <a:pt x="50769" y="1108"/>
                </a:cubicBezTo>
                <a:cubicBezTo>
                  <a:pt x="50900" y="977"/>
                  <a:pt x="51031" y="846"/>
                  <a:pt x="51161" y="703"/>
                </a:cubicBezTo>
                <a:close/>
                <a:moveTo>
                  <a:pt x="56781" y="703"/>
                </a:moveTo>
                <a:cubicBezTo>
                  <a:pt x="54579" y="2786"/>
                  <a:pt x="52376" y="5013"/>
                  <a:pt x="50149" y="7251"/>
                </a:cubicBezTo>
                <a:lnTo>
                  <a:pt x="48090" y="7251"/>
                </a:lnTo>
                <a:cubicBezTo>
                  <a:pt x="50280" y="5013"/>
                  <a:pt x="52459" y="2786"/>
                  <a:pt x="54638" y="703"/>
                </a:cubicBezTo>
                <a:close/>
                <a:moveTo>
                  <a:pt x="58484" y="703"/>
                </a:moveTo>
                <a:cubicBezTo>
                  <a:pt x="56365" y="2929"/>
                  <a:pt x="54186" y="5013"/>
                  <a:pt x="51983" y="7251"/>
                </a:cubicBezTo>
                <a:lnTo>
                  <a:pt x="50471" y="7251"/>
                </a:lnTo>
                <a:cubicBezTo>
                  <a:pt x="52709" y="5013"/>
                  <a:pt x="54924" y="2786"/>
                  <a:pt x="57138" y="703"/>
                </a:cubicBezTo>
                <a:close/>
                <a:moveTo>
                  <a:pt x="59651" y="703"/>
                </a:moveTo>
                <a:cubicBezTo>
                  <a:pt x="58210" y="2191"/>
                  <a:pt x="56805" y="3929"/>
                  <a:pt x="55329" y="5501"/>
                </a:cubicBezTo>
                <a:cubicBezTo>
                  <a:pt x="54793" y="6084"/>
                  <a:pt x="54233" y="6656"/>
                  <a:pt x="53686" y="7251"/>
                </a:cubicBezTo>
                <a:lnTo>
                  <a:pt x="52566" y="7251"/>
                </a:lnTo>
                <a:cubicBezTo>
                  <a:pt x="54757" y="5013"/>
                  <a:pt x="56924" y="2929"/>
                  <a:pt x="58996" y="703"/>
                </a:cubicBezTo>
                <a:close/>
                <a:moveTo>
                  <a:pt x="60663" y="703"/>
                </a:moveTo>
                <a:lnTo>
                  <a:pt x="60901" y="977"/>
                </a:lnTo>
                <a:cubicBezTo>
                  <a:pt x="59377" y="2703"/>
                  <a:pt x="57912" y="4501"/>
                  <a:pt x="56329" y="6156"/>
                </a:cubicBezTo>
                <a:cubicBezTo>
                  <a:pt x="55984" y="6513"/>
                  <a:pt x="55626" y="6799"/>
                  <a:pt x="55281" y="7251"/>
                </a:cubicBezTo>
                <a:lnTo>
                  <a:pt x="53876" y="7251"/>
                </a:lnTo>
                <a:cubicBezTo>
                  <a:pt x="55936" y="5013"/>
                  <a:pt x="57960" y="2786"/>
                  <a:pt x="59996" y="703"/>
                </a:cubicBezTo>
                <a:close/>
                <a:moveTo>
                  <a:pt x="61829" y="2167"/>
                </a:moveTo>
                <a:lnTo>
                  <a:pt x="62675" y="3251"/>
                </a:lnTo>
                <a:cubicBezTo>
                  <a:pt x="61532" y="4608"/>
                  <a:pt x="60353" y="5906"/>
                  <a:pt x="59162" y="7251"/>
                </a:cubicBezTo>
                <a:lnTo>
                  <a:pt x="57007" y="7251"/>
                </a:lnTo>
                <a:cubicBezTo>
                  <a:pt x="58615" y="5465"/>
                  <a:pt x="60222" y="3846"/>
                  <a:pt x="61829" y="2167"/>
                </a:cubicBezTo>
                <a:close/>
                <a:moveTo>
                  <a:pt x="62830" y="3441"/>
                </a:moveTo>
                <a:lnTo>
                  <a:pt x="63175" y="3882"/>
                </a:lnTo>
                <a:lnTo>
                  <a:pt x="60651" y="7251"/>
                </a:lnTo>
                <a:lnTo>
                  <a:pt x="59532" y="7251"/>
                </a:lnTo>
                <a:cubicBezTo>
                  <a:pt x="60651" y="5906"/>
                  <a:pt x="61746" y="4715"/>
                  <a:pt x="62830" y="3441"/>
                </a:cubicBezTo>
                <a:close/>
                <a:moveTo>
                  <a:pt x="0" y="0"/>
                </a:moveTo>
                <a:lnTo>
                  <a:pt x="3120" y="3917"/>
                </a:lnTo>
                <a:lnTo>
                  <a:pt x="0" y="7847"/>
                </a:lnTo>
                <a:lnTo>
                  <a:pt x="60972" y="7847"/>
                </a:lnTo>
                <a:lnTo>
                  <a:pt x="63985" y="3846"/>
                </a:lnTo>
                <a:lnTo>
                  <a:pt x="60972" y="0"/>
                </a:lnTo>
                <a:close/>
              </a:path>
            </a:pathLst>
          </a:custGeom>
          <a:solidFill>
            <a:srgbClr val="EFBF60"/>
          </a:solidFill>
          <a:ln w="9525" cap="flat" cmpd="sng">
            <a:solidFill>
              <a:srgbClr val="EFBF6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1" name="Google Shape;2431;p46"/>
          <p:cNvSpPr/>
          <p:nvPr/>
        </p:nvSpPr>
        <p:spPr>
          <a:xfrm>
            <a:off x="1716683" y="2940944"/>
            <a:ext cx="107406" cy="344229"/>
          </a:xfrm>
          <a:custGeom>
            <a:avLst/>
            <a:gdLst/>
            <a:ahLst/>
            <a:cxnLst/>
            <a:rect l="l" t="t" r="r" b="b"/>
            <a:pathLst>
              <a:path w="4919" h="15765" extrusionOk="0">
                <a:moveTo>
                  <a:pt x="2454" y="0"/>
                </a:moveTo>
                <a:cubicBezTo>
                  <a:pt x="1084" y="0"/>
                  <a:pt x="1" y="1108"/>
                  <a:pt x="1" y="2477"/>
                </a:cubicBezTo>
                <a:cubicBezTo>
                  <a:pt x="1" y="3727"/>
                  <a:pt x="977" y="4763"/>
                  <a:pt x="2168" y="4918"/>
                </a:cubicBezTo>
                <a:lnTo>
                  <a:pt x="2168" y="15764"/>
                </a:lnTo>
                <a:lnTo>
                  <a:pt x="2763" y="15764"/>
                </a:lnTo>
                <a:lnTo>
                  <a:pt x="2763" y="4918"/>
                </a:lnTo>
                <a:cubicBezTo>
                  <a:pt x="3954" y="4763"/>
                  <a:pt x="4918" y="3727"/>
                  <a:pt x="4918" y="2477"/>
                </a:cubicBezTo>
                <a:cubicBezTo>
                  <a:pt x="4918" y="1108"/>
                  <a:pt x="3823" y="0"/>
                  <a:pt x="2454" y="0"/>
                </a:cubicBezTo>
                <a:close/>
              </a:path>
            </a:pathLst>
          </a:custGeom>
          <a:solidFill>
            <a:srgbClr val="EFBF60"/>
          </a:solidFill>
          <a:ln w="9525" cap="flat" cmpd="sng">
            <a:solidFill>
              <a:srgbClr val="EFBF6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3" name="Google Shape;2433;p46"/>
          <p:cNvSpPr txBox="1"/>
          <p:nvPr/>
        </p:nvSpPr>
        <p:spPr>
          <a:xfrm>
            <a:off x="1208096" y="3244034"/>
            <a:ext cx="1189504" cy="607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Boogaloo"/>
              </a:rPr>
              <a:t>Tốc độ trung bình</a:t>
            </a:r>
            <a:endParaRPr sz="16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Boogaloo"/>
            </a:endParaRPr>
          </a:p>
        </p:txBody>
      </p:sp>
      <p:sp>
        <p:nvSpPr>
          <p:cNvPr id="2434" name="Google Shape;2434;p46"/>
          <p:cNvSpPr/>
          <p:nvPr/>
        </p:nvSpPr>
        <p:spPr>
          <a:xfrm>
            <a:off x="3873564" y="2824737"/>
            <a:ext cx="1396872" cy="171339"/>
          </a:xfrm>
          <a:custGeom>
            <a:avLst/>
            <a:gdLst/>
            <a:ahLst/>
            <a:cxnLst/>
            <a:rect l="l" t="t" r="r" b="b"/>
            <a:pathLst>
              <a:path w="63974" h="7847" extrusionOk="0">
                <a:moveTo>
                  <a:pt x="2668" y="703"/>
                </a:moveTo>
                <a:cubicBezTo>
                  <a:pt x="2418" y="846"/>
                  <a:pt x="2168" y="1179"/>
                  <a:pt x="1918" y="1429"/>
                </a:cubicBezTo>
                <a:lnTo>
                  <a:pt x="1334" y="703"/>
                </a:lnTo>
                <a:close/>
                <a:moveTo>
                  <a:pt x="4228" y="703"/>
                </a:moveTo>
                <a:cubicBezTo>
                  <a:pt x="3692" y="1143"/>
                  <a:pt x="3168" y="1774"/>
                  <a:pt x="2632" y="2322"/>
                </a:cubicBezTo>
                <a:lnTo>
                  <a:pt x="2037" y="1572"/>
                </a:lnTo>
                <a:cubicBezTo>
                  <a:pt x="2347" y="1262"/>
                  <a:pt x="2668" y="1000"/>
                  <a:pt x="2978" y="703"/>
                </a:cubicBezTo>
                <a:close/>
                <a:moveTo>
                  <a:pt x="6204" y="703"/>
                </a:moveTo>
                <a:cubicBezTo>
                  <a:pt x="5287" y="1596"/>
                  <a:pt x="4382" y="2477"/>
                  <a:pt x="3490" y="3394"/>
                </a:cubicBezTo>
                <a:lnTo>
                  <a:pt x="2906" y="2655"/>
                </a:lnTo>
                <a:cubicBezTo>
                  <a:pt x="3573" y="2001"/>
                  <a:pt x="4228" y="1298"/>
                  <a:pt x="4883" y="703"/>
                </a:cubicBezTo>
                <a:close/>
                <a:moveTo>
                  <a:pt x="22135" y="703"/>
                </a:moveTo>
                <a:cubicBezTo>
                  <a:pt x="19968" y="2786"/>
                  <a:pt x="17825" y="5037"/>
                  <a:pt x="15670" y="7239"/>
                </a:cubicBezTo>
                <a:lnTo>
                  <a:pt x="14205" y="7227"/>
                </a:lnTo>
                <a:cubicBezTo>
                  <a:pt x="16467" y="5025"/>
                  <a:pt x="18753" y="2786"/>
                  <a:pt x="21039" y="703"/>
                </a:cubicBezTo>
                <a:close/>
                <a:moveTo>
                  <a:pt x="54067" y="703"/>
                </a:moveTo>
                <a:cubicBezTo>
                  <a:pt x="51829" y="2786"/>
                  <a:pt x="49579" y="5049"/>
                  <a:pt x="47316" y="7239"/>
                </a:cubicBezTo>
                <a:lnTo>
                  <a:pt x="46435" y="7227"/>
                </a:lnTo>
                <a:cubicBezTo>
                  <a:pt x="48567" y="5037"/>
                  <a:pt x="50698" y="2786"/>
                  <a:pt x="52829" y="703"/>
                </a:cubicBezTo>
                <a:close/>
                <a:moveTo>
                  <a:pt x="61080" y="1203"/>
                </a:moveTo>
                <a:lnTo>
                  <a:pt x="61652" y="1941"/>
                </a:lnTo>
                <a:cubicBezTo>
                  <a:pt x="59949" y="3691"/>
                  <a:pt x="58258" y="5453"/>
                  <a:pt x="56591" y="7239"/>
                </a:cubicBezTo>
                <a:lnTo>
                  <a:pt x="55580" y="7239"/>
                </a:lnTo>
                <a:cubicBezTo>
                  <a:pt x="55885" y="6944"/>
                  <a:pt x="56191" y="6604"/>
                  <a:pt x="56484" y="6299"/>
                </a:cubicBezTo>
                <a:cubicBezTo>
                  <a:pt x="58092" y="4668"/>
                  <a:pt x="59568" y="2917"/>
                  <a:pt x="61080" y="1203"/>
                </a:cubicBezTo>
                <a:close/>
                <a:moveTo>
                  <a:pt x="8014" y="703"/>
                </a:moveTo>
                <a:cubicBezTo>
                  <a:pt x="5847" y="2786"/>
                  <a:pt x="3704" y="5013"/>
                  <a:pt x="1585" y="7251"/>
                </a:cubicBezTo>
                <a:lnTo>
                  <a:pt x="1334" y="7251"/>
                </a:lnTo>
                <a:lnTo>
                  <a:pt x="3942" y="3941"/>
                </a:lnTo>
                <a:lnTo>
                  <a:pt x="3704" y="3667"/>
                </a:lnTo>
                <a:cubicBezTo>
                  <a:pt x="4680" y="2655"/>
                  <a:pt x="5680" y="1596"/>
                  <a:pt x="6680" y="703"/>
                </a:cubicBezTo>
                <a:close/>
                <a:moveTo>
                  <a:pt x="9836" y="703"/>
                </a:moveTo>
                <a:cubicBezTo>
                  <a:pt x="7585" y="2786"/>
                  <a:pt x="5347" y="5013"/>
                  <a:pt x="3132" y="7251"/>
                </a:cubicBezTo>
                <a:lnTo>
                  <a:pt x="2073" y="7251"/>
                </a:lnTo>
                <a:cubicBezTo>
                  <a:pt x="4359" y="5013"/>
                  <a:pt x="6633" y="2786"/>
                  <a:pt x="8907" y="703"/>
                </a:cubicBezTo>
                <a:close/>
                <a:moveTo>
                  <a:pt x="11229" y="703"/>
                </a:moveTo>
                <a:cubicBezTo>
                  <a:pt x="9097" y="2786"/>
                  <a:pt x="6990" y="5013"/>
                  <a:pt x="4906" y="7251"/>
                </a:cubicBezTo>
                <a:lnTo>
                  <a:pt x="3454" y="7251"/>
                </a:lnTo>
                <a:cubicBezTo>
                  <a:pt x="5692" y="5013"/>
                  <a:pt x="7931" y="2786"/>
                  <a:pt x="10157" y="703"/>
                </a:cubicBezTo>
                <a:close/>
                <a:moveTo>
                  <a:pt x="13015" y="703"/>
                </a:moveTo>
                <a:cubicBezTo>
                  <a:pt x="10848" y="2786"/>
                  <a:pt x="8704" y="5013"/>
                  <a:pt x="6597" y="7251"/>
                </a:cubicBezTo>
                <a:lnTo>
                  <a:pt x="5406" y="7251"/>
                </a:lnTo>
                <a:cubicBezTo>
                  <a:pt x="7478" y="5013"/>
                  <a:pt x="9550" y="2786"/>
                  <a:pt x="11645" y="703"/>
                </a:cubicBezTo>
                <a:close/>
                <a:moveTo>
                  <a:pt x="16027" y="703"/>
                </a:moveTo>
                <a:cubicBezTo>
                  <a:pt x="13753" y="2786"/>
                  <a:pt x="11431" y="5013"/>
                  <a:pt x="9145" y="7251"/>
                </a:cubicBezTo>
                <a:lnTo>
                  <a:pt x="7097" y="7251"/>
                </a:lnTo>
                <a:cubicBezTo>
                  <a:pt x="9205" y="5013"/>
                  <a:pt x="11336" y="2786"/>
                  <a:pt x="13491" y="703"/>
                </a:cubicBezTo>
                <a:close/>
                <a:moveTo>
                  <a:pt x="16336" y="667"/>
                </a:moveTo>
                <a:lnTo>
                  <a:pt x="18372" y="679"/>
                </a:lnTo>
                <a:cubicBezTo>
                  <a:pt x="16063" y="2870"/>
                  <a:pt x="13741" y="5013"/>
                  <a:pt x="11455" y="7251"/>
                </a:cubicBezTo>
                <a:lnTo>
                  <a:pt x="9609" y="7251"/>
                </a:lnTo>
                <a:cubicBezTo>
                  <a:pt x="11848" y="5013"/>
                  <a:pt x="14110" y="2870"/>
                  <a:pt x="16336" y="667"/>
                </a:cubicBezTo>
                <a:close/>
                <a:moveTo>
                  <a:pt x="20658" y="703"/>
                </a:moveTo>
                <a:cubicBezTo>
                  <a:pt x="18325" y="2786"/>
                  <a:pt x="15967" y="5013"/>
                  <a:pt x="13741" y="7251"/>
                </a:cubicBezTo>
                <a:lnTo>
                  <a:pt x="11836" y="7251"/>
                </a:lnTo>
                <a:cubicBezTo>
                  <a:pt x="14074" y="5013"/>
                  <a:pt x="16324" y="2786"/>
                  <a:pt x="18587" y="703"/>
                </a:cubicBezTo>
                <a:close/>
                <a:moveTo>
                  <a:pt x="24111" y="703"/>
                </a:moveTo>
                <a:cubicBezTo>
                  <a:pt x="21932" y="2786"/>
                  <a:pt x="19765" y="5013"/>
                  <a:pt x="17598" y="7251"/>
                </a:cubicBezTo>
                <a:lnTo>
                  <a:pt x="15812" y="7251"/>
                </a:lnTo>
                <a:cubicBezTo>
                  <a:pt x="18015" y="5013"/>
                  <a:pt x="20230" y="2786"/>
                  <a:pt x="22432" y="703"/>
                </a:cubicBezTo>
                <a:close/>
                <a:moveTo>
                  <a:pt x="25409" y="703"/>
                </a:moveTo>
                <a:cubicBezTo>
                  <a:pt x="23218" y="2786"/>
                  <a:pt x="21111" y="5013"/>
                  <a:pt x="19027" y="7251"/>
                </a:cubicBezTo>
                <a:lnTo>
                  <a:pt x="17944" y="7251"/>
                </a:lnTo>
                <a:cubicBezTo>
                  <a:pt x="20099" y="5013"/>
                  <a:pt x="22254" y="2786"/>
                  <a:pt x="24433" y="703"/>
                </a:cubicBezTo>
                <a:close/>
                <a:moveTo>
                  <a:pt x="27945" y="703"/>
                </a:moveTo>
                <a:cubicBezTo>
                  <a:pt x="27445" y="1143"/>
                  <a:pt x="26945" y="1667"/>
                  <a:pt x="26445" y="2155"/>
                </a:cubicBezTo>
                <a:cubicBezTo>
                  <a:pt x="24730" y="3858"/>
                  <a:pt x="23004" y="5465"/>
                  <a:pt x="21277" y="7251"/>
                </a:cubicBezTo>
                <a:lnTo>
                  <a:pt x="19337" y="7251"/>
                </a:lnTo>
                <a:cubicBezTo>
                  <a:pt x="21087" y="5310"/>
                  <a:pt x="22837" y="3548"/>
                  <a:pt x="24647" y="1762"/>
                </a:cubicBezTo>
                <a:cubicBezTo>
                  <a:pt x="25016" y="1393"/>
                  <a:pt x="25385" y="1000"/>
                  <a:pt x="25754" y="703"/>
                </a:cubicBezTo>
                <a:close/>
                <a:moveTo>
                  <a:pt x="30183" y="703"/>
                </a:moveTo>
                <a:cubicBezTo>
                  <a:pt x="29588" y="1298"/>
                  <a:pt x="29005" y="1893"/>
                  <a:pt x="28421" y="2501"/>
                </a:cubicBezTo>
                <a:cubicBezTo>
                  <a:pt x="26885" y="4096"/>
                  <a:pt x="25349" y="5608"/>
                  <a:pt x="23802" y="7251"/>
                </a:cubicBezTo>
                <a:lnTo>
                  <a:pt x="21468" y="7251"/>
                </a:lnTo>
                <a:cubicBezTo>
                  <a:pt x="22944" y="5763"/>
                  <a:pt x="24409" y="4429"/>
                  <a:pt x="25838" y="3001"/>
                </a:cubicBezTo>
                <a:cubicBezTo>
                  <a:pt x="26611" y="2227"/>
                  <a:pt x="27385" y="1441"/>
                  <a:pt x="28159" y="703"/>
                </a:cubicBezTo>
                <a:close/>
                <a:moveTo>
                  <a:pt x="33088" y="703"/>
                </a:moveTo>
                <a:cubicBezTo>
                  <a:pt x="31624" y="2191"/>
                  <a:pt x="30160" y="3632"/>
                  <a:pt x="28659" y="5084"/>
                </a:cubicBezTo>
                <a:cubicBezTo>
                  <a:pt x="27921" y="5811"/>
                  <a:pt x="27183" y="6501"/>
                  <a:pt x="26445" y="7251"/>
                </a:cubicBezTo>
                <a:lnTo>
                  <a:pt x="24075" y="7251"/>
                </a:lnTo>
                <a:cubicBezTo>
                  <a:pt x="25576" y="5608"/>
                  <a:pt x="27076" y="4179"/>
                  <a:pt x="28552" y="2632"/>
                </a:cubicBezTo>
                <a:cubicBezTo>
                  <a:pt x="29183" y="1977"/>
                  <a:pt x="29814" y="1298"/>
                  <a:pt x="30457" y="703"/>
                </a:cubicBezTo>
                <a:close/>
                <a:moveTo>
                  <a:pt x="35005" y="703"/>
                </a:moveTo>
                <a:cubicBezTo>
                  <a:pt x="33208" y="2489"/>
                  <a:pt x="31386" y="4358"/>
                  <a:pt x="29517" y="6132"/>
                </a:cubicBezTo>
                <a:cubicBezTo>
                  <a:pt x="29124" y="6501"/>
                  <a:pt x="28731" y="6799"/>
                  <a:pt x="28338" y="7251"/>
                </a:cubicBezTo>
                <a:lnTo>
                  <a:pt x="26778" y="7251"/>
                </a:lnTo>
                <a:cubicBezTo>
                  <a:pt x="29040" y="5013"/>
                  <a:pt x="31279" y="2786"/>
                  <a:pt x="33517" y="703"/>
                </a:cubicBezTo>
                <a:close/>
                <a:moveTo>
                  <a:pt x="36315" y="703"/>
                </a:moveTo>
                <a:cubicBezTo>
                  <a:pt x="34577" y="2334"/>
                  <a:pt x="32838" y="4120"/>
                  <a:pt x="31088" y="5834"/>
                </a:cubicBezTo>
                <a:cubicBezTo>
                  <a:pt x="30612" y="6299"/>
                  <a:pt x="30124" y="6799"/>
                  <a:pt x="29636" y="7251"/>
                </a:cubicBezTo>
                <a:lnTo>
                  <a:pt x="28624" y="7251"/>
                </a:lnTo>
                <a:cubicBezTo>
                  <a:pt x="28731" y="7096"/>
                  <a:pt x="28826" y="7061"/>
                  <a:pt x="28921" y="6965"/>
                </a:cubicBezTo>
                <a:cubicBezTo>
                  <a:pt x="31100" y="4918"/>
                  <a:pt x="33243" y="2786"/>
                  <a:pt x="35363" y="703"/>
                </a:cubicBezTo>
                <a:close/>
                <a:moveTo>
                  <a:pt x="37684" y="703"/>
                </a:moveTo>
                <a:cubicBezTo>
                  <a:pt x="35529" y="2786"/>
                  <a:pt x="33386" y="5013"/>
                  <a:pt x="31255" y="7251"/>
                </a:cubicBezTo>
                <a:lnTo>
                  <a:pt x="29898" y="7251"/>
                </a:lnTo>
                <a:cubicBezTo>
                  <a:pt x="30088" y="6954"/>
                  <a:pt x="30279" y="6870"/>
                  <a:pt x="30469" y="6680"/>
                </a:cubicBezTo>
                <a:cubicBezTo>
                  <a:pt x="32505" y="4679"/>
                  <a:pt x="34565" y="2632"/>
                  <a:pt x="36625" y="703"/>
                </a:cubicBezTo>
                <a:close/>
                <a:moveTo>
                  <a:pt x="39589" y="703"/>
                </a:moveTo>
                <a:cubicBezTo>
                  <a:pt x="37589" y="2632"/>
                  <a:pt x="35601" y="4608"/>
                  <a:pt x="33648" y="6596"/>
                </a:cubicBezTo>
                <a:cubicBezTo>
                  <a:pt x="33434" y="6811"/>
                  <a:pt x="33219" y="6954"/>
                  <a:pt x="33017" y="7251"/>
                </a:cubicBezTo>
                <a:lnTo>
                  <a:pt x="32267" y="7251"/>
                </a:lnTo>
                <a:cubicBezTo>
                  <a:pt x="34410" y="5013"/>
                  <a:pt x="36553" y="2786"/>
                  <a:pt x="38684" y="703"/>
                </a:cubicBezTo>
                <a:close/>
                <a:moveTo>
                  <a:pt x="41542" y="703"/>
                </a:moveTo>
                <a:cubicBezTo>
                  <a:pt x="39363" y="2786"/>
                  <a:pt x="37196" y="5013"/>
                  <a:pt x="35005" y="7251"/>
                </a:cubicBezTo>
                <a:lnTo>
                  <a:pt x="33327" y="7251"/>
                </a:lnTo>
                <a:cubicBezTo>
                  <a:pt x="33481" y="7096"/>
                  <a:pt x="33648" y="6930"/>
                  <a:pt x="33803" y="6763"/>
                </a:cubicBezTo>
                <a:cubicBezTo>
                  <a:pt x="35803" y="4703"/>
                  <a:pt x="37899" y="2632"/>
                  <a:pt x="39994" y="703"/>
                </a:cubicBezTo>
                <a:close/>
                <a:moveTo>
                  <a:pt x="44316" y="703"/>
                </a:moveTo>
                <a:cubicBezTo>
                  <a:pt x="42018" y="2786"/>
                  <a:pt x="39708" y="5013"/>
                  <a:pt x="37422" y="7251"/>
                </a:cubicBezTo>
                <a:lnTo>
                  <a:pt x="35446" y="7251"/>
                </a:lnTo>
                <a:cubicBezTo>
                  <a:pt x="37672" y="5013"/>
                  <a:pt x="39911" y="2786"/>
                  <a:pt x="42149" y="703"/>
                </a:cubicBezTo>
                <a:close/>
                <a:moveTo>
                  <a:pt x="46209" y="703"/>
                </a:moveTo>
                <a:cubicBezTo>
                  <a:pt x="43983" y="2786"/>
                  <a:pt x="41732" y="5013"/>
                  <a:pt x="39482" y="7251"/>
                </a:cubicBezTo>
                <a:lnTo>
                  <a:pt x="37684" y="7251"/>
                </a:lnTo>
                <a:cubicBezTo>
                  <a:pt x="39982" y="5013"/>
                  <a:pt x="42304" y="2786"/>
                  <a:pt x="44614" y="703"/>
                </a:cubicBezTo>
                <a:close/>
                <a:moveTo>
                  <a:pt x="49019" y="703"/>
                </a:moveTo>
                <a:cubicBezTo>
                  <a:pt x="46828" y="2786"/>
                  <a:pt x="44638" y="5013"/>
                  <a:pt x="42447" y="7251"/>
                </a:cubicBezTo>
                <a:lnTo>
                  <a:pt x="39780" y="7251"/>
                </a:lnTo>
                <a:cubicBezTo>
                  <a:pt x="42042" y="5013"/>
                  <a:pt x="44292" y="2786"/>
                  <a:pt x="46531" y="703"/>
                </a:cubicBezTo>
                <a:close/>
                <a:moveTo>
                  <a:pt x="50793" y="703"/>
                </a:moveTo>
                <a:cubicBezTo>
                  <a:pt x="50722" y="703"/>
                  <a:pt x="50650" y="846"/>
                  <a:pt x="50567" y="917"/>
                </a:cubicBezTo>
                <a:cubicBezTo>
                  <a:pt x="48483" y="3048"/>
                  <a:pt x="46364" y="5168"/>
                  <a:pt x="44233" y="7251"/>
                </a:cubicBezTo>
                <a:lnTo>
                  <a:pt x="42744" y="7251"/>
                </a:lnTo>
                <a:cubicBezTo>
                  <a:pt x="44959" y="5013"/>
                  <a:pt x="47185" y="2786"/>
                  <a:pt x="49400" y="703"/>
                </a:cubicBezTo>
                <a:close/>
                <a:moveTo>
                  <a:pt x="52662" y="703"/>
                </a:moveTo>
                <a:cubicBezTo>
                  <a:pt x="51734" y="1596"/>
                  <a:pt x="50805" y="2691"/>
                  <a:pt x="49841" y="3656"/>
                </a:cubicBezTo>
                <a:cubicBezTo>
                  <a:pt x="48650" y="4858"/>
                  <a:pt x="47459" y="6061"/>
                  <a:pt x="46281" y="7251"/>
                </a:cubicBezTo>
                <a:lnTo>
                  <a:pt x="44602" y="7251"/>
                </a:lnTo>
                <a:cubicBezTo>
                  <a:pt x="46662" y="5168"/>
                  <a:pt x="48721" y="3167"/>
                  <a:pt x="50757" y="1108"/>
                </a:cubicBezTo>
                <a:cubicBezTo>
                  <a:pt x="50888" y="977"/>
                  <a:pt x="51019" y="846"/>
                  <a:pt x="51150" y="703"/>
                </a:cubicBezTo>
                <a:close/>
                <a:moveTo>
                  <a:pt x="56770" y="703"/>
                </a:moveTo>
                <a:cubicBezTo>
                  <a:pt x="54567" y="2786"/>
                  <a:pt x="52365" y="5013"/>
                  <a:pt x="50150" y="7251"/>
                </a:cubicBezTo>
                <a:lnTo>
                  <a:pt x="48078" y="7251"/>
                </a:lnTo>
                <a:cubicBezTo>
                  <a:pt x="50269" y="5013"/>
                  <a:pt x="52448" y="2786"/>
                  <a:pt x="54627" y="703"/>
                </a:cubicBezTo>
                <a:close/>
                <a:moveTo>
                  <a:pt x="58484" y="703"/>
                </a:moveTo>
                <a:cubicBezTo>
                  <a:pt x="56353" y="2929"/>
                  <a:pt x="54186" y="5013"/>
                  <a:pt x="51984" y="7251"/>
                </a:cubicBezTo>
                <a:lnTo>
                  <a:pt x="50460" y="7251"/>
                </a:lnTo>
                <a:cubicBezTo>
                  <a:pt x="52698" y="5013"/>
                  <a:pt x="54925" y="2786"/>
                  <a:pt x="57127" y="703"/>
                </a:cubicBezTo>
                <a:close/>
                <a:moveTo>
                  <a:pt x="59639" y="703"/>
                </a:moveTo>
                <a:cubicBezTo>
                  <a:pt x="58211" y="2191"/>
                  <a:pt x="56794" y="3929"/>
                  <a:pt x="55329" y="5501"/>
                </a:cubicBezTo>
                <a:cubicBezTo>
                  <a:pt x="54782" y="6084"/>
                  <a:pt x="54234" y="6656"/>
                  <a:pt x="53674" y="7251"/>
                </a:cubicBezTo>
                <a:lnTo>
                  <a:pt x="52555" y="7251"/>
                </a:lnTo>
                <a:cubicBezTo>
                  <a:pt x="54758" y="5013"/>
                  <a:pt x="56913" y="2929"/>
                  <a:pt x="58996" y="703"/>
                </a:cubicBezTo>
                <a:close/>
                <a:moveTo>
                  <a:pt x="60651" y="703"/>
                </a:moveTo>
                <a:lnTo>
                  <a:pt x="60890" y="977"/>
                </a:lnTo>
                <a:cubicBezTo>
                  <a:pt x="59366" y="2703"/>
                  <a:pt x="57901" y="4501"/>
                  <a:pt x="56329" y="6156"/>
                </a:cubicBezTo>
                <a:cubicBezTo>
                  <a:pt x="55984" y="6513"/>
                  <a:pt x="55627" y="6799"/>
                  <a:pt x="55270" y="7251"/>
                </a:cubicBezTo>
                <a:lnTo>
                  <a:pt x="53877" y="7251"/>
                </a:lnTo>
                <a:cubicBezTo>
                  <a:pt x="55925" y="5013"/>
                  <a:pt x="57961" y="2786"/>
                  <a:pt x="59985" y="703"/>
                </a:cubicBezTo>
                <a:close/>
                <a:moveTo>
                  <a:pt x="61830" y="2167"/>
                </a:moveTo>
                <a:lnTo>
                  <a:pt x="62675" y="3251"/>
                </a:lnTo>
                <a:cubicBezTo>
                  <a:pt x="61521" y="4608"/>
                  <a:pt x="60342" y="5906"/>
                  <a:pt x="59151" y="7251"/>
                </a:cubicBezTo>
                <a:lnTo>
                  <a:pt x="57008" y="7251"/>
                </a:lnTo>
                <a:cubicBezTo>
                  <a:pt x="58604" y="5465"/>
                  <a:pt x="60211" y="3846"/>
                  <a:pt x="61830" y="2167"/>
                </a:cubicBezTo>
                <a:close/>
                <a:moveTo>
                  <a:pt x="62830" y="3441"/>
                </a:moveTo>
                <a:lnTo>
                  <a:pt x="63164" y="3882"/>
                </a:lnTo>
                <a:lnTo>
                  <a:pt x="60651" y="7251"/>
                </a:lnTo>
                <a:lnTo>
                  <a:pt x="59520" y="7251"/>
                </a:lnTo>
                <a:cubicBezTo>
                  <a:pt x="60640" y="5906"/>
                  <a:pt x="61747" y="4715"/>
                  <a:pt x="62830" y="3441"/>
                </a:cubicBezTo>
                <a:close/>
                <a:moveTo>
                  <a:pt x="1" y="0"/>
                </a:moveTo>
                <a:lnTo>
                  <a:pt x="3120" y="3917"/>
                </a:lnTo>
                <a:lnTo>
                  <a:pt x="1" y="7847"/>
                </a:lnTo>
                <a:lnTo>
                  <a:pt x="60973" y="7847"/>
                </a:lnTo>
                <a:lnTo>
                  <a:pt x="63973" y="3846"/>
                </a:lnTo>
                <a:lnTo>
                  <a:pt x="60961" y="0"/>
                </a:lnTo>
                <a:close/>
              </a:path>
            </a:pathLst>
          </a:custGeom>
          <a:solidFill>
            <a:srgbClr val="6DE8E4"/>
          </a:solidFill>
          <a:ln w="9525" cap="flat" cmpd="sng">
            <a:solidFill>
              <a:srgbClr val="6DE8E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5" name="Google Shape;2435;p46"/>
          <p:cNvSpPr/>
          <p:nvPr/>
        </p:nvSpPr>
        <p:spPr>
          <a:xfrm>
            <a:off x="4518177" y="2940944"/>
            <a:ext cx="107647" cy="344229"/>
          </a:xfrm>
          <a:custGeom>
            <a:avLst/>
            <a:gdLst/>
            <a:ahLst/>
            <a:cxnLst/>
            <a:rect l="l" t="t" r="r" b="b"/>
            <a:pathLst>
              <a:path w="4930" h="15765" extrusionOk="0">
                <a:moveTo>
                  <a:pt x="2465" y="0"/>
                </a:moveTo>
                <a:cubicBezTo>
                  <a:pt x="1096" y="0"/>
                  <a:pt x="1" y="1108"/>
                  <a:pt x="1" y="2477"/>
                </a:cubicBezTo>
                <a:cubicBezTo>
                  <a:pt x="1" y="3727"/>
                  <a:pt x="965" y="4763"/>
                  <a:pt x="2156" y="4918"/>
                </a:cubicBezTo>
                <a:lnTo>
                  <a:pt x="2156" y="15764"/>
                </a:lnTo>
                <a:lnTo>
                  <a:pt x="2751" y="15764"/>
                </a:lnTo>
                <a:lnTo>
                  <a:pt x="2751" y="4918"/>
                </a:lnTo>
                <a:cubicBezTo>
                  <a:pt x="4096" y="4763"/>
                  <a:pt x="4930" y="3727"/>
                  <a:pt x="4930" y="2477"/>
                </a:cubicBezTo>
                <a:cubicBezTo>
                  <a:pt x="4930" y="1108"/>
                  <a:pt x="3834" y="0"/>
                  <a:pt x="2465" y="0"/>
                </a:cubicBezTo>
                <a:close/>
              </a:path>
            </a:pathLst>
          </a:custGeom>
          <a:solidFill>
            <a:srgbClr val="6DE8E4"/>
          </a:solidFill>
          <a:ln w="9525" cap="flat" cmpd="sng">
            <a:solidFill>
              <a:srgbClr val="6DE8E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8" name="Google Shape;2438;p46"/>
          <p:cNvSpPr/>
          <p:nvPr/>
        </p:nvSpPr>
        <p:spPr>
          <a:xfrm>
            <a:off x="6675058" y="2824737"/>
            <a:ext cx="1397112" cy="171339"/>
          </a:xfrm>
          <a:custGeom>
            <a:avLst/>
            <a:gdLst/>
            <a:ahLst/>
            <a:cxnLst/>
            <a:rect l="l" t="t" r="r" b="b"/>
            <a:pathLst>
              <a:path w="63985" h="7847" extrusionOk="0">
                <a:moveTo>
                  <a:pt x="2680" y="703"/>
                </a:moveTo>
                <a:cubicBezTo>
                  <a:pt x="2418" y="846"/>
                  <a:pt x="2168" y="1179"/>
                  <a:pt x="1918" y="1429"/>
                </a:cubicBezTo>
                <a:lnTo>
                  <a:pt x="1334" y="703"/>
                </a:lnTo>
                <a:close/>
                <a:moveTo>
                  <a:pt x="4239" y="703"/>
                </a:moveTo>
                <a:cubicBezTo>
                  <a:pt x="3704" y="1143"/>
                  <a:pt x="3168" y="1774"/>
                  <a:pt x="2632" y="2322"/>
                </a:cubicBezTo>
                <a:lnTo>
                  <a:pt x="2049" y="1572"/>
                </a:lnTo>
                <a:cubicBezTo>
                  <a:pt x="2358" y="1262"/>
                  <a:pt x="2668" y="1000"/>
                  <a:pt x="2977" y="703"/>
                </a:cubicBezTo>
                <a:close/>
                <a:moveTo>
                  <a:pt x="6216" y="703"/>
                </a:moveTo>
                <a:cubicBezTo>
                  <a:pt x="5299" y="1596"/>
                  <a:pt x="4382" y="2477"/>
                  <a:pt x="3489" y="3394"/>
                </a:cubicBezTo>
                <a:lnTo>
                  <a:pt x="2918" y="2655"/>
                </a:lnTo>
                <a:cubicBezTo>
                  <a:pt x="3573" y="2001"/>
                  <a:pt x="4227" y="1298"/>
                  <a:pt x="4882" y="703"/>
                </a:cubicBezTo>
                <a:close/>
                <a:moveTo>
                  <a:pt x="22134" y="703"/>
                </a:moveTo>
                <a:cubicBezTo>
                  <a:pt x="19979" y="2786"/>
                  <a:pt x="17824" y="5037"/>
                  <a:pt x="15669" y="7239"/>
                </a:cubicBezTo>
                <a:lnTo>
                  <a:pt x="14205" y="7227"/>
                </a:lnTo>
                <a:cubicBezTo>
                  <a:pt x="16467" y="5025"/>
                  <a:pt x="18753" y="2786"/>
                  <a:pt x="21039" y="703"/>
                </a:cubicBezTo>
                <a:close/>
                <a:moveTo>
                  <a:pt x="54079" y="703"/>
                </a:moveTo>
                <a:cubicBezTo>
                  <a:pt x="51829" y="2786"/>
                  <a:pt x="49578" y="5049"/>
                  <a:pt x="47328" y="7239"/>
                </a:cubicBezTo>
                <a:lnTo>
                  <a:pt x="46447" y="7227"/>
                </a:lnTo>
                <a:cubicBezTo>
                  <a:pt x="48566" y="5037"/>
                  <a:pt x="50698" y="2786"/>
                  <a:pt x="52841" y="703"/>
                </a:cubicBezTo>
                <a:close/>
                <a:moveTo>
                  <a:pt x="61080" y="1203"/>
                </a:moveTo>
                <a:lnTo>
                  <a:pt x="61651" y="1941"/>
                </a:lnTo>
                <a:cubicBezTo>
                  <a:pt x="59949" y="3691"/>
                  <a:pt x="58270" y="5453"/>
                  <a:pt x="56591" y="7239"/>
                </a:cubicBezTo>
                <a:lnTo>
                  <a:pt x="55580" y="7239"/>
                </a:lnTo>
                <a:cubicBezTo>
                  <a:pt x="55885" y="6944"/>
                  <a:pt x="56190" y="6604"/>
                  <a:pt x="56496" y="6299"/>
                </a:cubicBezTo>
                <a:cubicBezTo>
                  <a:pt x="58091" y="4668"/>
                  <a:pt x="59568" y="2917"/>
                  <a:pt x="61080" y="1203"/>
                </a:cubicBezTo>
                <a:close/>
                <a:moveTo>
                  <a:pt x="8014" y="703"/>
                </a:moveTo>
                <a:cubicBezTo>
                  <a:pt x="5859" y="2786"/>
                  <a:pt x="3704" y="5013"/>
                  <a:pt x="1584" y="7251"/>
                </a:cubicBezTo>
                <a:lnTo>
                  <a:pt x="1334" y="7251"/>
                </a:lnTo>
                <a:lnTo>
                  <a:pt x="3942" y="3941"/>
                </a:lnTo>
                <a:lnTo>
                  <a:pt x="3704" y="3667"/>
                </a:lnTo>
                <a:cubicBezTo>
                  <a:pt x="4692" y="2655"/>
                  <a:pt x="5680" y="1596"/>
                  <a:pt x="6680" y="703"/>
                </a:cubicBezTo>
                <a:close/>
                <a:moveTo>
                  <a:pt x="9835" y="703"/>
                </a:moveTo>
                <a:cubicBezTo>
                  <a:pt x="7597" y="2786"/>
                  <a:pt x="5359" y="5013"/>
                  <a:pt x="3132" y="7251"/>
                </a:cubicBezTo>
                <a:lnTo>
                  <a:pt x="2084" y="7251"/>
                </a:lnTo>
                <a:cubicBezTo>
                  <a:pt x="4370" y="5013"/>
                  <a:pt x="6644" y="2786"/>
                  <a:pt x="8907" y="703"/>
                </a:cubicBezTo>
                <a:close/>
                <a:moveTo>
                  <a:pt x="11240" y="703"/>
                </a:moveTo>
                <a:cubicBezTo>
                  <a:pt x="9109" y="2786"/>
                  <a:pt x="6990" y="5013"/>
                  <a:pt x="4906" y="7251"/>
                </a:cubicBezTo>
                <a:lnTo>
                  <a:pt x="3454" y="7251"/>
                </a:lnTo>
                <a:cubicBezTo>
                  <a:pt x="5704" y="5013"/>
                  <a:pt x="7930" y="2786"/>
                  <a:pt x="10169" y="703"/>
                </a:cubicBezTo>
                <a:close/>
                <a:moveTo>
                  <a:pt x="13026" y="703"/>
                </a:moveTo>
                <a:cubicBezTo>
                  <a:pt x="10859" y="2786"/>
                  <a:pt x="8704" y="5013"/>
                  <a:pt x="6609" y="7251"/>
                </a:cubicBezTo>
                <a:lnTo>
                  <a:pt x="5406" y="7251"/>
                </a:lnTo>
                <a:cubicBezTo>
                  <a:pt x="7490" y="5013"/>
                  <a:pt x="9561" y="2786"/>
                  <a:pt x="11645" y="703"/>
                </a:cubicBezTo>
                <a:close/>
                <a:moveTo>
                  <a:pt x="16038" y="703"/>
                </a:moveTo>
                <a:cubicBezTo>
                  <a:pt x="13752" y="2786"/>
                  <a:pt x="11431" y="5013"/>
                  <a:pt x="9145" y="7251"/>
                </a:cubicBezTo>
                <a:lnTo>
                  <a:pt x="7097" y="7251"/>
                </a:lnTo>
                <a:cubicBezTo>
                  <a:pt x="9204" y="5013"/>
                  <a:pt x="11347" y="2786"/>
                  <a:pt x="13491" y="703"/>
                </a:cubicBezTo>
                <a:close/>
                <a:moveTo>
                  <a:pt x="16348" y="667"/>
                </a:moveTo>
                <a:lnTo>
                  <a:pt x="18372" y="679"/>
                </a:lnTo>
                <a:cubicBezTo>
                  <a:pt x="16062" y="2870"/>
                  <a:pt x="13741" y="5013"/>
                  <a:pt x="11455" y="7251"/>
                </a:cubicBezTo>
                <a:lnTo>
                  <a:pt x="9621" y="7251"/>
                </a:lnTo>
                <a:cubicBezTo>
                  <a:pt x="11859" y="5013"/>
                  <a:pt x="14110" y="2870"/>
                  <a:pt x="16348" y="667"/>
                </a:cubicBezTo>
                <a:close/>
                <a:moveTo>
                  <a:pt x="20658" y="703"/>
                </a:moveTo>
                <a:cubicBezTo>
                  <a:pt x="18324" y="2786"/>
                  <a:pt x="15979" y="5013"/>
                  <a:pt x="13741" y="7251"/>
                </a:cubicBezTo>
                <a:lnTo>
                  <a:pt x="11836" y="7251"/>
                </a:lnTo>
                <a:cubicBezTo>
                  <a:pt x="14086" y="5013"/>
                  <a:pt x="16336" y="2786"/>
                  <a:pt x="18586" y="703"/>
                </a:cubicBezTo>
                <a:close/>
                <a:moveTo>
                  <a:pt x="24123" y="703"/>
                </a:moveTo>
                <a:cubicBezTo>
                  <a:pt x="21944" y="2786"/>
                  <a:pt x="19765" y="5013"/>
                  <a:pt x="17610" y="7251"/>
                </a:cubicBezTo>
                <a:lnTo>
                  <a:pt x="15824" y="7251"/>
                </a:lnTo>
                <a:cubicBezTo>
                  <a:pt x="18015" y="5013"/>
                  <a:pt x="20229" y="2786"/>
                  <a:pt x="22444" y="703"/>
                </a:cubicBezTo>
                <a:close/>
                <a:moveTo>
                  <a:pt x="25409" y="703"/>
                </a:moveTo>
                <a:cubicBezTo>
                  <a:pt x="23230" y="2786"/>
                  <a:pt x="21111" y="5013"/>
                  <a:pt x="19039" y="7251"/>
                </a:cubicBezTo>
                <a:lnTo>
                  <a:pt x="17955" y="7251"/>
                </a:lnTo>
                <a:cubicBezTo>
                  <a:pt x="20098" y="5013"/>
                  <a:pt x="22265" y="2786"/>
                  <a:pt x="24432" y="703"/>
                </a:cubicBezTo>
                <a:close/>
                <a:moveTo>
                  <a:pt x="27957" y="703"/>
                </a:moveTo>
                <a:cubicBezTo>
                  <a:pt x="27445" y="1143"/>
                  <a:pt x="26945" y="1667"/>
                  <a:pt x="26456" y="2155"/>
                </a:cubicBezTo>
                <a:cubicBezTo>
                  <a:pt x="24730" y="3858"/>
                  <a:pt x="23004" y="5465"/>
                  <a:pt x="21277" y="7251"/>
                </a:cubicBezTo>
                <a:lnTo>
                  <a:pt x="19348" y="7251"/>
                </a:lnTo>
                <a:cubicBezTo>
                  <a:pt x="21087" y="5310"/>
                  <a:pt x="22849" y="3548"/>
                  <a:pt x="24659" y="1762"/>
                </a:cubicBezTo>
                <a:cubicBezTo>
                  <a:pt x="25016" y="1393"/>
                  <a:pt x="25385" y="1000"/>
                  <a:pt x="25754" y="703"/>
                </a:cubicBezTo>
                <a:close/>
                <a:moveTo>
                  <a:pt x="30183" y="703"/>
                </a:moveTo>
                <a:cubicBezTo>
                  <a:pt x="29600" y="1298"/>
                  <a:pt x="29004" y="1893"/>
                  <a:pt x="28421" y="2501"/>
                </a:cubicBezTo>
                <a:cubicBezTo>
                  <a:pt x="26897" y="4096"/>
                  <a:pt x="25349" y="5608"/>
                  <a:pt x="23801" y="7251"/>
                </a:cubicBezTo>
                <a:lnTo>
                  <a:pt x="21468" y="7251"/>
                </a:lnTo>
                <a:cubicBezTo>
                  <a:pt x="22944" y="5763"/>
                  <a:pt x="24420" y="4429"/>
                  <a:pt x="25849" y="3001"/>
                </a:cubicBezTo>
                <a:cubicBezTo>
                  <a:pt x="26611" y="2227"/>
                  <a:pt x="27385" y="1441"/>
                  <a:pt x="28171" y="703"/>
                </a:cubicBezTo>
                <a:close/>
                <a:moveTo>
                  <a:pt x="33100" y="703"/>
                </a:moveTo>
                <a:cubicBezTo>
                  <a:pt x="31636" y="2191"/>
                  <a:pt x="30159" y="3632"/>
                  <a:pt x="28671" y="5084"/>
                </a:cubicBezTo>
                <a:cubicBezTo>
                  <a:pt x="27933" y="5811"/>
                  <a:pt x="27195" y="6501"/>
                  <a:pt x="26456" y="7251"/>
                </a:cubicBezTo>
                <a:lnTo>
                  <a:pt x="24087" y="7251"/>
                </a:lnTo>
                <a:cubicBezTo>
                  <a:pt x="25587" y="5608"/>
                  <a:pt x="27076" y="4179"/>
                  <a:pt x="28564" y="2632"/>
                </a:cubicBezTo>
                <a:cubicBezTo>
                  <a:pt x="29183" y="1977"/>
                  <a:pt x="29826" y="1298"/>
                  <a:pt x="30469" y="703"/>
                </a:cubicBezTo>
                <a:close/>
                <a:moveTo>
                  <a:pt x="35005" y="703"/>
                </a:moveTo>
                <a:cubicBezTo>
                  <a:pt x="33207" y="2489"/>
                  <a:pt x="31398" y="4358"/>
                  <a:pt x="29516" y="6132"/>
                </a:cubicBezTo>
                <a:cubicBezTo>
                  <a:pt x="29123" y="6501"/>
                  <a:pt x="28742" y="6799"/>
                  <a:pt x="28350" y="7251"/>
                </a:cubicBezTo>
                <a:lnTo>
                  <a:pt x="26778" y="7251"/>
                </a:lnTo>
                <a:cubicBezTo>
                  <a:pt x="29040" y="5013"/>
                  <a:pt x="31290" y="2786"/>
                  <a:pt x="33517" y="703"/>
                </a:cubicBezTo>
                <a:close/>
                <a:moveTo>
                  <a:pt x="36315" y="703"/>
                </a:moveTo>
                <a:cubicBezTo>
                  <a:pt x="34576" y="2334"/>
                  <a:pt x="32838" y="4120"/>
                  <a:pt x="31100" y="5834"/>
                </a:cubicBezTo>
                <a:cubicBezTo>
                  <a:pt x="30612" y="6299"/>
                  <a:pt x="30124" y="6799"/>
                  <a:pt x="29647" y="7251"/>
                </a:cubicBezTo>
                <a:lnTo>
                  <a:pt x="28635" y="7251"/>
                </a:lnTo>
                <a:cubicBezTo>
                  <a:pt x="28731" y="7096"/>
                  <a:pt x="28826" y="7061"/>
                  <a:pt x="28921" y="6965"/>
                </a:cubicBezTo>
                <a:cubicBezTo>
                  <a:pt x="31112" y="4918"/>
                  <a:pt x="33243" y="2786"/>
                  <a:pt x="35362" y="703"/>
                </a:cubicBezTo>
                <a:close/>
                <a:moveTo>
                  <a:pt x="37684" y="703"/>
                </a:moveTo>
                <a:cubicBezTo>
                  <a:pt x="35541" y="2786"/>
                  <a:pt x="33398" y="5013"/>
                  <a:pt x="31267" y="7251"/>
                </a:cubicBezTo>
                <a:lnTo>
                  <a:pt x="29897" y="7251"/>
                </a:lnTo>
                <a:cubicBezTo>
                  <a:pt x="30088" y="6954"/>
                  <a:pt x="30290" y="6870"/>
                  <a:pt x="30481" y="6680"/>
                </a:cubicBezTo>
                <a:cubicBezTo>
                  <a:pt x="32517" y="4679"/>
                  <a:pt x="34576" y="2632"/>
                  <a:pt x="36636" y="703"/>
                </a:cubicBezTo>
                <a:close/>
                <a:moveTo>
                  <a:pt x="39601" y="703"/>
                </a:moveTo>
                <a:cubicBezTo>
                  <a:pt x="37601" y="2632"/>
                  <a:pt x="35600" y="4608"/>
                  <a:pt x="33648" y="6596"/>
                </a:cubicBezTo>
                <a:cubicBezTo>
                  <a:pt x="33433" y="6811"/>
                  <a:pt x="33231" y="6954"/>
                  <a:pt x="33017" y="7251"/>
                </a:cubicBezTo>
                <a:lnTo>
                  <a:pt x="32267" y="7251"/>
                </a:lnTo>
                <a:cubicBezTo>
                  <a:pt x="34422" y="5013"/>
                  <a:pt x="36553" y="2786"/>
                  <a:pt x="38684" y="703"/>
                </a:cubicBezTo>
                <a:close/>
                <a:moveTo>
                  <a:pt x="41542" y="703"/>
                </a:moveTo>
                <a:cubicBezTo>
                  <a:pt x="39375" y="2786"/>
                  <a:pt x="37196" y="5013"/>
                  <a:pt x="35005" y="7251"/>
                </a:cubicBezTo>
                <a:lnTo>
                  <a:pt x="33326" y="7251"/>
                </a:lnTo>
                <a:cubicBezTo>
                  <a:pt x="33493" y="7096"/>
                  <a:pt x="33648" y="6930"/>
                  <a:pt x="33803" y="6763"/>
                </a:cubicBezTo>
                <a:cubicBezTo>
                  <a:pt x="35815" y="4703"/>
                  <a:pt x="37898" y="2632"/>
                  <a:pt x="39994" y="703"/>
                </a:cubicBezTo>
                <a:close/>
                <a:moveTo>
                  <a:pt x="44328" y="703"/>
                </a:moveTo>
                <a:cubicBezTo>
                  <a:pt x="42030" y="2786"/>
                  <a:pt x="39720" y="5013"/>
                  <a:pt x="37422" y="7251"/>
                </a:cubicBezTo>
                <a:lnTo>
                  <a:pt x="35446" y="7251"/>
                </a:lnTo>
                <a:cubicBezTo>
                  <a:pt x="37672" y="5013"/>
                  <a:pt x="39922" y="2786"/>
                  <a:pt x="42149" y="703"/>
                </a:cubicBezTo>
                <a:close/>
                <a:moveTo>
                  <a:pt x="46209" y="703"/>
                </a:moveTo>
                <a:cubicBezTo>
                  <a:pt x="43982" y="2786"/>
                  <a:pt x="41744" y="5013"/>
                  <a:pt x="39482" y="7251"/>
                </a:cubicBezTo>
                <a:lnTo>
                  <a:pt x="37684" y="7251"/>
                </a:lnTo>
                <a:cubicBezTo>
                  <a:pt x="39994" y="5013"/>
                  <a:pt x="42304" y="2786"/>
                  <a:pt x="44613" y="703"/>
                </a:cubicBezTo>
                <a:close/>
                <a:moveTo>
                  <a:pt x="49031" y="703"/>
                </a:moveTo>
                <a:cubicBezTo>
                  <a:pt x="46828" y="2786"/>
                  <a:pt x="44649" y="5013"/>
                  <a:pt x="42447" y="7251"/>
                </a:cubicBezTo>
                <a:lnTo>
                  <a:pt x="39791" y="7251"/>
                </a:lnTo>
                <a:cubicBezTo>
                  <a:pt x="42054" y="5013"/>
                  <a:pt x="44304" y="2786"/>
                  <a:pt x="46530" y="703"/>
                </a:cubicBezTo>
                <a:close/>
                <a:moveTo>
                  <a:pt x="50793" y="703"/>
                </a:moveTo>
                <a:cubicBezTo>
                  <a:pt x="50721" y="703"/>
                  <a:pt x="50650" y="846"/>
                  <a:pt x="50579" y="917"/>
                </a:cubicBezTo>
                <a:cubicBezTo>
                  <a:pt x="48483" y="3048"/>
                  <a:pt x="46364" y="5168"/>
                  <a:pt x="44244" y="7251"/>
                </a:cubicBezTo>
                <a:lnTo>
                  <a:pt x="42744" y="7251"/>
                </a:lnTo>
                <a:cubicBezTo>
                  <a:pt x="44971" y="5013"/>
                  <a:pt x="47185" y="2786"/>
                  <a:pt x="49412" y="703"/>
                </a:cubicBezTo>
                <a:close/>
                <a:moveTo>
                  <a:pt x="52662" y="703"/>
                </a:moveTo>
                <a:cubicBezTo>
                  <a:pt x="51733" y="1596"/>
                  <a:pt x="50805" y="2691"/>
                  <a:pt x="49852" y="3656"/>
                </a:cubicBezTo>
                <a:cubicBezTo>
                  <a:pt x="48662" y="4858"/>
                  <a:pt x="47471" y="6061"/>
                  <a:pt x="46280" y="7251"/>
                </a:cubicBezTo>
                <a:lnTo>
                  <a:pt x="44613" y="7251"/>
                </a:lnTo>
                <a:cubicBezTo>
                  <a:pt x="46673" y="5168"/>
                  <a:pt x="48721" y="3167"/>
                  <a:pt x="50757" y="1108"/>
                </a:cubicBezTo>
                <a:cubicBezTo>
                  <a:pt x="50900" y="977"/>
                  <a:pt x="51031" y="846"/>
                  <a:pt x="51162" y="703"/>
                </a:cubicBezTo>
                <a:close/>
                <a:moveTo>
                  <a:pt x="56770" y="703"/>
                </a:moveTo>
                <a:cubicBezTo>
                  <a:pt x="54579" y="2786"/>
                  <a:pt x="52376" y="5013"/>
                  <a:pt x="50150" y="7251"/>
                </a:cubicBezTo>
                <a:lnTo>
                  <a:pt x="48090" y="7251"/>
                </a:lnTo>
                <a:cubicBezTo>
                  <a:pt x="50269" y="5013"/>
                  <a:pt x="52460" y="2786"/>
                  <a:pt x="54627" y="703"/>
                </a:cubicBezTo>
                <a:close/>
                <a:moveTo>
                  <a:pt x="58484" y="703"/>
                </a:moveTo>
                <a:cubicBezTo>
                  <a:pt x="56365" y="2929"/>
                  <a:pt x="54186" y="5013"/>
                  <a:pt x="51983" y="7251"/>
                </a:cubicBezTo>
                <a:lnTo>
                  <a:pt x="50471" y="7251"/>
                </a:lnTo>
                <a:cubicBezTo>
                  <a:pt x="52710" y="5013"/>
                  <a:pt x="54924" y="2786"/>
                  <a:pt x="57139" y="703"/>
                </a:cubicBezTo>
                <a:close/>
                <a:moveTo>
                  <a:pt x="59639" y="703"/>
                </a:moveTo>
                <a:cubicBezTo>
                  <a:pt x="58210" y="2191"/>
                  <a:pt x="56794" y="3929"/>
                  <a:pt x="55329" y="5501"/>
                </a:cubicBezTo>
                <a:cubicBezTo>
                  <a:pt x="54793" y="6084"/>
                  <a:pt x="54234" y="6656"/>
                  <a:pt x="53686" y="7251"/>
                </a:cubicBezTo>
                <a:lnTo>
                  <a:pt x="52567" y="7251"/>
                </a:lnTo>
                <a:cubicBezTo>
                  <a:pt x="54758" y="5013"/>
                  <a:pt x="56925" y="2929"/>
                  <a:pt x="58996" y="703"/>
                </a:cubicBezTo>
                <a:close/>
                <a:moveTo>
                  <a:pt x="60651" y="703"/>
                </a:moveTo>
                <a:lnTo>
                  <a:pt x="60901" y="977"/>
                </a:lnTo>
                <a:cubicBezTo>
                  <a:pt x="59377" y="2703"/>
                  <a:pt x="57901" y="4501"/>
                  <a:pt x="56329" y="6156"/>
                </a:cubicBezTo>
                <a:cubicBezTo>
                  <a:pt x="55984" y="6513"/>
                  <a:pt x="55627" y="6799"/>
                  <a:pt x="55270" y="7251"/>
                </a:cubicBezTo>
                <a:lnTo>
                  <a:pt x="53877" y="7251"/>
                </a:lnTo>
                <a:cubicBezTo>
                  <a:pt x="55936" y="5013"/>
                  <a:pt x="57960" y="2786"/>
                  <a:pt x="59984" y="703"/>
                </a:cubicBezTo>
                <a:close/>
                <a:moveTo>
                  <a:pt x="61830" y="2167"/>
                </a:moveTo>
                <a:lnTo>
                  <a:pt x="62675" y="3251"/>
                </a:lnTo>
                <a:cubicBezTo>
                  <a:pt x="61532" y="4608"/>
                  <a:pt x="60354" y="5906"/>
                  <a:pt x="59163" y="7251"/>
                </a:cubicBezTo>
                <a:lnTo>
                  <a:pt x="57008" y="7251"/>
                </a:lnTo>
                <a:cubicBezTo>
                  <a:pt x="58615" y="5465"/>
                  <a:pt x="60223" y="3846"/>
                  <a:pt x="61830" y="2167"/>
                </a:cubicBezTo>
                <a:close/>
                <a:moveTo>
                  <a:pt x="62830" y="3441"/>
                </a:moveTo>
                <a:lnTo>
                  <a:pt x="63175" y="3882"/>
                </a:lnTo>
                <a:lnTo>
                  <a:pt x="60651" y="7251"/>
                </a:lnTo>
                <a:lnTo>
                  <a:pt x="59532" y="7251"/>
                </a:lnTo>
                <a:cubicBezTo>
                  <a:pt x="60651" y="5906"/>
                  <a:pt x="61747" y="4715"/>
                  <a:pt x="62830" y="3441"/>
                </a:cubicBezTo>
                <a:close/>
                <a:moveTo>
                  <a:pt x="1" y="0"/>
                </a:moveTo>
                <a:lnTo>
                  <a:pt x="3120" y="3917"/>
                </a:lnTo>
                <a:lnTo>
                  <a:pt x="1" y="7847"/>
                </a:lnTo>
                <a:lnTo>
                  <a:pt x="60973" y="7847"/>
                </a:lnTo>
                <a:lnTo>
                  <a:pt x="63985" y="3846"/>
                </a:lnTo>
                <a:lnTo>
                  <a:pt x="60973" y="0"/>
                </a:lnTo>
                <a:close/>
              </a:path>
            </a:pathLst>
          </a:custGeom>
          <a:solidFill>
            <a:srgbClr val="E85D85"/>
          </a:solidFill>
          <a:ln w="9525" cap="flat" cmpd="sng">
            <a:solidFill>
              <a:srgbClr val="E85D8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9" name="Google Shape;2439;p46"/>
          <p:cNvSpPr/>
          <p:nvPr/>
        </p:nvSpPr>
        <p:spPr>
          <a:xfrm>
            <a:off x="7319791" y="2940944"/>
            <a:ext cx="107647" cy="344229"/>
          </a:xfrm>
          <a:custGeom>
            <a:avLst/>
            <a:gdLst/>
            <a:ahLst/>
            <a:cxnLst/>
            <a:rect l="l" t="t" r="r" b="b"/>
            <a:pathLst>
              <a:path w="4930" h="15765" extrusionOk="0">
                <a:moveTo>
                  <a:pt x="2465" y="0"/>
                </a:moveTo>
                <a:cubicBezTo>
                  <a:pt x="1108" y="0"/>
                  <a:pt x="0" y="1108"/>
                  <a:pt x="0" y="2477"/>
                </a:cubicBezTo>
                <a:cubicBezTo>
                  <a:pt x="0" y="3727"/>
                  <a:pt x="965" y="4763"/>
                  <a:pt x="2155" y="4918"/>
                </a:cubicBezTo>
                <a:lnTo>
                  <a:pt x="2155" y="15764"/>
                </a:lnTo>
                <a:lnTo>
                  <a:pt x="2751" y="15764"/>
                </a:lnTo>
                <a:lnTo>
                  <a:pt x="2751" y="4918"/>
                </a:lnTo>
                <a:cubicBezTo>
                  <a:pt x="4084" y="4763"/>
                  <a:pt x="4930" y="3727"/>
                  <a:pt x="4930" y="2477"/>
                </a:cubicBezTo>
                <a:cubicBezTo>
                  <a:pt x="4930" y="1108"/>
                  <a:pt x="3834" y="0"/>
                  <a:pt x="2465" y="0"/>
                </a:cubicBezTo>
                <a:close/>
              </a:path>
            </a:pathLst>
          </a:custGeom>
          <a:solidFill>
            <a:srgbClr val="E85D85"/>
          </a:solidFill>
          <a:ln w="9525" cap="flat" cmpd="sng">
            <a:solidFill>
              <a:srgbClr val="E85D8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2" name="Google Shape;2442;p46"/>
          <p:cNvSpPr/>
          <p:nvPr/>
        </p:nvSpPr>
        <p:spPr>
          <a:xfrm>
            <a:off x="2472577" y="2824737"/>
            <a:ext cx="1397112" cy="171339"/>
          </a:xfrm>
          <a:custGeom>
            <a:avLst/>
            <a:gdLst/>
            <a:ahLst/>
            <a:cxnLst/>
            <a:rect l="l" t="t" r="r" b="b"/>
            <a:pathLst>
              <a:path w="63985" h="7847" extrusionOk="0">
                <a:moveTo>
                  <a:pt x="2679" y="703"/>
                </a:moveTo>
                <a:cubicBezTo>
                  <a:pt x="2429" y="846"/>
                  <a:pt x="2179" y="1179"/>
                  <a:pt x="1917" y="1429"/>
                </a:cubicBezTo>
                <a:lnTo>
                  <a:pt x="1334" y="703"/>
                </a:lnTo>
                <a:close/>
                <a:moveTo>
                  <a:pt x="4239" y="703"/>
                </a:moveTo>
                <a:cubicBezTo>
                  <a:pt x="3703" y="1143"/>
                  <a:pt x="3167" y="1774"/>
                  <a:pt x="2643" y="2322"/>
                </a:cubicBezTo>
                <a:lnTo>
                  <a:pt x="2048" y="1572"/>
                </a:lnTo>
                <a:cubicBezTo>
                  <a:pt x="2358" y="1262"/>
                  <a:pt x="2667" y="1000"/>
                  <a:pt x="2989" y="703"/>
                </a:cubicBezTo>
                <a:close/>
                <a:moveTo>
                  <a:pt x="6215" y="703"/>
                </a:moveTo>
                <a:cubicBezTo>
                  <a:pt x="5298" y="1596"/>
                  <a:pt x="4394" y="2477"/>
                  <a:pt x="3501" y="3394"/>
                </a:cubicBezTo>
                <a:lnTo>
                  <a:pt x="2917" y="2655"/>
                </a:lnTo>
                <a:cubicBezTo>
                  <a:pt x="3572" y="2001"/>
                  <a:pt x="4227" y="1298"/>
                  <a:pt x="4894" y="703"/>
                </a:cubicBezTo>
                <a:close/>
                <a:moveTo>
                  <a:pt x="22146" y="703"/>
                </a:moveTo>
                <a:cubicBezTo>
                  <a:pt x="19979" y="2786"/>
                  <a:pt x="17836" y="5037"/>
                  <a:pt x="15681" y="7239"/>
                </a:cubicBezTo>
                <a:lnTo>
                  <a:pt x="14216" y="7227"/>
                </a:lnTo>
                <a:cubicBezTo>
                  <a:pt x="16478" y="5025"/>
                  <a:pt x="18764" y="2786"/>
                  <a:pt x="21050" y="703"/>
                </a:cubicBezTo>
                <a:close/>
                <a:moveTo>
                  <a:pt x="54078" y="703"/>
                </a:moveTo>
                <a:cubicBezTo>
                  <a:pt x="51840" y="2786"/>
                  <a:pt x="49578" y="5049"/>
                  <a:pt x="47328" y="7239"/>
                </a:cubicBezTo>
                <a:lnTo>
                  <a:pt x="46446" y="7227"/>
                </a:lnTo>
                <a:cubicBezTo>
                  <a:pt x="48578" y="5037"/>
                  <a:pt x="50709" y="2786"/>
                  <a:pt x="52840" y="703"/>
                </a:cubicBezTo>
                <a:close/>
                <a:moveTo>
                  <a:pt x="61079" y="1203"/>
                </a:moveTo>
                <a:lnTo>
                  <a:pt x="61651" y="1941"/>
                </a:lnTo>
                <a:cubicBezTo>
                  <a:pt x="59948" y="3691"/>
                  <a:pt x="58269" y="5453"/>
                  <a:pt x="56591" y="7239"/>
                </a:cubicBezTo>
                <a:lnTo>
                  <a:pt x="55591" y="7239"/>
                </a:lnTo>
                <a:cubicBezTo>
                  <a:pt x="55896" y="6944"/>
                  <a:pt x="56202" y="6604"/>
                  <a:pt x="56495" y="6299"/>
                </a:cubicBezTo>
                <a:cubicBezTo>
                  <a:pt x="58091" y="4668"/>
                  <a:pt x="59579" y="2917"/>
                  <a:pt x="61079" y="1203"/>
                </a:cubicBezTo>
                <a:close/>
                <a:moveTo>
                  <a:pt x="8025" y="703"/>
                </a:moveTo>
                <a:cubicBezTo>
                  <a:pt x="5858" y="2786"/>
                  <a:pt x="3703" y="5013"/>
                  <a:pt x="1584" y="7251"/>
                </a:cubicBezTo>
                <a:lnTo>
                  <a:pt x="1334" y="7251"/>
                </a:lnTo>
                <a:lnTo>
                  <a:pt x="3941" y="3941"/>
                </a:lnTo>
                <a:lnTo>
                  <a:pt x="3715" y="3667"/>
                </a:lnTo>
                <a:cubicBezTo>
                  <a:pt x="4691" y="2655"/>
                  <a:pt x="5691" y="1596"/>
                  <a:pt x="6692" y="703"/>
                </a:cubicBezTo>
                <a:close/>
                <a:moveTo>
                  <a:pt x="9847" y="703"/>
                </a:moveTo>
                <a:cubicBezTo>
                  <a:pt x="7596" y="2786"/>
                  <a:pt x="5358" y="5013"/>
                  <a:pt x="3143" y="7251"/>
                </a:cubicBezTo>
                <a:lnTo>
                  <a:pt x="2084" y="7251"/>
                </a:lnTo>
                <a:cubicBezTo>
                  <a:pt x="4370" y="5013"/>
                  <a:pt x="6644" y="2786"/>
                  <a:pt x="8906" y="703"/>
                </a:cubicBezTo>
                <a:close/>
                <a:moveTo>
                  <a:pt x="11240" y="703"/>
                </a:moveTo>
                <a:cubicBezTo>
                  <a:pt x="9108" y="2786"/>
                  <a:pt x="7001" y="5013"/>
                  <a:pt x="4906" y="7251"/>
                </a:cubicBezTo>
                <a:lnTo>
                  <a:pt x="3465" y="7251"/>
                </a:lnTo>
                <a:cubicBezTo>
                  <a:pt x="5703" y="5013"/>
                  <a:pt x="7942" y="2786"/>
                  <a:pt x="10168" y="703"/>
                </a:cubicBezTo>
                <a:close/>
                <a:moveTo>
                  <a:pt x="13026" y="703"/>
                </a:moveTo>
                <a:cubicBezTo>
                  <a:pt x="10859" y="2786"/>
                  <a:pt x="8716" y="5013"/>
                  <a:pt x="6608" y="7251"/>
                </a:cubicBezTo>
                <a:lnTo>
                  <a:pt x="5418" y="7251"/>
                </a:lnTo>
                <a:cubicBezTo>
                  <a:pt x="7489" y="5013"/>
                  <a:pt x="9561" y="2786"/>
                  <a:pt x="11656" y="703"/>
                </a:cubicBezTo>
                <a:close/>
                <a:moveTo>
                  <a:pt x="16038" y="703"/>
                </a:moveTo>
                <a:cubicBezTo>
                  <a:pt x="13764" y="2786"/>
                  <a:pt x="11442" y="5013"/>
                  <a:pt x="9156" y="7251"/>
                </a:cubicBezTo>
                <a:lnTo>
                  <a:pt x="7108" y="7251"/>
                </a:lnTo>
                <a:cubicBezTo>
                  <a:pt x="9216" y="5013"/>
                  <a:pt x="11347" y="2786"/>
                  <a:pt x="13490" y="703"/>
                </a:cubicBezTo>
                <a:close/>
                <a:moveTo>
                  <a:pt x="16347" y="667"/>
                </a:moveTo>
                <a:lnTo>
                  <a:pt x="18372" y="679"/>
                </a:lnTo>
                <a:cubicBezTo>
                  <a:pt x="16062" y="2870"/>
                  <a:pt x="13752" y="5013"/>
                  <a:pt x="11466" y="7251"/>
                </a:cubicBezTo>
                <a:lnTo>
                  <a:pt x="9620" y="7251"/>
                </a:lnTo>
                <a:cubicBezTo>
                  <a:pt x="11859" y="5013"/>
                  <a:pt x="14121" y="2870"/>
                  <a:pt x="16347" y="667"/>
                </a:cubicBezTo>
                <a:close/>
                <a:moveTo>
                  <a:pt x="20658" y="703"/>
                </a:moveTo>
                <a:cubicBezTo>
                  <a:pt x="18336" y="2786"/>
                  <a:pt x="15978" y="5013"/>
                  <a:pt x="13752" y="7251"/>
                </a:cubicBezTo>
                <a:lnTo>
                  <a:pt x="11835" y="7251"/>
                </a:lnTo>
                <a:cubicBezTo>
                  <a:pt x="14085" y="5013"/>
                  <a:pt x="16336" y="2786"/>
                  <a:pt x="18586" y="703"/>
                </a:cubicBezTo>
                <a:close/>
                <a:moveTo>
                  <a:pt x="24122" y="703"/>
                </a:moveTo>
                <a:cubicBezTo>
                  <a:pt x="21943" y="2786"/>
                  <a:pt x="19776" y="5013"/>
                  <a:pt x="17610" y="7251"/>
                </a:cubicBezTo>
                <a:lnTo>
                  <a:pt x="15824" y="7251"/>
                </a:lnTo>
                <a:cubicBezTo>
                  <a:pt x="18014" y="5013"/>
                  <a:pt x="20229" y="2786"/>
                  <a:pt x="22443" y="703"/>
                </a:cubicBezTo>
                <a:close/>
                <a:moveTo>
                  <a:pt x="25420" y="703"/>
                </a:moveTo>
                <a:cubicBezTo>
                  <a:pt x="23229" y="2786"/>
                  <a:pt x="21122" y="5013"/>
                  <a:pt x="19038" y="7251"/>
                </a:cubicBezTo>
                <a:lnTo>
                  <a:pt x="17955" y="7251"/>
                </a:lnTo>
                <a:cubicBezTo>
                  <a:pt x="20110" y="5013"/>
                  <a:pt x="22265" y="2786"/>
                  <a:pt x="24444" y="703"/>
                </a:cubicBezTo>
                <a:close/>
                <a:moveTo>
                  <a:pt x="27956" y="703"/>
                </a:moveTo>
                <a:cubicBezTo>
                  <a:pt x="27456" y="1143"/>
                  <a:pt x="26956" y="1667"/>
                  <a:pt x="26456" y="2155"/>
                </a:cubicBezTo>
                <a:cubicBezTo>
                  <a:pt x="24729" y="3858"/>
                  <a:pt x="23015" y="5465"/>
                  <a:pt x="21289" y="7251"/>
                </a:cubicBezTo>
                <a:lnTo>
                  <a:pt x="19348" y="7251"/>
                </a:lnTo>
                <a:cubicBezTo>
                  <a:pt x="21086" y="5310"/>
                  <a:pt x="22848" y="3548"/>
                  <a:pt x="24658" y="1762"/>
                </a:cubicBezTo>
                <a:cubicBezTo>
                  <a:pt x="25015" y="1393"/>
                  <a:pt x="25384" y="1000"/>
                  <a:pt x="25753" y="703"/>
                </a:cubicBezTo>
                <a:close/>
                <a:moveTo>
                  <a:pt x="30194" y="703"/>
                </a:moveTo>
                <a:cubicBezTo>
                  <a:pt x="29599" y="1298"/>
                  <a:pt x="29004" y="1893"/>
                  <a:pt x="28432" y="2501"/>
                </a:cubicBezTo>
                <a:cubicBezTo>
                  <a:pt x="26896" y="4096"/>
                  <a:pt x="25361" y="5608"/>
                  <a:pt x="23801" y="7251"/>
                </a:cubicBezTo>
                <a:lnTo>
                  <a:pt x="21479" y="7251"/>
                </a:lnTo>
                <a:cubicBezTo>
                  <a:pt x="22944" y="5763"/>
                  <a:pt x="24420" y="4429"/>
                  <a:pt x="25849" y="3001"/>
                </a:cubicBezTo>
                <a:cubicBezTo>
                  <a:pt x="26623" y="2227"/>
                  <a:pt x="27396" y="1441"/>
                  <a:pt x="28170" y="703"/>
                </a:cubicBezTo>
                <a:close/>
                <a:moveTo>
                  <a:pt x="33100" y="703"/>
                </a:moveTo>
                <a:cubicBezTo>
                  <a:pt x="31635" y="2191"/>
                  <a:pt x="30159" y="3632"/>
                  <a:pt x="28670" y="5084"/>
                </a:cubicBezTo>
                <a:cubicBezTo>
                  <a:pt x="27932" y="5811"/>
                  <a:pt x="27194" y="6501"/>
                  <a:pt x="26456" y="7251"/>
                </a:cubicBezTo>
                <a:lnTo>
                  <a:pt x="24087" y="7251"/>
                </a:lnTo>
                <a:cubicBezTo>
                  <a:pt x="25587" y="5608"/>
                  <a:pt x="27075" y="4179"/>
                  <a:pt x="28563" y="2632"/>
                </a:cubicBezTo>
                <a:cubicBezTo>
                  <a:pt x="29182" y="1977"/>
                  <a:pt x="29825" y="1298"/>
                  <a:pt x="30468" y="703"/>
                </a:cubicBezTo>
                <a:close/>
                <a:moveTo>
                  <a:pt x="35005" y="703"/>
                </a:moveTo>
                <a:cubicBezTo>
                  <a:pt x="33219" y="2489"/>
                  <a:pt x="31397" y="4358"/>
                  <a:pt x="29528" y="6132"/>
                </a:cubicBezTo>
                <a:cubicBezTo>
                  <a:pt x="29135" y="6501"/>
                  <a:pt x="28742" y="6799"/>
                  <a:pt x="28349" y="7251"/>
                </a:cubicBezTo>
                <a:lnTo>
                  <a:pt x="26789" y="7251"/>
                </a:lnTo>
                <a:cubicBezTo>
                  <a:pt x="29040" y="5013"/>
                  <a:pt x="31290" y="2786"/>
                  <a:pt x="33528" y="703"/>
                </a:cubicBezTo>
                <a:close/>
                <a:moveTo>
                  <a:pt x="36326" y="703"/>
                </a:moveTo>
                <a:cubicBezTo>
                  <a:pt x="34576" y="2334"/>
                  <a:pt x="32838" y="4120"/>
                  <a:pt x="31099" y="5834"/>
                </a:cubicBezTo>
                <a:cubicBezTo>
                  <a:pt x="30611" y="6299"/>
                  <a:pt x="30135" y="6799"/>
                  <a:pt x="29647" y="7251"/>
                </a:cubicBezTo>
                <a:lnTo>
                  <a:pt x="28635" y="7251"/>
                </a:lnTo>
                <a:cubicBezTo>
                  <a:pt x="28730" y="7096"/>
                  <a:pt x="28837" y="7061"/>
                  <a:pt x="28932" y="6965"/>
                </a:cubicBezTo>
                <a:cubicBezTo>
                  <a:pt x="31111" y="4918"/>
                  <a:pt x="33242" y="2786"/>
                  <a:pt x="35362" y="703"/>
                </a:cubicBezTo>
                <a:close/>
                <a:moveTo>
                  <a:pt x="37683" y="703"/>
                </a:moveTo>
                <a:cubicBezTo>
                  <a:pt x="35540" y="2786"/>
                  <a:pt x="33397" y="5013"/>
                  <a:pt x="31266" y="7251"/>
                </a:cubicBezTo>
                <a:lnTo>
                  <a:pt x="29909" y="7251"/>
                </a:lnTo>
                <a:cubicBezTo>
                  <a:pt x="30099" y="6954"/>
                  <a:pt x="30290" y="6870"/>
                  <a:pt x="30480" y="6680"/>
                </a:cubicBezTo>
                <a:cubicBezTo>
                  <a:pt x="32516" y="4679"/>
                  <a:pt x="34576" y="2632"/>
                  <a:pt x="36636" y="703"/>
                </a:cubicBezTo>
                <a:close/>
                <a:moveTo>
                  <a:pt x="39600" y="703"/>
                </a:moveTo>
                <a:cubicBezTo>
                  <a:pt x="37600" y="2632"/>
                  <a:pt x="35600" y="4608"/>
                  <a:pt x="33647" y="6596"/>
                </a:cubicBezTo>
                <a:cubicBezTo>
                  <a:pt x="33445" y="6811"/>
                  <a:pt x="33231" y="6954"/>
                  <a:pt x="33028" y="7251"/>
                </a:cubicBezTo>
                <a:lnTo>
                  <a:pt x="32278" y="7251"/>
                </a:lnTo>
                <a:cubicBezTo>
                  <a:pt x="34421" y="5013"/>
                  <a:pt x="36564" y="2786"/>
                  <a:pt x="38684" y="703"/>
                </a:cubicBezTo>
                <a:close/>
                <a:moveTo>
                  <a:pt x="41541" y="703"/>
                </a:moveTo>
                <a:cubicBezTo>
                  <a:pt x="39374" y="2786"/>
                  <a:pt x="37195" y="5013"/>
                  <a:pt x="35005" y="7251"/>
                </a:cubicBezTo>
                <a:lnTo>
                  <a:pt x="33338" y="7251"/>
                </a:lnTo>
                <a:cubicBezTo>
                  <a:pt x="33492" y="7096"/>
                  <a:pt x="33647" y="6930"/>
                  <a:pt x="33814" y="6763"/>
                </a:cubicBezTo>
                <a:cubicBezTo>
                  <a:pt x="35814" y="4703"/>
                  <a:pt x="37898" y="2632"/>
                  <a:pt x="39993" y="703"/>
                </a:cubicBezTo>
                <a:close/>
                <a:moveTo>
                  <a:pt x="44327" y="703"/>
                </a:moveTo>
                <a:cubicBezTo>
                  <a:pt x="42029" y="2786"/>
                  <a:pt x="39719" y="5013"/>
                  <a:pt x="37422" y="7251"/>
                </a:cubicBezTo>
                <a:lnTo>
                  <a:pt x="35445" y="7251"/>
                </a:lnTo>
                <a:cubicBezTo>
                  <a:pt x="37683" y="5013"/>
                  <a:pt x="39922" y="2786"/>
                  <a:pt x="42160" y="703"/>
                </a:cubicBezTo>
                <a:close/>
                <a:moveTo>
                  <a:pt x="46220" y="703"/>
                </a:moveTo>
                <a:cubicBezTo>
                  <a:pt x="43994" y="2786"/>
                  <a:pt x="41744" y="5013"/>
                  <a:pt x="39481" y="7251"/>
                </a:cubicBezTo>
                <a:lnTo>
                  <a:pt x="37695" y="7251"/>
                </a:lnTo>
                <a:cubicBezTo>
                  <a:pt x="39993" y="5013"/>
                  <a:pt x="42315" y="2786"/>
                  <a:pt x="44613" y="703"/>
                </a:cubicBezTo>
                <a:close/>
                <a:moveTo>
                  <a:pt x="49030" y="703"/>
                </a:moveTo>
                <a:cubicBezTo>
                  <a:pt x="46827" y="2786"/>
                  <a:pt x="44649" y="5013"/>
                  <a:pt x="42458" y="7251"/>
                </a:cubicBezTo>
                <a:lnTo>
                  <a:pt x="39791" y="7251"/>
                </a:lnTo>
                <a:cubicBezTo>
                  <a:pt x="42053" y="5013"/>
                  <a:pt x="44303" y="2786"/>
                  <a:pt x="46530" y="703"/>
                </a:cubicBezTo>
                <a:close/>
                <a:moveTo>
                  <a:pt x="50804" y="703"/>
                </a:moveTo>
                <a:cubicBezTo>
                  <a:pt x="50721" y="703"/>
                  <a:pt x="50649" y="846"/>
                  <a:pt x="50578" y="917"/>
                </a:cubicBezTo>
                <a:cubicBezTo>
                  <a:pt x="48482" y="3048"/>
                  <a:pt x="46375" y="5168"/>
                  <a:pt x="44244" y="7251"/>
                </a:cubicBezTo>
                <a:lnTo>
                  <a:pt x="42756" y="7251"/>
                </a:lnTo>
                <a:cubicBezTo>
                  <a:pt x="44970" y="5013"/>
                  <a:pt x="47185" y="2786"/>
                  <a:pt x="49411" y="703"/>
                </a:cubicBezTo>
                <a:close/>
                <a:moveTo>
                  <a:pt x="52673" y="703"/>
                </a:moveTo>
                <a:cubicBezTo>
                  <a:pt x="51745" y="1596"/>
                  <a:pt x="50804" y="2691"/>
                  <a:pt x="49852" y="3656"/>
                </a:cubicBezTo>
                <a:cubicBezTo>
                  <a:pt x="48661" y="4858"/>
                  <a:pt x="47470" y="6061"/>
                  <a:pt x="46280" y="7251"/>
                </a:cubicBezTo>
                <a:lnTo>
                  <a:pt x="44613" y="7251"/>
                </a:lnTo>
                <a:cubicBezTo>
                  <a:pt x="46673" y="5168"/>
                  <a:pt x="48732" y="3167"/>
                  <a:pt x="50768" y="1108"/>
                </a:cubicBezTo>
                <a:cubicBezTo>
                  <a:pt x="50899" y="977"/>
                  <a:pt x="51030" y="846"/>
                  <a:pt x="51161" y="703"/>
                </a:cubicBezTo>
                <a:close/>
                <a:moveTo>
                  <a:pt x="56781" y="703"/>
                </a:moveTo>
                <a:cubicBezTo>
                  <a:pt x="54578" y="2786"/>
                  <a:pt x="52376" y="5013"/>
                  <a:pt x="50149" y="7251"/>
                </a:cubicBezTo>
                <a:lnTo>
                  <a:pt x="48090" y="7251"/>
                </a:lnTo>
                <a:cubicBezTo>
                  <a:pt x="50280" y="5013"/>
                  <a:pt x="52459" y="2786"/>
                  <a:pt x="54638" y="703"/>
                </a:cubicBezTo>
                <a:close/>
                <a:moveTo>
                  <a:pt x="58484" y="703"/>
                </a:moveTo>
                <a:cubicBezTo>
                  <a:pt x="56364" y="2929"/>
                  <a:pt x="54197" y="5013"/>
                  <a:pt x="51983" y="7251"/>
                </a:cubicBezTo>
                <a:lnTo>
                  <a:pt x="50471" y="7251"/>
                </a:lnTo>
                <a:cubicBezTo>
                  <a:pt x="52709" y="5013"/>
                  <a:pt x="54924" y="2786"/>
                  <a:pt x="57138" y="703"/>
                </a:cubicBezTo>
                <a:close/>
                <a:moveTo>
                  <a:pt x="59651" y="703"/>
                </a:moveTo>
                <a:cubicBezTo>
                  <a:pt x="58210" y="2191"/>
                  <a:pt x="56805" y="3929"/>
                  <a:pt x="55340" y="5501"/>
                </a:cubicBezTo>
                <a:cubicBezTo>
                  <a:pt x="54793" y="6084"/>
                  <a:pt x="54245" y="6656"/>
                  <a:pt x="53685" y="7251"/>
                </a:cubicBezTo>
                <a:lnTo>
                  <a:pt x="52566" y="7251"/>
                </a:lnTo>
                <a:cubicBezTo>
                  <a:pt x="54757" y="5013"/>
                  <a:pt x="56924" y="2929"/>
                  <a:pt x="58996" y="703"/>
                </a:cubicBezTo>
                <a:close/>
                <a:moveTo>
                  <a:pt x="60663" y="703"/>
                </a:moveTo>
                <a:lnTo>
                  <a:pt x="60901" y="977"/>
                </a:lnTo>
                <a:cubicBezTo>
                  <a:pt x="59377" y="2703"/>
                  <a:pt x="57912" y="4501"/>
                  <a:pt x="56341" y="6156"/>
                </a:cubicBezTo>
                <a:cubicBezTo>
                  <a:pt x="55983" y="6513"/>
                  <a:pt x="55626" y="6799"/>
                  <a:pt x="55281" y="7251"/>
                </a:cubicBezTo>
                <a:lnTo>
                  <a:pt x="53876" y="7251"/>
                </a:lnTo>
                <a:cubicBezTo>
                  <a:pt x="55936" y="5013"/>
                  <a:pt x="57960" y="2786"/>
                  <a:pt x="59996" y="703"/>
                </a:cubicBezTo>
                <a:close/>
                <a:moveTo>
                  <a:pt x="61841" y="2167"/>
                </a:moveTo>
                <a:lnTo>
                  <a:pt x="62675" y="3251"/>
                </a:lnTo>
                <a:cubicBezTo>
                  <a:pt x="61532" y="4608"/>
                  <a:pt x="60353" y="5906"/>
                  <a:pt x="59162" y="7251"/>
                </a:cubicBezTo>
                <a:lnTo>
                  <a:pt x="57007" y="7251"/>
                </a:lnTo>
                <a:cubicBezTo>
                  <a:pt x="58615" y="5465"/>
                  <a:pt x="60222" y="3846"/>
                  <a:pt x="61841" y="2167"/>
                </a:cubicBezTo>
                <a:close/>
                <a:moveTo>
                  <a:pt x="62829" y="3441"/>
                </a:moveTo>
                <a:lnTo>
                  <a:pt x="63175" y="3882"/>
                </a:lnTo>
                <a:lnTo>
                  <a:pt x="60651" y="7251"/>
                </a:lnTo>
                <a:lnTo>
                  <a:pt x="59531" y="7251"/>
                </a:lnTo>
                <a:cubicBezTo>
                  <a:pt x="60651" y="5906"/>
                  <a:pt x="61758" y="4715"/>
                  <a:pt x="62829" y="3441"/>
                </a:cubicBezTo>
                <a:close/>
                <a:moveTo>
                  <a:pt x="0" y="0"/>
                </a:moveTo>
                <a:lnTo>
                  <a:pt x="3120" y="3917"/>
                </a:lnTo>
                <a:lnTo>
                  <a:pt x="0" y="7847"/>
                </a:lnTo>
                <a:lnTo>
                  <a:pt x="60972" y="7847"/>
                </a:lnTo>
                <a:lnTo>
                  <a:pt x="63984" y="3846"/>
                </a:lnTo>
                <a:lnTo>
                  <a:pt x="60972" y="0"/>
                </a:lnTo>
                <a:close/>
              </a:path>
            </a:pathLst>
          </a:custGeom>
          <a:solidFill>
            <a:srgbClr val="70CC62"/>
          </a:solidFill>
          <a:ln w="9525" cap="flat" cmpd="sng">
            <a:solidFill>
              <a:srgbClr val="70CC6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3" name="Google Shape;2443;p46"/>
          <p:cNvSpPr/>
          <p:nvPr/>
        </p:nvSpPr>
        <p:spPr>
          <a:xfrm>
            <a:off x="3117441" y="2531227"/>
            <a:ext cx="107385" cy="348377"/>
          </a:xfrm>
          <a:custGeom>
            <a:avLst/>
            <a:gdLst/>
            <a:ahLst/>
            <a:cxnLst/>
            <a:rect l="l" t="t" r="r" b="b"/>
            <a:pathLst>
              <a:path w="4918" h="15955" extrusionOk="0">
                <a:moveTo>
                  <a:pt x="2156" y="0"/>
                </a:moveTo>
                <a:lnTo>
                  <a:pt x="2156" y="11025"/>
                </a:lnTo>
                <a:cubicBezTo>
                  <a:pt x="965" y="11192"/>
                  <a:pt x="1" y="12228"/>
                  <a:pt x="1" y="13478"/>
                </a:cubicBezTo>
                <a:cubicBezTo>
                  <a:pt x="1" y="14847"/>
                  <a:pt x="1108" y="15955"/>
                  <a:pt x="2477" y="15955"/>
                </a:cubicBezTo>
                <a:cubicBezTo>
                  <a:pt x="3835" y="15955"/>
                  <a:pt x="4918" y="14847"/>
                  <a:pt x="4918" y="13478"/>
                </a:cubicBezTo>
                <a:cubicBezTo>
                  <a:pt x="4918" y="12228"/>
                  <a:pt x="3942" y="11192"/>
                  <a:pt x="2751" y="11025"/>
                </a:cubicBezTo>
                <a:lnTo>
                  <a:pt x="2751" y="0"/>
                </a:lnTo>
                <a:close/>
              </a:path>
            </a:pathLst>
          </a:custGeom>
          <a:solidFill>
            <a:srgbClr val="70CC62"/>
          </a:solidFill>
          <a:ln w="9525" cap="flat" cmpd="sng">
            <a:solidFill>
              <a:srgbClr val="70CC6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6" name="Google Shape;2446;p46"/>
          <p:cNvSpPr/>
          <p:nvPr/>
        </p:nvSpPr>
        <p:spPr>
          <a:xfrm>
            <a:off x="5274311" y="2824737"/>
            <a:ext cx="1397112" cy="171339"/>
          </a:xfrm>
          <a:custGeom>
            <a:avLst/>
            <a:gdLst/>
            <a:ahLst/>
            <a:cxnLst/>
            <a:rect l="l" t="t" r="r" b="b"/>
            <a:pathLst>
              <a:path w="63985" h="7847" extrusionOk="0">
                <a:moveTo>
                  <a:pt x="2680" y="703"/>
                </a:moveTo>
                <a:cubicBezTo>
                  <a:pt x="2418" y="846"/>
                  <a:pt x="2168" y="1179"/>
                  <a:pt x="1918" y="1429"/>
                </a:cubicBezTo>
                <a:lnTo>
                  <a:pt x="1334" y="703"/>
                </a:lnTo>
                <a:close/>
                <a:moveTo>
                  <a:pt x="4239" y="703"/>
                </a:moveTo>
                <a:cubicBezTo>
                  <a:pt x="3704" y="1143"/>
                  <a:pt x="3168" y="1774"/>
                  <a:pt x="2632" y="2322"/>
                </a:cubicBezTo>
                <a:lnTo>
                  <a:pt x="2049" y="1572"/>
                </a:lnTo>
                <a:cubicBezTo>
                  <a:pt x="2358" y="1262"/>
                  <a:pt x="2668" y="1000"/>
                  <a:pt x="2977" y="703"/>
                </a:cubicBezTo>
                <a:close/>
                <a:moveTo>
                  <a:pt x="6216" y="703"/>
                </a:moveTo>
                <a:cubicBezTo>
                  <a:pt x="5299" y="1596"/>
                  <a:pt x="4382" y="2477"/>
                  <a:pt x="3489" y="3394"/>
                </a:cubicBezTo>
                <a:lnTo>
                  <a:pt x="2918" y="2655"/>
                </a:lnTo>
                <a:cubicBezTo>
                  <a:pt x="3573" y="2001"/>
                  <a:pt x="4228" y="1298"/>
                  <a:pt x="4882" y="703"/>
                </a:cubicBezTo>
                <a:close/>
                <a:moveTo>
                  <a:pt x="22135" y="703"/>
                </a:moveTo>
                <a:cubicBezTo>
                  <a:pt x="19968" y="2786"/>
                  <a:pt x="17825" y="5037"/>
                  <a:pt x="15669" y="7239"/>
                </a:cubicBezTo>
                <a:lnTo>
                  <a:pt x="14205" y="7227"/>
                </a:lnTo>
                <a:cubicBezTo>
                  <a:pt x="16467" y="5025"/>
                  <a:pt x="18753" y="2786"/>
                  <a:pt x="21039" y="703"/>
                </a:cubicBezTo>
                <a:close/>
                <a:moveTo>
                  <a:pt x="54079" y="703"/>
                </a:moveTo>
                <a:cubicBezTo>
                  <a:pt x="51829" y="2786"/>
                  <a:pt x="49578" y="5049"/>
                  <a:pt x="47316" y="7239"/>
                </a:cubicBezTo>
                <a:lnTo>
                  <a:pt x="46447" y="7227"/>
                </a:lnTo>
                <a:cubicBezTo>
                  <a:pt x="48566" y="5037"/>
                  <a:pt x="50698" y="2786"/>
                  <a:pt x="52841" y="703"/>
                </a:cubicBezTo>
                <a:close/>
                <a:moveTo>
                  <a:pt x="61080" y="1203"/>
                </a:moveTo>
                <a:lnTo>
                  <a:pt x="61651" y="1941"/>
                </a:lnTo>
                <a:cubicBezTo>
                  <a:pt x="59949" y="3691"/>
                  <a:pt x="58270" y="5453"/>
                  <a:pt x="56591" y="7239"/>
                </a:cubicBezTo>
                <a:lnTo>
                  <a:pt x="55580" y="7239"/>
                </a:lnTo>
                <a:cubicBezTo>
                  <a:pt x="55885" y="6944"/>
                  <a:pt x="56191" y="6604"/>
                  <a:pt x="56496" y="6299"/>
                </a:cubicBezTo>
                <a:cubicBezTo>
                  <a:pt x="58091" y="4668"/>
                  <a:pt x="59568" y="2917"/>
                  <a:pt x="61080" y="1203"/>
                </a:cubicBezTo>
                <a:close/>
                <a:moveTo>
                  <a:pt x="8014" y="703"/>
                </a:moveTo>
                <a:cubicBezTo>
                  <a:pt x="5847" y="2786"/>
                  <a:pt x="3704" y="5013"/>
                  <a:pt x="1584" y="7251"/>
                </a:cubicBezTo>
                <a:lnTo>
                  <a:pt x="1334" y="7251"/>
                </a:lnTo>
                <a:lnTo>
                  <a:pt x="3942" y="3941"/>
                </a:lnTo>
                <a:lnTo>
                  <a:pt x="3704" y="3667"/>
                </a:lnTo>
                <a:cubicBezTo>
                  <a:pt x="4692" y="2655"/>
                  <a:pt x="5680" y="1596"/>
                  <a:pt x="6680" y="703"/>
                </a:cubicBezTo>
                <a:close/>
                <a:moveTo>
                  <a:pt x="9835" y="703"/>
                </a:moveTo>
                <a:cubicBezTo>
                  <a:pt x="7585" y="2786"/>
                  <a:pt x="5347" y="5013"/>
                  <a:pt x="3132" y="7251"/>
                </a:cubicBezTo>
                <a:lnTo>
                  <a:pt x="2073" y="7251"/>
                </a:lnTo>
                <a:cubicBezTo>
                  <a:pt x="4359" y="5013"/>
                  <a:pt x="6633" y="2786"/>
                  <a:pt x="8907" y="703"/>
                </a:cubicBezTo>
                <a:close/>
                <a:moveTo>
                  <a:pt x="11228" y="703"/>
                </a:moveTo>
                <a:cubicBezTo>
                  <a:pt x="9097" y="2786"/>
                  <a:pt x="6990" y="5013"/>
                  <a:pt x="4906" y="7251"/>
                </a:cubicBezTo>
                <a:lnTo>
                  <a:pt x="3454" y="7251"/>
                </a:lnTo>
                <a:cubicBezTo>
                  <a:pt x="5692" y="5013"/>
                  <a:pt x="7930" y="2786"/>
                  <a:pt x="10169" y="703"/>
                </a:cubicBezTo>
                <a:close/>
                <a:moveTo>
                  <a:pt x="13014" y="703"/>
                </a:moveTo>
                <a:cubicBezTo>
                  <a:pt x="10859" y="2786"/>
                  <a:pt x="8704" y="5013"/>
                  <a:pt x="6609" y="7251"/>
                </a:cubicBezTo>
                <a:lnTo>
                  <a:pt x="5406" y="7251"/>
                </a:lnTo>
                <a:cubicBezTo>
                  <a:pt x="7478" y="5013"/>
                  <a:pt x="9550" y="2786"/>
                  <a:pt x="11645" y="703"/>
                </a:cubicBezTo>
                <a:close/>
                <a:moveTo>
                  <a:pt x="16027" y="703"/>
                </a:moveTo>
                <a:cubicBezTo>
                  <a:pt x="13753" y="2786"/>
                  <a:pt x="11431" y="5013"/>
                  <a:pt x="9145" y="7251"/>
                </a:cubicBezTo>
                <a:lnTo>
                  <a:pt x="7097" y="7251"/>
                </a:lnTo>
                <a:cubicBezTo>
                  <a:pt x="9204" y="5013"/>
                  <a:pt x="11336" y="2786"/>
                  <a:pt x="13491" y="703"/>
                </a:cubicBezTo>
                <a:close/>
                <a:moveTo>
                  <a:pt x="16336" y="667"/>
                </a:moveTo>
                <a:lnTo>
                  <a:pt x="18372" y="679"/>
                </a:lnTo>
                <a:cubicBezTo>
                  <a:pt x="16062" y="2870"/>
                  <a:pt x="13741" y="5013"/>
                  <a:pt x="11455" y="7251"/>
                </a:cubicBezTo>
                <a:lnTo>
                  <a:pt x="9609" y="7251"/>
                </a:lnTo>
                <a:cubicBezTo>
                  <a:pt x="11848" y="5013"/>
                  <a:pt x="14110" y="2870"/>
                  <a:pt x="16336" y="667"/>
                </a:cubicBezTo>
                <a:close/>
                <a:moveTo>
                  <a:pt x="20658" y="703"/>
                </a:moveTo>
                <a:cubicBezTo>
                  <a:pt x="18325" y="2786"/>
                  <a:pt x="15967" y="5013"/>
                  <a:pt x="13741" y="7251"/>
                </a:cubicBezTo>
                <a:lnTo>
                  <a:pt x="11836" y="7251"/>
                </a:lnTo>
                <a:cubicBezTo>
                  <a:pt x="14074" y="5013"/>
                  <a:pt x="16324" y="2786"/>
                  <a:pt x="18587" y="703"/>
                </a:cubicBezTo>
                <a:close/>
                <a:moveTo>
                  <a:pt x="24111" y="703"/>
                </a:moveTo>
                <a:cubicBezTo>
                  <a:pt x="21932" y="2786"/>
                  <a:pt x="19765" y="5013"/>
                  <a:pt x="17610" y="7251"/>
                </a:cubicBezTo>
                <a:lnTo>
                  <a:pt x="15812" y="7251"/>
                </a:lnTo>
                <a:cubicBezTo>
                  <a:pt x="18015" y="5013"/>
                  <a:pt x="20230" y="2786"/>
                  <a:pt x="22432" y="703"/>
                </a:cubicBezTo>
                <a:close/>
                <a:moveTo>
                  <a:pt x="25409" y="703"/>
                </a:moveTo>
                <a:cubicBezTo>
                  <a:pt x="23230" y="2786"/>
                  <a:pt x="21111" y="5013"/>
                  <a:pt x="19027" y="7251"/>
                </a:cubicBezTo>
                <a:lnTo>
                  <a:pt x="17944" y="7251"/>
                </a:lnTo>
                <a:cubicBezTo>
                  <a:pt x="20099" y="5013"/>
                  <a:pt x="22266" y="2786"/>
                  <a:pt x="24432" y="703"/>
                </a:cubicBezTo>
                <a:close/>
                <a:moveTo>
                  <a:pt x="27945" y="703"/>
                </a:moveTo>
                <a:cubicBezTo>
                  <a:pt x="27445" y="1143"/>
                  <a:pt x="26945" y="1667"/>
                  <a:pt x="26445" y="2155"/>
                </a:cubicBezTo>
                <a:cubicBezTo>
                  <a:pt x="24730" y="3858"/>
                  <a:pt x="23004" y="5465"/>
                  <a:pt x="21277" y="7251"/>
                </a:cubicBezTo>
                <a:lnTo>
                  <a:pt x="19337" y="7251"/>
                </a:lnTo>
                <a:cubicBezTo>
                  <a:pt x="21087" y="5310"/>
                  <a:pt x="22837" y="3548"/>
                  <a:pt x="24647" y="1762"/>
                </a:cubicBezTo>
                <a:cubicBezTo>
                  <a:pt x="25016" y="1393"/>
                  <a:pt x="25385" y="1000"/>
                  <a:pt x="25754" y="703"/>
                </a:cubicBezTo>
                <a:close/>
                <a:moveTo>
                  <a:pt x="30183" y="703"/>
                </a:moveTo>
                <a:cubicBezTo>
                  <a:pt x="29588" y="1298"/>
                  <a:pt x="29004" y="1893"/>
                  <a:pt x="28421" y="2501"/>
                </a:cubicBezTo>
                <a:cubicBezTo>
                  <a:pt x="26897" y="4096"/>
                  <a:pt x="25349" y="5608"/>
                  <a:pt x="23801" y="7251"/>
                </a:cubicBezTo>
                <a:lnTo>
                  <a:pt x="21468" y="7251"/>
                </a:lnTo>
                <a:cubicBezTo>
                  <a:pt x="22944" y="5763"/>
                  <a:pt x="24409" y="4429"/>
                  <a:pt x="25837" y="3001"/>
                </a:cubicBezTo>
                <a:cubicBezTo>
                  <a:pt x="26611" y="2227"/>
                  <a:pt x="27385" y="1441"/>
                  <a:pt x="28171" y="703"/>
                </a:cubicBezTo>
                <a:close/>
                <a:moveTo>
                  <a:pt x="33100" y="703"/>
                </a:moveTo>
                <a:cubicBezTo>
                  <a:pt x="31624" y="2191"/>
                  <a:pt x="30159" y="3632"/>
                  <a:pt x="28671" y="5084"/>
                </a:cubicBezTo>
                <a:cubicBezTo>
                  <a:pt x="27933" y="5811"/>
                  <a:pt x="27195" y="6501"/>
                  <a:pt x="26457" y="7251"/>
                </a:cubicBezTo>
                <a:lnTo>
                  <a:pt x="24087" y="7251"/>
                </a:lnTo>
                <a:cubicBezTo>
                  <a:pt x="25575" y="5608"/>
                  <a:pt x="27076" y="4179"/>
                  <a:pt x="28552" y="2632"/>
                </a:cubicBezTo>
                <a:cubicBezTo>
                  <a:pt x="29183" y="1977"/>
                  <a:pt x="29814" y="1298"/>
                  <a:pt x="30457" y="703"/>
                </a:cubicBezTo>
                <a:close/>
                <a:moveTo>
                  <a:pt x="35005" y="703"/>
                </a:moveTo>
                <a:cubicBezTo>
                  <a:pt x="33207" y="2489"/>
                  <a:pt x="31386" y="4358"/>
                  <a:pt x="29516" y="6132"/>
                </a:cubicBezTo>
                <a:cubicBezTo>
                  <a:pt x="29124" y="6501"/>
                  <a:pt x="28731" y="6799"/>
                  <a:pt x="28350" y="7251"/>
                </a:cubicBezTo>
                <a:lnTo>
                  <a:pt x="26778" y="7251"/>
                </a:lnTo>
                <a:cubicBezTo>
                  <a:pt x="29040" y="5013"/>
                  <a:pt x="31290" y="2786"/>
                  <a:pt x="33517" y="703"/>
                </a:cubicBezTo>
                <a:close/>
                <a:moveTo>
                  <a:pt x="36315" y="703"/>
                </a:moveTo>
                <a:cubicBezTo>
                  <a:pt x="34577" y="2334"/>
                  <a:pt x="32838" y="4120"/>
                  <a:pt x="31088" y="5834"/>
                </a:cubicBezTo>
                <a:cubicBezTo>
                  <a:pt x="30612" y="6299"/>
                  <a:pt x="30124" y="6799"/>
                  <a:pt x="29647" y="7251"/>
                </a:cubicBezTo>
                <a:lnTo>
                  <a:pt x="28635" y="7251"/>
                </a:lnTo>
                <a:cubicBezTo>
                  <a:pt x="28731" y="7096"/>
                  <a:pt x="28826" y="7061"/>
                  <a:pt x="28921" y="6965"/>
                </a:cubicBezTo>
                <a:cubicBezTo>
                  <a:pt x="31100" y="4918"/>
                  <a:pt x="33243" y="2786"/>
                  <a:pt x="35362" y="703"/>
                </a:cubicBezTo>
                <a:close/>
                <a:moveTo>
                  <a:pt x="37684" y="703"/>
                </a:moveTo>
                <a:cubicBezTo>
                  <a:pt x="35541" y="2786"/>
                  <a:pt x="33398" y="5013"/>
                  <a:pt x="31255" y="7251"/>
                </a:cubicBezTo>
                <a:lnTo>
                  <a:pt x="29897" y="7251"/>
                </a:lnTo>
                <a:cubicBezTo>
                  <a:pt x="30088" y="6954"/>
                  <a:pt x="30278" y="6870"/>
                  <a:pt x="30469" y="6680"/>
                </a:cubicBezTo>
                <a:cubicBezTo>
                  <a:pt x="32517" y="4679"/>
                  <a:pt x="34565" y="2632"/>
                  <a:pt x="36624" y="703"/>
                </a:cubicBezTo>
                <a:close/>
                <a:moveTo>
                  <a:pt x="39589" y="703"/>
                </a:moveTo>
                <a:cubicBezTo>
                  <a:pt x="37589" y="2632"/>
                  <a:pt x="35601" y="4608"/>
                  <a:pt x="33648" y="6596"/>
                </a:cubicBezTo>
                <a:cubicBezTo>
                  <a:pt x="33434" y="6811"/>
                  <a:pt x="33231" y="6954"/>
                  <a:pt x="33017" y="7251"/>
                </a:cubicBezTo>
                <a:lnTo>
                  <a:pt x="32267" y="7251"/>
                </a:lnTo>
                <a:cubicBezTo>
                  <a:pt x="34422" y="5013"/>
                  <a:pt x="36553" y="2786"/>
                  <a:pt x="38684" y="703"/>
                </a:cubicBezTo>
                <a:close/>
                <a:moveTo>
                  <a:pt x="41542" y="703"/>
                </a:moveTo>
                <a:cubicBezTo>
                  <a:pt x="39363" y="2786"/>
                  <a:pt x="37196" y="5013"/>
                  <a:pt x="35005" y="7251"/>
                </a:cubicBezTo>
                <a:lnTo>
                  <a:pt x="33326" y="7251"/>
                </a:lnTo>
                <a:cubicBezTo>
                  <a:pt x="33493" y="7096"/>
                  <a:pt x="33648" y="6930"/>
                  <a:pt x="33803" y="6763"/>
                </a:cubicBezTo>
                <a:cubicBezTo>
                  <a:pt x="35815" y="4703"/>
                  <a:pt x="37898" y="2632"/>
                  <a:pt x="39994" y="703"/>
                </a:cubicBezTo>
                <a:close/>
                <a:moveTo>
                  <a:pt x="44328" y="703"/>
                </a:moveTo>
                <a:cubicBezTo>
                  <a:pt x="42030" y="2786"/>
                  <a:pt x="39720" y="5013"/>
                  <a:pt x="37422" y="7251"/>
                </a:cubicBezTo>
                <a:lnTo>
                  <a:pt x="35446" y="7251"/>
                </a:lnTo>
                <a:cubicBezTo>
                  <a:pt x="37672" y="5013"/>
                  <a:pt x="39911" y="2786"/>
                  <a:pt x="42149" y="703"/>
                </a:cubicBezTo>
                <a:close/>
                <a:moveTo>
                  <a:pt x="46209" y="703"/>
                </a:moveTo>
                <a:cubicBezTo>
                  <a:pt x="43983" y="2786"/>
                  <a:pt x="41744" y="5013"/>
                  <a:pt x="39482" y="7251"/>
                </a:cubicBezTo>
                <a:lnTo>
                  <a:pt x="37684" y="7251"/>
                </a:lnTo>
                <a:cubicBezTo>
                  <a:pt x="39994" y="5013"/>
                  <a:pt x="42304" y="2786"/>
                  <a:pt x="44614" y="703"/>
                </a:cubicBezTo>
                <a:close/>
                <a:moveTo>
                  <a:pt x="49031" y="703"/>
                </a:moveTo>
                <a:cubicBezTo>
                  <a:pt x="46828" y="2786"/>
                  <a:pt x="44637" y="5013"/>
                  <a:pt x="42447" y="7251"/>
                </a:cubicBezTo>
                <a:lnTo>
                  <a:pt x="39780" y="7251"/>
                </a:lnTo>
                <a:cubicBezTo>
                  <a:pt x="42054" y="5013"/>
                  <a:pt x="44292" y="2786"/>
                  <a:pt x="46530" y="703"/>
                </a:cubicBezTo>
                <a:close/>
                <a:moveTo>
                  <a:pt x="50793" y="703"/>
                </a:moveTo>
                <a:cubicBezTo>
                  <a:pt x="50721" y="703"/>
                  <a:pt x="50650" y="846"/>
                  <a:pt x="50579" y="917"/>
                </a:cubicBezTo>
                <a:cubicBezTo>
                  <a:pt x="48483" y="3048"/>
                  <a:pt x="46364" y="5168"/>
                  <a:pt x="44244" y="7251"/>
                </a:cubicBezTo>
                <a:lnTo>
                  <a:pt x="42744" y="7251"/>
                </a:lnTo>
                <a:cubicBezTo>
                  <a:pt x="44971" y="5013"/>
                  <a:pt x="47185" y="2786"/>
                  <a:pt x="49412" y="703"/>
                </a:cubicBezTo>
                <a:close/>
                <a:moveTo>
                  <a:pt x="52662" y="703"/>
                </a:moveTo>
                <a:cubicBezTo>
                  <a:pt x="51734" y="1596"/>
                  <a:pt x="50805" y="2691"/>
                  <a:pt x="49840" y="3656"/>
                </a:cubicBezTo>
                <a:cubicBezTo>
                  <a:pt x="48662" y="4858"/>
                  <a:pt x="47471" y="6061"/>
                  <a:pt x="46280" y="7251"/>
                </a:cubicBezTo>
                <a:lnTo>
                  <a:pt x="44614" y="7251"/>
                </a:lnTo>
                <a:cubicBezTo>
                  <a:pt x="46661" y="5168"/>
                  <a:pt x="48721" y="3167"/>
                  <a:pt x="50757" y="1108"/>
                </a:cubicBezTo>
                <a:cubicBezTo>
                  <a:pt x="50888" y="977"/>
                  <a:pt x="51019" y="846"/>
                  <a:pt x="51162" y="703"/>
                </a:cubicBezTo>
                <a:close/>
                <a:moveTo>
                  <a:pt x="56770" y="703"/>
                </a:moveTo>
                <a:cubicBezTo>
                  <a:pt x="54567" y="2786"/>
                  <a:pt x="52376" y="5013"/>
                  <a:pt x="50150" y="7251"/>
                </a:cubicBezTo>
                <a:lnTo>
                  <a:pt x="48090" y="7251"/>
                </a:lnTo>
                <a:cubicBezTo>
                  <a:pt x="50269" y="5013"/>
                  <a:pt x="52448" y="2786"/>
                  <a:pt x="54627" y="703"/>
                </a:cubicBezTo>
                <a:close/>
                <a:moveTo>
                  <a:pt x="58484" y="703"/>
                </a:moveTo>
                <a:cubicBezTo>
                  <a:pt x="56365" y="2929"/>
                  <a:pt x="54186" y="5013"/>
                  <a:pt x="51984" y="7251"/>
                </a:cubicBezTo>
                <a:lnTo>
                  <a:pt x="50471" y="7251"/>
                </a:lnTo>
                <a:cubicBezTo>
                  <a:pt x="52710" y="5013"/>
                  <a:pt x="54924" y="2786"/>
                  <a:pt x="57139" y="703"/>
                </a:cubicBezTo>
                <a:close/>
                <a:moveTo>
                  <a:pt x="59639" y="703"/>
                </a:moveTo>
                <a:cubicBezTo>
                  <a:pt x="58211" y="2191"/>
                  <a:pt x="56794" y="3929"/>
                  <a:pt x="55329" y="5501"/>
                </a:cubicBezTo>
                <a:cubicBezTo>
                  <a:pt x="54782" y="6084"/>
                  <a:pt x="54234" y="6656"/>
                  <a:pt x="53674" y="7251"/>
                </a:cubicBezTo>
                <a:lnTo>
                  <a:pt x="52555" y="7251"/>
                </a:lnTo>
                <a:cubicBezTo>
                  <a:pt x="54758" y="5013"/>
                  <a:pt x="56913" y="2929"/>
                  <a:pt x="58996" y="703"/>
                </a:cubicBezTo>
                <a:close/>
                <a:moveTo>
                  <a:pt x="60651" y="703"/>
                </a:moveTo>
                <a:lnTo>
                  <a:pt x="60889" y="977"/>
                </a:lnTo>
                <a:cubicBezTo>
                  <a:pt x="59377" y="2703"/>
                  <a:pt x="57901" y="4501"/>
                  <a:pt x="56329" y="6156"/>
                </a:cubicBezTo>
                <a:cubicBezTo>
                  <a:pt x="55984" y="6513"/>
                  <a:pt x="55627" y="6799"/>
                  <a:pt x="55270" y="7251"/>
                </a:cubicBezTo>
                <a:lnTo>
                  <a:pt x="53877" y="7251"/>
                </a:lnTo>
                <a:cubicBezTo>
                  <a:pt x="55925" y="5013"/>
                  <a:pt x="57960" y="2786"/>
                  <a:pt x="59985" y="703"/>
                </a:cubicBezTo>
                <a:close/>
                <a:moveTo>
                  <a:pt x="61830" y="2167"/>
                </a:moveTo>
                <a:lnTo>
                  <a:pt x="62675" y="3251"/>
                </a:lnTo>
                <a:cubicBezTo>
                  <a:pt x="61532" y="4608"/>
                  <a:pt x="60354" y="5906"/>
                  <a:pt x="59151" y="7251"/>
                </a:cubicBezTo>
                <a:lnTo>
                  <a:pt x="57008" y="7251"/>
                </a:lnTo>
                <a:cubicBezTo>
                  <a:pt x="58615" y="5465"/>
                  <a:pt x="60211" y="3846"/>
                  <a:pt x="61830" y="2167"/>
                </a:cubicBezTo>
                <a:close/>
                <a:moveTo>
                  <a:pt x="62830" y="3441"/>
                </a:moveTo>
                <a:lnTo>
                  <a:pt x="63164" y="3882"/>
                </a:lnTo>
                <a:lnTo>
                  <a:pt x="60651" y="7251"/>
                </a:lnTo>
                <a:lnTo>
                  <a:pt x="59520" y="7251"/>
                </a:lnTo>
                <a:cubicBezTo>
                  <a:pt x="60639" y="5906"/>
                  <a:pt x="61747" y="4715"/>
                  <a:pt x="62830" y="3441"/>
                </a:cubicBezTo>
                <a:close/>
                <a:moveTo>
                  <a:pt x="1" y="0"/>
                </a:moveTo>
                <a:lnTo>
                  <a:pt x="3120" y="3917"/>
                </a:lnTo>
                <a:lnTo>
                  <a:pt x="1" y="7847"/>
                </a:lnTo>
                <a:lnTo>
                  <a:pt x="60973" y="7847"/>
                </a:lnTo>
                <a:lnTo>
                  <a:pt x="63985" y="3846"/>
                </a:lnTo>
                <a:lnTo>
                  <a:pt x="60973" y="0"/>
                </a:lnTo>
                <a:close/>
              </a:path>
            </a:pathLst>
          </a:custGeom>
          <a:solidFill>
            <a:srgbClr val="445B8E"/>
          </a:solidFill>
          <a:ln w="9525" cap="flat" cmpd="sng">
            <a:solidFill>
              <a:srgbClr val="445B8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7" name="Google Shape;2447;p46"/>
          <p:cNvSpPr/>
          <p:nvPr/>
        </p:nvSpPr>
        <p:spPr>
          <a:xfrm>
            <a:off x="5919175" y="2531227"/>
            <a:ext cx="107385" cy="348377"/>
          </a:xfrm>
          <a:custGeom>
            <a:avLst/>
            <a:gdLst/>
            <a:ahLst/>
            <a:cxnLst/>
            <a:rect l="l" t="t" r="r" b="b"/>
            <a:pathLst>
              <a:path w="4918" h="15955" extrusionOk="0">
                <a:moveTo>
                  <a:pt x="2144" y="0"/>
                </a:moveTo>
                <a:lnTo>
                  <a:pt x="2144" y="11025"/>
                </a:lnTo>
                <a:cubicBezTo>
                  <a:pt x="953" y="11192"/>
                  <a:pt x="0" y="12228"/>
                  <a:pt x="0" y="13478"/>
                </a:cubicBezTo>
                <a:cubicBezTo>
                  <a:pt x="0" y="14847"/>
                  <a:pt x="1108" y="15955"/>
                  <a:pt x="2477" y="15955"/>
                </a:cubicBezTo>
                <a:cubicBezTo>
                  <a:pt x="3846" y="15955"/>
                  <a:pt x="4918" y="14847"/>
                  <a:pt x="4918" y="13478"/>
                </a:cubicBezTo>
                <a:cubicBezTo>
                  <a:pt x="4918" y="12228"/>
                  <a:pt x="4084" y="11192"/>
                  <a:pt x="2739" y="11025"/>
                </a:cubicBezTo>
                <a:lnTo>
                  <a:pt x="2739" y="0"/>
                </a:lnTo>
                <a:close/>
              </a:path>
            </a:pathLst>
          </a:custGeom>
          <a:solidFill>
            <a:srgbClr val="445B8E"/>
          </a:solidFill>
          <a:ln w="9525" cap="flat" cmpd="sng">
            <a:solidFill>
              <a:srgbClr val="445B8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450" name="Google Shape;2450;p46"/>
          <p:cNvGrpSpPr/>
          <p:nvPr/>
        </p:nvGrpSpPr>
        <p:grpSpPr>
          <a:xfrm>
            <a:off x="7099375" y="3817250"/>
            <a:ext cx="548700" cy="548700"/>
            <a:chOff x="7099375" y="3817250"/>
            <a:chExt cx="548700" cy="548700"/>
          </a:xfrm>
        </p:grpSpPr>
        <p:sp>
          <p:nvSpPr>
            <p:cNvPr id="2451" name="Google Shape;2451;p46"/>
            <p:cNvSpPr/>
            <p:nvPr/>
          </p:nvSpPr>
          <p:spPr>
            <a:xfrm>
              <a:off x="7099375" y="3817250"/>
              <a:ext cx="548700" cy="548700"/>
            </a:xfrm>
            <a:prstGeom prst="ellipse">
              <a:avLst/>
            </a:prstGeom>
            <a:solidFill>
              <a:srgbClr val="E85D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452" name="Google Shape;2452;p46"/>
            <p:cNvGrpSpPr/>
            <p:nvPr/>
          </p:nvGrpSpPr>
          <p:grpSpPr>
            <a:xfrm>
              <a:off x="7262777" y="3901193"/>
              <a:ext cx="221902" cy="380795"/>
              <a:chOff x="916127" y="3807056"/>
              <a:chExt cx="221902" cy="380795"/>
            </a:xfrm>
          </p:grpSpPr>
          <p:sp>
            <p:nvSpPr>
              <p:cNvPr id="2453" name="Google Shape;2453;p46"/>
              <p:cNvSpPr/>
              <p:nvPr/>
            </p:nvSpPr>
            <p:spPr>
              <a:xfrm>
                <a:off x="916127" y="3807056"/>
                <a:ext cx="221902" cy="380795"/>
              </a:xfrm>
              <a:custGeom>
                <a:avLst/>
                <a:gdLst/>
                <a:ahLst/>
                <a:cxnLst/>
                <a:rect l="l" t="t" r="r" b="b"/>
                <a:pathLst>
                  <a:path w="6966" h="11954" extrusionOk="0">
                    <a:moveTo>
                      <a:pt x="4120" y="6429"/>
                    </a:moveTo>
                    <a:lnTo>
                      <a:pt x="4120" y="7799"/>
                    </a:lnTo>
                    <a:lnTo>
                      <a:pt x="2810" y="7799"/>
                    </a:lnTo>
                    <a:lnTo>
                      <a:pt x="2810" y="6429"/>
                    </a:lnTo>
                    <a:cubicBezTo>
                      <a:pt x="3024" y="6489"/>
                      <a:pt x="3245" y="6519"/>
                      <a:pt x="3465" y="6519"/>
                    </a:cubicBezTo>
                    <a:cubicBezTo>
                      <a:pt x="3685" y="6519"/>
                      <a:pt x="3905" y="6489"/>
                      <a:pt x="4120" y="6429"/>
                    </a:cubicBezTo>
                    <a:close/>
                    <a:moveTo>
                      <a:pt x="4882" y="8144"/>
                    </a:moveTo>
                    <a:lnTo>
                      <a:pt x="4882" y="8680"/>
                    </a:lnTo>
                    <a:lnTo>
                      <a:pt x="2060" y="8680"/>
                    </a:lnTo>
                    <a:lnTo>
                      <a:pt x="2060" y="8144"/>
                    </a:lnTo>
                    <a:close/>
                    <a:moveTo>
                      <a:pt x="5596" y="9037"/>
                    </a:moveTo>
                    <a:lnTo>
                      <a:pt x="5596" y="9335"/>
                    </a:lnTo>
                    <a:lnTo>
                      <a:pt x="1346" y="9335"/>
                    </a:lnTo>
                    <a:lnTo>
                      <a:pt x="1346" y="9037"/>
                    </a:lnTo>
                    <a:lnTo>
                      <a:pt x="2060" y="9037"/>
                    </a:lnTo>
                    <a:lnTo>
                      <a:pt x="2060" y="9049"/>
                    </a:lnTo>
                    <a:lnTo>
                      <a:pt x="4882" y="9049"/>
                    </a:lnTo>
                    <a:lnTo>
                      <a:pt x="4882" y="9037"/>
                    </a:lnTo>
                    <a:close/>
                    <a:moveTo>
                      <a:pt x="6227" y="9692"/>
                    </a:moveTo>
                    <a:cubicBezTo>
                      <a:pt x="6441" y="9692"/>
                      <a:pt x="6608" y="9858"/>
                      <a:pt x="6608" y="10061"/>
                    </a:cubicBezTo>
                    <a:lnTo>
                      <a:pt x="6608" y="11251"/>
                    </a:lnTo>
                    <a:cubicBezTo>
                      <a:pt x="6608" y="11466"/>
                      <a:pt x="6441" y="11620"/>
                      <a:pt x="6227" y="11620"/>
                    </a:cubicBezTo>
                    <a:lnTo>
                      <a:pt x="715" y="11620"/>
                    </a:lnTo>
                    <a:cubicBezTo>
                      <a:pt x="500" y="11620"/>
                      <a:pt x="334" y="11466"/>
                      <a:pt x="334" y="11251"/>
                    </a:cubicBezTo>
                    <a:lnTo>
                      <a:pt x="334" y="10061"/>
                    </a:lnTo>
                    <a:cubicBezTo>
                      <a:pt x="334" y="9858"/>
                      <a:pt x="500" y="9692"/>
                      <a:pt x="715" y="9692"/>
                    </a:cubicBezTo>
                    <a:close/>
                    <a:moveTo>
                      <a:pt x="655" y="0"/>
                    </a:moveTo>
                    <a:cubicBezTo>
                      <a:pt x="298" y="0"/>
                      <a:pt x="0" y="298"/>
                      <a:pt x="0" y="655"/>
                    </a:cubicBezTo>
                    <a:lnTo>
                      <a:pt x="0" y="964"/>
                    </a:lnTo>
                    <a:cubicBezTo>
                      <a:pt x="0" y="1322"/>
                      <a:pt x="298" y="1619"/>
                      <a:pt x="655" y="1619"/>
                    </a:cubicBezTo>
                    <a:lnTo>
                      <a:pt x="1012" y="1619"/>
                    </a:lnTo>
                    <a:lnTo>
                      <a:pt x="1012" y="4048"/>
                    </a:lnTo>
                    <a:cubicBezTo>
                      <a:pt x="1012" y="5060"/>
                      <a:pt x="1619" y="5929"/>
                      <a:pt x="2477" y="6310"/>
                    </a:cubicBezTo>
                    <a:lnTo>
                      <a:pt x="2477" y="7799"/>
                    </a:lnTo>
                    <a:lnTo>
                      <a:pt x="1905" y="7799"/>
                    </a:lnTo>
                    <a:cubicBezTo>
                      <a:pt x="1798" y="7799"/>
                      <a:pt x="1727" y="7870"/>
                      <a:pt x="1727" y="7977"/>
                    </a:cubicBezTo>
                    <a:lnTo>
                      <a:pt x="1727" y="8680"/>
                    </a:lnTo>
                    <a:lnTo>
                      <a:pt x="1191" y="8680"/>
                    </a:lnTo>
                    <a:cubicBezTo>
                      <a:pt x="1084" y="8680"/>
                      <a:pt x="1012" y="8751"/>
                      <a:pt x="1012" y="8858"/>
                    </a:cubicBezTo>
                    <a:lnTo>
                      <a:pt x="1012" y="9335"/>
                    </a:lnTo>
                    <a:lnTo>
                      <a:pt x="726" y="9335"/>
                    </a:lnTo>
                    <a:cubicBezTo>
                      <a:pt x="322" y="9335"/>
                      <a:pt x="12" y="9656"/>
                      <a:pt x="12" y="10049"/>
                    </a:cubicBezTo>
                    <a:lnTo>
                      <a:pt x="12" y="11240"/>
                    </a:lnTo>
                    <a:cubicBezTo>
                      <a:pt x="12" y="11644"/>
                      <a:pt x="334" y="11954"/>
                      <a:pt x="726" y="11954"/>
                    </a:cubicBezTo>
                    <a:lnTo>
                      <a:pt x="6251" y="11954"/>
                    </a:lnTo>
                    <a:cubicBezTo>
                      <a:pt x="6644" y="11954"/>
                      <a:pt x="6965" y="11620"/>
                      <a:pt x="6965" y="11240"/>
                    </a:cubicBezTo>
                    <a:lnTo>
                      <a:pt x="6965" y="10049"/>
                    </a:lnTo>
                    <a:cubicBezTo>
                      <a:pt x="6965" y="9644"/>
                      <a:pt x="6632" y="9335"/>
                      <a:pt x="6251" y="9335"/>
                    </a:cubicBezTo>
                    <a:lnTo>
                      <a:pt x="5953" y="9335"/>
                    </a:lnTo>
                    <a:lnTo>
                      <a:pt x="5953" y="8858"/>
                    </a:lnTo>
                    <a:cubicBezTo>
                      <a:pt x="5953" y="8751"/>
                      <a:pt x="5870" y="8680"/>
                      <a:pt x="5775" y="8680"/>
                    </a:cubicBezTo>
                    <a:lnTo>
                      <a:pt x="5239" y="8680"/>
                    </a:lnTo>
                    <a:lnTo>
                      <a:pt x="5239" y="7977"/>
                    </a:lnTo>
                    <a:cubicBezTo>
                      <a:pt x="5239" y="7870"/>
                      <a:pt x="5156" y="7799"/>
                      <a:pt x="5060" y="7799"/>
                    </a:cubicBezTo>
                    <a:lnTo>
                      <a:pt x="4477" y="7799"/>
                    </a:lnTo>
                    <a:lnTo>
                      <a:pt x="4477" y="6310"/>
                    </a:lnTo>
                    <a:cubicBezTo>
                      <a:pt x="4786" y="6179"/>
                      <a:pt x="5072" y="5965"/>
                      <a:pt x="5310" y="5703"/>
                    </a:cubicBezTo>
                    <a:cubicBezTo>
                      <a:pt x="5370" y="5632"/>
                      <a:pt x="5370" y="5525"/>
                      <a:pt x="5298" y="5453"/>
                    </a:cubicBezTo>
                    <a:cubicBezTo>
                      <a:pt x="5259" y="5425"/>
                      <a:pt x="5216" y="5410"/>
                      <a:pt x="5174" y="5410"/>
                    </a:cubicBezTo>
                    <a:cubicBezTo>
                      <a:pt x="5127" y="5410"/>
                      <a:pt x="5080" y="5428"/>
                      <a:pt x="5037" y="5465"/>
                    </a:cubicBezTo>
                    <a:cubicBezTo>
                      <a:pt x="4882" y="5644"/>
                      <a:pt x="4679" y="5786"/>
                      <a:pt x="4477" y="5906"/>
                    </a:cubicBezTo>
                    <a:cubicBezTo>
                      <a:pt x="4158" y="6080"/>
                      <a:pt x="3812" y="6165"/>
                      <a:pt x="3467" y="6165"/>
                    </a:cubicBezTo>
                    <a:cubicBezTo>
                      <a:pt x="3245" y="6165"/>
                      <a:pt x="3024" y="6130"/>
                      <a:pt x="2810" y="6060"/>
                    </a:cubicBezTo>
                    <a:cubicBezTo>
                      <a:pt x="1965" y="5786"/>
                      <a:pt x="1334" y="4989"/>
                      <a:pt x="1334" y="4036"/>
                    </a:cubicBezTo>
                    <a:lnTo>
                      <a:pt x="1334" y="1607"/>
                    </a:lnTo>
                    <a:lnTo>
                      <a:pt x="5572" y="1607"/>
                    </a:lnTo>
                    <a:lnTo>
                      <a:pt x="5572" y="4048"/>
                    </a:lnTo>
                    <a:cubicBezTo>
                      <a:pt x="5596" y="4358"/>
                      <a:pt x="5537" y="4655"/>
                      <a:pt x="5394" y="4929"/>
                    </a:cubicBezTo>
                    <a:cubicBezTo>
                      <a:pt x="5358" y="5013"/>
                      <a:pt x="5394" y="5120"/>
                      <a:pt x="5489" y="5167"/>
                    </a:cubicBezTo>
                    <a:cubicBezTo>
                      <a:pt x="5513" y="5179"/>
                      <a:pt x="5537" y="5179"/>
                      <a:pt x="5560" y="5179"/>
                    </a:cubicBezTo>
                    <a:cubicBezTo>
                      <a:pt x="5620" y="5179"/>
                      <a:pt x="5691" y="5132"/>
                      <a:pt x="5727" y="5072"/>
                    </a:cubicBezTo>
                    <a:cubicBezTo>
                      <a:pt x="5870" y="4751"/>
                      <a:pt x="5953" y="4405"/>
                      <a:pt x="5953" y="4048"/>
                    </a:cubicBezTo>
                    <a:lnTo>
                      <a:pt x="5953" y="1619"/>
                    </a:lnTo>
                    <a:lnTo>
                      <a:pt x="6310" y="1619"/>
                    </a:lnTo>
                    <a:cubicBezTo>
                      <a:pt x="6668" y="1619"/>
                      <a:pt x="6965" y="1322"/>
                      <a:pt x="6965" y="964"/>
                    </a:cubicBezTo>
                    <a:lnTo>
                      <a:pt x="6965" y="655"/>
                    </a:lnTo>
                    <a:cubicBezTo>
                      <a:pt x="6965" y="298"/>
                      <a:pt x="6668" y="0"/>
                      <a:pt x="6310" y="0"/>
                    </a:cubicBezTo>
                    <a:lnTo>
                      <a:pt x="2215" y="0"/>
                    </a:lnTo>
                    <a:cubicBezTo>
                      <a:pt x="2108" y="0"/>
                      <a:pt x="2036" y="71"/>
                      <a:pt x="2036" y="179"/>
                    </a:cubicBezTo>
                    <a:cubicBezTo>
                      <a:pt x="2036" y="286"/>
                      <a:pt x="2108" y="357"/>
                      <a:pt x="2215" y="357"/>
                    </a:cubicBezTo>
                    <a:lnTo>
                      <a:pt x="6310" y="357"/>
                    </a:lnTo>
                    <a:cubicBezTo>
                      <a:pt x="6465" y="357"/>
                      <a:pt x="6608" y="488"/>
                      <a:pt x="6608" y="655"/>
                    </a:cubicBezTo>
                    <a:lnTo>
                      <a:pt x="6608" y="964"/>
                    </a:lnTo>
                    <a:cubicBezTo>
                      <a:pt x="6608" y="1131"/>
                      <a:pt x="6465" y="1262"/>
                      <a:pt x="6310" y="1262"/>
                    </a:cubicBezTo>
                    <a:lnTo>
                      <a:pt x="655" y="1262"/>
                    </a:lnTo>
                    <a:cubicBezTo>
                      <a:pt x="488" y="1262"/>
                      <a:pt x="357" y="1131"/>
                      <a:pt x="357" y="964"/>
                    </a:cubicBezTo>
                    <a:lnTo>
                      <a:pt x="357" y="655"/>
                    </a:lnTo>
                    <a:cubicBezTo>
                      <a:pt x="357" y="488"/>
                      <a:pt x="488" y="357"/>
                      <a:pt x="655" y="357"/>
                    </a:cubicBezTo>
                    <a:lnTo>
                      <a:pt x="1500" y="357"/>
                    </a:lnTo>
                    <a:cubicBezTo>
                      <a:pt x="1608" y="357"/>
                      <a:pt x="1679" y="286"/>
                      <a:pt x="1679" y="179"/>
                    </a:cubicBezTo>
                    <a:cubicBezTo>
                      <a:pt x="1679" y="71"/>
                      <a:pt x="1608" y="0"/>
                      <a:pt x="150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4" name="Google Shape;2454;p46"/>
              <p:cNvSpPr/>
              <p:nvPr/>
            </p:nvSpPr>
            <p:spPr>
              <a:xfrm>
                <a:off x="969580" y="3869746"/>
                <a:ext cx="110792" cy="10295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3232" extrusionOk="0">
                    <a:moveTo>
                      <a:pt x="1815" y="1"/>
                    </a:moveTo>
                    <a:cubicBezTo>
                      <a:pt x="1680" y="1"/>
                      <a:pt x="1543" y="72"/>
                      <a:pt x="1477" y="211"/>
                    </a:cubicBezTo>
                    <a:cubicBezTo>
                      <a:pt x="1175" y="806"/>
                      <a:pt x="1156" y="843"/>
                      <a:pt x="1155" y="843"/>
                    </a:cubicBezTo>
                    <a:cubicBezTo>
                      <a:pt x="1155" y="843"/>
                      <a:pt x="1156" y="842"/>
                      <a:pt x="1156" y="842"/>
                    </a:cubicBezTo>
                    <a:lnTo>
                      <a:pt x="1156" y="842"/>
                    </a:lnTo>
                    <a:cubicBezTo>
                      <a:pt x="1052" y="977"/>
                      <a:pt x="1162" y="1139"/>
                      <a:pt x="1292" y="1139"/>
                    </a:cubicBezTo>
                    <a:cubicBezTo>
                      <a:pt x="1356" y="1139"/>
                      <a:pt x="1426" y="1099"/>
                      <a:pt x="1477" y="997"/>
                    </a:cubicBezTo>
                    <a:cubicBezTo>
                      <a:pt x="1762" y="396"/>
                      <a:pt x="1786" y="352"/>
                      <a:pt x="1795" y="352"/>
                    </a:cubicBezTo>
                    <a:cubicBezTo>
                      <a:pt x="1796" y="352"/>
                      <a:pt x="1797" y="354"/>
                      <a:pt x="1799" y="354"/>
                    </a:cubicBezTo>
                    <a:cubicBezTo>
                      <a:pt x="1801" y="354"/>
                      <a:pt x="1801" y="352"/>
                      <a:pt x="1803" y="352"/>
                    </a:cubicBezTo>
                    <a:cubicBezTo>
                      <a:pt x="1812" y="352"/>
                      <a:pt x="1837" y="396"/>
                      <a:pt x="2132" y="997"/>
                    </a:cubicBezTo>
                    <a:cubicBezTo>
                      <a:pt x="2192" y="1104"/>
                      <a:pt x="2287" y="1175"/>
                      <a:pt x="2406" y="1199"/>
                    </a:cubicBezTo>
                    <a:lnTo>
                      <a:pt x="3108" y="1306"/>
                    </a:lnTo>
                    <a:cubicBezTo>
                      <a:pt x="3120" y="1306"/>
                      <a:pt x="3120" y="1318"/>
                      <a:pt x="3120" y="1318"/>
                    </a:cubicBezTo>
                    <a:cubicBezTo>
                      <a:pt x="3120" y="1342"/>
                      <a:pt x="3156" y="1306"/>
                      <a:pt x="2608" y="1830"/>
                    </a:cubicBezTo>
                    <a:cubicBezTo>
                      <a:pt x="2525" y="1902"/>
                      <a:pt x="2489" y="1997"/>
                      <a:pt x="2489" y="2092"/>
                    </a:cubicBezTo>
                    <a:cubicBezTo>
                      <a:pt x="2489" y="2152"/>
                      <a:pt x="2608" y="2842"/>
                      <a:pt x="2608" y="2866"/>
                    </a:cubicBezTo>
                    <a:cubicBezTo>
                      <a:pt x="2608" y="2883"/>
                      <a:pt x="2596" y="2894"/>
                      <a:pt x="2584" y="2894"/>
                    </a:cubicBezTo>
                    <a:cubicBezTo>
                      <a:pt x="2580" y="2894"/>
                      <a:pt x="2576" y="2893"/>
                      <a:pt x="2573" y="2890"/>
                    </a:cubicBezTo>
                    <a:lnTo>
                      <a:pt x="1954" y="2556"/>
                    </a:lnTo>
                    <a:cubicBezTo>
                      <a:pt x="1900" y="2527"/>
                      <a:pt x="1840" y="2512"/>
                      <a:pt x="1781" y="2512"/>
                    </a:cubicBezTo>
                    <a:cubicBezTo>
                      <a:pt x="1721" y="2512"/>
                      <a:pt x="1662" y="2527"/>
                      <a:pt x="1608" y="2556"/>
                    </a:cubicBezTo>
                    <a:cubicBezTo>
                      <a:pt x="996" y="2879"/>
                      <a:pt x="977" y="2890"/>
                      <a:pt x="967" y="2890"/>
                    </a:cubicBezTo>
                    <a:cubicBezTo>
                      <a:pt x="967" y="2890"/>
                      <a:pt x="966" y="2890"/>
                      <a:pt x="965" y="2890"/>
                    </a:cubicBezTo>
                    <a:cubicBezTo>
                      <a:pt x="953" y="2890"/>
                      <a:pt x="953" y="2866"/>
                      <a:pt x="953" y="2854"/>
                    </a:cubicBezTo>
                    <a:cubicBezTo>
                      <a:pt x="1073" y="2116"/>
                      <a:pt x="1073" y="2152"/>
                      <a:pt x="1073" y="2092"/>
                    </a:cubicBezTo>
                    <a:cubicBezTo>
                      <a:pt x="1073" y="1997"/>
                      <a:pt x="1025" y="1902"/>
                      <a:pt x="953" y="1830"/>
                    </a:cubicBezTo>
                    <a:lnTo>
                      <a:pt x="441" y="1342"/>
                    </a:lnTo>
                    <a:cubicBezTo>
                      <a:pt x="430" y="1318"/>
                      <a:pt x="441" y="1306"/>
                      <a:pt x="465" y="1306"/>
                    </a:cubicBezTo>
                    <a:lnTo>
                      <a:pt x="608" y="1294"/>
                    </a:lnTo>
                    <a:cubicBezTo>
                      <a:pt x="703" y="1282"/>
                      <a:pt x="775" y="1187"/>
                      <a:pt x="763" y="1104"/>
                    </a:cubicBezTo>
                    <a:cubicBezTo>
                      <a:pt x="741" y="1016"/>
                      <a:pt x="668" y="948"/>
                      <a:pt x="581" y="948"/>
                    </a:cubicBezTo>
                    <a:cubicBezTo>
                      <a:pt x="574" y="948"/>
                      <a:pt x="568" y="948"/>
                      <a:pt x="561" y="949"/>
                    </a:cubicBezTo>
                    <a:lnTo>
                      <a:pt x="418" y="961"/>
                    </a:lnTo>
                    <a:cubicBezTo>
                      <a:pt x="108" y="1009"/>
                      <a:pt x="1" y="1378"/>
                      <a:pt x="203" y="1592"/>
                    </a:cubicBezTo>
                    <a:cubicBezTo>
                      <a:pt x="739" y="2116"/>
                      <a:pt x="727" y="2080"/>
                      <a:pt x="727" y="2092"/>
                    </a:cubicBezTo>
                    <a:cubicBezTo>
                      <a:pt x="608" y="2842"/>
                      <a:pt x="608" y="2806"/>
                      <a:pt x="608" y="2854"/>
                    </a:cubicBezTo>
                    <a:cubicBezTo>
                      <a:pt x="608" y="3074"/>
                      <a:pt x="785" y="3231"/>
                      <a:pt x="976" y="3231"/>
                    </a:cubicBezTo>
                    <a:cubicBezTo>
                      <a:pt x="1032" y="3231"/>
                      <a:pt x="1089" y="3217"/>
                      <a:pt x="1144" y="3187"/>
                    </a:cubicBezTo>
                    <a:cubicBezTo>
                      <a:pt x="1696" y="2896"/>
                      <a:pt x="1757" y="2851"/>
                      <a:pt x="1777" y="2851"/>
                    </a:cubicBezTo>
                    <a:cubicBezTo>
                      <a:pt x="1781" y="2851"/>
                      <a:pt x="1783" y="2852"/>
                      <a:pt x="1787" y="2854"/>
                    </a:cubicBezTo>
                    <a:cubicBezTo>
                      <a:pt x="2382" y="3152"/>
                      <a:pt x="2442" y="3223"/>
                      <a:pt x="2585" y="3223"/>
                    </a:cubicBezTo>
                    <a:cubicBezTo>
                      <a:pt x="2811" y="3223"/>
                      <a:pt x="2989" y="3021"/>
                      <a:pt x="2966" y="2795"/>
                    </a:cubicBezTo>
                    <a:cubicBezTo>
                      <a:pt x="2847" y="2068"/>
                      <a:pt x="2847" y="2092"/>
                      <a:pt x="2858" y="2080"/>
                    </a:cubicBezTo>
                    <a:lnTo>
                      <a:pt x="3359" y="1592"/>
                    </a:lnTo>
                    <a:cubicBezTo>
                      <a:pt x="3442" y="1521"/>
                      <a:pt x="3478" y="1425"/>
                      <a:pt x="3478" y="1318"/>
                    </a:cubicBezTo>
                    <a:cubicBezTo>
                      <a:pt x="3478" y="1128"/>
                      <a:pt x="3347" y="985"/>
                      <a:pt x="3168" y="949"/>
                    </a:cubicBezTo>
                    <a:lnTo>
                      <a:pt x="2466" y="842"/>
                    </a:lnTo>
                    <a:cubicBezTo>
                      <a:pt x="2465" y="842"/>
                      <a:pt x="2464" y="842"/>
                      <a:pt x="2463" y="842"/>
                    </a:cubicBezTo>
                    <a:cubicBezTo>
                      <a:pt x="2454" y="842"/>
                      <a:pt x="2444" y="821"/>
                      <a:pt x="2144" y="211"/>
                    </a:cubicBezTo>
                    <a:cubicBezTo>
                      <a:pt x="2079" y="70"/>
                      <a:pt x="1947" y="1"/>
                      <a:pt x="18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5" name="Google Shape;2455;p46"/>
              <p:cNvSpPr/>
              <p:nvPr/>
            </p:nvSpPr>
            <p:spPr>
              <a:xfrm>
                <a:off x="982863" y="4127517"/>
                <a:ext cx="88015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2763" h="358" extrusionOk="0">
                    <a:moveTo>
                      <a:pt x="179" y="1"/>
                    </a:moveTo>
                    <a:cubicBezTo>
                      <a:pt x="72" y="1"/>
                      <a:pt x="1" y="72"/>
                      <a:pt x="1" y="179"/>
                    </a:cubicBezTo>
                    <a:cubicBezTo>
                      <a:pt x="1" y="287"/>
                      <a:pt x="72" y="358"/>
                      <a:pt x="179" y="358"/>
                    </a:cubicBezTo>
                    <a:lnTo>
                      <a:pt x="2584" y="358"/>
                    </a:lnTo>
                    <a:cubicBezTo>
                      <a:pt x="2691" y="358"/>
                      <a:pt x="2763" y="287"/>
                      <a:pt x="2763" y="179"/>
                    </a:cubicBezTo>
                    <a:cubicBezTo>
                      <a:pt x="2763" y="72"/>
                      <a:pt x="2680" y="1"/>
                      <a:pt x="258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6" name="Google Shape;2456;p46"/>
              <p:cNvSpPr/>
              <p:nvPr/>
            </p:nvSpPr>
            <p:spPr>
              <a:xfrm>
                <a:off x="982863" y="4152173"/>
                <a:ext cx="88015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2763" h="358" extrusionOk="0">
                    <a:moveTo>
                      <a:pt x="179" y="1"/>
                    </a:moveTo>
                    <a:cubicBezTo>
                      <a:pt x="72" y="1"/>
                      <a:pt x="1" y="72"/>
                      <a:pt x="1" y="179"/>
                    </a:cubicBezTo>
                    <a:cubicBezTo>
                      <a:pt x="1" y="286"/>
                      <a:pt x="72" y="358"/>
                      <a:pt x="179" y="358"/>
                    </a:cubicBezTo>
                    <a:lnTo>
                      <a:pt x="2584" y="358"/>
                    </a:lnTo>
                    <a:cubicBezTo>
                      <a:pt x="2691" y="358"/>
                      <a:pt x="2763" y="286"/>
                      <a:pt x="2763" y="179"/>
                    </a:cubicBezTo>
                    <a:cubicBezTo>
                      <a:pt x="2751" y="72"/>
                      <a:pt x="2680" y="1"/>
                      <a:pt x="258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457" name="Google Shape;2457;p46"/>
          <p:cNvGrpSpPr/>
          <p:nvPr/>
        </p:nvGrpSpPr>
        <p:grpSpPr>
          <a:xfrm>
            <a:off x="4297625" y="3817250"/>
            <a:ext cx="548700" cy="548700"/>
            <a:chOff x="4297625" y="3817250"/>
            <a:chExt cx="548700" cy="548700"/>
          </a:xfrm>
        </p:grpSpPr>
        <p:sp>
          <p:nvSpPr>
            <p:cNvPr id="2458" name="Google Shape;2458;p46"/>
            <p:cNvSpPr/>
            <p:nvPr/>
          </p:nvSpPr>
          <p:spPr>
            <a:xfrm>
              <a:off x="4297625" y="3817250"/>
              <a:ext cx="548700" cy="548700"/>
            </a:xfrm>
            <a:prstGeom prst="ellipse">
              <a:avLst/>
            </a:prstGeom>
            <a:solidFill>
              <a:srgbClr val="6DE8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459" name="Google Shape;2459;p46"/>
            <p:cNvGrpSpPr/>
            <p:nvPr/>
          </p:nvGrpSpPr>
          <p:grpSpPr>
            <a:xfrm>
              <a:off x="4436382" y="3900055"/>
              <a:ext cx="271213" cy="383088"/>
              <a:chOff x="1333682" y="3344330"/>
              <a:chExt cx="271213" cy="383088"/>
            </a:xfrm>
          </p:grpSpPr>
          <p:sp>
            <p:nvSpPr>
              <p:cNvPr id="2460" name="Google Shape;2460;p46"/>
              <p:cNvSpPr/>
              <p:nvPr/>
            </p:nvSpPr>
            <p:spPr>
              <a:xfrm>
                <a:off x="1334065" y="3377332"/>
                <a:ext cx="270831" cy="350086"/>
              </a:xfrm>
              <a:custGeom>
                <a:avLst/>
                <a:gdLst/>
                <a:ahLst/>
                <a:cxnLst/>
                <a:rect l="l" t="t" r="r" b="b"/>
                <a:pathLst>
                  <a:path w="8502" h="10990" extrusionOk="0">
                    <a:moveTo>
                      <a:pt x="6502" y="0"/>
                    </a:moveTo>
                    <a:cubicBezTo>
                      <a:pt x="6406" y="0"/>
                      <a:pt x="6323" y="84"/>
                      <a:pt x="6323" y="191"/>
                    </a:cubicBezTo>
                    <a:cubicBezTo>
                      <a:pt x="6323" y="286"/>
                      <a:pt x="6406" y="369"/>
                      <a:pt x="6502" y="369"/>
                    </a:cubicBezTo>
                    <a:lnTo>
                      <a:pt x="7276" y="369"/>
                    </a:lnTo>
                    <a:cubicBezTo>
                      <a:pt x="7383" y="369"/>
                      <a:pt x="7454" y="441"/>
                      <a:pt x="7454" y="548"/>
                    </a:cubicBezTo>
                    <a:lnTo>
                      <a:pt x="7454" y="9490"/>
                    </a:lnTo>
                    <a:cubicBezTo>
                      <a:pt x="7454" y="9597"/>
                      <a:pt x="7383" y="9668"/>
                      <a:pt x="7276" y="9668"/>
                    </a:cubicBezTo>
                    <a:lnTo>
                      <a:pt x="537" y="9668"/>
                    </a:lnTo>
                    <a:cubicBezTo>
                      <a:pt x="429" y="9668"/>
                      <a:pt x="358" y="9597"/>
                      <a:pt x="358" y="9490"/>
                    </a:cubicBezTo>
                    <a:lnTo>
                      <a:pt x="358" y="8775"/>
                    </a:lnTo>
                    <a:cubicBezTo>
                      <a:pt x="358" y="8668"/>
                      <a:pt x="287" y="8597"/>
                      <a:pt x="179" y="8597"/>
                    </a:cubicBezTo>
                    <a:cubicBezTo>
                      <a:pt x="72" y="8597"/>
                      <a:pt x="1" y="8668"/>
                      <a:pt x="1" y="8775"/>
                    </a:cubicBezTo>
                    <a:lnTo>
                      <a:pt x="1" y="9490"/>
                    </a:lnTo>
                    <a:cubicBezTo>
                      <a:pt x="1" y="9787"/>
                      <a:pt x="239" y="10013"/>
                      <a:pt x="525" y="10013"/>
                    </a:cubicBezTo>
                    <a:lnTo>
                      <a:pt x="703" y="10013"/>
                    </a:lnTo>
                    <a:lnTo>
                      <a:pt x="703" y="10466"/>
                    </a:lnTo>
                    <a:cubicBezTo>
                      <a:pt x="703" y="10763"/>
                      <a:pt x="941" y="10990"/>
                      <a:pt x="1227" y="10990"/>
                    </a:cubicBezTo>
                    <a:lnTo>
                      <a:pt x="7966" y="10990"/>
                    </a:lnTo>
                    <a:cubicBezTo>
                      <a:pt x="8264" y="10990"/>
                      <a:pt x="8490" y="10752"/>
                      <a:pt x="8490" y="10466"/>
                    </a:cubicBezTo>
                    <a:lnTo>
                      <a:pt x="8490" y="10252"/>
                    </a:lnTo>
                    <a:cubicBezTo>
                      <a:pt x="8490" y="10144"/>
                      <a:pt x="8407" y="10073"/>
                      <a:pt x="8311" y="10073"/>
                    </a:cubicBezTo>
                    <a:cubicBezTo>
                      <a:pt x="8204" y="10073"/>
                      <a:pt x="8133" y="10144"/>
                      <a:pt x="8133" y="10252"/>
                    </a:cubicBezTo>
                    <a:lnTo>
                      <a:pt x="8133" y="10466"/>
                    </a:lnTo>
                    <a:cubicBezTo>
                      <a:pt x="8133" y="10573"/>
                      <a:pt x="8049" y="10644"/>
                      <a:pt x="7954" y="10644"/>
                    </a:cubicBezTo>
                    <a:lnTo>
                      <a:pt x="1203" y="10644"/>
                    </a:lnTo>
                    <a:cubicBezTo>
                      <a:pt x="1108" y="10644"/>
                      <a:pt x="1025" y="10573"/>
                      <a:pt x="1025" y="10466"/>
                    </a:cubicBezTo>
                    <a:lnTo>
                      <a:pt x="1025" y="10013"/>
                    </a:lnTo>
                    <a:lnTo>
                      <a:pt x="7264" y="10013"/>
                    </a:lnTo>
                    <a:cubicBezTo>
                      <a:pt x="7561" y="10013"/>
                      <a:pt x="7788" y="9775"/>
                      <a:pt x="7788" y="9490"/>
                    </a:cubicBezTo>
                    <a:lnTo>
                      <a:pt x="7788" y="1358"/>
                    </a:lnTo>
                    <a:lnTo>
                      <a:pt x="7966" y="1358"/>
                    </a:lnTo>
                    <a:cubicBezTo>
                      <a:pt x="8061" y="1358"/>
                      <a:pt x="8145" y="1441"/>
                      <a:pt x="8145" y="1536"/>
                    </a:cubicBezTo>
                    <a:lnTo>
                      <a:pt x="8145" y="9501"/>
                    </a:lnTo>
                    <a:cubicBezTo>
                      <a:pt x="8145" y="9573"/>
                      <a:pt x="8228" y="9656"/>
                      <a:pt x="8323" y="9656"/>
                    </a:cubicBezTo>
                    <a:cubicBezTo>
                      <a:pt x="8430" y="9656"/>
                      <a:pt x="8502" y="9573"/>
                      <a:pt x="8502" y="9478"/>
                    </a:cubicBezTo>
                    <a:lnTo>
                      <a:pt x="8502" y="1512"/>
                    </a:lnTo>
                    <a:cubicBezTo>
                      <a:pt x="8502" y="1215"/>
                      <a:pt x="8264" y="988"/>
                      <a:pt x="7978" y="988"/>
                    </a:cubicBezTo>
                    <a:lnTo>
                      <a:pt x="7799" y="988"/>
                    </a:lnTo>
                    <a:lnTo>
                      <a:pt x="7799" y="524"/>
                    </a:lnTo>
                    <a:cubicBezTo>
                      <a:pt x="7799" y="226"/>
                      <a:pt x="7561" y="0"/>
                      <a:pt x="727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1" name="Google Shape;2461;p46"/>
              <p:cNvSpPr/>
              <p:nvPr/>
            </p:nvSpPr>
            <p:spPr>
              <a:xfrm>
                <a:off x="1333682" y="3344330"/>
                <a:ext cx="189697" cy="292461"/>
              </a:xfrm>
              <a:custGeom>
                <a:avLst/>
                <a:gdLst/>
                <a:ahLst/>
                <a:cxnLst/>
                <a:rect l="l" t="t" r="r" b="b"/>
                <a:pathLst>
                  <a:path w="5955" h="9181" extrusionOk="0">
                    <a:moveTo>
                      <a:pt x="2430" y="370"/>
                    </a:moveTo>
                    <a:cubicBezTo>
                      <a:pt x="2489" y="370"/>
                      <a:pt x="2549" y="429"/>
                      <a:pt x="2549" y="489"/>
                    </a:cubicBezTo>
                    <a:lnTo>
                      <a:pt x="2549" y="727"/>
                    </a:lnTo>
                    <a:lnTo>
                      <a:pt x="1858" y="727"/>
                    </a:lnTo>
                    <a:lnTo>
                      <a:pt x="1858" y="489"/>
                    </a:lnTo>
                    <a:cubicBezTo>
                      <a:pt x="1858" y="429"/>
                      <a:pt x="1918" y="370"/>
                      <a:pt x="1977" y="370"/>
                    </a:cubicBezTo>
                    <a:close/>
                    <a:moveTo>
                      <a:pt x="3037" y="1072"/>
                    </a:moveTo>
                    <a:cubicBezTo>
                      <a:pt x="3120" y="1072"/>
                      <a:pt x="3216" y="1143"/>
                      <a:pt x="3216" y="1251"/>
                    </a:cubicBezTo>
                    <a:lnTo>
                      <a:pt x="3216" y="1953"/>
                    </a:lnTo>
                    <a:lnTo>
                      <a:pt x="1215" y="1953"/>
                    </a:lnTo>
                    <a:lnTo>
                      <a:pt x="1215" y="1251"/>
                    </a:lnTo>
                    <a:cubicBezTo>
                      <a:pt x="1203" y="1167"/>
                      <a:pt x="1299" y="1072"/>
                      <a:pt x="1382" y="1072"/>
                    </a:cubicBezTo>
                    <a:close/>
                    <a:moveTo>
                      <a:pt x="1977" y="0"/>
                    </a:moveTo>
                    <a:cubicBezTo>
                      <a:pt x="1727" y="0"/>
                      <a:pt x="1501" y="203"/>
                      <a:pt x="1501" y="477"/>
                    </a:cubicBezTo>
                    <a:lnTo>
                      <a:pt x="1501" y="715"/>
                    </a:lnTo>
                    <a:lnTo>
                      <a:pt x="1370" y="715"/>
                    </a:lnTo>
                    <a:cubicBezTo>
                      <a:pt x="1156" y="715"/>
                      <a:pt x="977" y="834"/>
                      <a:pt x="894" y="1012"/>
                    </a:cubicBezTo>
                    <a:lnTo>
                      <a:pt x="525" y="1012"/>
                    </a:lnTo>
                    <a:cubicBezTo>
                      <a:pt x="227" y="1012"/>
                      <a:pt x="1" y="1251"/>
                      <a:pt x="1" y="1536"/>
                    </a:cubicBezTo>
                    <a:lnTo>
                      <a:pt x="1" y="8990"/>
                    </a:lnTo>
                    <a:cubicBezTo>
                      <a:pt x="13" y="9109"/>
                      <a:pt x="84" y="9180"/>
                      <a:pt x="191" y="9180"/>
                    </a:cubicBezTo>
                    <a:cubicBezTo>
                      <a:pt x="299" y="9180"/>
                      <a:pt x="370" y="9109"/>
                      <a:pt x="370" y="9002"/>
                    </a:cubicBezTo>
                    <a:lnTo>
                      <a:pt x="370" y="1548"/>
                    </a:lnTo>
                    <a:cubicBezTo>
                      <a:pt x="370" y="1441"/>
                      <a:pt x="441" y="1370"/>
                      <a:pt x="549" y="1370"/>
                    </a:cubicBezTo>
                    <a:lnTo>
                      <a:pt x="858" y="1370"/>
                    </a:lnTo>
                    <a:lnTo>
                      <a:pt x="858" y="1965"/>
                    </a:lnTo>
                    <a:cubicBezTo>
                      <a:pt x="858" y="2144"/>
                      <a:pt x="1013" y="2310"/>
                      <a:pt x="1203" y="2310"/>
                    </a:cubicBezTo>
                    <a:lnTo>
                      <a:pt x="3228" y="2310"/>
                    </a:lnTo>
                    <a:cubicBezTo>
                      <a:pt x="3406" y="2310"/>
                      <a:pt x="3573" y="2155"/>
                      <a:pt x="3573" y="1965"/>
                    </a:cubicBezTo>
                    <a:lnTo>
                      <a:pt x="3573" y="1370"/>
                    </a:lnTo>
                    <a:lnTo>
                      <a:pt x="5775" y="1370"/>
                    </a:lnTo>
                    <a:cubicBezTo>
                      <a:pt x="5883" y="1370"/>
                      <a:pt x="5954" y="1298"/>
                      <a:pt x="5954" y="1191"/>
                    </a:cubicBezTo>
                    <a:cubicBezTo>
                      <a:pt x="5954" y="1084"/>
                      <a:pt x="5883" y="1012"/>
                      <a:pt x="5775" y="1012"/>
                    </a:cubicBezTo>
                    <a:lnTo>
                      <a:pt x="3513" y="1012"/>
                    </a:lnTo>
                    <a:cubicBezTo>
                      <a:pt x="3418" y="834"/>
                      <a:pt x="3239" y="715"/>
                      <a:pt x="3037" y="715"/>
                    </a:cubicBezTo>
                    <a:lnTo>
                      <a:pt x="2906" y="715"/>
                    </a:lnTo>
                    <a:lnTo>
                      <a:pt x="2906" y="477"/>
                    </a:lnTo>
                    <a:cubicBezTo>
                      <a:pt x="2906" y="227"/>
                      <a:pt x="2692" y="0"/>
                      <a:pt x="243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2" name="Google Shape;2462;p46"/>
              <p:cNvSpPr/>
              <p:nvPr/>
            </p:nvSpPr>
            <p:spPr>
              <a:xfrm>
                <a:off x="1444060" y="3469488"/>
                <a:ext cx="100917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358" extrusionOk="0">
                    <a:moveTo>
                      <a:pt x="179" y="0"/>
                    </a:moveTo>
                    <a:cubicBezTo>
                      <a:pt x="72" y="0"/>
                      <a:pt x="1" y="72"/>
                      <a:pt x="1" y="179"/>
                    </a:cubicBezTo>
                    <a:cubicBezTo>
                      <a:pt x="1" y="286"/>
                      <a:pt x="72" y="358"/>
                      <a:pt x="179" y="358"/>
                    </a:cubicBezTo>
                    <a:lnTo>
                      <a:pt x="2989" y="358"/>
                    </a:lnTo>
                    <a:cubicBezTo>
                      <a:pt x="3096" y="358"/>
                      <a:pt x="3168" y="286"/>
                      <a:pt x="3168" y="179"/>
                    </a:cubicBezTo>
                    <a:cubicBezTo>
                      <a:pt x="3168" y="72"/>
                      <a:pt x="3084" y="0"/>
                      <a:pt x="298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3" name="Google Shape;2463;p46"/>
              <p:cNvSpPr/>
              <p:nvPr/>
            </p:nvSpPr>
            <p:spPr>
              <a:xfrm>
                <a:off x="1444060" y="3493762"/>
                <a:ext cx="100917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358" extrusionOk="0">
                    <a:moveTo>
                      <a:pt x="179" y="0"/>
                    </a:moveTo>
                    <a:cubicBezTo>
                      <a:pt x="72" y="0"/>
                      <a:pt x="1" y="72"/>
                      <a:pt x="1" y="179"/>
                    </a:cubicBezTo>
                    <a:cubicBezTo>
                      <a:pt x="1" y="286"/>
                      <a:pt x="72" y="358"/>
                      <a:pt x="179" y="358"/>
                    </a:cubicBezTo>
                    <a:lnTo>
                      <a:pt x="2989" y="358"/>
                    </a:lnTo>
                    <a:cubicBezTo>
                      <a:pt x="3096" y="358"/>
                      <a:pt x="3168" y="286"/>
                      <a:pt x="3168" y="179"/>
                    </a:cubicBezTo>
                    <a:cubicBezTo>
                      <a:pt x="3168" y="72"/>
                      <a:pt x="3084" y="0"/>
                      <a:pt x="298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4" name="Google Shape;2464;p46"/>
              <p:cNvSpPr/>
              <p:nvPr/>
            </p:nvSpPr>
            <p:spPr>
              <a:xfrm>
                <a:off x="1444060" y="3541927"/>
                <a:ext cx="100917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358" extrusionOk="0">
                    <a:moveTo>
                      <a:pt x="179" y="1"/>
                    </a:moveTo>
                    <a:cubicBezTo>
                      <a:pt x="72" y="1"/>
                      <a:pt x="1" y="84"/>
                      <a:pt x="1" y="179"/>
                    </a:cubicBezTo>
                    <a:cubicBezTo>
                      <a:pt x="1" y="286"/>
                      <a:pt x="72" y="358"/>
                      <a:pt x="179" y="358"/>
                    </a:cubicBezTo>
                    <a:lnTo>
                      <a:pt x="2989" y="358"/>
                    </a:lnTo>
                    <a:cubicBezTo>
                      <a:pt x="3096" y="358"/>
                      <a:pt x="3168" y="286"/>
                      <a:pt x="3168" y="179"/>
                    </a:cubicBezTo>
                    <a:cubicBezTo>
                      <a:pt x="3168" y="84"/>
                      <a:pt x="3084" y="1"/>
                      <a:pt x="298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5" name="Google Shape;2465;p46"/>
              <p:cNvSpPr/>
              <p:nvPr/>
            </p:nvSpPr>
            <p:spPr>
              <a:xfrm>
                <a:off x="1444060" y="3565818"/>
                <a:ext cx="100917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358" extrusionOk="0">
                    <a:moveTo>
                      <a:pt x="179" y="1"/>
                    </a:moveTo>
                    <a:cubicBezTo>
                      <a:pt x="72" y="1"/>
                      <a:pt x="1" y="72"/>
                      <a:pt x="1" y="179"/>
                    </a:cubicBezTo>
                    <a:cubicBezTo>
                      <a:pt x="1" y="286"/>
                      <a:pt x="72" y="358"/>
                      <a:pt x="179" y="358"/>
                    </a:cubicBezTo>
                    <a:lnTo>
                      <a:pt x="2989" y="358"/>
                    </a:lnTo>
                    <a:cubicBezTo>
                      <a:pt x="3096" y="358"/>
                      <a:pt x="3168" y="286"/>
                      <a:pt x="3168" y="179"/>
                    </a:cubicBezTo>
                    <a:cubicBezTo>
                      <a:pt x="3168" y="72"/>
                      <a:pt x="3084" y="1"/>
                      <a:pt x="298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6" name="Google Shape;2466;p46"/>
              <p:cNvSpPr/>
              <p:nvPr/>
            </p:nvSpPr>
            <p:spPr>
              <a:xfrm>
                <a:off x="1444060" y="3614747"/>
                <a:ext cx="100917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358" extrusionOk="0">
                    <a:moveTo>
                      <a:pt x="179" y="1"/>
                    </a:moveTo>
                    <a:cubicBezTo>
                      <a:pt x="72" y="1"/>
                      <a:pt x="1" y="72"/>
                      <a:pt x="1" y="179"/>
                    </a:cubicBezTo>
                    <a:cubicBezTo>
                      <a:pt x="1" y="274"/>
                      <a:pt x="72" y="358"/>
                      <a:pt x="179" y="358"/>
                    </a:cubicBezTo>
                    <a:lnTo>
                      <a:pt x="2989" y="358"/>
                    </a:lnTo>
                    <a:cubicBezTo>
                      <a:pt x="3096" y="358"/>
                      <a:pt x="3168" y="274"/>
                      <a:pt x="3168" y="179"/>
                    </a:cubicBezTo>
                    <a:cubicBezTo>
                      <a:pt x="3168" y="72"/>
                      <a:pt x="3084" y="1"/>
                      <a:pt x="298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7" name="Google Shape;2467;p46"/>
              <p:cNvSpPr/>
              <p:nvPr/>
            </p:nvSpPr>
            <p:spPr>
              <a:xfrm>
                <a:off x="1444060" y="3638256"/>
                <a:ext cx="100917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358" extrusionOk="0">
                    <a:moveTo>
                      <a:pt x="179" y="1"/>
                    </a:moveTo>
                    <a:cubicBezTo>
                      <a:pt x="72" y="1"/>
                      <a:pt x="1" y="72"/>
                      <a:pt x="1" y="179"/>
                    </a:cubicBezTo>
                    <a:cubicBezTo>
                      <a:pt x="1" y="287"/>
                      <a:pt x="72" y="358"/>
                      <a:pt x="179" y="358"/>
                    </a:cubicBezTo>
                    <a:lnTo>
                      <a:pt x="2989" y="358"/>
                    </a:lnTo>
                    <a:cubicBezTo>
                      <a:pt x="3096" y="358"/>
                      <a:pt x="3168" y="287"/>
                      <a:pt x="3168" y="179"/>
                    </a:cubicBezTo>
                    <a:cubicBezTo>
                      <a:pt x="3168" y="72"/>
                      <a:pt x="3084" y="1"/>
                      <a:pt x="298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8" name="Google Shape;2468;p46"/>
              <p:cNvSpPr/>
              <p:nvPr/>
            </p:nvSpPr>
            <p:spPr>
              <a:xfrm>
                <a:off x="1371622" y="3459454"/>
                <a:ext cx="70208" cy="57084"/>
              </a:xfrm>
              <a:custGeom>
                <a:avLst/>
                <a:gdLst/>
                <a:ahLst/>
                <a:cxnLst/>
                <a:rect l="l" t="t" r="r" b="b"/>
                <a:pathLst>
                  <a:path w="2204" h="1792" extrusionOk="0">
                    <a:moveTo>
                      <a:pt x="1417" y="387"/>
                    </a:moveTo>
                    <a:lnTo>
                      <a:pt x="1417" y="470"/>
                    </a:lnTo>
                    <a:lnTo>
                      <a:pt x="1072" y="768"/>
                    </a:lnTo>
                    <a:lnTo>
                      <a:pt x="905" y="589"/>
                    </a:lnTo>
                    <a:cubicBezTo>
                      <a:pt x="873" y="544"/>
                      <a:pt x="823" y="523"/>
                      <a:pt x="773" y="523"/>
                    </a:cubicBezTo>
                    <a:cubicBezTo>
                      <a:pt x="731" y="523"/>
                      <a:pt x="688" y="538"/>
                      <a:pt x="655" y="566"/>
                    </a:cubicBezTo>
                    <a:cubicBezTo>
                      <a:pt x="584" y="625"/>
                      <a:pt x="584" y="744"/>
                      <a:pt x="632" y="827"/>
                    </a:cubicBezTo>
                    <a:lnTo>
                      <a:pt x="917" y="1125"/>
                    </a:lnTo>
                    <a:cubicBezTo>
                      <a:pt x="953" y="1161"/>
                      <a:pt x="989" y="1185"/>
                      <a:pt x="1048" y="1185"/>
                    </a:cubicBezTo>
                    <a:cubicBezTo>
                      <a:pt x="1096" y="1185"/>
                      <a:pt x="1132" y="1161"/>
                      <a:pt x="1167" y="1137"/>
                    </a:cubicBezTo>
                    <a:lnTo>
                      <a:pt x="1429" y="923"/>
                    </a:lnTo>
                    <a:lnTo>
                      <a:pt x="1417" y="1447"/>
                    </a:lnTo>
                    <a:lnTo>
                      <a:pt x="358" y="1447"/>
                    </a:lnTo>
                    <a:lnTo>
                      <a:pt x="358" y="387"/>
                    </a:lnTo>
                    <a:close/>
                    <a:moveTo>
                      <a:pt x="2007" y="1"/>
                    </a:moveTo>
                    <a:cubicBezTo>
                      <a:pt x="1966" y="1"/>
                      <a:pt x="1925" y="17"/>
                      <a:pt x="1894" y="54"/>
                    </a:cubicBezTo>
                    <a:lnTo>
                      <a:pt x="1727" y="185"/>
                    </a:lnTo>
                    <a:cubicBezTo>
                      <a:pt x="1679" y="89"/>
                      <a:pt x="1596" y="30"/>
                      <a:pt x="1489" y="30"/>
                    </a:cubicBezTo>
                    <a:lnTo>
                      <a:pt x="263" y="30"/>
                    </a:lnTo>
                    <a:cubicBezTo>
                      <a:pt x="120" y="30"/>
                      <a:pt x="1" y="149"/>
                      <a:pt x="1" y="304"/>
                    </a:cubicBezTo>
                    <a:lnTo>
                      <a:pt x="1" y="1518"/>
                    </a:lnTo>
                    <a:cubicBezTo>
                      <a:pt x="1" y="1673"/>
                      <a:pt x="120" y="1792"/>
                      <a:pt x="263" y="1792"/>
                    </a:cubicBezTo>
                    <a:lnTo>
                      <a:pt x="1489" y="1792"/>
                    </a:lnTo>
                    <a:cubicBezTo>
                      <a:pt x="1632" y="1792"/>
                      <a:pt x="1751" y="1673"/>
                      <a:pt x="1751" y="1518"/>
                    </a:cubicBezTo>
                    <a:lnTo>
                      <a:pt x="1751" y="613"/>
                    </a:lnTo>
                    <a:lnTo>
                      <a:pt x="2108" y="304"/>
                    </a:lnTo>
                    <a:cubicBezTo>
                      <a:pt x="2203" y="256"/>
                      <a:pt x="2203" y="137"/>
                      <a:pt x="2144" y="65"/>
                    </a:cubicBezTo>
                    <a:cubicBezTo>
                      <a:pt x="2111" y="26"/>
                      <a:pt x="2059" y="1"/>
                      <a:pt x="200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9" name="Google Shape;2469;p46"/>
              <p:cNvSpPr/>
              <p:nvPr/>
            </p:nvSpPr>
            <p:spPr>
              <a:xfrm>
                <a:off x="1371622" y="3532434"/>
                <a:ext cx="70208" cy="56543"/>
              </a:xfrm>
              <a:custGeom>
                <a:avLst/>
                <a:gdLst/>
                <a:ahLst/>
                <a:cxnLst/>
                <a:rect l="l" t="t" r="r" b="b"/>
                <a:pathLst>
                  <a:path w="2204" h="1775" extrusionOk="0">
                    <a:moveTo>
                      <a:pt x="1417" y="382"/>
                    </a:moveTo>
                    <a:lnTo>
                      <a:pt x="1417" y="465"/>
                    </a:lnTo>
                    <a:lnTo>
                      <a:pt x="1072" y="763"/>
                    </a:lnTo>
                    <a:lnTo>
                      <a:pt x="905" y="584"/>
                    </a:lnTo>
                    <a:cubicBezTo>
                      <a:pt x="874" y="547"/>
                      <a:pt x="827" y="529"/>
                      <a:pt x="779" y="529"/>
                    </a:cubicBezTo>
                    <a:cubicBezTo>
                      <a:pt x="734" y="529"/>
                      <a:pt x="690" y="544"/>
                      <a:pt x="655" y="572"/>
                    </a:cubicBezTo>
                    <a:cubicBezTo>
                      <a:pt x="584" y="632"/>
                      <a:pt x="584" y="751"/>
                      <a:pt x="632" y="822"/>
                    </a:cubicBezTo>
                    <a:lnTo>
                      <a:pt x="917" y="1120"/>
                    </a:lnTo>
                    <a:cubicBezTo>
                      <a:pt x="953" y="1168"/>
                      <a:pt x="989" y="1180"/>
                      <a:pt x="1048" y="1180"/>
                    </a:cubicBezTo>
                    <a:cubicBezTo>
                      <a:pt x="1096" y="1180"/>
                      <a:pt x="1132" y="1168"/>
                      <a:pt x="1167" y="1132"/>
                    </a:cubicBezTo>
                    <a:lnTo>
                      <a:pt x="1429" y="930"/>
                    </a:lnTo>
                    <a:lnTo>
                      <a:pt x="1417" y="1430"/>
                    </a:lnTo>
                    <a:lnTo>
                      <a:pt x="358" y="1430"/>
                    </a:lnTo>
                    <a:lnTo>
                      <a:pt x="358" y="382"/>
                    </a:lnTo>
                    <a:close/>
                    <a:moveTo>
                      <a:pt x="2012" y="1"/>
                    </a:moveTo>
                    <a:cubicBezTo>
                      <a:pt x="1969" y="1"/>
                      <a:pt x="1926" y="16"/>
                      <a:pt x="1894" y="49"/>
                    </a:cubicBezTo>
                    <a:lnTo>
                      <a:pt x="1727" y="180"/>
                    </a:lnTo>
                    <a:cubicBezTo>
                      <a:pt x="1679" y="96"/>
                      <a:pt x="1596" y="13"/>
                      <a:pt x="1489" y="13"/>
                    </a:cubicBezTo>
                    <a:lnTo>
                      <a:pt x="263" y="13"/>
                    </a:lnTo>
                    <a:cubicBezTo>
                      <a:pt x="120" y="13"/>
                      <a:pt x="1" y="132"/>
                      <a:pt x="1" y="287"/>
                    </a:cubicBezTo>
                    <a:lnTo>
                      <a:pt x="1" y="1501"/>
                    </a:lnTo>
                    <a:cubicBezTo>
                      <a:pt x="1" y="1656"/>
                      <a:pt x="120" y="1775"/>
                      <a:pt x="263" y="1775"/>
                    </a:cubicBezTo>
                    <a:lnTo>
                      <a:pt x="1489" y="1775"/>
                    </a:lnTo>
                    <a:cubicBezTo>
                      <a:pt x="1632" y="1775"/>
                      <a:pt x="1751" y="1656"/>
                      <a:pt x="1751" y="1501"/>
                    </a:cubicBezTo>
                    <a:lnTo>
                      <a:pt x="1751" y="608"/>
                    </a:lnTo>
                    <a:lnTo>
                      <a:pt x="2108" y="299"/>
                    </a:lnTo>
                    <a:cubicBezTo>
                      <a:pt x="2203" y="239"/>
                      <a:pt x="2203" y="144"/>
                      <a:pt x="2144" y="60"/>
                    </a:cubicBezTo>
                    <a:cubicBezTo>
                      <a:pt x="2111" y="22"/>
                      <a:pt x="2062" y="1"/>
                      <a:pt x="201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0" name="Google Shape;2470;p46"/>
              <p:cNvSpPr/>
              <p:nvPr/>
            </p:nvSpPr>
            <p:spPr>
              <a:xfrm>
                <a:off x="1371622" y="3605254"/>
                <a:ext cx="70208" cy="55810"/>
              </a:xfrm>
              <a:custGeom>
                <a:avLst/>
                <a:gdLst/>
                <a:ahLst/>
                <a:cxnLst/>
                <a:rect l="l" t="t" r="r" b="b"/>
                <a:pathLst>
                  <a:path w="2204" h="1752" extrusionOk="0">
                    <a:moveTo>
                      <a:pt x="1417" y="358"/>
                    </a:moveTo>
                    <a:lnTo>
                      <a:pt x="1417" y="489"/>
                    </a:lnTo>
                    <a:lnTo>
                      <a:pt x="1072" y="787"/>
                    </a:lnTo>
                    <a:lnTo>
                      <a:pt x="905" y="608"/>
                    </a:lnTo>
                    <a:cubicBezTo>
                      <a:pt x="874" y="571"/>
                      <a:pt x="827" y="553"/>
                      <a:pt x="779" y="553"/>
                    </a:cubicBezTo>
                    <a:cubicBezTo>
                      <a:pt x="734" y="553"/>
                      <a:pt x="690" y="568"/>
                      <a:pt x="655" y="596"/>
                    </a:cubicBezTo>
                    <a:cubicBezTo>
                      <a:pt x="584" y="644"/>
                      <a:pt x="584" y="775"/>
                      <a:pt x="632" y="846"/>
                    </a:cubicBezTo>
                    <a:lnTo>
                      <a:pt x="917" y="1144"/>
                    </a:lnTo>
                    <a:cubicBezTo>
                      <a:pt x="953" y="1192"/>
                      <a:pt x="989" y="1203"/>
                      <a:pt x="1048" y="1203"/>
                    </a:cubicBezTo>
                    <a:cubicBezTo>
                      <a:pt x="1096" y="1203"/>
                      <a:pt x="1132" y="1192"/>
                      <a:pt x="1167" y="1156"/>
                    </a:cubicBezTo>
                    <a:lnTo>
                      <a:pt x="1429" y="953"/>
                    </a:lnTo>
                    <a:lnTo>
                      <a:pt x="1417" y="1406"/>
                    </a:lnTo>
                    <a:lnTo>
                      <a:pt x="358" y="1406"/>
                    </a:lnTo>
                    <a:lnTo>
                      <a:pt x="358" y="358"/>
                    </a:lnTo>
                    <a:close/>
                    <a:moveTo>
                      <a:pt x="263" y="1"/>
                    </a:moveTo>
                    <a:cubicBezTo>
                      <a:pt x="120" y="1"/>
                      <a:pt x="1" y="120"/>
                      <a:pt x="1" y="263"/>
                    </a:cubicBezTo>
                    <a:lnTo>
                      <a:pt x="1" y="1489"/>
                    </a:lnTo>
                    <a:cubicBezTo>
                      <a:pt x="1" y="1632"/>
                      <a:pt x="120" y="1751"/>
                      <a:pt x="263" y="1751"/>
                    </a:cubicBezTo>
                    <a:lnTo>
                      <a:pt x="1489" y="1751"/>
                    </a:lnTo>
                    <a:cubicBezTo>
                      <a:pt x="1632" y="1751"/>
                      <a:pt x="1751" y="1632"/>
                      <a:pt x="1751" y="1489"/>
                    </a:cubicBezTo>
                    <a:lnTo>
                      <a:pt x="1751" y="632"/>
                    </a:lnTo>
                    <a:lnTo>
                      <a:pt x="2108" y="322"/>
                    </a:lnTo>
                    <a:cubicBezTo>
                      <a:pt x="2191" y="263"/>
                      <a:pt x="2203" y="144"/>
                      <a:pt x="2132" y="72"/>
                    </a:cubicBezTo>
                    <a:cubicBezTo>
                      <a:pt x="2107" y="47"/>
                      <a:pt x="2062" y="32"/>
                      <a:pt x="2014" y="32"/>
                    </a:cubicBezTo>
                    <a:cubicBezTo>
                      <a:pt x="1972" y="32"/>
                      <a:pt x="1927" y="44"/>
                      <a:pt x="1894" y="72"/>
                    </a:cubicBezTo>
                    <a:lnTo>
                      <a:pt x="1739" y="191"/>
                    </a:lnTo>
                    <a:cubicBezTo>
                      <a:pt x="1715" y="84"/>
                      <a:pt x="1608" y="1"/>
                      <a:pt x="148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471" name="Google Shape;2471;p46"/>
          <p:cNvGrpSpPr/>
          <p:nvPr/>
        </p:nvGrpSpPr>
        <p:grpSpPr>
          <a:xfrm>
            <a:off x="2896863" y="1425650"/>
            <a:ext cx="548700" cy="548700"/>
            <a:chOff x="2896863" y="1425650"/>
            <a:chExt cx="548700" cy="548700"/>
          </a:xfrm>
        </p:grpSpPr>
        <p:sp>
          <p:nvSpPr>
            <p:cNvPr id="2472" name="Google Shape;2472;p46"/>
            <p:cNvSpPr/>
            <p:nvPr/>
          </p:nvSpPr>
          <p:spPr>
            <a:xfrm>
              <a:off x="2896863" y="1425650"/>
              <a:ext cx="548700" cy="548700"/>
            </a:xfrm>
            <a:prstGeom prst="ellipse">
              <a:avLst/>
            </a:prstGeom>
            <a:solidFill>
              <a:srgbClr val="70C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3" name="Google Shape;2473;p46"/>
            <p:cNvSpPr/>
            <p:nvPr/>
          </p:nvSpPr>
          <p:spPr>
            <a:xfrm>
              <a:off x="3075615" y="1508631"/>
              <a:ext cx="191194" cy="382738"/>
            </a:xfrm>
            <a:custGeom>
              <a:avLst/>
              <a:gdLst/>
              <a:ahLst/>
              <a:cxnLst/>
              <a:rect l="l" t="t" r="r" b="b"/>
              <a:pathLst>
                <a:path w="6002" h="12015" extrusionOk="0">
                  <a:moveTo>
                    <a:pt x="906" y="1"/>
                  </a:moveTo>
                  <a:cubicBezTo>
                    <a:pt x="406" y="1"/>
                    <a:pt x="1" y="405"/>
                    <a:pt x="1" y="917"/>
                  </a:cubicBezTo>
                  <a:lnTo>
                    <a:pt x="1" y="1251"/>
                  </a:lnTo>
                  <a:cubicBezTo>
                    <a:pt x="1" y="1763"/>
                    <a:pt x="394" y="2168"/>
                    <a:pt x="906" y="2168"/>
                  </a:cubicBezTo>
                  <a:lnTo>
                    <a:pt x="906" y="8633"/>
                  </a:lnTo>
                  <a:cubicBezTo>
                    <a:pt x="906" y="8728"/>
                    <a:pt x="977" y="8823"/>
                    <a:pt x="1084" y="8823"/>
                  </a:cubicBezTo>
                  <a:cubicBezTo>
                    <a:pt x="1192" y="8823"/>
                    <a:pt x="1263" y="8740"/>
                    <a:pt x="1263" y="8633"/>
                  </a:cubicBezTo>
                  <a:lnTo>
                    <a:pt x="1263" y="2168"/>
                  </a:lnTo>
                  <a:lnTo>
                    <a:pt x="4704" y="2168"/>
                  </a:lnTo>
                  <a:lnTo>
                    <a:pt x="4704" y="2668"/>
                  </a:lnTo>
                  <a:lnTo>
                    <a:pt x="3823" y="2668"/>
                  </a:lnTo>
                  <a:cubicBezTo>
                    <a:pt x="3740" y="2668"/>
                    <a:pt x="3644" y="2739"/>
                    <a:pt x="3644" y="2846"/>
                  </a:cubicBezTo>
                  <a:cubicBezTo>
                    <a:pt x="3644" y="2941"/>
                    <a:pt x="3716" y="3025"/>
                    <a:pt x="3823" y="3025"/>
                  </a:cubicBezTo>
                  <a:lnTo>
                    <a:pt x="4704" y="3025"/>
                  </a:lnTo>
                  <a:lnTo>
                    <a:pt x="4704" y="3906"/>
                  </a:lnTo>
                  <a:lnTo>
                    <a:pt x="3823" y="3906"/>
                  </a:lnTo>
                  <a:cubicBezTo>
                    <a:pt x="3740" y="3906"/>
                    <a:pt x="3644" y="3977"/>
                    <a:pt x="3644" y="4084"/>
                  </a:cubicBezTo>
                  <a:cubicBezTo>
                    <a:pt x="3644" y="4180"/>
                    <a:pt x="3716" y="4263"/>
                    <a:pt x="3823" y="4263"/>
                  </a:cubicBezTo>
                  <a:lnTo>
                    <a:pt x="4704" y="4263"/>
                  </a:lnTo>
                  <a:lnTo>
                    <a:pt x="4704" y="5144"/>
                  </a:lnTo>
                  <a:lnTo>
                    <a:pt x="3823" y="5144"/>
                  </a:lnTo>
                  <a:cubicBezTo>
                    <a:pt x="3740" y="5144"/>
                    <a:pt x="3644" y="5216"/>
                    <a:pt x="3644" y="5323"/>
                  </a:cubicBezTo>
                  <a:cubicBezTo>
                    <a:pt x="3644" y="5406"/>
                    <a:pt x="3716" y="5501"/>
                    <a:pt x="3823" y="5501"/>
                  </a:cubicBezTo>
                  <a:lnTo>
                    <a:pt x="4704" y="5501"/>
                  </a:lnTo>
                  <a:lnTo>
                    <a:pt x="4704" y="6382"/>
                  </a:lnTo>
                  <a:lnTo>
                    <a:pt x="3823" y="6382"/>
                  </a:lnTo>
                  <a:cubicBezTo>
                    <a:pt x="3740" y="6382"/>
                    <a:pt x="3644" y="6454"/>
                    <a:pt x="3644" y="6561"/>
                  </a:cubicBezTo>
                  <a:cubicBezTo>
                    <a:pt x="3644" y="6644"/>
                    <a:pt x="3716" y="6740"/>
                    <a:pt x="3823" y="6740"/>
                  </a:cubicBezTo>
                  <a:lnTo>
                    <a:pt x="4704" y="6740"/>
                  </a:lnTo>
                  <a:lnTo>
                    <a:pt x="4704" y="7609"/>
                  </a:lnTo>
                  <a:lnTo>
                    <a:pt x="3823" y="7609"/>
                  </a:lnTo>
                  <a:cubicBezTo>
                    <a:pt x="3740" y="7609"/>
                    <a:pt x="3644" y="7692"/>
                    <a:pt x="3644" y="7787"/>
                  </a:cubicBezTo>
                  <a:cubicBezTo>
                    <a:pt x="3644" y="7883"/>
                    <a:pt x="3716" y="7966"/>
                    <a:pt x="3823" y="7966"/>
                  </a:cubicBezTo>
                  <a:lnTo>
                    <a:pt x="4704" y="7966"/>
                  </a:lnTo>
                  <a:lnTo>
                    <a:pt x="4704" y="8847"/>
                  </a:lnTo>
                  <a:lnTo>
                    <a:pt x="3823" y="8847"/>
                  </a:lnTo>
                  <a:cubicBezTo>
                    <a:pt x="3740" y="8847"/>
                    <a:pt x="3644" y="8918"/>
                    <a:pt x="3644" y="9026"/>
                  </a:cubicBezTo>
                  <a:cubicBezTo>
                    <a:pt x="3644" y="9121"/>
                    <a:pt x="3716" y="9204"/>
                    <a:pt x="3823" y="9204"/>
                  </a:cubicBezTo>
                  <a:lnTo>
                    <a:pt x="4704" y="9204"/>
                  </a:lnTo>
                  <a:lnTo>
                    <a:pt x="4704" y="9954"/>
                  </a:lnTo>
                  <a:cubicBezTo>
                    <a:pt x="4704" y="10907"/>
                    <a:pt x="3930" y="11657"/>
                    <a:pt x="2989" y="11657"/>
                  </a:cubicBezTo>
                  <a:cubicBezTo>
                    <a:pt x="2037" y="11657"/>
                    <a:pt x="1275" y="10883"/>
                    <a:pt x="1275" y="9954"/>
                  </a:cubicBezTo>
                  <a:lnTo>
                    <a:pt x="1275" y="9371"/>
                  </a:lnTo>
                  <a:cubicBezTo>
                    <a:pt x="1275" y="9276"/>
                    <a:pt x="1203" y="9192"/>
                    <a:pt x="1096" y="9192"/>
                  </a:cubicBezTo>
                  <a:cubicBezTo>
                    <a:pt x="1001" y="9192"/>
                    <a:pt x="918" y="9264"/>
                    <a:pt x="918" y="9371"/>
                  </a:cubicBezTo>
                  <a:lnTo>
                    <a:pt x="918" y="9954"/>
                  </a:lnTo>
                  <a:cubicBezTo>
                    <a:pt x="918" y="11097"/>
                    <a:pt x="1846" y="12014"/>
                    <a:pt x="2989" y="12014"/>
                  </a:cubicBezTo>
                  <a:cubicBezTo>
                    <a:pt x="4132" y="12014"/>
                    <a:pt x="5061" y="11097"/>
                    <a:pt x="5061" y="9954"/>
                  </a:cubicBezTo>
                  <a:lnTo>
                    <a:pt x="5061" y="2227"/>
                  </a:lnTo>
                  <a:lnTo>
                    <a:pt x="5085" y="2227"/>
                  </a:lnTo>
                  <a:cubicBezTo>
                    <a:pt x="5597" y="2227"/>
                    <a:pt x="5990" y="1822"/>
                    <a:pt x="5990" y="1322"/>
                  </a:cubicBezTo>
                  <a:lnTo>
                    <a:pt x="5990" y="929"/>
                  </a:lnTo>
                  <a:cubicBezTo>
                    <a:pt x="6002" y="429"/>
                    <a:pt x="5597" y="24"/>
                    <a:pt x="5085" y="24"/>
                  </a:cubicBezTo>
                  <a:lnTo>
                    <a:pt x="4525" y="24"/>
                  </a:lnTo>
                  <a:cubicBezTo>
                    <a:pt x="4430" y="24"/>
                    <a:pt x="4347" y="96"/>
                    <a:pt x="4347" y="203"/>
                  </a:cubicBezTo>
                  <a:cubicBezTo>
                    <a:pt x="4347" y="286"/>
                    <a:pt x="4418" y="382"/>
                    <a:pt x="4525" y="382"/>
                  </a:cubicBezTo>
                  <a:lnTo>
                    <a:pt x="5085" y="382"/>
                  </a:lnTo>
                  <a:cubicBezTo>
                    <a:pt x="5406" y="382"/>
                    <a:pt x="5656" y="632"/>
                    <a:pt x="5656" y="941"/>
                  </a:cubicBezTo>
                  <a:lnTo>
                    <a:pt x="5656" y="1287"/>
                  </a:lnTo>
                  <a:cubicBezTo>
                    <a:pt x="5656" y="1596"/>
                    <a:pt x="5406" y="1846"/>
                    <a:pt x="5085" y="1846"/>
                  </a:cubicBezTo>
                  <a:lnTo>
                    <a:pt x="906" y="1846"/>
                  </a:lnTo>
                  <a:cubicBezTo>
                    <a:pt x="596" y="1846"/>
                    <a:pt x="334" y="1596"/>
                    <a:pt x="334" y="1287"/>
                  </a:cubicBezTo>
                  <a:lnTo>
                    <a:pt x="334" y="929"/>
                  </a:lnTo>
                  <a:cubicBezTo>
                    <a:pt x="334" y="620"/>
                    <a:pt x="596" y="370"/>
                    <a:pt x="906" y="370"/>
                  </a:cubicBezTo>
                  <a:lnTo>
                    <a:pt x="3870" y="370"/>
                  </a:lnTo>
                  <a:cubicBezTo>
                    <a:pt x="3954" y="370"/>
                    <a:pt x="4049" y="286"/>
                    <a:pt x="4049" y="191"/>
                  </a:cubicBezTo>
                  <a:cubicBezTo>
                    <a:pt x="4049" y="96"/>
                    <a:pt x="3966" y="1"/>
                    <a:pt x="387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74" name="Google Shape;2474;p46"/>
          <p:cNvGrpSpPr/>
          <p:nvPr/>
        </p:nvGrpSpPr>
        <p:grpSpPr>
          <a:xfrm>
            <a:off x="1496013" y="3817250"/>
            <a:ext cx="548700" cy="548700"/>
            <a:chOff x="1496013" y="3817250"/>
            <a:chExt cx="548700" cy="548700"/>
          </a:xfrm>
        </p:grpSpPr>
        <p:sp>
          <p:nvSpPr>
            <p:cNvPr id="2475" name="Google Shape;2475;p46"/>
            <p:cNvSpPr/>
            <p:nvPr/>
          </p:nvSpPr>
          <p:spPr>
            <a:xfrm>
              <a:off x="1496013" y="3817250"/>
              <a:ext cx="548700" cy="548700"/>
            </a:xfrm>
            <a:prstGeom prst="ellipse">
              <a:avLst/>
            </a:prstGeom>
            <a:solidFill>
              <a:srgbClr val="EFBF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476" name="Google Shape;2476;p46"/>
            <p:cNvGrpSpPr/>
            <p:nvPr/>
          </p:nvGrpSpPr>
          <p:grpSpPr>
            <a:xfrm>
              <a:off x="1603488" y="3904958"/>
              <a:ext cx="333809" cy="373277"/>
              <a:chOff x="861113" y="2885746"/>
              <a:chExt cx="333809" cy="373277"/>
            </a:xfrm>
          </p:grpSpPr>
          <p:sp>
            <p:nvSpPr>
              <p:cNvPr id="2477" name="Google Shape;2477;p46"/>
              <p:cNvSpPr/>
              <p:nvPr/>
            </p:nvSpPr>
            <p:spPr>
              <a:xfrm>
                <a:off x="861113" y="2981533"/>
                <a:ext cx="315970" cy="277489"/>
              </a:xfrm>
              <a:custGeom>
                <a:avLst/>
                <a:gdLst/>
                <a:ahLst/>
                <a:cxnLst/>
                <a:rect l="l" t="t" r="r" b="b"/>
                <a:pathLst>
                  <a:path w="9919" h="8711" extrusionOk="0">
                    <a:moveTo>
                      <a:pt x="3015" y="0"/>
                    </a:moveTo>
                    <a:cubicBezTo>
                      <a:pt x="2777" y="0"/>
                      <a:pt x="2558" y="27"/>
                      <a:pt x="2358" y="79"/>
                    </a:cubicBezTo>
                    <a:cubicBezTo>
                      <a:pt x="1739" y="245"/>
                      <a:pt x="1156" y="638"/>
                      <a:pt x="739" y="1210"/>
                    </a:cubicBezTo>
                    <a:cubicBezTo>
                      <a:pt x="251" y="1864"/>
                      <a:pt x="1" y="2698"/>
                      <a:pt x="1" y="3615"/>
                    </a:cubicBezTo>
                    <a:cubicBezTo>
                      <a:pt x="1" y="4567"/>
                      <a:pt x="429" y="5841"/>
                      <a:pt x="1132" y="6889"/>
                    </a:cubicBezTo>
                    <a:cubicBezTo>
                      <a:pt x="1882" y="8056"/>
                      <a:pt x="2763" y="8711"/>
                      <a:pt x="3549" y="8711"/>
                    </a:cubicBezTo>
                    <a:cubicBezTo>
                      <a:pt x="3870" y="8711"/>
                      <a:pt x="4180" y="8663"/>
                      <a:pt x="4478" y="8580"/>
                    </a:cubicBezTo>
                    <a:cubicBezTo>
                      <a:pt x="4632" y="8532"/>
                      <a:pt x="4796" y="8508"/>
                      <a:pt x="4960" y="8508"/>
                    </a:cubicBezTo>
                    <a:cubicBezTo>
                      <a:pt x="5123" y="8508"/>
                      <a:pt x="5287" y="8532"/>
                      <a:pt x="5442" y="8580"/>
                    </a:cubicBezTo>
                    <a:cubicBezTo>
                      <a:pt x="5740" y="8663"/>
                      <a:pt x="6049" y="8711"/>
                      <a:pt x="6371" y="8711"/>
                    </a:cubicBezTo>
                    <a:cubicBezTo>
                      <a:pt x="7156" y="8711"/>
                      <a:pt x="8026" y="8044"/>
                      <a:pt x="8788" y="6889"/>
                    </a:cubicBezTo>
                    <a:cubicBezTo>
                      <a:pt x="9490" y="5841"/>
                      <a:pt x="9919" y="4567"/>
                      <a:pt x="9919" y="3615"/>
                    </a:cubicBezTo>
                    <a:cubicBezTo>
                      <a:pt x="9847" y="2948"/>
                      <a:pt x="9716" y="2317"/>
                      <a:pt x="9431" y="1757"/>
                    </a:cubicBezTo>
                    <a:cubicBezTo>
                      <a:pt x="9398" y="1685"/>
                      <a:pt x="9334" y="1651"/>
                      <a:pt x="9266" y="1651"/>
                    </a:cubicBezTo>
                    <a:cubicBezTo>
                      <a:pt x="9233" y="1651"/>
                      <a:pt x="9199" y="1658"/>
                      <a:pt x="9169" y="1674"/>
                    </a:cubicBezTo>
                    <a:cubicBezTo>
                      <a:pt x="9061" y="1710"/>
                      <a:pt x="9026" y="1841"/>
                      <a:pt x="9073" y="1936"/>
                    </a:cubicBezTo>
                    <a:cubicBezTo>
                      <a:pt x="9323" y="2448"/>
                      <a:pt x="9442" y="3007"/>
                      <a:pt x="9442" y="3638"/>
                    </a:cubicBezTo>
                    <a:cubicBezTo>
                      <a:pt x="9442" y="4508"/>
                      <a:pt x="9050" y="5686"/>
                      <a:pt x="8395" y="6698"/>
                    </a:cubicBezTo>
                    <a:cubicBezTo>
                      <a:pt x="7716" y="7722"/>
                      <a:pt x="6942" y="8341"/>
                      <a:pt x="6311" y="8341"/>
                    </a:cubicBezTo>
                    <a:cubicBezTo>
                      <a:pt x="6037" y="8341"/>
                      <a:pt x="5751" y="8294"/>
                      <a:pt x="5501" y="8222"/>
                    </a:cubicBezTo>
                    <a:cubicBezTo>
                      <a:pt x="5311" y="8163"/>
                      <a:pt x="5112" y="8133"/>
                      <a:pt x="4911" y="8133"/>
                    </a:cubicBezTo>
                    <a:cubicBezTo>
                      <a:pt x="4710" y="8133"/>
                      <a:pt x="4507" y="8163"/>
                      <a:pt x="4311" y="8222"/>
                    </a:cubicBezTo>
                    <a:cubicBezTo>
                      <a:pt x="4061" y="8294"/>
                      <a:pt x="3775" y="8341"/>
                      <a:pt x="3513" y="8341"/>
                    </a:cubicBezTo>
                    <a:cubicBezTo>
                      <a:pt x="2870" y="8341"/>
                      <a:pt x="2096" y="7722"/>
                      <a:pt x="1430" y="6698"/>
                    </a:cubicBezTo>
                    <a:cubicBezTo>
                      <a:pt x="775" y="5698"/>
                      <a:pt x="370" y="4531"/>
                      <a:pt x="370" y="3638"/>
                    </a:cubicBezTo>
                    <a:cubicBezTo>
                      <a:pt x="370" y="2805"/>
                      <a:pt x="608" y="2043"/>
                      <a:pt x="1037" y="1460"/>
                    </a:cubicBezTo>
                    <a:cubicBezTo>
                      <a:pt x="1406" y="971"/>
                      <a:pt x="1918" y="614"/>
                      <a:pt x="2453" y="460"/>
                    </a:cubicBezTo>
                    <a:cubicBezTo>
                      <a:pt x="2603" y="422"/>
                      <a:pt x="2774" y="403"/>
                      <a:pt x="2963" y="403"/>
                    </a:cubicBezTo>
                    <a:cubicBezTo>
                      <a:pt x="3256" y="403"/>
                      <a:pt x="3592" y="449"/>
                      <a:pt x="3954" y="543"/>
                    </a:cubicBezTo>
                    <a:cubicBezTo>
                      <a:pt x="4013" y="555"/>
                      <a:pt x="4085" y="567"/>
                      <a:pt x="4144" y="579"/>
                    </a:cubicBezTo>
                    <a:cubicBezTo>
                      <a:pt x="4160" y="582"/>
                      <a:pt x="4176" y="584"/>
                      <a:pt x="4191" y="584"/>
                    </a:cubicBezTo>
                    <a:cubicBezTo>
                      <a:pt x="4281" y="584"/>
                      <a:pt x="4362" y="527"/>
                      <a:pt x="4382" y="436"/>
                    </a:cubicBezTo>
                    <a:cubicBezTo>
                      <a:pt x="4406" y="329"/>
                      <a:pt x="4347" y="221"/>
                      <a:pt x="4239" y="198"/>
                    </a:cubicBezTo>
                    <a:lnTo>
                      <a:pt x="4061" y="150"/>
                    </a:lnTo>
                    <a:cubicBezTo>
                      <a:pt x="3680" y="48"/>
                      <a:pt x="3331" y="0"/>
                      <a:pt x="30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8" name="Google Shape;2478;p46"/>
              <p:cNvSpPr/>
              <p:nvPr/>
            </p:nvSpPr>
            <p:spPr>
              <a:xfrm>
                <a:off x="1024976" y="2981756"/>
                <a:ext cx="125572" cy="45903"/>
              </a:xfrm>
              <a:custGeom>
                <a:avLst/>
                <a:gdLst/>
                <a:ahLst/>
                <a:cxnLst/>
                <a:rect l="l" t="t" r="r" b="b"/>
                <a:pathLst>
                  <a:path w="3942" h="1441" extrusionOk="0">
                    <a:moveTo>
                      <a:pt x="1709" y="1"/>
                    </a:moveTo>
                    <a:cubicBezTo>
                      <a:pt x="1383" y="1"/>
                      <a:pt x="1022" y="51"/>
                      <a:pt x="631" y="143"/>
                    </a:cubicBezTo>
                    <a:cubicBezTo>
                      <a:pt x="477" y="191"/>
                      <a:pt x="334" y="202"/>
                      <a:pt x="191" y="238"/>
                    </a:cubicBezTo>
                    <a:cubicBezTo>
                      <a:pt x="96" y="250"/>
                      <a:pt x="0" y="357"/>
                      <a:pt x="12" y="464"/>
                    </a:cubicBezTo>
                    <a:cubicBezTo>
                      <a:pt x="35" y="554"/>
                      <a:pt x="121" y="644"/>
                      <a:pt x="220" y="644"/>
                    </a:cubicBezTo>
                    <a:cubicBezTo>
                      <a:pt x="226" y="644"/>
                      <a:pt x="232" y="644"/>
                      <a:pt x="238" y="643"/>
                    </a:cubicBezTo>
                    <a:cubicBezTo>
                      <a:pt x="405" y="619"/>
                      <a:pt x="572" y="583"/>
                      <a:pt x="727" y="548"/>
                    </a:cubicBezTo>
                    <a:cubicBezTo>
                      <a:pt x="1087" y="461"/>
                      <a:pt x="1417" y="414"/>
                      <a:pt x="1711" y="414"/>
                    </a:cubicBezTo>
                    <a:cubicBezTo>
                      <a:pt x="1903" y="414"/>
                      <a:pt x="2079" y="434"/>
                      <a:pt x="2239" y="476"/>
                    </a:cubicBezTo>
                    <a:cubicBezTo>
                      <a:pt x="2727" y="607"/>
                      <a:pt x="3203" y="917"/>
                      <a:pt x="3572" y="1369"/>
                    </a:cubicBezTo>
                    <a:cubicBezTo>
                      <a:pt x="3620" y="1417"/>
                      <a:pt x="3679" y="1441"/>
                      <a:pt x="3727" y="1441"/>
                    </a:cubicBezTo>
                    <a:cubicBezTo>
                      <a:pt x="3763" y="1441"/>
                      <a:pt x="3810" y="1429"/>
                      <a:pt x="3846" y="1393"/>
                    </a:cubicBezTo>
                    <a:cubicBezTo>
                      <a:pt x="3929" y="1322"/>
                      <a:pt x="3941" y="1191"/>
                      <a:pt x="3870" y="1095"/>
                    </a:cubicBezTo>
                    <a:cubicBezTo>
                      <a:pt x="3453" y="595"/>
                      <a:pt x="2905" y="226"/>
                      <a:pt x="2322" y="72"/>
                    </a:cubicBezTo>
                    <a:cubicBezTo>
                      <a:pt x="2135" y="23"/>
                      <a:pt x="1930" y="1"/>
                      <a:pt x="170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9" name="Google Shape;2479;p46"/>
              <p:cNvSpPr/>
              <p:nvPr/>
            </p:nvSpPr>
            <p:spPr>
              <a:xfrm>
                <a:off x="979455" y="2885746"/>
                <a:ext cx="215467" cy="145705"/>
              </a:xfrm>
              <a:custGeom>
                <a:avLst/>
                <a:gdLst/>
                <a:ahLst/>
                <a:cxnLst/>
                <a:rect l="l" t="t" r="r" b="b"/>
                <a:pathLst>
                  <a:path w="6764" h="4574" extrusionOk="0">
                    <a:moveTo>
                      <a:pt x="4097" y="0"/>
                    </a:moveTo>
                    <a:cubicBezTo>
                      <a:pt x="3959" y="0"/>
                      <a:pt x="3824" y="9"/>
                      <a:pt x="3691" y="26"/>
                    </a:cubicBezTo>
                    <a:cubicBezTo>
                      <a:pt x="3049" y="61"/>
                      <a:pt x="2489" y="419"/>
                      <a:pt x="2060" y="1014"/>
                    </a:cubicBezTo>
                    <a:cubicBezTo>
                      <a:pt x="1775" y="1407"/>
                      <a:pt x="1620" y="1776"/>
                      <a:pt x="1596" y="1883"/>
                    </a:cubicBezTo>
                    <a:lnTo>
                      <a:pt x="1072" y="2681"/>
                    </a:lnTo>
                    <a:cubicBezTo>
                      <a:pt x="929" y="2240"/>
                      <a:pt x="774" y="1954"/>
                      <a:pt x="763" y="1943"/>
                    </a:cubicBezTo>
                    <a:cubicBezTo>
                      <a:pt x="728" y="1866"/>
                      <a:pt x="652" y="1832"/>
                      <a:pt x="576" y="1832"/>
                    </a:cubicBezTo>
                    <a:cubicBezTo>
                      <a:pt x="546" y="1832"/>
                      <a:pt x="516" y="1837"/>
                      <a:pt x="489" y="1847"/>
                    </a:cubicBezTo>
                    <a:cubicBezTo>
                      <a:pt x="405" y="1895"/>
                      <a:pt x="358" y="2026"/>
                      <a:pt x="405" y="2121"/>
                    </a:cubicBezTo>
                    <a:cubicBezTo>
                      <a:pt x="405" y="2133"/>
                      <a:pt x="870" y="3014"/>
                      <a:pt x="965" y="4157"/>
                    </a:cubicBezTo>
                    <a:cubicBezTo>
                      <a:pt x="822" y="4145"/>
                      <a:pt x="667" y="4098"/>
                      <a:pt x="572" y="4050"/>
                    </a:cubicBezTo>
                    <a:cubicBezTo>
                      <a:pt x="429" y="3990"/>
                      <a:pt x="393" y="3931"/>
                      <a:pt x="393" y="3919"/>
                    </a:cubicBezTo>
                    <a:cubicBezTo>
                      <a:pt x="393" y="3812"/>
                      <a:pt x="298" y="3728"/>
                      <a:pt x="191" y="3728"/>
                    </a:cubicBezTo>
                    <a:cubicBezTo>
                      <a:pt x="96" y="3728"/>
                      <a:pt x="1" y="3812"/>
                      <a:pt x="1" y="3919"/>
                    </a:cubicBezTo>
                    <a:cubicBezTo>
                      <a:pt x="1" y="4038"/>
                      <a:pt x="60" y="4264"/>
                      <a:pt x="405" y="4419"/>
                    </a:cubicBezTo>
                    <a:cubicBezTo>
                      <a:pt x="608" y="4514"/>
                      <a:pt x="893" y="4574"/>
                      <a:pt x="1191" y="4574"/>
                    </a:cubicBezTo>
                    <a:cubicBezTo>
                      <a:pt x="1489" y="4574"/>
                      <a:pt x="1763" y="4514"/>
                      <a:pt x="1977" y="4419"/>
                    </a:cubicBezTo>
                    <a:cubicBezTo>
                      <a:pt x="2334" y="4264"/>
                      <a:pt x="2382" y="4038"/>
                      <a:pt x="2382" y="3919"/>
                    </a:cubicBezTo>
                    <a:cubicBezTo>
                      <a:pt x="2382" y="3812"/>
                      <a:pt x="2298" y="3728"/>
                      <a:pt x="2191" y="3728"/>
                    </a:cubicBezTo>
                    <a:cubicBezTo>
                      <a:pt x="2084" y="3728"/>
                      <a:pt x="2001" y="3812"/>
                      <a:pt x="2001" y="3919"/>
                    </a:cubicBezTo>
                    <a:cubicBezTo>
                      <a:pt x="2001" y="3931"/>
                      <a:pt x="1953" y="3990"/>
                      <a:pt x="1822" y="4050"/>
                    </a:cubicBezTo>
                    <a:cubicBezTo>
                      <a:pt x="1703" y="4109"/>
                      <a:pt x="1548" y="4145"/>
                      <a:pt x="1382" y="4157"/>
                    </a:cubicBezTo>
                    <a:cubicBezTo>
                      <a:pt x="1358" y="3800"/>
                      <a:pt x="1298" y="3467"/>
                      <a:pt x="1239" y="3169"/>
                    </a:cubicBezTo>
                    <a:lnTo>
                      <a:pt x="1917" y="2133"/>
                    </a:lnTo>
                    <a:cubicBezTo>
                      <a:pt x="1953" y="2133"/>
                      <a:pt x="1977" y="2145"/>
                      <a:pt x="2060" y="2169"/>
                    </a:cubicBezTo>
                    <a:cubicBezTo>
                      <a:pt x="2179" y="2204"/>
                      <a:pt x="2334" y="2300"/>
                      <a:pt x="2513" y="2407"/>
                    </a:cubicBezTo>
                    <a:cubicBezTo>
                      <a:pt x="2989" y="2669"/>
                      <a:pt x="3584" y="3014"/>
                      <a:pt x="4263" y="3014"/>
                    </a:cubicBezTo>
                    <a:cubicBezTo>
                      <a:pt x="4477" y="3014"/>
                      <a:pt x="4715" y="2966"/>
                      <a:pt x="4954" y="2883"/>
                    </a:cubicBezTo>
                    <a:cubicBezTo>
                      <a:pt x="6466" y="2300"/>
                      <a:pt x="6739" y="407"/>
                      <a:pt x="6763" y="323"/>
                    </a:cubicBezTo>
                    <a:cubicBezTo>
                      <a:pt x="6763" y="288"/>
                      <a:pt x="6716" y="216"/>
                      <a:pt x="6656" y="168"/>
                    </a:cubicBezTo>
                    <a:cubicBezTo>
                      <a:pt x="6626" y="145"/>
                      <a:pt x="6588" y="133"/>
                      <a:pt x="6547" y="133"/>
                    </a:cubicBezTo>
                    <a:cubicBezTo>
                      <a:pt x="6507" y="133"/>
                      <a:pt x="6466" y="145"/>
                      <a:pt x="6430" y="168"/>
                    </a:cubicBezTo>
                    <a:cubicBezTo>
                      <a:pt x="6301" y="255"/>
                      <a:pt x="6164" y="287"/>
                      <a:pt x="6009" y="287"/>
                    </a:cubicBezTo>
                    <a:cubicBezTo>
                      <a:pt x="5820" y="287"/>
                      <a:pt x="5602" y="239"/>
                      <a:pt x="5335" y="180"/>
                    </a:cubicBezTo>
                    <a:cubicBezTo>
                      <a:pt x="5287" y="168"/>
                      <a:pt x="5239" y="168"/>
                      <a:pt x="5192" y="157"/>
                    </a:cubicBezTo>
                    <a:cubicBezTo>
                      <a:pt x="5175" y="150"/>
                      <a:pt x="5158" y="147"/>
                      <a:pt x="5140" y="147"/>
                    </a:cubicBezTo>
                    <a:cubicBezTo>
                      <a:pt x="5061" y="147"/>
                      <a:pt x="4983" y="211"/>
                      <a:pt x="4954" y="299"/>
                    </a:cubicBezTo>
                    <a:cubicBezTo>
                      <a:pt x="4930" y="407"/>
                      <a:pt x="5001" y="514"/>
                      <a:pt x="5108" y="538"/>
                    </a:cubicBezTo>
                    <a:cubicBezTo>
                      <a:pt x="5156" y="561"/>
                      <a:pt x="5192" y="561"/>
                      <a:pt x="5239" y="573"/>
                    </a:cubicBezTo>
                    <a:cubicBezTo>
                      <a:pt x="5512" y="626"/>
                      <a:pt x="5765" y="679"/>
                      <a:pt x="6003" y="679"/>
                    </a:cubicBezTo>
                    <a:cubicBezTo>
                      <a:pt x="6088" y="679"/>
                      <a:pt x="6170" y="672"/>
                      <a:pt x="6251" y="657"/>
                    </a:cubicBezTo>
                    <a:lnTo>
                      <a:pt x="6251" y="657"/>
                    </a:lnTo>
                    <a:cubicBezTo>
                      <a:pt x="6108" y="1192"/>
                      <a:pt x="5704" y="2193"/>
                      <a:pt x="4799" y="2550"/>
                    </a:cubicBezTo>
                    <a:cubicBezTo>
                      <a:pt x="4613" y="2621"/>
                      <a:pt x="4429" y="2651"/>
                      <a:pt x="4249" y="2651"/>
                    </a:cubicBezTo>
                    <a:cubicBezTo>
                      <a:pt x="3679" y="2651"/>
                      <a:pt x="3144" y="2348"/>
                      <a:pt x="2691" y="2085"/>
                    </a:cubicBezTo>
                    <a:cubicBezTo>
                      <a:pt x="2453" y="1954"/>
                      <a:pt x="2251" y="1835"/>
                      <a:pt x="2072" y="1776"/>
                    </a:cubicBezTo>
                    <a:cubicBezTo>
                      <a:pt x="2275" y="1335"/>
                      <a:pt x="2798" y="502"/>
                      <a:pt x="3727" y="419"/>
                    </a:cubicBezTo>
                    <a:cubicBezTo>
                      <a:pt x="3823" y="414"/>
                      <a:pt x="3921" y="411"/>
                      <a:pt x="4019" y="411"/>
                    </a:cubicBezTo>
                    <a:cubicBezTo>
                      <a:pt x="4190" y="411"/>
                      <a:pt x="4363" y="420"/>
                      <a:pt x="4537" y="442"/>
                    </a:cubicBezTo>
                    <a:cubicBezTo>
                      <a:pt x="4545" y="443"/>
                      <a:pt x="4552" y="444"/>
                      <a:pt x="4560" y="444"/>
                    </a:cubicBezTo>
                    <a:cubicBezTo>
                      <a:pt x="4659" y="444"/>
                      <a:pt x="4752" y="374"/>
                      <a:pt x="4763" y="264"/>
                    </a:cubicBezTo>
                    <a:cubicBezTo>
                      <a:pt x="4775" y="157"/>
                      <a:pt x="4703" y="49"/>
                      <a:pt x="4584" y="38"/>
                    </a:cubicBezTo>
                    <a:cubicBezTo>
                      <a:pt x="4419" y="12"/>
                      <a:pt x="4256" y="0"/>
                      <a:pt x="409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480" name="Google Shape;2480;p46"/>
          <p:cNvGrpSpPr/>
          <p:nvPr/>
        </p:nvGrpSpPr>
        <p:grpSpPr>
          <a:xfrm>
            <a:off x="5698450" y="1425650"/>
            <a:ext cx="548700" cy="548700"/>
            <a:chOff x="5698450" y="1425650"/>
            <a:chExt cx="548700" cy="548700"/>
          </a:xfrm>
        </p:grpSpPr>
        <p:sp>
          <p:nvSpPr>
            <p:cNvPr id="2481" name="Google Shape;2481;p46"/>
            <p:cNvSpPr/>
            <p:nvPr/>
          </p:nvSpPr>
          <p:spPr>
            <a:xfrm>
              <a:off x="5698450" y="1425650"/>
              <a:ext cx="548700" cy="548700"/>
            </a:xfrm>
            <a:prstGeom prst="ellipse">
              <a:avLst/>
            </a:pr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482" name="Google Shape;2482;p46"/>
            <p:cNvGrpSpPr/>
            <p:nvPr/>
          </p:nvGrpSpPr>
          <p:grpSpPr>
            <a:xfrm>
              <a:off x="5767041" y="1542212"/>
              <a:ext cx="411535" cy="315587"/>
              <a:chOff x="3042703" y="1529137"/>
              <a:chExt cx="411535" cy="315587"/>
            </a:xfrm>
          </p:grpSpPr>
          <p:sp>
            <p:nvSpPr>
              <p:cNvPr id="2483" name="Google Shape;2483;p46"/>
              <p:cNvSpPr/>
              <p:nvPr/>
            </p:nvSpPr>
            <p:spPr>
              <a:xfrm>
                <a:off x="3042703" y="1529137"/>
                <a:ext cx="411535" cy="315587"/>
              </a:xfrm>
              <a:custGeom>
                <a:avLst/>
                <a:gdLst/>
                <a:ahLst/>
                <a:cxnLst/>
                <a:rect l="l" t="t" r="r" b="b"/>
                <a:pathLst>
                  <a:path w="12919" h="9907" extrusionOk="0">
                    <a:moveTo>
                      <a:pt x="191" y="0"/>
                    </a:moveTo>
                    <a:cubicBezTo>
                      <a:pt x="84" y="0"/>
                      <a:pt x="1" y="84"/>
                      <a:pt x="1" y="191"/>
                    </a:cubicBezTo>
                    <a:lnTo>
                      <a:pt x="1" y="9716"/>
                    </a:lnTo>
                    <a:cubicBezTo>
                      <a:pt x="1" y="9823"/>
                      <a:pt x="96" y="9906"/>
                      <a:pt x="191" y="9906"/>
                    </a:cubicBezTo>
                    <a:lnTo>
                      <a:pt x="2394" y="9906"/>
                    </a:lnTo>
                    <a:cubicBezTo>
                      <a:pt x="2501" y="9906"/>
                      <a:pt x="2584" y="9823"/>
                      <a:pt x="2584" y="9716"/>
                    </a:cubicBezTo>
                    <a:cubicBezTo>
                      <a:pt x="2584" y="9609"/>
                      <a:pt x="2501" y="9525"/>
                      <a:pt x="2394" y="9525"/>
                    </a:cubicBezTo>
                    <a:lnTo>
                      <a:pt x="382" y="9525"/>
                    </a:lnTo>
                    <a:lnTo>
                      <a:pt x="382" y="7989"/>
                    </a:lnTo>
                    <a:lnTo>
                      <a:pt x="8287" y="7989"/>
                    </a:lnTo>
                    <a:cubicBezTo>
                      <a:pt x="8394" y="7989"/>
                      <a:pt x="8478" y="7894"/>
                      <a:pt x="8478" y="7799"/>
                    </a:cubicBezTo>
                    <a:cubicBezTo>
                      <a:pt x="8478" y="7692"/>
                      <a:pt x="8394" y="7596"/>
                      <a:pt x="8287" y="7596"/>
                    </a:cubicBezTo>
                    <a:lnTo>
                      <a:pt x="382" y="7596"/>
                    </a:lnTo>
                    <a:lnTo>
                      <a:pt x="382" y="2167"/>
                    </a:lnTo>
                    <a:lnTo>
                      <a:pt x="12550" y="2167"/>
                    </a:lnTo>
                    <a:lnTo>
                      <a:pt x="12550" y="7596"/>
                    </a:lnTo>
                    <a:lnTo>
                      <a:pt x="9287" y="7596"/>
                    </a:lnTo>
                    <a:cubicBezTo>
                      <a:pt x="9180" y="7596"/>
                      <a:pt x="9097" y="7692"/>
                      <a:pt x="9097" y="7799"/>
                    </a:cubicBezTo>
                    <a:cubicBezTo>
                      <a:pt x="9097" y="7894"/>
                      <a:pt x="9180" y="7989"/>
                      <a:pt x="9287" y="7989"/>
                    </a:cubicBezTo>
                    <a:lnTo>
                      <a:pt x="12538" y="7989"/>
                    </a:lnTo>
                    <a:lnTo>
                      <a:pt x="12538" y="9525"/>
                    </a:lnTo>
                    <a:lnTo>
                      <a:pt x="3251" y="9525"/>
                    </a:lnTo>
                    <a:cubicBezTo>
                      <a:pt x="3144" y="9525"/>
                      <a:pt x="3049" y="9609"/>
                      <a:pt x="3049" y="9716"/>
                    </a:cubicBezTo>
                    <a:cubicBezTo>
                      <a:pt x="3049" y="9823"/>
                      <a:pt x="3144" y="9906"/>
                      <a:pt x="3251" y="9906"/>
                    </a:cubicBezTo>
                    <a:lnTo>
                      <a:pt x="12728" y="9906"/>
                    </a:lnTo>
                    <a:cubicBezTo>
                      <a:pt x="12835" y="9906"/>
                      <a:pt x="12919" y="9823"/>
                      <a:pt x="12919" y="9716"/>
                    </a:cubicBezTo>
                    <a:lnTo>
                      <a:pt x="12919" y="191"/>
                    </a:lnTo>
                    <a:cubicBezTo>
                      <a:pt x="12907" y="84"/>
                      <a:pt x="12835" y="0"/>
                      <a:pt x="12728" y="0"/>
                    </a:cubicBezTo>
                    <a:lnTo>
                      <a:pt x="6859" y="0"/>
                    </a:lnTo>
                    <a:cubicBezTo>
                      <a:pt x="6763" y="0"/>
                      <a:pt x="6668" y="84"/>
                      <a:pt x="6668" y="191"/>
                    </a:cubicBezTo>
                    <a:cubicBezTo>
                      <a:pt x="6668" y="298"/>
                      <a:pt x="6763" y="381"/>
                      <a:pt x="6859" y="381"/>
                    </a:cubicBezTo>
                    <a:lnTo>
                      <a:pt x="12538" y="381"/>
                    </a:lnTo>
                    <a:lnTo>
                      <a:pt x="12538" y="1810"/>
                    </a:lnTo>
                    <a:lnTo>
                      <a:pt x="370" y="1810"/>
                    </a:lnTo>
                    <a:lnTo>
                      <a:pt x="370" y="381"/>
                    </a:lnTo>
                    <a:lnTo>
                      <a:pt x="6001" y="381"/>
                    </a:lnTo>
                    <a:cubicBezTo>
                      <a:pt x="6108" y="381"/>
                      <a:pt x="6192" y="298"/>
                      <a:pt x="6192" y="191"/>
                    </a:cubicBezTo>
                    <a:cubicBezTo>
                      <a:pt x="6192" y="84"/>
                      <a:pt x="6097" y="0"/>
                      <a:pt x="600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4" name="Google Shape;2484;p46"/>
              <p:cNvSpPr/>
              <p:nvPr/>
            </p:nvSpPr>
            <p:spPr>
              <a:xfrm>
                <a:off x="3077967" y="1557965"/>
                <a:ext cx="12169" cy="12551"/>
              </a:xfrm>
              <a:custGeom>
                <a:avLst/>
                <a:gdLst/>
                <a:ahLst/>
                <a:cxnLst/>
                <a:rect l="l" t="t" r="r" b="b"/>
                <a:pathLst>
                  <a:path w="382" h="394" extrusionOk="0">
                    <a:moveTo>
                      <a:pt x="191" y="0"/>
                    </a:moveTo>
                    <a:cubicBezTo>
                      <a:pt x="84" y="0"/>
                      <a:pt x="1" y="95"/>
                      <a:pt x="1" y="191"/>
                    </a:cubicBezTo>
                    <a:cubicBezTo>
                      <a:pt x="1" y="298"/>
                      <a:pt x="84" y="393"/>
                      <a:pt x="191" y="393"/>
                    </a:cubicBezTo>
                    <a:cubicBezTo>
                      <a:pt x="298" y="393"/>
                      <a:pt x="382" y="298"/>
                      <a:pt x="382" y="191"/>
                    </a:cubicBezTo>
                    <a:cubicBezTo>
                      <a:pt x="382" y="95"/>
                      <a:pt x="298" y="0"/>
                      <a:pt x="19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5" name="Google Shape;2485;p46"/>
              <p:cNvSpPr/>
              <p:nvPr/>
            </p:nvSpPr>
            <p:spPr>
              <a:xfrm>
                <a:off x="3099978" y="1557965"/>
                <a:ext cx="12551" cy="12551"/>
              </a:xfrm>
              <a:custGeom>
                <a:avLst/>
                <a:gdLst/>
                <a:ahLst/>
                <a:cxnLst/>
                <a:rect l="l" t="t" r="r" b="b"/>
                <a:pathLst>
                  <a:path w="394" h="394" extrusionOk="0">
                    <a:moveTo>
                      <a:pt x="203" y="0"/>
                    </a:moveTo>
                    <a:cubicBezTo>
                      <a:pt x="96" y="0"/>
                      <a:pt x="0" y="95"/>
                      <a:pt x="0" y="191"/>
                    </a:cubicBezTo>
                    <a:cubicBezTo>
                      <a:pt x="0" y="298"/>
                      <a:pt x="96" y="393"/>
                      <a:pt x="203" y="393"/>
                    </a:cubicBezTo>
                    <a:cubicBezTo>
                      <a:pt x="298" y="393"/>
                      <a:pt x="393" y="298"/>
                      <a:pt x="393" y="191"/>
                    </a:cubicBezTo>
                    <a:cubicBezTo>
                      <a:pt x="393" y="95"/>
                      <a:pt x="298" y="0"/>
                      <a:pt x="20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6" name="Google Shape;2486;p46"/>
              <p:cNvSpPr/>
              <p:nvPr/>
            </p:nvSpPr>
            <p:spPr>
              <a:xfrm>
                <a:off x="3122341" y="1557965"/>
                <a:ext cx="12551" cy="12551"/>
              </a:xfrm>
              <a:custGeom>
                <a:avLst/>
                <a:gdLst/>
                <a:ahLst/>
                <a:cxnLst/>
                <a:rect l="l" t="t" r="r" b="b"/>
                <a:pathLst>
                  <a:path w="394" h="394" extrusionOk="0">
                    <a:moveTo>
                      <a:pt x="191" y="0"/>
                    </a:moveTo>
                    <a:cubicBezTo>
                      <a:pt x="96" y="0"/>
                      <a:pt x="1" y="95"/>
                      <a:pt x="1" y="191"/>
                    </a:cubicBezTo>
                    <a:cubicBezTo>
                      <a:pt x="1" y="298"/>
                      <a:pt x="96" y="393"/>
                      <a:pt x="191" y="393"/>
                    </a:cubicBezTo>
                    <a:cubicBezTo>
                      <a:pt x="298" y="393"/>
                      <a:pt x="394" y="298"/>
                      <a:pt x="394" y="191"/>
                    </a:cubicBezTo>
                    <a:cubicBezTo>
                      <a:pt x="394" y="95"/>
                      <a:pt x="298" y="0"/>
                      <a:pt x="19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7" name="Google Shape;2487;p46"/>
              <p:cNvSpPr/>
              <p:nvPr/>
            </p:nvSpPr>
            <p:spPr>
              <a:xfrm>
                <a:off x="3342331" y="1557965"/>
                <a:ext cx="79669" cy="12551"/>
              </a:xfrm>
              <a:custGeom>
                <a:avLst/>
                <a:gdLst/>
                <a:ahLst/>
                <a:cxnLst/>
                <a:rect l="l" t="t" r="r" b="b"/>
                <a:pathLst>
                  <a:path w="2501" h="394" extrusionOk="0">
                    <a:moveTo>
                      <a:pt x="191" y="0"/>
                    </a:moveTo>
                    <a:cubicBezTo>
                      <a:pt x="84" y="0"/>
                      <a:pt x="0" y="95"/>
                      <a:pt x="0" y="191"/>
                    </a:cubicBezTo>
                    <a:cubicBezTo>
                      <a:pt x="0" y="298"/>
                      <a:pt x="96" y="393"/>
                      <a:pt x="191" y="393"/>
                    </a:cubicBezTo>
                    <a:lnTo>
                      <a:pt x="2310" y="393"/>
                    </a:lnTo>
                    <a:cubicBezTo>
                      <a:pt x="2417" y="393"/>
                      <a:pt x="2501" y="298"/>
                      <a:pt x="2501" y="191"/>
                    </a:cubicBezTo>
                    <a:cubicBezTo>
                      <a:pt x="2501" y="95"/>
                      <a:pt x="2417" y="0"/>
                      <a:pt x="231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8" name="Google Shape;2488;p46"/>
              <p:cNvSpPr/>
              <p:nvPr/>
            </p:nvSpPr>
            <p:spPr>
              <a:xfrm>
                <a:off x="3306303" y="1557965"/>
                <a:ext cx="26949" cy="12551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94" extrusionOk="0">
                    <a:moveTo>
                      <a:pt x="191" y="0"/>
                    </a:moveTo>
                    <a:cubicBezTo>
                      <a:pt x="96" y="0"/>
                      <a:pt x="0" y="95"/>
                      <a:pt x="0" y="191"/>
                    </a:cubicBezTo>
                    <a:cubicBezTo>
                      <a:pt x="0" y="298"/>
                      <a:pt x="96" y="393"/>
                      <a:pt x="191" y="393"/>
                    </a:cubicBezTo>
                    <a:lnTo>
                      <a:pt x="655" y="393"/>
                    </a:lnTo>
                    <a:cubicBezTo>
                      <a:pt x="762" y="393"/>
                      <a:pt x="846" y="298"/>
                      <a:pt x="846" y="191"/>
                    </a:cubicBezTo>
                    <a:cubicBezTo>
                      <a:pt x="846" y="95"/>
                      <a:pt x="762" y="0"/>
                      <a:pt x="65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9" name="Google Shape;2489;p46"/>
              <p:cNvSpPr/>
              <p:nvPr/>
            </p:nvSpPr>
            <p:spPr>
              <a:xfrm>
                <a:off x="3165217" y="1622822"/>
                <a:ext cx="166888" cy="121750"/>
              </a:xfrm>
              <a:custGeom>
                <a:avLst/>
                <a:gdLst/>
                <a:ahLst/>
                <a:cxnLst/>
                <a:rect l="l" t="t" r="r" b="b"/>
                <a:pathLst>
                  <a:path w="5239" h="3822" extrusionOk="0">
                    <a:moveTo>
                      <a:pt x="4048" y="381"/>
                    </a:moveTo>
                    <a:cubicBezTo>
                      <a:pt x="4489" y="381"/>
                      <a:pt x="4846" y="738"/>
                      <a:pt x="4846" y="1179"/>
                    </a:cubicBezTo>
                    <a:lnTo>
                      <a:pt x="4846" y="2655"/>
                    </a:lnTo>
                    <a:cubicBezTo>
                      <a:pt x="4846" y="3096"/>
                      <a:pt x="4489" y="3453"/>
                      <a:pt x="4048" y="3453"/>
                    </a:cubicBezTo>
                    <a:lnTo>
                      <a:pt x="1155" y="3453"/>
                    </a:lnTo>
                    <a:cubicBezTo>
                      <a:pt x="715" y="3453"/>
                      <a:pt x="357" y="3096"/>
                      <a:pt x="357" y="2655"/>
                    </a:cubicBezTo>
                    <a:lnTo>
                      <a:pt x="357" y="1179"/>
                    </a:lnTo>
                    <a:cubicBezTo>
                      <a:pt x="357" y="738"/>
                      <a:pt x="715" y="381"/>
                      <a:pt x="1155" y="381"/>
                    </a:cubicBezTo>
                    <a:close/>
                    <a:moveTo>
                      <a:pt x="1167" y="0"/>
                    </a:moveTo>
                    <a:cubicBezTo>
                      <a:pt x="512" y="0"/>
                      <a:pt x="0" y="536"/>
                      <a:pt x="0" y="1179"/>
                    </a:cubicBezTo>
                    <a:lnTo>
                      <a:pt x="0" y="2655"/>
                    </a:lnTo>
                    <a:cubicBezTo>
                      <a:pt x="0" y="3310"/>
                      <a:pt x="536" y="3822"/>
                      <a:pt x="1167" y="3822"/>
                    </a:cubicBezTo>
                    <a:lnTo>
                      <a:pt x="4060" y="3822"/>
                    </a:lnTo>
                    <a:cubicBezTo>
                      <a:pt x="4715" y="3822"/>
                      <a:pt x="5239" y="3286"/>
                      <a:pt x="5239" y="2655"/>
                    </a:cubicBezTo>
                    <a:lnTo>
                      <a:pt x="5239" y="1179"/>
                    </a:lnTo>
                    <a:cubicBezTo>
                      <a:pt x="5239" y="524"/>
                      <a:pt x="4703" y="0"/>
                      <a:pt x="406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0" name="Google Shape;2490;p46"/>
              <p:cNvSpPr/>
              <p:nvPr/>
            </p:nvSpPr>
            <p:spPr>
              <a:xfrm>
                <a:off x="3222843" y="1657226"/>
                <a:ext cx="54281" cy="53612"/>
              </a:xfrm>
              <a:custGeom>
                <a:avLst/>
                <a:gdLst/>
                <a:ahLst/>
                <a:cxnLst/>
                <a:rect l="l" t="t" r="r" b="b"/>
                <a:pathLst>
                  <a:path w="1704" h="1683" extrusionOk="0">
                    <a:moveTo>
                      <a:pt x="394" y="396"/>
                    </a:moveTo>
                    <a:lnTo>
                      <a:pt x="1287" y="849"/>
                    </a:lnTo>
                    <a:lnTo>
                      <a:pt x="394" y="1278"/>
                    </a:lnTo>
                    <a:lnTo>
                      <a:pt x="394" y="396"/>
                    </a:lnTo>
                    <a:close/>
                    <a:moveTo>
                      <a:pt x="358" y="0"/>
                    </a:moveTo>
                    <a:cubicBezTo>
                      <a:pt x="293" y="0"/>
                      <a:pt x="227" y="18"/>
                      <a:pt x="168" y="51"/>
                    </a:cubicBezTo>
                    <a:cubicBezTo>
                      <a:pt x="61" y="111"/>
                      <a:pt x="1" y="230"/>
                      <a:pt x="1" y="349"/>
                    </a:cubicBezTo>
                    <a:lnTo>
                      <a:pt x="1" y="1325"/>
                    </a:lnTo>
                    <a:cubicBezTo>
                      <a:pt x="1" y="1444"/>
                      <a:pt x="61" y="1563"/>
                      <a:pt x="168" y="1623"/>
                    </a:cubicBezTo>
                    <a:cubicBezTo>
                      <a:pt x="227" y="1647"/>
                      <a:pt x="287" y="1682"/>
                      <a:pt x="358" y="1682"/>
                    </a:cubicBezTo>
                    <a:cubicBezTo>
                      <a:pt x="418" y="1682"/>
                      <a:pt x="465" y="1659"/>
                      <a:pt x="513" y="1647"/>
                    </a:cubicBezTo>
                    <a:lnTo>
                      <a:pt x="1489" y="1170"/>
                    </a:lnTo>
                    <a:cubicBezTo>
                      <a:pt x="1608" y="1111"/>
                      <a:pt x="1680" y="992"/>
                      <a:pt x="1680" y="861"/>
                    </a:cubicBezTo>
                    <a:cubicBezTo>
                      <a:pt x="1704" y="706"/>
                      <a:pt x="1620" y="575"/>
                      <a:pt x="1489" y="516"/>
                    </a:cubicBezTo>
                    <a:lnTo>
                      <a:pt x="513" y="39"/>
                    </a:lnTo>
                    <a:cubicBezTo>
                      <a:pt x="465" y="12"/>
                      <a:pt x="412" y="0"/>
                      <a:pt x="35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1" name="Google Shape;2491;p46"/>
              <p:cNvSpPr/>
              <p:nvPr/>
            </p:nvSpPr>
            <p:spPr>
              <a:xfrm>
                <a:off x="3087459" y="1800700"/>
                <a:ext cx="160454" cy="12519"/>
              </a:xfrm>
              <a:custGeom>
                <a:avLst/>
                <a:gdLst/>
                <a:ahLst/>
                <a:cxnLst/>
                <a:rect l="l" t="t" r="r" b="b"/>
                <a:pathLst>
                  <a:path w="5037" h="393" extrusionOk="0">
                    <a:moveTo>
                      <a:pt x="191" y="0"/>
                    </a:moveTo>
                    <a:cubicBezTo>
                      <a:pt x="84" y="0"/>
                      <a:pt x="0" y="95"/>
                      <a:pt x="0" y="191"/>
                    </a:cubicBezTo>
                    <a:cubicBezTo>
                      <a:pt x="0" y="298"/>
                      <a:pt x="84" y="393"/>
                      <a:pt x="191" y="393"/>
                    </a:cubicBezTo>
                    <a:lnTo>
                      <a:pt x="4846" y="393"/>
                    </a:lnTo>
                    <a:cubicBezTo>
                      <a:pt x="4953" y="393"/>
                      <a:pt x="5037" y="298"/>
                      <a:pt x="5037" y="191"/>
                    </a:cubicBezTo>
                    <a:cubicBezTo>
                      <a:pt x="5037" y="95"/>
                      <a:pt x="4953" y="0"/>
                      <a:pt x="48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2" name="Google Shape;2492;p46"/>
              <p:cNvSpPr/>
              <p:nvPr/>
            </p:nvSpPr>
            <p:spPr>
              <a:xfrm>
                <a:off x="3368866" y="1800318"/>
                <a:ext cx="43673" cy="12169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382" extrusionOk="0">
                    <a:moveTo>
                      <a:pt x="191" y="0"/>
                    </a:moveTo>
                    <a:cubicBezTo>
                      <a:pt x="84" y="0"/>
                      <a:pt x="1" y="84"/>
                      <a:pt x="1" y="191"/>
                    </a:cubicBezTo>
                    <a:cubicBezTo>
                      <a:pt x="1" y="298"/>
                      <a:pt x="96" y="381"/>
                      <a:pt x="191" y="381"/>
                    </a:cubicBezTo>
                    <a:lnTo>
                      <a:pt x="1180" y="381"/>
                    </a:lnTo>
                    <a:cubicBezTo>
                      <a:pt x="1287" y="381"/>
                      <a:pt x="1370" y="298"/>
                      <a:pt x="1370" y="191"/>
                    </a:cubicBezTo>
                    <a:cubicBezTo>
                      <a:pt x="1370" y="84"/>
                      <a:pt x="1287" y="0"/>
                      <a:pt x="118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71" name="Google Shape;2433;p46"/>
          <p:cNvSpPr txBox="1"/>
          <p:nvPr/>
        </p:nvSpPr>
        <p:spPr>
          <a:xfrm>
            <a:off x="2542213" y="1972821"/>
            <a:ext cx="1189504" cy="607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Boogaloo"/>
              </a:rPr>
              <a:t>Tốc độ tức thời</a:t>
            </a:r>
            <a:endParaRPr sz="16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Boogaloo"/>
            </a:endParaRPr>
          </a:p>
        </p:txBody>
      </p:sp>
      <p:sp>
        <p:nvSpPr>
          <p:cNvPr id="72" name="Google Shape;2433;p46"/>
          <p:cNvSpPr txBox="1"/>
          <p:nvPr/>
        </p:nvSpPr>
        <p:spPr>
          <a:xfrm>
            <a:off x="2522689" y="3407571"/>
            <a:ext cx="1189504" cy="607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Boogaloo"/>
              </a:rPr>
              <a:t>Tốc độ tại một thời điểm xác định</a:t>
            </a:r>
            <a:endParaRPr sz="16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Boogaloo"/>
            </a:endParaRPr>
          </a:p>
        </p:txBody>
      </p:sp>
      <p:sp>
        <p:nvSpPr>
          <p:cNvPr id="73" name="Google Shape;2433;p46"/>
          <p:cNvSpPr txBox="1"/>
          <p:nvPr/>
        </p:nvSpPr>
        <p:spPr>
          <a:xfrm>
            <a:off x="3911228" y="3285980"/>
            <a:ext cx="1189504" cy="607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Boogaloo"/>
              </a:rPr>
              <a:t>Vận tốc trung bình</a:t>
            </a:r>
            <a:endParaRPr sz="16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Boogaloo"/>
            </a:endParaRPr>
          </a:p>
        </p:txBody>
      </p:sp>
      <p:sp>
        <p:nvSpPr>
          <p:cNvPr id="74" name="Google Shape;2433;p46"/>
          <p:cNvSpPr txBox="1"/>
          <p:nvPr/>
        </p:nvSpPr>
        <p:spPr>
          <a:xfrm>
            <a:off x="5378067" y="1979017"/>
            <a:ext cx="1189504" cy="607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Boogaloo"/>
              </a:rPr>
              <a:t>Vận tốc tức thời</a:t>
            </a:r>
            <a:endParaRPr sz="16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Boogaloo"/>
            </a:endParaRPr>
          </a:p>
        </p:txBody>
      </p:sp>
      <p:sp>
        <p:nvSpPr>
          <p:cNvPr id="75" name="Google Shape;2433;p46"/>
          <p:cNvSpPr txBox="1"/>
          <p:nvPr/>
        </p:nvSpPr>
        <p:spPr>
          <a:xfrm>
            <a:off x="6746401" y="3251614"/>
            <a:ext cx="1411323" cy="607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Boogaloo"/>
              </a:rPr>
              <a:t>Công thức cộng vận tốc</a:t>
            </a:r>
            <a:endParaRPr sz="16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Boogalo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Google Shape;2433;p46"/>
              <p:cNvSpPr txBox="1"/>
              <p:nvPr/>
            </p:nvSpPr>
            <p:spPr>
              <a:xfrm>
                <a:off x="5345579" y="3942506"/>
                <a:ext cx="1189504" cy="42344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en-US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Boogaloo"/>
                      </a:rPr>
                      <m:t>∆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Boogaloo"/>
                      </a:rPr>
                      <m:t>𝑡</m:t>
                    </m:r>
                  </m:oMath>
                </a14:m>
                <a:r>
                  <a:rPr lang="en-US" sz="1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Boogaloo"/>
                  </a:rPr>
                  <a:t> r</a:t>
                </a:r>
                <a:r>
                  <a:rPr lang="en" sz="16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Boogaloo"/>
                  </a:rPr>
                  <a:t>ất nhỏ</a:t>
                </a:r>
                <a:endParaRPr sz="16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Boogaloo"/>
                </a:endParaRPr>
              </a:p>
            </p:txBody>
          </p:sp>
        </mc:Choice>
        <mc:Fallback xmlns="">
          <p:sp>
            <p:nvSpPr>
              <p:cNvPr id="91" name="Google Shape;2433;p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5579" y="3942506"/>
                <a:ext cx="1189504" cy="423444"/>
              </a:xfrm>
              <a:prstGeom prst="rect">
                <a:avLst/>
              </a:prstGeom>
              <a:blipFill>
                <a:blip r:embed="rId3"/>
                <a:stretch>
                  <a:fillRect b="-869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85">
            <a:extLst>
              <a:ext uri="{FF2B5EF4-FFF2-40B4-BE49-F238E27FC236}">
                <a16:creationId xmlns:a16="http://schemas.microsoft.com/office/drawing/2014/main" id="{CA0FDF97-5BCA-B5DB-9934-9F3BB61CF02D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D25652AC-9DF8-A8BF-FB59-2798142B2E80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Arial" charset="0"/>
              </a:endParaRPr>
            </a:p>
          </p:txBody>
        </p:sp>
        <p:sp>
          <p:nvSpPr>
            <p:cNvPr id="92" name="Title 2">
              <a:extLst>
                <a:ext uri="{FF2B5EF4-FFF2-40B4-BE49-F238E27FC236}">
                  <a16:creationId xmlns:a16="http://schemas.microsoft.com/office/drawing/2014/main" id="{082B5646-3ED0-DD03-5B22-CC75962BEC75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: TỐC ĐỘ VÀ VẬN TỐC</a:t>
              </a:r>
            </a:p>
          </p:txBody>
        </p:sp>
      </p:grpSp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52EA03B7-36A3-396A-0748-BE1992B97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299853"/>
              </p:ext>
            </p:extLst>
          </p:nvPr>
        </p:nvGraphicFramePr>
        <p:xfrm>
          <a:off x="1451265" y="1178913"/>
          <a:ext cx="823233" cy="76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393480" progId="Equation.DSMT4">
                  <p:embed/>
                </p:oleObj>
              </mc:Choice>
              <mc:Fallback>
                <p:oleObj name="Equation" r:id="rId4" imgW="35532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1265" y="1178913"/>
                        <a:ext cx="823233" cy="765832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7" name="Object 20">
                <a:extLst>
                  <a:ext uri="{FF2B5EF4-FFF2-40B4-BE49-F238E27FC236}">
                    <a16:creationId xmlns:a16="http://schemas.microsoft.com/office/drawing/2014/main" id="{E47C72DD-6986-9BF2-D26F-364E8F620CEA}"/>
                  </a:ext>
                </a:extLst>
              </p:cNvPr>
              <p:cNvSpPr txBox="1"/>
              <p:nvPr/>
            </p:nvSpPr>
            <p:spPr>
              <a:xfrm>
                <a:off x="1370601" y="2011571"/>
                <a:ext cx="969035" cy="765832"/>
              </a:xfrm>
              <a:prstGeom prst="rect">
                <a:avLst/>
              </a:prstGeom>
              <a:ln w="28575">
                <a:solidFill>
                  <a:schemeClr val="accent2">
                    <a:lumMod val="75000"/>
                  </a:schemeClr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0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7" name="Object 20">
                <a:extLst>
                  <a:ext uri="{FF2B5EF4-FFF2-40B4-BE49-F238E27FC236}">
                    <a16:creationId xmlns:a16="http://schemas.microsoft.com/office/drawing/2014/main" id="{E47C72DD-6986-9BF2-D26F-364E8F620C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601" y="2011571"/>
                <a:ext cx="969035" cy="7658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solidFill>
                  <a:schemeClr val="accent2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94D7A31D-38DA-4F0B-06A8-042CC7D8C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457063"/>
              </p:ext>
            </p:extLst>
          </p:nvPr>
        </p:nvGraphicFramePr>
        <p:xfrm>
          <a:off x="4185601" y="1113804"/>
          <a:ext cx="823234" cy="766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431640" progId="Equation.DSMT4">
                  <p:embed/>
                </p:oleObj>
              </mc:Choice>
              <mc:Fallback>
                <p:oleObj name="Equation" r:id="rId7" imgW="393480" imgH="431640" progId="Equation.DSMT4">
                  <p:embed/>
                  <p:pic>
                    <p:nvPicPr>
                      <p:cNvPr id="95" name="Object 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85601" y="1113804"/>
                        <a:ext cx="823234" cy="766098"/>
                      </a:xfrm>
                      <a:prstGeom prst="rect">
                        <a:avLst/>
                      </a:prstGeom>
                      <a:ln w="28575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3CE26023-9D7A-36D5-083D-1401A1D37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023952"/>
              </p:ext>
            </p:extLst>
          </p:nvPr>
        </p:nvGraphicFramePr>
        <p:xfrm>
          <a:off x="4065378" y="1964897"/>
          <a:ext cx="1013194" cy="804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00" imgH="393480" progId="Equation.DSMT4">
                  <p:embed/>
                </p:oleObj>
              </mc:Choice>
              <mc:Fallback>
                <p:oleObj name="Equation" r:id="rId9" imgW="495000" imgH="393480" progId="Equation.DSMT4">
                  <p:embed/>
                  <p:pic>
                    <p:nvPicPr>
                      <p:cNvPr id="90" name="Object 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5378" y="1964897"/>
                        <a:ext cx="1013194" cy="804265"/>
                      </a:xfrm>
                      <a:prstGeom prst="rect">
                        <a:avLst/>
                      </a:prstGeom>
                      <a:ln w="1905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Object 7">
                <a:extLst>
                  <a:ext uri="{FF2B5EF4-FFF2-40B4-BE49-F238E27FC236}">
                    <a16:creationId xmlns:a16="http://schemas.microsoft.com/office/drawing/2014/main" id="{8BE3D247-1FD8-FB2D-EBE8-047618289881}"/>
                  </a:ext>
                </a:extLst>
              </p:cNvPr>
              <p:cNvSpPr txBox="1"/>
              <p:nvPr/>
            </p:nvSpPr>
            <p:spPr>
              <a:xfrm>
                <a:off x="5431757" y="3092840"/>
                <a:ext cx="1060237" cy="807215"/>
              </a:xfrm>
              <a:prstGeom prst="rect">
                <a:avLst/>
              </a:prstGeom>
              <a:ln w="28575">
                <a:solidFill>
                  <a:srgbClr val="44689C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100" name="Object 7">
                <a:extLst>
                  <a:ext uri="{FF2B5EF4-FFF2-40B4-BE49-F238E27FC236}">
                    <a16:creationId xmlns:a16="http://schemas.microsoft.com/office/drawing/2014/main" id="{8BE3D247-1FD8-FB2D-EBE8-0476182898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1757" y="3092840"/>
                <a:ext cx="1060237" cy="80721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28575">
                <a:solidFill>
                  <a:srgbClr val="44689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Object 9">
                <a:extLst>
                  <a:ext uri="{FF2B5EF4-FFF2-40B4-BE49-F238E27FC236}">
                    <a16:creationId xmlns:a16="http://schemas.microsoft.com/office/drawing/2014/main" id="{F29E53CB-6A84-A63E-85D6-6B65EFDB0CA5}"/>
                  </a:ext>
                </a:extLst>
              </p:cNvPr>
              <p:cNvSpPr txBox="1"/>
              <p:nvPr/>
            </p:nvSpPr>
            <p:spPr>
              <a:xfrm>
                <a:off x="6422427" y="2276625"/>
                <a:ext cx="1778143" cy="476179"/>
              </a:xfrm>
              <a:prstGeom prst="rect">
                <a:avLst/>
              </a:prstGeom>
              <a:ln w="28575">
                <a:solidFill>
                  <a:schemeClr val="accent1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18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3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18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18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3</m:t>
                          </m:r>
                        </m:sub>
                      </m:sSub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101" name="Object 9">
                <a:extLst>
                  <a:ext uri="{FF2B5EF4-FFF2-40B4-BE49-F238E27FC236}">
                    <a16:creationId xmlns:a16="http://schemas.microsoft.com/office/drawing/2014/main" id="{F29E53CB-6A84-A63E-85D6-6B65EFDB0C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2427" y="2276625"/>
                <a:ext cx="1778143" cy="476179"/>
              </a:xfrm>
              <a:prstGeom prst="rect">
                <a:avLst/>
              </a:prstGeom>
              <a:blipFill>
                <a:blip r:embed="rId12"/>
                <a:stretch>
                  <a:fillRect l="-338" t="-11905" r="-1351"/>
                </a:stretch>
              </a:blipFill>
              <a:ln w="2857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7143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0" grpId="0" animBg="1"/>
      <p:bldP spid="2431" grpId="0" animBg="1"/>
      <p:bldP spid="2433" grpId="0"/>
      <p:bldP spid="2434" grpId="0" animBg="1"/>
      <p:bldP spid="2435" grpId="0" animBg="1"/>
      <p:bldP spid="2438" grpId="0" animBg="1"/>
      <p:bldP spid="2439" grpId="0" animBg="1"/>
      <p:bldP spid="2442" grpId="0" animBg="1"/>
      <p:bldP spid="2443" grpId="0" animBg="1"/>
      <p:bldP spid="2446" grpId="0" animBg="1"/>
      <p:bldP spid="2447" grpId="0" animBg="1"/>
      <p:bldP spid="71" grpId="0"/>
      <p:bldP spid="72" grpId="0"/>
      <p:bldP spid="73" grpId="0"/>
      <p:bldP spid="74" grpId="0"/>
      <p:bldP spid="75" grpId="0"/>
      <p:bldP spid="91" grpId="0"/>
      <p:bldP spid="97" grpId="0" animBg="1"/>
      <p:bldP spid="100" grpId="0" animBg="1"/>
      <p:bldP spid="10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In bài viết: Tuyển tập các câu châm ngôn, danh ngôn về đối nhân xử thế cực  kỳ sâu sắc">
            <a:extLst>
              <a:ext uri="{FF2B5EF4-FFF2-40B4-BE49-F238E27FC236}">
                <a16:creationId xmlns:a16="http://schemas.microsoft.com/office/drawing/2014/main" id="{A9B4A971-06CB-46BF-B08E-C569321C7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514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3436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 descr="Kết quả hình ảnh cho sự rơi tự do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4465" y="0"/>
            <a:ext cx="1989535" cy="5143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4" descr="Hình ảnh có liên qu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15446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18981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1. Cơ sở lý thuyết - DẠY HỌC TRỰC TUYẾN">
            <a:extLst>
              <a:ext uri="{FF2B5EF4-FFF2-40B4-BE49-F238E27FC236}">
                <a16:creationId xmlns:a16="http://schemas.microsoft.com/office/drawing/2014/main" id="{F51A3726-E40A-487B-8C19-1473B02569E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0854" y="288997"/>
            <a:ext cx="3782291" cy="133198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Lý thuyết - Học trực tuyến OLM">
            <a:extLst>
              <a:ext uri="{FF2B5EF4-FFF2-40B4-BE49-F238E27FC236}">
                <a16:creationId xmlns:a16="http://schemas.microsoft.com/office/drawing/2014/main" id="{7E808511-FED2-4E95-8B05-5D2684B7E4D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911" y="1903542"/>
            <a:ext cx="3782291" cy="278639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Vũ Thị Hương- HCV Seagames 27, 200m nữ">
            <a:hlinkClick r:id="" action="ppaction://media"/>
            <a:extLst>
              <a:ext uri="{FF2B5EF4-FFF2-40B4-BE49-F238E27FC236}">
                <a16:creationId xmlns:a16="http://schemas.microsoft.com/office/drawing/2014/main" id="{E1D269CD-56D6-7AF8-34C4-DE0C5F1ADFF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7"/>
          <a:srcRect l="12847" r="12723"/>
          <a:stretch/>
        </p:blipFill>
        <p:spPr>
          <a:xfrm>
            <a:off x="4915797" y="1903541"/>
            <a:ext cx="3782291" cy="27864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31106519"/>
      </p:ext>
    </p:extLst>
  </p:cSld>
  <p:clrMapOvr>
    <a:masterClrMapping/>
  </p:clrMapOvr>
  <p:transition spd="slow">
    <p:randomBar dir="vert"/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8" name="Picture 27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1"/>
            <a:ext cx="9144000" cy="5251419"/>
          </a:xfrm>
          <a:prstGeom prst="rect">
            <a:avLst/>
          </a:prstGeom>
        </p:spPr>
      </p:pic>
      <p:grpSp>
        <p:nvGrpSpPr>
          <p:cNvPr id="1459" name="Google Shape;1459;p29"/>
          <p:cNvGrpSpPr/>
          <p:nvPr/>
        </p:nvGrpSpPr>
        <p:grpSpPr>
          <a:xfrm>
            <a:off x="7669782" y="2869532"/>
            <a:ext cx="1011711" cy="1175022"/>
            <a:chOff x="7669782" y="2869532"/>
            <a:chExt cx="1011711" cy="1175022"/>
          </a:xfrm>
        </p:grpSpPr>
        <p:sp>
          <p:nvSpPr>
            <p:cNvPr id="1460" name="Google Shape;1460;p29"/>
            <p:cNvSpPr/>
            <p:nvPr/>
          </p:nvSpPr>
          <p:spPr>
            <a:xfrm>
              <a:off x="7702860" y="2944300"/>
              <a:ext cx="888239" cy="1056832"/>
            </a:xfrm>
            <a:custGeom>
              <a:avLst/>
              <a:gdLst/>
              <a:ahLst/>
              <a:cxnLst/>
              <a:rect l="l" t="t" r="r" b="b"/>
              <a:pathLst>
                <a:path w="11654" h="13866" extrusionOk="0">
                  <a:moveTo>
                    <a:pt x="4082" y="1"/>
                  </a:moveTo>
                  <a:lnTo>
                    <a:pt x="0" y="10901"/>
                  </a:lnTo>
                  <a:lnTo>
                    <a:pt x="8141" y="13866"/>
                  </a:lnTo>
                  <a:lnTo>
                    <a:pt x="11653" y="3011"/>
                  </a:lnTo>
                  <a:lnTo>
                    <a:pt x="4082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1" name="Google Shape;1461;p29"/>
            <p:cNvSpPr/>
            <p:nvPr/>
          </p:nvSpPr>
          <p:spPr>
            <a:xfrm>
              <a:off x="7723666" y="2873038"/>
              <a:ext cx="954319" cy="1037701"/>
            </a:xfrm>
            <a:custGeom>
              <a:avLst/>
              <a:gdLst/>
              <a:ahLst/>
              <a:cxnLst/>
              <a:rect l="l" t="t" r="r" b="b"/>
              <a:pathLst>
                <a:path w="12521" h="13615" extrusionOk="0">
                  <a:moveTo>
                    <a:pt x="3444" y="1"/>
                  </a:moveTo>
                  <a:lnTo>
                    <a:pt x="1" y="9236"/>
                  </a:lnTo>
                  <a:lnTo>
                    <a:pt x="9009" y="13615"/>
                  </a:lnTo>
                  <a:lnTo>
                    <a:pt x="12452" y="4379"/>
                  </a:lnTo>
                  <a:lnTo>
                    <a:pt x="12498" y="4174"/>
                  </a:lnTo>
                  <a:lnTo>
                    <a:pt x="12521" y="3991"/>
                  </a:lnTo>
                  <a:lnTo>
                    <a:pt x="12475" y="3809"/>
                  </a:lnTo>
                  <a:lnTo>
                    <a:pt x="12429" y="3627"/>
                  </a:lnTo>
                  <a:lnTo>
                    <a:pt x="12338" y="3467"/>
                  </a:lnTo>
                  <a:lnTo>
                    <a:pt x="12201" y="3330"/>
                  </a:lnTo>
                  <a:lnTo>
                    <a:pt x="12064" y="3216"/>
                  </a:lnTo>
                  <a:lnTo>
                    <a:pt x="11882" y="3125"/>
                  </a:lnTo>
                  <a:lnTo>
                    <a:pt x="3444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2" name="Google Shape;1462;p29"/>
            <p:cNvSpPr/>
            <p:nvPr/>
          </p:nvSpPr>
          <p:spPr>
            <a:xfrm>
              <a:off x="7940956" y="3328426"/>
              <a:ext cx="483295" cy="307690"/>
            </a:xfrm>
            <a:custGeom>
              <a:avLst/>
              <a:gdLst/>
              <a:ahLst/>
              <a:cxnLst/>
              <a:rect l="l" t="t" r="r" b="b"/>
              <a:pathLst>
                <a:path w="6341" h="4037" extrusionOk="0">
                  <a:moveTo>
                    <a:pt x="730" y="0"/>
                  </a:moveTo>
                  <a:lnTo>
                    <a:pt x="0" y="1962"/>
                  </a:lnTo>
                  <a:lnTo>
                    <a:pt x="5610" y="4037"/>
                  </a:lnTo>
                  <a:lnTo>
                    <a:pt x="6340" y="2076"/>
                  </a:lnTo>
                  <a:lnTo>
                    <a:pt x="73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3" name="Google Shape;1463;p29"/>
            <p:cNvSpPr/>
            <p:nvPr/>
          </p:nvSpPr>
          <p:spPr>
            <a:xfrm>
              <a:off x="7676794" y="3587406"/>
              <a:ext cx="719646" cy="358070"/>
            </a:xfrm>
            <a:custGeom>
              <a:avLst/>
              <a:gdLst/>
              <a:ahLst/>
              <a:cxnLst/>
              <a:rect l="l" t="t" r="r" b="b"/>
              <a:pathLst>
                <a:path w="9442" h="4698" extrusionOk="0">
                  <a:moveTo>
                    <a:pt x="570" y="0"/>
                  </a:moveTo>
                  <a:lnTo>
                    <a:pt x="525" y="137"/>
                  </a:lnTo>
                  <a:lnTo>
                    <a:pt x="639" y="183"/>
                  </a:lnTo>
                  <a:lnTo>
                    <a:pt x="753" y="274"/>
                  </a:lnTo>
                  <a:lnTo>
                    <a:pt x="844" y="365"/>
                  </a:lnTo>
                  <a:lnTo>
                    <a:pt x="890" y="479"/>
                  </a:lnTo>
                  <a:lnTo>
                    <a:pt x="935" y="616"/>
                  </a:lnTo>
                  <a:lnTo>
                    <a:pt x="958" y="730"/>
                  </a:lnTo>
                  <a:lnTo>
                    <a:pt x="958" y="867"/>
                  </a:lnTo>
                  <a:lnTo>
                    <a:pt x="912" y="1004"/>
                  </a:lnTo>
                  <a:lnTo>
                    <a:pt x="867" y="1118"/>
                  </a:lnTo>
                  <a:lnTo>
                    <a:pt x="776" y="1232"/>
                  </a:lnTo>
                  <a:lnTo>
                    <a:pt x="684" y="1323"/>
                  </a:lnTo>
                  <a:lnTo>
                    <a:pt x="570" y="1391"/>
                  </a:lnTo>
                  <a:lnTo>
                    <a:pt x="433" y="1437"/>
                  </a:lnTo>
                  <a:lnTo>
                    <a:pt x="183" y="1437"/>
                  </a:lnTo>
                  <a:lnTo>
                    <a:pt x="46" y="1414"/>
                  </a:lnTo>
                  <a:lnTo>
                    <a:pt x="0" y="1528"/>
                  </a:lnTo>
                  <a:lnTo>
                    <a:pt x="8347" y="4630"/>
                  </a:lnTo>
                  <a:lnTo>
                    <a:pt x="8506" y="4675"/>
                  </a:lnTo>
                  <a:lnTo>
                    <a:pt x="8666" y="4698"/>
                  </a:lnTo>
                  <a:lnTo>
                    <a:pt x="8826" y="4675"/>
                  </a:lnTo>
                  <a:lnTo>
                    <a:pt x="8962" y="4607"/>
                  </a:lnTo>
                  <a:lnTo>
                    <a:pt x="9099" y="4538"/>
                  </a:lnTo>
                  <a:lnTo>
                    <a:pt x="9213" y="4424"/>
                  </a:lnTo>
                  <a:lnTo>
                    <a:pt x="9327" y="4310"/>
                  </a:lnTo>
                  <a:lnTo>
                    <a:pt x="9396" y="4151"/>
                  </a:lnTo>
                  <a:lnTo>
                    <a:pt x="9441" y="3991"/>
                  </a:lnTo>
                  <a:lnTo>
                    <a:pt x="9441" y="3831"/>
                  </a:lnTo>
                  <a:lnTo>
                    <a:pt x="9418" y="3672"/>
                  </a:lnTo>
                  <a:lnTo>
                    <a:pt x="9373" y="3535"/>
                  </a:lnTo>
                  <a:lnTo>
                    <a:pt x="9282" y="3398"/>
                  </a:lnTo>
                  <a:lnTo>
                    <a:pt x="9190" y="3284"/>
                  </a:lnTo>
                  <a:lnTo>
                    <a:pt x="9054" y="3170"/>
                  </a:lnTo>
                  <a:lnTo>
                    <a:pt x="8917" y="3102"/>
                  </a:lnTo>
                  <a:lnTo>
                    <a:pt x="57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4" name="Google Shape;1464;p29"/>
            <p:cNvSpPr/>
            <p:nvPr/>
          </p:nvSpPr>
          <p:spPr>
            <a:xfrm>
              <a:off x="7671535" y="3576965"/>
              <a:ext cx="744035" cy="382459"/>
            </a:xfrm>
            <a:custGeom>
              <a:avLst/>
              <a:gdLst/>
              <a:ahLst/>
              <a:cxnLst/>
              <a:rect l="l" t="t" r="r" b="b"/>
              <a:pathLst>
                <a:path w="9762" h="5018" extrusionOk="0">
                  <a:moveTo>
                    <a:pt x="685" y="0"/>
                  </a:moveTo>
                  <a:lnTo>
                    <a:pt x="594" y="274"/>
                  </a:lnTo>
                  <a:lnTo>
                    <a:pt x="2692" y="1049"/>
                  </a:lnTo>
                  <a:lnTo>
                    <a:pt x="9031" y="3398"/>
                  </a:lnTo>
                  <a:lnTo>
                    <a:pt x="9145" y="3467"/>
                  </a:lnTo>
                  <a:lnTo>
                    <a:pt x="9259" y="3558"/>
                  </a:lnTo>
                  <a:lnTo>
                    <a:pt x="9351" y="3649"/>
                  </a:lnTo>
                  <a:lnTo>
                    <a:pt x="9419" y="3763"/>
                  </a:lnTo>
                  <a:lnTo>
                    <a:pt x="9465" y="3877"/>
                  </a:lnTo>
                  <a:lnTo>
                    <a:pt x="9465" y="4014"/>
                  </a:lnTo>
                  <a:lnTo>
                    <a:pt x="9465" y="4151"/>
                  </a:lnTo>
                  <a:lnTo>
                    <a:pt x="9419" y="4288"/>
                  </a:lnTo>
                  <a:lnTo>
                    <a:pt x="9373" y="4402"/>
                  </a:lnTo>
                  <a:lnTo>
                    <a:pt x="9282" y="4516"/>
                  </a:lnTo>
                  <a:lnTo>
                    <a:pt x="9191" y="4607"/>
                  </a:lnTo>
                  <a:lnTo>
                    <a:pt x="9077" y="4653"/>
                  </a:lnTo>
                  <a:lnTo>
                    <a:pt x="8963" y="4698"/>
                  </a:lnTo>
                  <a:lnTo>
                    <a:pt x="8826" y="4721"/>
                  </a:lnTo>
                  <a:lnTo>
                    <a:pt x="8689" y="4721"/>
                  </a:lnTo>
                  <a:lnTo>
                    <a:pt x="8552" y="4675"/>
                  </a:lnTo>
                  <a:lnTo>
                    <a:pt x="2213" y="2326"/>
                  </a:lnTo>
                  <a:lnTo>
                    <a:pt x="115" y="1551"/>
                  </a:lnTo>
                  <a:lnTo>
                    <a:pt x="1" y="1802"/>
                  </a:lnTo>
                  <a:lnTo>
                    <a:pt x="8461" y="4949"/>
                  </a:lnTo>
                  <a:lnTo>
                    <a:pt x="8644" y="4995"/>
                  </a:lnTo>
                  <a:lnTo>
                    <a:pt x="8826" y="5017"/>
                  </a:lnTo>
                  <a:lnTo>
                    <a:pt x="9009" y="4972"/>
                  </a:lnTo>
                  <a:lnTo>
                    <a:pt x="9191" y="4926"/>
                  </a:lnTo>
                  <a:lnTo>
                    <a:pt x="9351" y="4835"/>
                  </a:lnTo>
                  <a:lnTo>
                    <a:pt x="9487" y="4698"/>
                  </a:lnTo>
                  <a:lnTo>
                    <a:pt x="9601" y="4561"/>
                  </a:lnTo>
                  <a:lnTo>
                    <a:pt x="9693" y="4379"/>
                  </a:lnTo>
                  <a:lnTo>
                    <a:pt x="9738" y="4196"/>
                  </a:lnTo>
                  <a:lnTo>
                    <a:pt x="9761" y="3991"/>
                  </a:lnTo>
                  <a:lnTo>
                    <a:pt x="9738" y="3809"/>
                  </a:lnTo>
                  <a:lnTo>
                    <a:pt x="9670" y="3649"/>
                  </a:lnTo>
                  <a:lnTo>
                    <a:pt x="9579" y="3489"/>
                  </a:lnTo>
                  <a:lnTo>
                    <a:pt x="9465" y="3330"/>
                  </a:lnTo>
                  <a:lnTo>
                    <a:pt x="9305" y="3216"/>
                  </a:lnTo>
                  <a:lnTo>
                    <a:pt x="9123" y="3147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rgbClr val="CC36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5" name="Google Shape;1465;p29"/>
            <p:cNvSpPr/>
            <p:nvPr/>
          </p:nvSpPr>
          <p:spPr>
            <a:xfrm>
              <a:off x="7669782" y="2869532"/>
              <a:ext cx="1011711" cy="1093340"/>
            </a:xfrm>
            <a:custGeom>
              <a:avLst/>
              <a:gdLst/>
              <a:ahLst/>
              <a:cxnLst/>
              <a:rect l="l" t="t" r="r" b="b"/>
              <a:pathLst>
                <a:path w="13274" h="14345" extrusionOk="0">
                  <a:moveTo>
                    <a:pt x="4174" y="92"/>
                  </a:moveTo>
                  <a:lnTo>
                    <a:pt x="12566" y="3216"/>
                  </a:lnTo>
                  <a:lnTo>
                    <a:pt x="12703" y="3285"/>
                  </a:lnTo>
                  <a:lnTo>
                    <a:pt x="12817" y="3353"/>
                  </a:lnTo>
                  <a:lnTo>
                    <a:pt x="12931" y="3467"/>
                  </a:lnTo>
                  <a:lnTo>
                    <a:pt x="13022" y="3558"/>
                  </a:lnTo>
                  <a:lnTo>
                    <a:pt x="13091" y="3673"/>
                  </a:lnTo>
                  <a:lnTo>
                    <a:pt x="13136" y="3809"/>
                  </a:lnTo>
                  <a:lnTo>
                    <a:pt x="13159" y="3946"/>
                  </a:lnTo>
                  <a:lnTo>
                    <a:pt x="13182" y="4083"/>
                  </a:lnTo>
                  <a:lnTo>
                    <a:pt x="13159" y="4243"/>
                  </a:lnTo>
                  <a:lnTo>
                    <a:pt x="13114" y="4402"/>
                  </a:lnTo>
                  <a:lnTo>
                    <a:pt x="9670" y="13638"/>
                  </a:lnTo>
                  <a:lnTo>
                    <a:pt x="9624" y="13775"/>
                  </a:lnTo>
                  <a:lnTo>
                    <a:pt x="9533" y="13889"/>
                  </a:lnTo>
                  <a:lnTo>
                    <a:pt x="9442" y="14003"/>
                  </a:lnTo>
                  <a:lnTo>
                    <a:pt x="9328" y="14094"/>
                  </a:lnTo>
                  <a:lnTo>
                    <a:pt x="9214" y="14163"/>
                  </a:lnTo>
                  <a:lnTo>
                    <a:pt x="9077" y="14208"/>
                  </a:lnTo>
                  <a:lnTo>
                    <a:pt x="8963" y="14231"/>
                  </a:lnTo>
                  <a:lnTo>
                    <a:pt x="8826" y="14254"/>
                  </a:lnTo>
                  <a:lnTo>
                    <a:pt x="8644" y="14231"/>
                  </a:lnTo>
                  <a:lnTo>
                    <a:pt x="8484" y="14185"/>
                  </a:lnTo>
                  <a:lnTo>
                    <a:pt x="92" y="11061"/>
                  </a:lnTo>
                  <a:lnTo>
                    <a:pt x="138" y="10970"/>
                  </a:lnTo>
                  <a:lnTo>
                    <a:pt x="170" y="10874"/>
                  </a:lnTo>
                  <a:lnTo>
                    <a:pt x="252" y="10902"/>
                  </a:lnTo>
                  <a:lnTo>
                    <a:pt x="480" y="10902"/>
                  </a:lnTo>
                  <a:lnTo>
                    <a:pt x="594" y="10879"/>
                  </a:lnTo>
                  <a:lnTo>
                    <a:pt x="685" y="10833"/>
                  </a:lnTo>
                  <a:lnTo>
                    <a:pt x="776" y="10787"/>
                  </a:lnTo>
                  <a:lnTo>
                    <a:pt x="868" y="10719"/>
                  </a:lnTo>
                  <a:lnTo>
                    <a:pt x="936" y="10628"/>
                  </a:lnTo>
                  <a:lnTo>
                    <a:pt x="1004" y="10537"/>
                  </a:lnTo>
                  <a:lnTo>
                    <a:pt x="1050" y="10445"/>
                  </a:lnTo>
                  <a:lnTo>
                    <a:pt x="1096" y="10309"/>
                  </a:lnTo>
                  <a:lnTo>
                    <a:pt x="1096" y="10195"/>
                  </a:lnTo>
                  <a:lnTo>
                    <a:pt x="1096" y="10081"/>
                  </a:lnTo>
                  <a:lnTo>
                    <a:pt x="1073" y="9967"/>
                  </a:lnTo>
                  <a:lnTo>
                    <a:pt x="1027" y="9875"/>
                  </a:lnTo>
                  <a:lnTo>
                    <a:pt x="982" y="9784"/>
                  </a:lnTo>
                  <a:lnTo>
                    <a:pt x="913" y="9693"/>
                  </a:lnTo>
                  <a:lnTo>
                    <a:pt x="822" y="9624"/>
                  </a:lnTo>
                  <a:lnTo>
                    <a:pt x="731" y="9556"/>
                  </a:lnTo>
                  <a:lnTo>
                    <a:pt x="672" y="9532"/>
                  </a:lnTo>
                  <a:lnTo>
                    <a:pt x="708" y="9442"/>
                  </a:lnTo>
                  <a:lnTo>
                    <a:pt x="754" y="9305"/>
                  </a:lnTo>
                  <a:lnTo>
                    <a:pt x="4174" y="92"/>
                  </a:lnTo>
                  <a:close/>
                  <a:moveTo>
                    <a:pt x="4129" y="1"/>
                  </a:moveTo>
                  <a:lnTo>
                    <a:pt x="4106" y="24"/>
                  </a:lnTo>
                  <a:lnTo>
                    <a:pt x="662" y="9260"/>
                  </a:lnTo>
                  <a:lnTo>
                    <a:pt x="617" y="9396"/>
                  </a:lnTo>
                  <a:lnTo>
                    <a:pt x="571" y="9533"/>
                  </a:lnTo>
                  <a:lnTo>
                    <a:pt x="571" y="9556"/>
                  </a:lnTo>
                  <a:lnTo>
                    <a:pt x="594" y="9579"/>
                  </a:lnTo>
                  <a:lnTo>
                    <a:pt x="685" y="9624"/>
                  </a:lnTo>
                  <a:lnTo>
                    <a:pt x="776" y="9693"/>
                  </a:lnTo>
                  <a:lnTo>
                    <a:pt x="845" y="9761"/>
                  </a:lnTo>
                  <a:lnTo>
                    <a:pt x="890" y="9830"/>
                  </a:lnTo>
                  <a:lnTo>
                    <a:pt x="936" y="9898"/>
                  </a:lnTo>
                  <a:lnTo>
                    <a:pt x="982" y="9989"/>
                  </a:lnTo>
                  <a:lnTo>
                    <a:pt x="1004" y="10081"/>
                  </a:lnTo>
                  <a:lnTo>
                    <a:pt x="1004" y="10195"/>
                  </a:lnTo>
                  <a:lnTo>
                    <a:pt x="1004" y="10286"/>
                  </a:lnTo>
                  <a:lnTo>
                    <a:pt x="959" y="10400"/>
                  </a:lnTo>
                  <a:lnTo>
                    <a:pt x="936" y="10491"/>
                  </a:lnTo>
                  <a:lnTo>
                    <a:pt x="868" y="10582"/>
                  </a:lnTo>
                  <a:lnTo>
                    <a:pt x="799" y="10651"/>
                  </a:lnTo>
                  <a:lnTo>
                    <a:pt x="731" y="10719"/>
                  </a:lnTo>
                  <a:lnTo>
                    <a:pt x="640" y="10765"/>
                  </a:lnTo>
                  <a:lnTo>
                    <a:pt x="571" y="10787"/>
                  </a:lnTo>
                  <a:lnTo>
                    <a:pt x="457" y="10810"/>
                  </a:lnTo>
                  <a:lnTo>
                    <a:pt x="252" y="10810"/>
                  </a:lnTo>
                  <a:lnTo>
                    <a:pt x="161" y="10787"/>
                  </a:lnTo>
                  <a:lnTo>
                    <a:pt x="115" y="10787"/>
                  </a:lnTo>
                  <a:lnTo>
                    <a:pt x="92" y="10810"/>
                  </a:lnTo>
                  <a:lnTo>
                    <a:pt x="47" y="10924"/>
                  </a:lnTo>
                  <a:lnTo>
                    <a:pt x="1" y="11084"/>
                  </a:lnTo>
                  <a:lnTo>
                    <a:pt x="1" y="11107"/>
                  </a:lnTo>
                  <a:lnTo>
                    <a:pt x="24" y="11130"/>
                  </a:lnTo>
                  <a:lnTo>
                    <a:pt x="8461" y="14277"/>
                  </a:lnTo>
                  <a:lnTo>
                    <a:pt x="8644" y="14322"/>
                  </a:lnTo>
                  <a:lnTo>
                    <a:pt x="8826" y="14345"/>
                  </a:lnTo>
                  <a:lnTo>
                    <a:pt x="8963" y="14322"/>
                  </a:lnTo>
                  <a:lnTo>
                    <a:pt x="9123" y="14299"/>
                  </a:lnTo>
                  <a:lnTo>
                    <a:pt x="9260" y="14231"/>
                  </a:lnTo>
                  <a:lnTo>
                    <a:pt x="9396" y="14163"/>
                  </a:lnTo>
                  <a:lnTo>
                    <a:pt x="9510" y="14071"/>
                  </a:lnTo>
                  <a:lnTo>
                    <a:pt x="9602" y="13957"/>
                  </a:lnTo>
                  <a:lnTo>
                    <a:pt x="9693" y="13820"/>
                  </a:lnTo>
                  <a:lnTo>
                    <a:pt x="9761" y="13684"/>
                  </a:lnTo>
                  <a:lnTo>
                    <a:pt x="13205" y="4425"/>
                  </a:lnTo>
                  <a:lnTo>
                    <a:pt x="13250" y="4265"/>
                  </a:lnTo>
                  <a:lnTo>
                    <a:pt x="13273" y="4083"/>
                  </a:lnTo>
                  <a:lnTo>
                    <a:pt x="13250" y="3923"/>
                  </a:lnTo>
                  <a:lnTo>
                    <a:pt x="13228" y="3787"/>
                  </a:lnTo>
                  <a:lnTo>
                    <a:pt x="13159" y="3650"/>
                  </a:lnTo>
                  <a:lnTo>
                    <a:pt x="13091" y="3513"/>
                  </a:lnTo>
                  <a:lnTo>
                    <a:pt x="12999" y="3399"/>
                  </a:lnTo>
                  <a:lnTo>
                    <a:pt x="12885" y="3285"/>
                  </a:lnTo>
                  <a:lnTo>
                    <a:pt x="12749" y="3194"/>
                  </a:lnTo>
                  <a:lnTo>
                    <a:pt x="12612" y="3125"/>
                  </a:lnTo>
                  <a:lnTo>
                    <a:pt x="415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6" name="Google Shape;1466;p29"/>
            <p:cNvSpPr/>
            <p:nvPr/>
          </p:nvSpPr>
          <p:spPr>
            <a:xfrm>
              <a:off x="7669782" y="3573459"/>
              <a:ext cx="749218" cy="389395"/>
            </a:xfrm>
            <a:custGeom>
              <a:avLst/>
              <a:gdLst/>
              <a:ahLst/>
              <a:cxnLst/>
              <a:rect l="l" t="t" r="r" b="b"/>
              <a:pathLst>
                <a:path w="9830" h="5109" extrusionOk="0">
                  <a:moveTo>
                    <a:pt x="738" y="112"/>
                  </a:moveTo>
                  <a:lnTo>
                    <a:pt x="9146" y="3216"/>
                  </a:lnTo>
                  <a:lnTo>
                    <a:pt x="9260" y="3285"/>
                  </a:lnTo>
                  <a:lnTo>
                    <a:pt x="9396" y="3376"/>
                  </a:lnTo>
                  <a:lnTo>
                    <a:pt x="9488" y="3467"/>
                  </a:lnTo>
                  <a:lnTo>
                    <a:pt x="9579" y="3581"/>
                  </a:lnTo>
                  <a:lnTo>
                    <a:pt x="9647" y="3695"/>
                  </a:lnTo>
                  <a:lnTo>
                    <a:pt x="9693" y="3809"/>
                  </a:lnTo>
                  <a:lnTo>
                    <a:pt x="9716" y="3946"/>
                  </a:lnTo>
                  <a:lnTo>
                    <a:pt x="9738" y="4083"/>
                  </a:lnTo>
                  <a:lnTo>
                    <a:pt x="9716" y="4242"/>
                  </a:lnTo>
                  <a:lnTo>
                    <a:pt x="9670" y="4402"/>
                  </a:lnTo>
                  <a:lnTo>
                    <a:pt x="9624" y="4539"/>
                  </a:lnTo>
                  <a:lnTo>
                    <a:pt x="9533" y="4653"/>
                  </a:lnTo>
                  <a:lnTo>
                    <a:pt x="9442" y="4767"/>
                  </a:lnTo>
                  <a:lnTo>
                    <a:pt x="9328" y="4858"/>
                  </a:lnTo>
                  <a:lnTo>
                    <a:pt x="9214" y="4927"/>
                  </a:lnTo>
                  <a:lnTo>
                    <a:pt x="9077" y="4972"/>
                  </a:lnTo>
                  <a:lnTo>
                    <a:pt x="8963" y="4995"/>
                  </a:lnTo>
                  <a:lnTo>
                    <a:pt x="8826" y="5018"/>
                  </a:lnTo>
                  <a:lnTo>
                    <a:pt x="8644" y="4995"/>
                  </a:lnTo>
                  <a:lnTo>
                    <a:pt x="8484" y="4949"/>
                  </a:lnTo>
                  <a:lnTo>
                    <a:pt x="92" y="1825"/>
                  </a:lnTo>
                  <a:lnTo>
                    <a:pt x="161" y="1643"/>
                  </a:lnTo>
                  <a:lnTo>
                    <a:pt x="2236" y="2418"/>
                  </a:lnTo>
                  <a:lnTo>
                    <a:pt x="8553" y="4767"/>
                  </a:lnTo>
                  <a:lnTo>
                    <a:pt x="8689" y="4813"/>
                  </a:lnTo>
                  <a:lnTo>
                    <a:pt x="8918" y="4813"/>
                  </a:lnTo>
                  <a:lnTo>
                    <a:pt x="9032" y="4790"/>
                  </a:lnTo>
                  <a:lnTo>
                    <a:pt x="9123" y="4744"/>
                  </a:lnTo>
                  <a:lnTo>
                    <a:pt x="9214" y="4699"/>
                  </a:lnTo>
                  <a:lnTo>
                    <a:pt x="9305" y="4630"/>
                  </a:lnTo>
                  <a:lnTo>
                    <a:pt x="9374" y="4539"/>
                  </a:lnTo>
                  <a:lnTo>
                    <a:pt x="9442" y="4448"/>
                  </a:lnTo>
                  <a:lnTo>
                    <a:pt x="9488" y="4334"/>
                  </a:lnTo>
                  <a:lnTo>
                    <a:pt x="9533" y="4220"/>
                  </a:lnTo>
                  <a:lnTo>
                    <a:pt x="9533" y="4083"/>
                  </a:lnTo>
                  <a:lnTo>
                    <a:pt x="9533" y="3992"/>
                  </a:lnTo>
                  <a:lnTo>
                    <a:pt x="9510" y="3878"/>
                  </a:lnTo>
                  <a:lnTo>
                    <a:pt x="9465" y="3764"/>
                  </a:lnTo>
                  <a:lnTo>
                    <a:pt x="9419" y="3672"/>
                  </a:lnTo>
                  <a:lnTo>
                    <a:pt x="9351" y="3604"/>
                  </a:lnTo>
                  <a:lnTo>
                    <a:pt x="9260" y="3513"/>
                  </a:lnTo>
                  <a:lnTo>
                    <a:pt x="9168" y="3467"/>
                  </a:lnTo>
                  <a:lnTo>
                    <a:pt x="9077" y="3399"/>
                  </a:lnTo>
                  <a:lnTo>
                    <a:pt x="2738" y="1050"/>
                  </a:lnTo>
                  <a:lnTo>
                    <a:pt x="672" y="295"/>
                  </a:lnTo>
                  <a:lnTo>
                    <a:pt x="672" y="295"/>
                  </a:lnTo>
                  <a:lnTo>
                    <a:pt x="738" y="112"/>
                  </a:lnTo>
                  <a:close/>
                  <a:moveTo>
                    <a:pt x="685" y="1"/>
                  </a:moveTo>
                  <a:lnTo>
                    <a:pt x="671" y="28"/>
                  </a:lnTo>
                  <a:lnTo>
                    <a:pt x="662" y="24"/>
                  </a:lnTo>
                  <a:lnTo>
                    <a:pt x="571" y="297"/>
                  </a:lnTo>
                  <a:lnTo>
                    <a:pt x="571" y="320"/>
                  </a:lnTo>
                  <a:lnTo>
                    <a:pt x="594" y="343"/>
                  </a:lnTo>
                  <a:lnTo>
                    <a:pt x="2715" y="1141"/>
                  </a:lnTo>
                  <a:lnTo>
                    <a:pt x="9032" y="3490"/>
                  </a:lnTo>
                  <a:lnTo>
                    <a:pt x="9123" y="3535"/>
                  </a:lnTo>
                  <a:lnTo>
                    <a:pt x="9214" y="3581"/>
                  </a:lnTo>
                  <a:lnTo>
                    <a:pt x="9282" y="3650"/>
                  </a:lnTo>
                  <a:lnTo>
                    <a:pt x="9328" y="3741"/>
                  </a:lnTo>
                  <a:lnTo>
                    <a:pt x="9396" y="3809"/>
                  </a:lnTo>
                  <a:lnTo>
                    <a:pt x="9419" y="3900"/>
                  </a:lnTo>
                  <a:lnTo>
                    <a:pt x="9442" y="3992"/>
                  </a:lnTo>
                  <a:lnTo>
                    <a:pt x="9442" y="4083"/>
                  </a:lnTo>
                  <a:lnTo>
                    <a:pt x="9442" y="4197"/>
                  </a:lnTo>
                  <a:lnTo>
                    <a:pt x="9419" y="4311"/>
                  </a:lnTo>
                  <a:lnTo>
                    <a:pt x="9374" y="4402"/>
                  </a:lnTo>
                  <a:lnTo>
                    <a:pt x="9305" y="4493"/>
                  </a:lnTo>
                  <a:lnTo>
                    <a:pt x="9237" y="4562"/>
                  </a:lnTo>
                  <a:lnTo>
                    <a:pt x="9168" y="4607"/>
                  </a:lnTo>
                  <a:lnTo>
                    <a:pt x="9100" y="4653"/>
                  </a:lnTo>
                  <a:lnTo>
                    <a:pt x="9009" y="4699"/>
                  </a:lnTo>
                  <a:lnTo>
                    <a:pt x="8918" y="4721"/>
                  </a:lnTo>
                  <a:lnTo>
                    <a:pt x="8712" y="4721"/>
                  </a:lnTo>
                  <a:lnTo>
                    <a:pt x="8598" y="4676"/>
                  </a:lnTo>
                  <a:lnTo>
                    <a:pt x="2259" y="2327"/>
                  </a:lnTo>
                  <a:lnTo>
                    <a:pt x="161" y="1551"/>
                  </a:lnTo>
                  <a:lnTo>
                    <a:pt x="115" y="1551"/>
                  </a:lnTo>
                  <a:lnTo>
                    <a:pt x="92" y="1574"/>
                  </a:lnTo>
                  <a:lnTo>
                    <a:pt x="1" y="1848"/>
                  </a:lnTo>
                  <a:lnTo>
                    <a:pt x="1" y="1871"/>
                  </a:lnTo>
                  <a:lnTo>
                    <a:pt x="24" y="1894"/>
                  </a:lnTo>
                  <a:lnTo>
                    <a:pt x="8461" y="5041"/>
                  </a:lnTo>
                  <a:lnTo>
                    <a:pt x="8644" y="5086"/>
                  </a:lnTo>
                  <a:lnTo>
                    <a:pt x="8826" y="5109"/>
                  </a:lnTo>
                  <a:lnTo>
                    <a:pt x="8963" y="5086"/>
                  </a:lnTo>
                  <a:lnTo>
                    <a:pt x="9123" y="5063"/>
                  </a:lnTo>
                  <a:lnTo>
                    <a:pt x="9260" y="4995"/>
                  </a:lnTo>
                  <a:lnTo>
                    <a:pt x="9396" y="4927"/>
                  </a:lnTo>
                  <a:lnTo>
                    <a:pt x="9510" y="4835"/>
                  </a:lnTo>
                  <a:lnTo>
                    <a:pt x="9602" y="4721"/>
                  </a:lnTo>
                  <a:lnTo>
                    <a:pt x="9693" y="4584"/>
                  </a:lnTo>
                  <a:lnTo>
                    <a:pt x="9761" y="4448"/>
                  </a:lnTo>
                  <a:lnTo>
                    <a:pt x="9807" y="4265"/>
                  </a:lnTo>
                  <a:lnTo>
                    <a:pt x="9830" y="4083"/>
                  </a:lnTo>
                  <a:lnTo>
                    <a:pt x="9807" y="3946"/>
                  </a:lnTo>
                  <a:lnTo>
                    <a:pt x="9784" y="3786"/>
                  </a:lnTo>
                  <a:lnTo>
                    <a:pt x="9716" y="3650"/>
                  </a:lnTo>
                  <a:lnTo>
                    <a:pt x="9647" y="3513"/>
                  </a:lnTo>
                  <a:lnTo>
                    <a:pt x="9556" y="3399"/>
                  </a:lnTo>
                  <a:lnTo>
                    <a:pt x="9442" y="3307"/>
                  </a:lnTo>
                  <a:lnTo>
                    <a:pt x="9305" y="3216"/>
                  </a:lnTo>
                  <a:lnTo>
                    <a:pt x="9168" y="3148"/>
                  </a:lnTo>
                  <a:lnTo>
                    <a:pt x="73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7" name="Google Shape;1467;p29"/>
            <p:cNvSpPr/>
            <p:nvPr/>
          </p:nvSpPr>
          <p:spPr>
            <a:xfrm>
              <a:off x="7951398" y="3775125"/>
              <a:ext cx="192983" cy="269429"/>
            </a:xfrm>
            <a:custGeom>
              <a:avLst/>
              <a:gdLst/>
              <a:ahLst/>
              <a:cxnLst/>
              <a:rect l="l" t="t" r="r" b="b"/>
              <a:pathLst>
                <a:path w="2532" h="3535" extrusionOk="0">
                  <a:moveTo>
                    <a:pt x="1118" y="0"/>
                  </a:moveTo>
                  <a:lnTo>
                    <a:pt x="0" y="3010"/>
                  </a:lnTo>
                  <a:lnTo>
                    <a:pt x="0" y="3010"/>
                  </a:lnTo>
                  <a:lnTo>
                    <a:pt x="844" y="2714"/>
                  </a:lnTo>
                  <a:lnTo>
                    <a:pt x="1391" y="3535"/>
                  </a:lnTo>
                  <a:lnTo>
                    <a:pt x="2532" y="502"/>
                  </a:lnTo>
                  <a:lnTo>
                    <a:pt x="1118" y="0"/>
                  </a:lnTo>
                  <a:close/>
                </a:path>
              </a:pathLst>
            </a:custGeom>
            <a:solidFill>
              <a:srgbClr val="FDCA0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8" name="Google Shape;1468;p29"/>
            <p:cNvSpPr/>
            <p:nvPr/>
          </p:nvSpPr>
          <p:spPr>
            <a:xfrm>
              <a:off x="8010465" y="3762931"/>
              <a:ext cx="159981" cy="62651"/>
            </a:xfrm>
            <a:custGeom>
              <a:avLst/>
              <a:gdLst/>
              <a:ahLst/>
              <a:cxnLst/>
              <a:rect l="l" t="t" r="r" b="b"/>
              <a:pathLst>
                <a:path w="2099" h="822" extrusionOk="0">
                  <a:moveTo>
                    <a:pt x="23" y="0"/>
                  </a:moveTo>
                  <a:lnTo>
                    <a:pt x="1" y="23"/>
                  </a:lnTo>
                  <a:lnTo>
                    <a:pt x="1" y="69"/>
                  </a:lnTo>
                  <a:lnTo>
                    <a:pt x="23" y="92"/>
                  </a:lnTo>
                  <a:lnTo>
                    <a:pt x="2053" y="821"/>
                  </a:lnTo>
                  <a:lnTo>
                    <a:pt x="2076" y="821"/>
                  </a:lnTo>
                  <a:lnTo>
                    <a:pt x="2099" y="799"/>
                  </a:lnTo>
                  <a:lnTo>
                    <a:pt x="2099" y="776"/>
                  </a:lnTo>
                  <a:lnTo>
                    <a:pt x="2076" y="753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9" name="Google Shape;1469;p29"/>
            <p:cNvSpPr/>
            <p:nvPr/>
          </p:nvSpPr>
          <p:spPr>
            <a:xfrm>
              <a:off x="8010465" y="3762931"/>
              <a:ext cx="159981" cy="62651"/>
            </a:xfrm>
            <a:custGeom>
              <a:avLst/>
              <a:gdLst/>
              <a:ahLst/>
              <a:cxnLst/>
              <a:rect l="l" t="t" r="r" b="b"/>
              <a:pathLst>
                <a:path w="2099" h="822" fill="none" extrusionOk="0">
                  <a:moveTo>
                    <a:pt x="23" y="92"/>
                  </a:moveTo>
                  <a:lnTo>
                    <a:pt x="2053" y="821"/>
                  </a:lnTo>
                  <a:lnTo>
                    <a:pt x="2053" y="821"/>
                  </a:lnTo>
                  <a:lnTo>
                    <a:pt x="2076" y="821"/>
                  </a:lnTo>
                  <a:lnTo>
                    <a:pt x="2099" y="799"/>
                  </a:lnTo>
                  <a:lnTo>
                    <a:pt x="2099" y="799"/>
                  </a:lnTo>
                  <a:lnTo>
                    <a:pt x="2099" y="776"/>
                  </a:lnTo>
                  <a:lnTo>
                    <a:pt x="2076" y="753"/>
                  </a:lnTo>
                  <a:lnTo>
                    <a:pt x="69" y="0"/>
                  </a:lnTo>
                  <a:lnTo>
                    <a:pt x="69" y="0"/>
                  </a:lnTo>
                  <a:lnTo>
                    <a:pt x="23" y="0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69"/>
                  </a:lnTo>
                  <a:lnTo>
                    <a:pt x="23" y="92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70" name="Google Shape;1470;p29"/>
          <p:cNvGrpSpPr/>
          <p:nvPr/>
        </p:nvGrpSpPr>
        <p:grpSpPr>
          <a:xfrm>
            <a:off x="7490828" y="1640786"/>
            <a:ext cx="926423" cy="1192419"/>
            <a:chOff x="7490828" y="1640786"/>
            <a:chExt cx="926423" cy="1192419"/>
          </a:xfrm>
        </p:grpSpPr>
        <p:sp>
          <p:nvSpPr>
            <p:cNvPr id="1471" name="Google Shape;1471;p29"/>
            <p:cNvSpPr/>
            <p:nvPr/>
          </p:nvSpPr>
          <p:spPr>
            <a:xfrm>
              <a:off x="7506453" y="1772867"/>
              <a:ext cx="910799" cy="1060338"/>
            </a:xfrm>
            <a:custGeom>
              <a:avLst/>
              <a:gdLst/>
              <a:ahLst/>
              <a:cxnLst/>
              <a:rect l="l" t="t" r="r" b="b"/>
              <a:pathLst>
                <a:path w="11950" h="13912" extrusionOk="0">
                  <a:moveTo>
                    <a:pt x="10376" y="0"/>
                  </a:moveTo>
                  <a:lnTo>
                    <a:pt x="10513" y="251"/>
                  </a:lnTo>
                  <a:lnTo>
                    <a:pt x="10650" y="502"/>
                  </a:lnTo>
                  <a:lnTo>
                    <a:pt x="10764" y="753"/>
                  </a:lnTo>
                  <a:lnTo>
                    <a:pt x="10855" y="1004"/>
                  </a:lnTo>
                  <a:lnTo>
                    <a:pt x="10924" y="1277"/>
                  </a:lnTo>
                  <a:lnTo>
                    <a:pt x="10992" y="1551"/>
                  </a:lnTo>
                  <a:lnTo>
                    <a:pt x="11015" y="1825"/>
                  </a:lnTo>
                  <a:lnTo>
                    <a:pt x="11038" y="2098"/>
                  </a:lnTo>
                  <a:lnTo>
                    <a:pt x="11038" y="2372"/>
                  </a:lnTo>
                  <a:lnTo>
                    <a:pt x="11015" y="2646"/>
                  </a:lnTo>
                  <a:lnTo>
                    <a:pt x="10969" y="2919"/>
                  </a:lnTo>
                  <a:lnTo>
                    <a:pt x="10901" y="3193"/>
                  </a:lnTo>
                  <a:lnTo>
                    <a:pt x="10810" y="3467"/>
                  </a:lnTo>
                  <a:lnTo>
                    <a:pt x="10718" y="3740"/>
                  </a:lnTo>
                  <a:lnTo>
                    <a:pt x="10582" y="3991"/>
                  </a:lnTo>
                  <a:lnTo>
                    <a:pt x="10445" y="4265"/>
                  </a:lnTo>
                  <a:lnTo>
                    <a:pt x="10285" y="4470"/>
                  </a:lnTo>
                  <a:lnTo>
                    <a:pt x="10126" y="4675"/>
                  </a:lnTo>
                  <a:lnTo>
                    <a:pt x="9966" y="4858"/>
                  </a:lnTo>
                  <a:lnTo>
                    <a:pt x="9783" y="5017"/>
                  </a:lnTo>
                  <a:lnTo>
                    <a:pt x="9601" y="5200"/>
                  </a:lnTo>
                  <a:lnTo>
                    <a:pt x="9419" y="5337"/>
                  </a:lnTo>
                  <a:lnTo>
                    <a:pt x="9213" y="5473"/>
                  </a:lnTo>
                  <a:lnTo>
                    <a:pt x="9008" y="5587"/>
                  </a:lnTo>
                  <a:lnTo>
                    <a:pt x="8780" y="5701"/>
                  </a:lnTo>
                  <a:lnTo>
                    <a:pt x="8575" y="5793"/>
                  </a:lnTo>
                  <a:lnTo>
                    <a:pt x="8347" y="5884"/>
                  </a:lnTo>
                  <a:lnTo>
                    <a:pt x="8119" y="5930"/>
                  </a:lnTo>
                  <a:lnTo>
                    <a:pt x="7868" y="5998"/>
                  </a:lnTo>
                  <a:lnTo>
                    <a:pt x="7640" y="6021"/>
                  </a:lnTo>
                  <a:lnTo>
                    <a:pt x="7412" y="6044"/>
                  </a:lnTo>
                  <a:lnTo>
                    <a:pt x="7161" y="6066"/>
                  </a:lnTo>
                  <a:lnTo>
                    <a:pt x="6887" y="6044"/>
                  </a:lnTo>
                  <a:lnTo>
                    <a:pt x="6636" y="6021"/>
                  </a:lnTo>
                  <a:lnTo>
                    <a:pt x="6363" y="5975"/>
                  </a:lnTo>
                  <a:lnTo>
                    <a:pt x="6112" y="5907"/>
                  </a:lnTo>
                  <a:lnTo>
                    <a:pt x="5838" y="5816"/>
                  </a:lnTo>
                  <a:lnTo>
                    <a:pt x="5587" y="5724"/>
                  </a:lnTo>
                  <a:lnTo>
                    <a:pt x="5337" y="5587"/>
                  </a:lnTo>
                  <a:lnTo>
                    <a:pt x="5086" y="5451"/>
                  </a:lnTo>
                  <a:lnTo>
                    <a:pt x="4881" y="5314"/>
                  </a:lnTo>
                  <a:lnTo>
                    <a:pt x="5131" y="5633"/>
                  </a:lnTo>
                  <a:lnTo>
                    <a:pt x="5405" y="5930"/>
                  </a:lnTo>
                  <a:lnTo>
                    <a:pt x="92" y="13136"/>
                  </a:lnTo>
                  <a:lnTo>
                    <a:pt x="46" y="13227"/>
                  </a:lnTo>
                  <a:lnTo>
                    <a:pt x="0" y="13295"/>
                  </a:lnTo>
                  <a:lnTo>
                    <a:pt x="0" y="13409"/>
                  </a:lnTo>
                  <a:lnTo>
                    <a:pt x="0" y="13501"/>
                  </a:lnTo>
                  <a:lnTo>
                    <a:pt x="23" y="13569"/>
                  </a:lnTo>
                  <a:lnTo>
                    <a:pt x="69" y="13660"/>
                  </a:lnTo>
                  <a:lnTo>
                    <a:pt x="114" y="13751"/>
                  </a:lnTo>
                  <a:lnTo>
                    <a:pt x="183" y="13797"/>
                  </a:lnTo>
                  <a:lnTo>
                    <a:pt x="320" y="13865"/>
                  </a:lnTo>
                  <a:lnTo>
                    <a:pt x="479" y="13911"/>
                  </a:lnTo>
                  <a:lnTo>
                    <a:pt x="593" y="13888"/>
                  </a:lnTo>
                  <a:lnTo>
                    <a:pt x="685" y="13843"/>
                  </a:lnTo>
                  <a:lnTo>
                    <a:pt x="776" y="13797"/>
                  </a:lnTo>
                  <a:lnTo>
                    <a:pt x="867" y="13706"/>
                  </a:lnTo>
                  <a:lnTo>
                    <a:pt x="6180" y="6500"/>
                  </a:lnTo>
                  <a:lnTo>
                    <a:pt x="6408" y="6614"/>
                  </a:lnTo>
                  <a:lnTo>
                    <a:pt x="6636" y="6728"/>
                  </a:lnTo>
                  <a:lnTo>
                    <a:pt x="6865" y="6796"/>
                  </a:lnTo>
                  <a:lnTo>
                    <a:pt x="7115" y="6865"/>
                  </a:lnTo>
                  <a:lnTo>
                    <a:pt x="7343" y="6933"/>
                  </a:lnTo>
                  <a:lnTo>
                    <a:pt x="7594" y="6956"/>
                  </a:lnTo>
                  <a:lnTo>
                    <a:pt x="7822" y="6979"/>
                  </a:lnTo>
                  <a:lnTo>
                    <a:pt x="8073" y="7001"/>
                  </a:lnTo>
                  <a:lnTo>
                    <a:pt x="8506" y="6979"/>
                  </a:lnTo>
                  <a:lnTo>
                    <a:pt x="8963" y="6887"/>
                  </a:lnTo>
                  <a:lnTo>
                    <a:pt x="9373" y="6773"/>
                  </a:lnTo>
                  <a:lnTo>
                    <a:pt x="9783" y="6591"/>
                  </a:lnTo>
                  <a:lnTo>
                    <a:pt x="10171" y="6363"/>
                  </a:lnTo>
                  <a:lnTo>
                    <a:pt x="10536" y="6112"/>
                  </a:lnTo>
                  <a:lnTo>
                    <a:pt x="10718" y="5952"/>
                  </a:lnTo>
                  <a:lnTo>
                    <a:pt x="10878" y="5793"/>
                  </a:lnTo>
                  <a:lnTo>
                    <a:pt x="11038" y="5610"/>
                  </a:lnTo>
                  <a:lnTo>
                    <a:pt x="11197" y="5428"/>
                  </a:lnTo>
                  <a:lnTo>
                    <a:pt x="11403" y="5086"/>
                  </a:lnTo>
                  <a:lnTo>
                    <a:pt x="11585" y="4744"/>
                  </a:lnTo>
                  <a:lnTo>
                    <a:pt x="11722" y="4402"/>
                  </a:lnTo>
                  <a:lnTo>
                    <a:pt x="11836" y="4037"/>
                  </a:lnTo>
                  <a:lnTo>
                    <a:pt x="11904" y="3672"/>
                  </a:lnTo>
                  <a:lnTo>
                    <a:pt x="11950" y="3284"/>
                  </a:lnTo>
                  <a:lnTo>
                    <a:pt x="11927" y="2919"/>
                  </a:lnTo>
                  <a:lnTo>
                    <a:pt x="11904" y="2554"/>
                  </a:lnTo>
                  <a:lnTo>
                    <a:pt x="11836" y="2190"/>
                  </a:lnTo>
                  <a:lnTo>
                    <a:pt x="11722" y="1825"/>
                  </a:lnTo>
                  <a:lnTo>
                    <a:pt x="11585" y="1483"/>
                  </a:lnTo>
                  <a:lnTo>
                    <a:pt x="11403" y="1141"/>
                  </a:lnTo>
                  <a:lnTo>
                    <a:pt x="11197" y="844"/>
                  </a:lnTo>
                  <a:lnTo>
                    <a:pt x="10946" y="548"/>
                  </a:lnTo>
                  <a:lnTo>
                    <a:pt x="10673" y="251"/>
                  </a:lnTo>
                  <a:lnTo>
                    <a:pt x="10376" y="0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2" name="Google Shape;1472;p29"/>
            <p:cNvSpPr/>
            <p:nvPr/>
          </p:nvSpPr>
          <p:spPr>
            <a:xfrm>
              <a:off x="8052154" y="2183059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3" name="Google Shape;1473;p29"/>
            <p:cNvSpPr/>
            <p:nvPr/>
          </p:nvSpPr>
          <p:spPr>
            <a:xfrm>
              <a:off x="7980893" y="2170865"/>
              <a:ext cx="71340" cy="12271"/>
            </a:xfrm>
            <a:custGeom>
              <a:avLst/>
              <a:gdLst/>
              <a:ahLst/>
              <a:cxnLst/>
              <a:rect l="l" t="t" r="r" b="b"/>
              <a:pathLst>
                <a:path w="936" h="16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229" y="69"/>
                  </a:lnTo>
                  <a:lnTo>
                    <a:pt x="480" y="115"/>
                  </a:lnTo>
                  <a:lnTo>
                    <a:pt x="708" y="137"/>
                  </a:lnTo>
                  <a:lnTo>
                    <a:pt x="936" y="160"/>
                  </a:lnTo>
                  <a:lnTo>
                    <a:pt x="936" y="160"/>
                  </a:lnTo>
                  <a:lnTo>
                    <a:pt x="708" y="137"/>
                  </a:lnTo>
                  <a:lnTo>
                    <a:pt x="480" y="115"/>
                  </a:lnTo>
                  <a:lnTo>
                    <a:pt x="229" y="69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4" name="Google Shape;1474;p29"/>
            <p:cNvSpPr/>
            <p:nvPr/>
          </p:nvSpPr>
          <p:spPr>
            <a:xfrm>
              <a:off x="7494258" y="2144799"/>
              <a:ext cx="446787" cy="655318"/>
            </a:xfrm>
            <a:custGeom>
              <a:avLst/>
              <a:gdLst/>
              <a:ahLst/>
              <a:cxnLst/>
              <a:rect l="l" t="t" r="r" b="b"/>
              <a:pathLst>
                <a:path w="5862" h="8598" extrusionOk="0">
                  <a:moveTo>
                    <a:pt x="5041" y="1"/>
                  </a:moveTo>
                  <a:lnTo>
                    <a:pt x="69" y="7845"/>
                  </a:lnTo>
                  <a:lnTo>
                    <a:pt x="24" y="7936"/>
                  </a:lnTo>
                  <a:lnTo>
                    <a:pt x="1" y="8028"/>
                  </a:lnTo>
                  <a:lnTo>
                    <a:pt x="1" y="8119"/>
                  </a:lnTo>
                  <a:lnTo>
                    <a:pt x="1" y="8210"/>
                  </a:lnTo>
                  <a:lnTo>
                    <a:pt x="46" y="8301"/>
                  </a:lnTo>
                  <a:lnTo>
                    <a:pt x="92" y="8393"/>
                  </a:lnTo>
                  <a:lnTo>
                    <a:pt x="138" y="8461"/>
                  </a:lnTo>
                  <a:lnTo>
                    <a:pt x="229" y="8507"/>
                  </a:lnTo>
                  <a:lnTo>
                    <a:pt x="297" y="8552"/>
                  </a:lnTo>
                  <a:lnTo>
                    <a:pt x="388" y="8575"/>
                  </a:lnTo>
                  <a:lnTo>
                    <a:pt x="502" y="8598"/>
                  </a:lnTo>
                  <a:lnTo>
                    <a:pt x="594" y="8575"/>
                  </a:lnTo>
                  <a:lnTo>
                    <a:pt x="662" y="8552"/>
                  </a:lnTo>
                  <a:lnTo>
                    <a:pt x="753" y="8507"/>
                  </a:lnTo>
                  <a:lnTo>
                    <a:pt x="822" y="8438"/>
                  </a:lnTo>
                  <a:lnTo>
                    <a:pt x="890" y="8370"/>
                  </a:lnTo>
                  <a:lnTo>
                    <a:pt x="5861" y="525"/>
                  </a:lnTo>
                  <a:lnTo>
                    <a:pt x="5041" y="1"/>
                  </a:lnTo>
                  <a:close/>
                </a:path>
              </a:pathLst>
            </a:custGeom>
            <a:solidFill>
              <a:srgbClr val="D993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5" name="Google Shape;1475;p29"/>
            <p:cNvSpPr/>
            <p:nvPr/>
          </p:nvSpPr>
          <p:spPr>
            <a:xfrm>
              <a:off x="7490828" y="2141293"/>
              <a:ext cx="453723" cy="662330"/>
            </a:xfrm>
            <a:custGeom>
              <a:avLst/>
              <a:gdLst/>
              <a:ahLst/>
              <a:cxnLst/>
              <a:rect l="l" t="t" r="r" b="b"/>
              <a:pathLst>
                <a:path w="5953" h="8690" extrusionOk="0">
                  <a:moveTo>
                    <a:pt x="5108" y="115"/>
                  </a:moveTo>
                  <a:lnTo>
                    <a:pt x="5838" y="571"/>
                  </a:lnTo>
                  <a:lnTo>
                    <a:pt x="890" y="8393"/>
                  </a:lnTo>
                  <a:lnTo>
                    <a:pt x="821" y="8484"/>
                  </a:lnTo>
                  <a:lnTo>
                    <a:pt x="730" y="8530"/>
                  </a:lnTo>
                  <a:lnTo>
                    <a:pt x="639" y="8575"/>
                  </a:lnTo>
                  <a:lnTo>
                    <a:pt x="525" y="8598"/>
                  </a:lnTo>
                  <a:lnTo>
                    <a:pt x="411" y="8575"/>
                  </a:lnTo>
                  <a:lnTo>
                    <a:pt x="297" y="8530"/>
                  </a:lnTo>
                  <a:lnTo>
                    <a:pt x="205" y="8461"/>
                  </a:lnTo>
                  <a:lnTo>
                    <a:pt x="137" y="8370"/>
                  </a:lnTo>
                  <a:lnTo>
                    <a:pt x="91" y="8256"/>
                  </a:lnTo>
                  <a:lnTo>
                    <a:pt x="91" y="8165"/>
                  </a:lnTo>
                  <a:lnTo>
                    <a:pt x="114" y="8028"/>
                  </a:lnTo>
                  <a:lnTo>
                    <a:pt x="160" y="7914"/>
                  </a:lnTo>
                  <a:lnTo>
                    <a:pt x="5108" y="115"/>
                  </a:lnTo>
                  <a:close/>
                  <a:moveTo>
                    <a:pt x="5086" y="1"/>
                  </a:moveTo>
                  <a:lnTo>
                    <a:pt x="5063" y="24"/>
                  </a:lnTo>
                  <a:lnTo>
                    <a:pt x="69" y="7868"/>
                  </a:lnTo>
                  <a:lnTo>
                    <a:pt x="23" y="8005"/>
                  </a:lnTo>
                  <a:lnTo>
                    <a:pt x="0" y="8165"/>
                  </a:lnTo>
                  <a:lnTo>
                    <a:pt x="23" y="8279"/>
                  </a:lnTo>
                  <a:lnTo>
                    <a:pt x="69" y="8416"/>
                  </a:lnTo>
                  <a:lnTo>
                    <a:pt x="137" y="8507"/>
                  </a:lnTo>
                  <a:lnTo>
                    <a:pt x="251" y="8598"/>
                  </a:lnTo>
                  <a:lnTo>
                    <a:pt x="388" y="8667"/>
                  </a:lnTo>
                  <a:lnTo>
                    <a:pt x="525" y="8689"/>
                  </a:lnTo>
                  <a:lnTo>
                    <a:pt x="661" y="8667"/>
                  </a:lnTo>
                  <a:lnTo>
                    <a:pt x="775" y="8621"/>
                  </a:lnTo>
                  <a:lnTo>
                    <a:pt x="890" y="8553"/>
                  </a:lnTo>
                  <a:lnTo>
                    <a:pt x="958" y="8439"/>
                  </a:lnTo>
                  <a:lnTo>
                    <a:pt x="5952" y="594"/>
                  </a:lnTo>
                  <a:lnTo>
                    <a:pt x="5952" y="548"/>
                  </a:lnTo>
                  <a:lnTo>
                    <a:pt x="5929" y="525"/>
                  </a:lnTo>
                  <a:lnTo>
                    <a:pt x="510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6" name="Google Shape;1476;p29"/>
            <p:cNvSpPr/>
            <p:nvPr/>
          </p:nvSpPr>
          <p:spPr>
            <a:xfrm>
              <a:off x="7758497" y="1644216"/>
              <a:ext cx="589237" cy="589314"/>
            </a:xfrm>
            <a:custGeom>
              <a:avLst/>
              <a:gdLst/>
              <a:ahLst/>
              <a:cxnLst/>
              <a:rect l="l" t="t" r="r" b="b"/>
              <a:pathLst>
                <a:path w="7731" h="7732" extrusionOk="0">
                  <a:moveTo>
                    <a:pt x="3854" y="685"/>
                  </a:moveTo>
                  <a:lnTo>
                    <a:pt x="4173" y="708"/>
                  </a:lnTo>
                  <a:lnTo>
                    <a:pt x="4492" y="753"/>
                  </a:lnTo>
                  <a:lnTo>
                    <a:pt x="4812" y="822"/>
                  </a:lnTo>
                  <a:lnTo>
                    <a:pt x="5108" y="936"/>
                  </a:lnTo>
                  <a:lnTo>
                    <a:pt x="5405" y="1073"/>
                  </a:lnTo>
                  <a:lnTo>
                    <a:pt x="5678" y="1255"/>
                  </a:lnTo>
                  <a:lnTo>
                    <a:pt x="5929" y="1438"/>
                  </a:lnTo>
                  <a:lnTo>
                    <a:pt x="6157" y="1643"/>
                  </a:lnTo>
                  <a:lnTo>
                    <a:pt x="6340" y="1871"/>
                  </a:lnTo>
                  <a:lnTo>
                    <a:pt x="6522" y="2122"/>
                  </a:lnTo>
                  <a:lnTo>
                    <a:pt x="6682" y="2395"/>
                  </a:lnTo>
                  <a:lnTo>
                    <a:pt x="6819" y="2669"/>
                  </a:lnTo>
                  <a:lnTo>
                    <a:pt x="6910" y="2965"/>
                  </a:lnTo>
                  <a:lnTo>
                    <a:pt x="6978" y="3262"/>
                  </a:lnTo>
                  <a:lnTo>
                    <a:pt x="7024" y="3558"/>
                  </a:lnTo>
                  <a:lnTo>
                    <a:pt x="7047" y="3878"/>
                  </a:lnTo>
                  <a:lnTo>
                    <a:pt x="7024" y="4197"/>
                  </a:lnTo>
                  <a:lnTo>
                    <a:pt x="6978" y="4516"/>
                  </a:lnTo>
                  <a:lnTo>
                    <a:pt x="6910" y="4835"/>
                  </a:lnTo>
                  <a:lnTo>
                    <a:pt x="6796" y="5132"/>
                  </a:lnTo>
                  <a:lnTo>
                    <a:pt x="6659" y="5428"/>
                  </a:lnTo>
                  <a:lnTo>
                    <a:pt x="6476" y="5679"/>
                  </a:lnTo>
                  <a:lnTo>
                    <a:pt x="6294" y="5930"/>
                  </a:lnTo>
                  <a:lnTo>
                    <a:pt x="6089" y="6158"/>
                  </a:lnTo>
                  <a:lnTo>
                    <a:pt x="5861" y="6363"/>
                  </a:lnTo>
                  <a:lnTo>
                    <a:pt x="5610" y="6546"/>
                  </a:lnTo>
                  <a:lnTo>
                    <a:pt x="5336" y="6705"/>
                  </a:lnTo>
                  <a:lnTo>
                    <a:pt x="5063" y="6819"/>
                  </a:lnTo>
                  <a:lnTo>
                    <a:pt x="4766" y="6933"/>
                  </a:lnTo>
                  <a:lnTo>
                    <a:pt x="4470" y="7002"/>
                  </a:lnTo>
                  <a:lnTo>
                    <a:pt x="4173" y="7047"/>
                  </a:lnTo>
                  <a:lnTo>
                    <a:pt x="3854" y="7070"/>
                  </a:lnTo>
                  <a:lnTo>
                    <a:pt x="3535" y="7047"/>
                  </a:lnTo>
                  <a:lnTo>
                    <a:pt x="3215" y="7002"/>
                  </a:lnTo>
                  <a:lnTo>
                    <a:pt x="2896" y="6911"/>
                  </a:lnTo>
                  <a:lnTo>
                    <a:pt x="2600" y="6797"/>
                  </a:lnTo>
                  <a:lnTo>
                    <a:pt x="2303" y="6660"/>
                  </a:lnTo>
                  <a:lnTo>
                    <a:pt x="2052" y="6500"/>
                  </a:lnTo>
                  <a:lnTo>
                    <a:pt x="1802" y="6318"/>
                  </a:lnTo>
                  <a:lnTo>
                    <a:pt x="1574" y="6090"/>
                  </a:lnTo>
                  <a:lnTo>
                    <a:pt x="1368" y="5862"/>
                  </a:lnTo>
                  <a:lnTo>
                    <a:pt x="1186" y="5611"/>
                  </a:lnTo>
                  <a:lnTo>
                    <a:pt x="1026" y="5360"/>
                  </a:lnTo>
                  <a:lnTo>
                    <a:pt x="912" y="5063"/>
                  </a:lnTo>
                  <a:lnTo>
                    <a:pt x="798" y="4790"/>
                  </a:lnTo>
                  <a:lnTo>
                    <a:pt x="730" y="4493"/>
                  </a:lnTo>
                  <a:lnTo>
                    <a:pt x="684" y="4174"/>
                  </a:lnTo>
                  <a:lnTo>
                    <a:pt x="661" y="3878"/>
                  </a:lnTo>
                  <a:lnTo>
                    <a:pt x="684" y="3558"/>
                  </a:lnTo>
                  <a:lnTo>
                    <a:pt x="730" y="3239"/>
                  </a:lnTo>
                  <a:lnTo>
                    <a:pt x="821" y="2920"/>
                  </a:lnTo>
                  <a:lnTo>
                    <a:pt x="935" y="2623"/>
                  </a:lnTo>
                  <a:lnTo>
                    <a:pt x="1072" y="2327"/>
                  </a:lnTo>
                  <a:lnTo>
                    <a:pt x="1231" y="2053"/>
                  </a:lnTo>
                  <a:lnTo>
                    <a:pt x="1414" y="1802"/>
                  </a:lnTo>
                  <a:lnTo>
                    <a:pt x="1642" y="1574"/>
                  </a:lnTo>
                  <a:lnTo>
                    <a:pt x="1870" y="1392"/>
                  </a:lnTo>
                  <a:lnTo>
                    <a:pt x="2121" y="1209"/>
                  </a:lnTo>
                  <a:lnTo>
                    <a:pt x="2372" y="1050"/>
                  </a:lnTo>
                  <a:lnTo>
                    <a:pt x="2668" y="913"/>
                  </a:lnTo>
                  <a:lnTo>
                    <a:pt x="2942" y="822"/>
                  </a:lnTo>
                  <a:lnTo>
                    <a:pt x="3238" y="753"/>
                  </a:lnTo>
                  <a:lnTo>
                    <a:pt x="3558" y="708"/>
                  </a:lnTo>
                  <a:lnTo>
                    <a:pt x="3854" y="685"/>
                  </a:lnTo>
                  <a:close/>
                  <a:moveTo>
                    <a:pt x="3740" y="1"/>
                  </a:moveTo>
                  <a:lnTo>
                    <a:pt x="3375" y="24"/>
                  </a:lnTo>
                  <a:lnTo>
                    <a:pt x="3010" y="92"/>
                  </a:lnTo>
                  <a:lnTo>
                    <a:pt x="2645" y="183"/>
                  </a:lnTo>
                  <a:lnTo>
                    <a:pt x="2303" y="320"/>
                  </a:lnTo>
                  <a:lnTo>
                    <a:pt x="1961" y="503"/>
                  </a:lnTo>
                  <a:lnTo>
                    <a:pt x="1642" y="685"/>
                  </a:lnTo>
                  <a:lnTo>
                    <a:pt x="1345" y="913"/>
                  </a:lnTo>
                  <a:lnTo>
                    <a:pt x="1072" y="1187"/>
                  </a:lnTo>
                  <a:lnTo>
                    <a:pt x="821" y="1483"/>
                  </a:lnTo>
                  <a:lnTo>
                    <a:pt x="593" y="1802"/>
                  </a:lnTo>
                  <a:lnTo>
                    <a:pt x="388" y="2144"/>
                  </a:lnTo>
                  <a:lnTo>
                    <a:pt x="228" y="2509"/>
                  </a:lnTo>
                  <a:lnTo>
                    <a:pt x="114" y="2874"/>
                  </a:lnTo>
                  <a:lnTo>
                    <a:pt x="46" y="3239"/>
                  </a:lnTo>
                  <a:lnTo>
                    <a:pt x="0" y="3604"/>
                  </a:lnTo>
                  <a:lnTo>
                    <a:pt x="0" y="3992"/>
                  </a:lnTo>
                  <a:lnTo>
                    <a:pt x="23" y="4357"/>
                  </a:lnTo>
                  <a:lnTo>
                    <a:pt x="91" y="4721"/>
                  </a:lnTo>
                  <a:lnTo>
                    <a:pt x="182" y="5086"/>
                  </a:lnTo>
                  <a:lnTo>
                    <a:pt x="319" y="5428"/>
                  </a:lnTo>
                  <a:lnTo>
                    <a:pt x="479" y="5770"/>
                  </a:lnTo>
                  <a:lnTo>
                    <a:pt x="684" y="6090"/>
                  </a:lnTo>
                  <a:lnTo>
                    <a:pt x="912" y="6386"/>
                  </a:lnTo>
                  <a:lnTo>
                    <a:pt x="1163" y="6660"/>
                  </a:lnTo>
                  <a:lnTo>
                    <a:pt x="1459" y="6911"/>
                  </a:lnTo>
                  <a:lnTo>
                    <a:pt x="1779" y="7139"/>
                  </a:lnTo>
                  <a:lnTo>
                    <a:pt x="2121" y="7344"/>
                  </a:lnTo>
                  <a:lnTo>
                    <a:pt x="2486" y="7504"/>
                  </a:lnTo>
                  <a:lnTo>
                    <a:pt x="2851" y="7618"/>
                  </a:lnTo>
                  <a:lnTo>
                    <a:pt x="3215" y="7686"/>
                  </a:lnTo>
                  <a:lnTo>
                    <a:pt x="3603" y="7732"/>
                  </a:lnTo>
                  <a:lnTo>
                    <a:pt x="3968" y="7732"/>
                  </a:lnTo>
                  <a:lnTo>
                    <a:pt x="4333" y="7709"/>
                  </a:lnTo>
                  <a:lnTo>
                    <a:pt x="4698" y="7640"/>
                  </a:lnTo>
                  <a:lnTo>
                    <a:pt x="5063" y="7549"/>
                  </a:lnTo>
                  <a:lnTo>
                    <a:pt x="5405" y="7412"/>
                  </a:lnTo>
                  <a:lnTo>
                    <a:pt x="5747" y="7253"/>
                  </a:lnTo>
                  <a:lnTo>
                    <a:pt x="6066" y="7047"/>
                  </a:lnTo>
                  <a:lnTo>
                    <a:pt x="6362" y="6819"/>
                  </a:lnTo>
                  <a:lnTo>
                    <a:pt x="6636" y="6569"/>
                  </a:lnTo>
                  <a:lnTo>
                    <a:pt x="6910" y="6272"/>
                  </a:lnTo>
                  <a:lnTo>
                    <a:pt x="7138" y="5953"/>
                  </a:lnTo>
                  <a:lnTo>
                    <a:pt x="7320" y="5611"/>
                  </a:lnTo>
                  <a:lnTo>
                    <a:pt x="7480" y="5246"/>
                  </a:lnTo>
                  <a:lnTo>
                    <a:pt x="7594" y="4881"/>
                  </a:lnTo>
                  <a:lnTo>
                    <a:pt x="7685" y="4516"/>
                  </a:lnTo>
                  <a:lnTo>
                    <a:pt x="7731" y="4128"/>
                  </a:lnTo>
                  <a:lnTo>
                    <a:pt x="7731" y="3764"/>
                  </a:lnTo>
                  <a:lnTo>
                    <a:pt x="7708" y="3399"/>
                  </a:lnTo>
                  <a:lnTo>
                    <a:pt x="7639" y="3034"/>
                  </a:lnTo>
                  <a:lnTo>
                    <a:pt x="7548" y="2669"/>
                  </a:lnTo>
                  <a:lnTo>
                    <a:pt x="7411" y="2327"/>
                  </a:lnTo>
                  <a:lnTo>
                    <a:pt x="7229" y="1985"/>
                  </a:lnTo>
                  <a:lnTo>
                    <a:pt x="7047" y="1666"/>
                  </a:lnTo>
                  <a:lnTo>
                    <a:pt x="6819" y="1369"/>
                  </a:lnTo>
                  <a:lnTo>
                    <a:pt x="6545" y="1095"/>
                  </a:lnTo>
                  <a:lnTo>
                    <a:pt x="6248" y="822"/>
                  </a:lnTo>
                  <a:lnTo>
                    <a:pt x="5929" y="594"/>
                  </a:lnTo>
                  <a:lnTo>
                    <a:pt x="5587" y="411"/>
                  </a:lnTo>
                  <a:lnTo>
                    <a:pt x="5222" y="252"/>
                  </a:lnTo>
                  <a:lnTo>
                    <a:pt x="4857" y="138"/>
                  </a:lnTo>
                  <a:lnTo>
                    <a:pt x="4492" y="46"/>
                  </a:lnTo>
                  <a:lnTo>
                    <a:pt x="4128" y="1"/>
                  </a:lnTo>
                  <a:close/>
                </a:path>
              </a:pathLst>
            </a:custGeom>
            <a:solidFill>
              <a:srgbClr val="BC77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7" name="Google Shape;1477;p29"/>
            <p:cNvSpPr/>
            <p:nvPr/>
          </p:nvSpPr>
          <p:spPr>
            <a:xfrm>
              <a:off x="7758497" y="1644216"/>
              <a:ext cx="589237" cy="589314"/>
            </a:xfrm>
            <a:custGeom>
              <a:avLst/>
              <a:gdLst/>
              <a:ahLst/>
              <a:cxnLst/>
              <a:rect l="l" t="t" r="r" b="b"/>
              <a:pathLst>
                <a:path w="7731" h="7732" fill="none" extrusionOk="0">
                  <a:moveTo>
                    <a:pt x="5929" y="594"/>
                  </a:moveTo>
                  <a:lnTo>
                    <a:pt x="5929" y="594"/>
                  </a:lnTo>
                  <a:lnTo>
                    <a:pt x="5587" y="411"/>
                  </a:lnTo>
                  <a:lnTo>
                    <a:pt x="5222" y="252"/>
                  </a:lnTo>
                  <a:lnTo>
                    <a:pt x="4857" y="138"/>
                  </a:lnTo>
                  <a:lnTo>
                    <a:pt x="4492" y="46"/>
                  </a:lnTo>
                  <a:lnTo>
                    <a:pt x="4128" y="1"/>
                  </a:lnTo>
                  <a:lnTo>
                    <a:pt x="3740" y="1"/>
                  </a:lnTo>
                  <a:lnTo>
                    <a:pt x="3375" y="24"/>
                  </a:lnTo>
                  <a:lnTo>
                    <a:pt x="3010" y="92"/>
                  </a:lnTo>
                  <a:lnTo>
                    <a:pt x="2645" y="183"/>
                  </a:lnTo>
                  <a:lnTo>
                    <a:pt x="2303" y="320"/>
                  </a:lnTo>
                  <a:lnTo>
                    <a:pt x="1961" y="503"/>
                  </a:lnTo>
                  <a:lnTo>
                    <a:pt x="1642" y="685"/>
                  </a:lnTo>
                  <a:lnTo>
                    <a:pt x="1345" y="913"/>
                  </a:lnTo>
                  <a:lnTo>
                    <a:pt x="1072" y="1187"/>
                  </a:lnTo>
                  <a:lnTo>
                    <a:pt x="821" y="1483"/>
                  </a:lnTo>
                  <a:lnTo>
                    <a:pt x="593" y="1802"/>
                  </a:lnTo>
                  <a:lnTo>
                    <a:pt x="593" y="1802"/>
                  </a:lnTo>
                  <a:lnTo>
                    <a:pt x="388" y="2144"/>
                  </a:lnTo>
                  <a:lnTo>
                    <a:pt x="228" y="2509"/>
                  </a:lnTo>
                  <a:lnTo>
                    <a:pt x="114" y="2874"/>
                  </a:lnTo>
                  <a:lnTo>
                    <a:pt x="46" y="3239"/>
                  </a:lnTo>
                  <a:lnTo>
                    <a:pt x="0" y="3604"/>
                  </a:lnTo>
                  <a:lnTo>
                    <a:pt x="0" y="3992"/>
                  </a:lnTo>
                  <a:lnTo>
                    <a:pt x="23" y="4357"/>
                  </a:lnTo>
                  <a:lnTo>
                    <a:pt x="91" y="4721"/>
                  </a:lnTo>
                  <a:lnTo>
                    <a:pt x="182" y="5086"/>
                  </a:lnTo>
                  <a:lnTo>
                    <a:pt x="319" y="5428"/>
                  </a:lnTo>
                  <a:lnTo>
                    <a:pt x="479" y="5770"/>
                  </a:lnTo>
                  <a:lnTo>
                    <a:pt x="684" y="6090"/>
                  </a:lnTo>
                  <a:lnTo>
                    <a:pt x="912" y="6386"/>
                  </a:lnTo>
                  <a:lnTo>
                    <a:pt x="1163" y="6660"/>
                  </a:lnTo>
                  <a:lnTo>
                    <a:pt x="1459" y="6911"/>
                  </a:lnTo>
                  <a:lnTo>
                    <a:pt x="1779" y="7139"/>
                  </a:lnTo>
                  <a:lnTo>
                    <a:pt x="1779" y="7139"/>
                  </a:lnTo>
                  <a:lnTo>
                    <a:pt x="2121" y="7344"/>
                  </a:lnTo>
                  <a:lnTo>
                    <a:pt x="2486" y="7504"/>
                  </a:lnTo>
                  <a:lnTo>
                    <a:pt x="2851" y="7618"/>
                  </a:lnTo>
                  <a:lnTo>
                    <a:pt x="3215" y="7686"/>
                  </a:lnTo>
                  <a:lnTo>
                    <a:pt x="3603" y="7732"/>
                  </a:lnTo>
                  <a:lnTo>
                    <a:pt x="3968" y="7732"/>
                  </a:lnTo>
                  <a:lnTo>
                    <a:pt x="4333" y="7709"/>
                  </a:lnTo>
                  <a:lnTo>
                    <a:pt x="4698" y="7640"/>
                  </a:lnTo>
                  <a:lnTo>
                    <a:pt x="5063" y="7549"/>
                  </a:lnTo>
                  <a:lnTo>
                    <a:pt x="5405" y="7412"/>
                  </a:lnTo>
                  <a:lnTo>
                    <a:pt x="5747" y="7253"/>
                  </a:lnTo>
                  <a:lnTo>
                    <a:pt x="6066" y="7047"/>
                  </a:lnTo>
                  <a:lnTo>
                    <a:pt x="6362" y="6819"/>
                  </a:lnTo>
                  <a:lnTo>
                    <a:pt x="6636" y="6569"/>
                  </a:lnTo>
                  <a:lnTo>
                    <a:pt x="6910" y="6272"/>
                  </a:lnTo>
                  <a:lnTo>
                    <a:pt x="7138" y="5953"/>
                  </a:lnTo>
                  <a:lnTo>
                    <a:pt x="7138" y="5953"/>
                  </a:lnTo>
                  <a:lnTo>
                    <a:pt x="7320" y="5611"/>
                  </a:lnTo>
                  <a:lnTo>
                    <a:pt x="7480" y="5246"/>
                  </a:lnTo>
                  <a:lnTo>
                    <a:pt x="7594" y="4881"/>
                  </a:lnTo>
                  <a:lnTo>
                    <a:pt x="7685" y="4516"/>
                  </a:lnTo>
                  <a:lnTo>
                    <a:pt x="7731" y="4128"/>
                  </a:lnTo>
                  <a:lnTo>
                    <a:pt x="7731" y="3764"/>
                  </a:lnTo>
                  <a:lnTo>
                    <a:pt x="7708" y="3399"/>
                  </a:lnTo>
                  <a:lnTo>
                    <a:pt x="7639" y="3034"/>
                  </a:lnTo>
                  <a:lnTo>
                    <a:pt x="7548" y="2669"/>
                  </a:lnTo>
                  <a:lnTo>
                    <a:pt x="7411" y="2327"/>
                  </a:lnTo>
                  <a:lnTo>
                    <a:pt x="7229" y="1985"/>
                  </a:lnTo>
                  <a:lnTo>
                    <a:pt x="7047" y="1666"/>
                  </a:lnTo>
                  <a:lnTo>
                    <a:pt x="6819" y="1369"/>
                  </a:lnTo>
                  <a:lnTo>
                    <a:pt x="6545" y="1095"/>
                  </a:lnTo>
                  <a:lnTo>
                    <a:pt x="6248" y="822"/>
                  </a:lnTo>
                  <a:lnTo>
                    <a:pt x="5929" y="59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8" name="Google Shape;1478;p29"/>
            <p:cNvSpPr/>
            <p:nvPr/>
          </p:nvSpPr>
          <p:spPr>
            <a:xfrm>
              <a:off x="7808875" y="1696347"/>
              <a:ext cx="486725" cy="486801"/>
            </a:xfrm>
            <a:custGeom>
              <a:avLst/>
              <a:gdLst/>
              <a:ahLst/>
              <a:cxnLst/>
              <a:rect l="l" t="t" r="r" b="b"/>
              <a:pathLst>
                <a:path w="6386" h="6387" fill="none" extrusionOk="0">
                  <a:moveTo>
                    <a:pt x="6249" y="4151"/>
                  </a:moveTo>
                  <a:lnTo>
                    <a:pt x="6249" y="4151"/>
                  </a:lnTo>
                  <a:lnTo>
                    <a:pt x="6135" y="4448"/>
                  </a:lnTo>
                  <a:lnTo>
                    <a:pt x="5998" y="4744"/>
                  </a:lnTo>
                  <a:lnTo>
                    <a:pt x="5815" y="4995"/>
                  </a:lnTo>
                  <a:lnTo>
                    <a:pt x="5633" y="5246"/>
                  </a:lnTo>
                  <a:lnTo>
                    <a:pt x="5428" y="5474"/>
                  </a:lnTo>
                  <a:lnTo>
                    <a:pt x="5200" y="5679"/>
                  </a:lnTo>
                  <a:lnTo>
                    <a:pt x="4949" y="5862"/>
                  </a:lnTo>
                  <a:lnTo>
                    <a:pt x="4675" y="6021"/>
                  </a:lnTo>
                  <a:lnTo>
                    <a:pt x="4402" y="6135"/>
                  </a:lnTo>
                  <a:lnTo>
                    <a:pt x="4105" y="6249"/>
                  </a:lnTo>
                  <a:lnTo>
                    <a:pt x="3809" y="6318"/>
                  </a:lnTo>
                  <a:lnTo>
                    <a:pt x="3512" y="6363"/>
                  </a:lnTo>
                  <a:lnTo>
                    <a:pt x="3193" y="6386"/>
                  </a:lnTo>
                  <a:lnTo>
                    <a:pt x="2874" y="6363"/>
                  </a:lnTo>
                  <a:lnTo>
                    <a:pt x="2554" y="6318"/>
                  </a:lnTo>
                  <a:lnTo>
                    <a:pt x="2235" y="6227"/>
                  </a:lnTo>
                  <a:lnTo>
                    <a:pt x="2235" y="6227"/>
                  </a:lnTo>
                  <a:lnTo>
                    <a:pt x="1939" y="6113"/>
                  </a:lnTo>
                  <a:lnTo>
                    <a:pt x="1642" y="5976"/>
                  </a:lnTo>
                  <a:lnTo>
                    <a:pt x="1391" y="5816"/>
                  </a:lnTo>
                  <a:lnTo>
                    <a:pt x="1141" y="5634"/>
                  </a:lnTo>
                  <a:lnTo>
                    <a:pt x="913" y="5406"/>
                  </a:lnTo>
                  <a:lnTo>
                    <a:pt x="707" y="5178"/>
                  </a:lnTo>
                  <a:lnTo>
                    <a:pt x="525" y="4927"/>
                  </a:lnTo>
                  <a:lnTo>
                    <a:pt x="365" y="4676"/>
                  </a:lnTo>
                  <a:lnTo>
                    <a:pt x="251" y="4379"/>
                  </a:lnTo>
                  <a:lnTo>
                    <a:pt x="137" y="4106"/>
                  </a:lnTo>
                  <a:lnTo>
                    <a:pt x="69" y="3809"/>
                  </a:lnTo>
                  <a:lnTo>
                    <a:pt x="23" y="3490"/>
                  </a:lnTo>
                  <a:lnTo>
                    <a:pt x="0" y="3194"/>
                  </a:lnTo>
                  <a:lnTo>
                    <a:pt x="23" y="2874"/>
                  </a:lnTo>
                  <a:lnTo>
                    <a:pt x="69" y="2555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274" y="1939"/>
                  </a:lnTo>
                  <a:lnTo>
                    <a:pt x="411" y="1643"/>
                  </a:lnTo>
                  <a:lnTo>
                    <a:pt x="570" y="1369"/>
                  </a:lnTo>
                  <a:lnTo>
                    <a:pt x="753" y="1118"/>
                  </a:lnTo>
                  <a:lnTo>
                    <a:pt x="981" y="890"/>
                  </a:lnTo>
                  <a:lnTo>
                    <a:pt x="1209" y="708"/>
                  </a:lnTo>
                  <a:lnTo>
                    <a:pt x="1460" y="525"/>
                  </a:lnTo>
                  <a:lnTo>
                    <a:pt x="1711" y="366"/>
                  </a:lnTo>
                  <a:lnTo>
                    <a:pt x="2007" y="229"/>
                  </a:lnTo>
                  <a:lnTo>
                    <a:pt x="2281" y="138"/>
                  </a:lnTo>
                  <a:lnTo>
                    <a:pt x="2577" y="69"/>
                  </a:lnTo>
                  <a:lnTo>
                    <a:pt x="2897" y="24"/>
                  </a:lnTo>
                  <a:lnTo>
                    <a:pt x="3193" y="1"/>
                  </a:lnTo>
                  <a:lnTo>
                    <a:pt x="3512" y="24"/>
                  </a:lnTo>
                  <a:lnTo>
                    <a:pt x="3831" y="69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447" y="252"/>
                  </a:lnTo>
                  <a:lnTo>
                    <a:pt x="4744" y="389"/>
                  </a:lnTo>
                  <a:lnTo>
                    <a:pt x="5017" y="571"/>
                  </a:lnTo>
                  <a:lnTo>
                    <a:pt x="5268" y="754"/>
                  </a:lnTo>
                  <a:lnTo>
                    <a:pt x="5496" y="959"/>
                  </a:lnTo>
                  <a:lnTo>
                    <a:pt x="5679" y="1187"/>
                  </a:lnTo>
                  <a:lnTo>
                    <a:pt x="5861" y="1438"/>
                  </a:lnTo>
                  <a:lnTo>
                    <a:pt x="6021" y="1711"/>
                  </a:lnTo>
                  <a:lnTo>
                    <a:pt x="6158" y="1985"/>
                  </a:lnTo>
                  <a:lnTo>
                    <a:pt x="6249" y="2281"/>
                  </a:lnTo>
                  <a:lnTo>
                    <a:pt x="6317" y="2578"/>
                  </a:lnTo>
                  <a:lnTo>
                    <a:pt x="6363" y="2874"/>
                  </a:lnTo>
                  <a:lnTo>
                    <a:pt x="6386" y="3194"/>
                  </a:lnTo>
                  <a:lnTo>
                    <a:pt x="6363" y="3513"/>
                  </a:lnTo>
                  <a:lnTo>
                    <a:pt x="6317" y="3832"/>
                  </a:lnTo>
                  <a:lnTo>
                    <a:pt x="6249" y="415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9" name="Google Shape;1479;p29"/>
            <p:cNvSpPr/>
            <p:nvPr/>
          </p:nvSpPr>
          <p:spPr>
            <a:xfrm>
              <a:off x="7808875" y="1696347"/>
              <a:ext cx="342445" cy="333833"/>
            </a:xfrm>
            <a:custGeom>
              <a:avLst/>
              <a:gdLst/>
              <a:ahLst/>
              <a:cxnLst/>
              <a:rect l="l" t="t" r="r" b="b"/>
              <a:pathLst>
                <a:path w="4493" h="4380" extrusionOk="0">
                  <a:moveTo>
                    <a:pt x="3398" y="1"/>
                  </a:moveTo>
                  <a:lnTo>
                    <a:pt x="3603" y="24"/>
                  </a:lnTo>
                  <a:lnTo>
                    <a:pt x="3831" y="69"/>
                  </a:lnTo>
                  <a:lnTo>
                    <a:pt x="4037" y="115"/>
                  </a:lnTo>
                  <a:lnTo>
                    <a:pt x="3991" y="252"/>
                  </a:lnTo>
                  <a:lnTo>
                    <a:pt x="4105" y="252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151" y="138"/>
                  </a:lnTo>
                  <a:lnTo>
                    <a:pt x="4128" y="138"/>
                  </a:lnTo>
                  <a:lnTo>
                    <a:pt x="3900" y="69"/>
                  </a:lnTo>
                  <a:lnTo>
                    <a:pt x="3672" y="24"/>
                  </a:lnTo>
                  <a:lnTo>
                    <a:pt x="3421" y="1"/>
                  </a:lnTo>
                  <a:close/>
                  <a:moveTo>
                    <a:pt x="2053" y="206"/>
                  </a:moveTo>
                  <a:lnTo>
                    <a:pt x="1733" y="343"/>
                  </a:lnTo>
                  <a:lnTo>
                    <a:pt x="1437" y="525"/>
                  </a:lnTo>
                  <a:lnTo>
                    <a:pt x="1434" y="535"/>
                  </a:lnTo>
                  <a:lnTo>
                    <a:pt x="1434" y="535"/>
                  </a:lnTo>
                  <a:lnTo>
                    <a:pt x="1551" y="457"/>
                  </a:lnTo>
                  <a:lnTo>
                    <a:pt x="1756" y="343"/>
                  </a:lnTo>
                  <a:lnTo>
                    <a:pt x="1984" y="252"/>
                  </a:lnTo>
                  <a:lnTo>
                    <a:pt x="2046" y="227"/>
                  </a:lnTo>
                  <a:lnTo>
                    <a:pt x="2046" y="227"/>
                  </a:lnTo>
                  <a:lnTo>
                    <a:pt x="2053" y="206"/>
                  </a:lnTo>
                  <a:close/>
                  <a:moveTo>
                    <a:pt x="2942" y="1"/>
                  </a:moveTo>
                  <a:lnTo>
                    <a:pt x="2691" y="47"/>
                  </a:lnTo>
                  <a:lnTo>
                    <a:pt x="2440" y="92"/>
                  </a:lnTo>
                  <a:lnTo>
                    <a:pt x="2212" y="161"/>
                  </a:lnTo>
                  <a:lnTo>
                    <a:pt x="2046" y="227"/>
                  </a:lnTo>
                  <a:lnTo>
                    <a:pt x="2046" y="227"/>
                  </a:lnTo>
                  <a:lnTo>
                    <a:pt x="1802" y="1004"/>
                  </a:lnTo>
                  <a:lnTo>
                    <a:pt x="2098" y="822"/>
                  </a:lnTo>
                  <a:lnTo>
                    <a:pt x="2395" y="662"/>
                  </a:lnTo>
                  <a:lnTo>
                    <a:pt x="2714" y="525"/>
                  </a:lnTo>
                  <a:lnTo>
                    <a:pt x="3056" y="411"/>
                  </a:lnTo>
                  <a:lnTo>
                    <a:pt x="3170" y="1"/>
                  </a:lnTo>
                  <a:close/>
                  <a:moveTo>
                    <a:pt x="1434" y="535"/>
                  </a:moveTo>
                  <a:lnTo>
                    <a:pt x="1346" y="594"/>
                  </a:lnTo>
                  <a:lnTo>
                    <a:pt x="1141" y="754"/>
                  </a:lnTo>
                  <a:lnTo>
                    <a:pt x="958" y="913"/>
                  </a:lnTo>
                  <a:lnTo>
                    <a:pt x="776" y="1096"/>
                  </a:lnTo>
                  <a:lnTo>
                    <a:pt x="639" y="1301"/>
                  </a:lnTo>
                  <a:lnTo>
                    <a:pt x="479" y="1506"/>
                  </a:lnTo>
                  <a:lnTo>
                    <a:pt x="365" y="1734"/>
                  </a:lnTo>
                  <a:lnTo>
                    <a:pt x="251" y="1962"/>
                  </a:lnTo>
                  <a:lnTo>
                    <a:pt x="160" y="2213"/>
                  </a:lnTo>
                  <a:lnTo>
                    <a:pt x="160" y="2236"/>
                  </a:lnTo>
                  <a:lnTo>
                    <a:pt x="92" y="2464"/>
                  </a:lnTo>
                  <a:lnTo>
                    <a:pt x="46" y="2715"/>
                  </a:lnTo>
                  <a:lnTo>
                    <a:pt x="23" y="2943"/>
                  </a:lnTo>
                  <a:lnTo>
                    <a:pt x="0" y="3194"/>
                  </a:lnTo>
                  <a:lnTo>
                    <a:pt x="23" y="3490"/>
                  </a:lnTo>
                  <a:lnTo>
                    <a:pt x="69" y="3809"/>
                  </a:lnTo>
                  <a:lnTo>
                    <a:pt x="137" y="4106"/>
                  </a:lnTo>
                  <a:lnTo>
                    <a:pt x="244" y="4363"/>
                  </a:lnTo>
                  <a:lnTo>
                    <a:pt x="251" y="4357"/>
                  </a:lnTo>
                  <a:lnTo>
                    <a:pt x="228" y="4037"/>
                  </a:lnTo>
                  <a:lnTo>
                    <a:pt x="251" y="3695"/>
                  </a:lnTo>
                  <a:lnTo>
                    <a:pt x="297" y="3376"/>
                  </a:lnTo>
                  <a:lnTo>
                    <a:pt x="388" y="3057"/>
                  </a:lnTo>
                  <a:lnTo>
                    <a:pt x="502" y="2738"/>
                  </a:lnTo>
                  <a:lnTo>
                    <a:pt x="639" y="2418"/>
                  </a:lnTo>
                  <a:lnTo>
                    <a:pt x="798" y="2122"/>
                  </a:lnTo>
                  <a:lnTo>
                    <a:pt x="981" y="1825"/>
                  </a:lnTo>
                  <a:lnTo>
                    <a:pt x="1049" y="1734"/>
                  </a:lnTo>
                  <a:lnTo>
                    <a:pt x="1434" y="535"/>
                  </a:lnTo>
                  <a:close/>
                  <a:moveTo>
                    <a:pt x="244" y="4363"/>
                  </a:moveTo>
                  <a:lnTo>
                    <a:pt x="228" y="4379"/>
                  </a:lnTo>
                  <a:lnTo>
                    <a:pt x="251" y="4379"/>
                  </a:lnTo>
                  <a:lnTo>
                    <a:pt x="244" y="4363"/>
                  </a:lnTo>
                  <a:close/>
                </a:path>
              </a:pathLst>
            </a:custGeom>
            <a:solidFill>
              <a:srgbClr val="FB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0" name="Google Shape;1480;p29"/>
            <p:cNvSpPr/>
            <p:nvPr/>
          </p:nvSpPr>
          <p:spPr>
            <a:xfrm>
              <a:off x="7808875" y="1696347"/>
              <a:ext cx="342445" cy="333833"/>
            </a:xfrm>
            <a:custGeom>
              <a:avLst/>
              <a:gdLst/>
              <a:ahLst/>
              <a:cxnLst/>
              <a:rect l="l" t="t" r="r" b="b"/>
              <a:pathLst>
                <a:path w="4493" h="4380" fill="none" extrusionOk="0">
                  <a:moveTo>
                    <a:pt x="3193" y="1"/>
                  </a:moveTo>
                  <a:lnTo>
                    <a:pt x="3193" y="1"/>
                  </a:lnTo>
                  <a:lnTo>
                    <a:pt x="3193" y="1"/>
                  </a:lnTo>
                  <a:lnTo>
                    <a:pt x="3193" y="1"/>
                  </a:lnTo>
                  <a:lnTo>
                    <a:pt x="2942" y="1"/>
                  </a:lnTo>
                  <a:lnTo>
                    <a:pt x="2691" y="47"/>
                  </a:lnTo>
                  <a:lnTo>
                    <a:pt x="2440" y="92"/>
                  </a:lnTo>
                  <a:lnTo>
                    <a:pt x="2212" y="161"/>
                  </a:lnTo>
                  <a:lnTo>
                    <a:pt x="1984" y="252"/>
                  </a:lnTo>
                  <a:lnTo>
                    <a:pt x="1756" y="343"/>
                  </a:lnTo>
                  <a:lnTo>
                    <a:pt x="1551" y="457"/>
                  </a:lnTo>
                  <a:lnTo>
                    <a:pt x="1346" y="594"/>
                  </a:lnTo>
                  <a:lnTo>
                    <a:pt x="1141" y="754"/>
                  </a:lnTo>
                  <a:lnTo>
                    <a:pt x="958" y="913"/>
                  </a:lnTo>
                  <a:lnTo>
                    <a:pt x="776" y="1096"/>
                  </a:lnTo>
                  <a:lnTo>
                    <a:pt x="639" y="1301"/>
                  </a:lnTo>
                  <a:lnTo>
                    <a:pt x="479" y="1506"/>
                  </a:lnTo>
                  <a:lnTo>
                    <a:pt x="365" y="1734"/>
                  </a:lnTo>
                  <a:lnTo>
                    <a:pt x="251" y="1962"/>
                  </a:lnTo>
                  <a:lnTo>
                    <a:pt x="160" y="2213"/>
                  </a:lnTo>
                  <a:lnTo>
                    <a:pt x="160" y="2213"/>
                  </a:lnTo>
                  <a:lnTo>
                    <a:pt x="160" y="2213"/>
                  </a:lnTo>
                  <a:lnTo>
                    <a:pt x="160" y="2213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92" y="2464"/>
                  </a:lnTo>
                  <a:lnTo>
                    <a:pt x="46" y="2715"/>
                  </a:lnTo>
                  <a:lnTo>
                    <a:pt x="23" y="2943"/>
                  </a:lnTo>
                  <a:lnTo>
                    <a:pt x="0" y="3194"/>
                  </a:lnTo>
                  <a:lnTo>
                    <a:pt x="0" y="3194"/>
                  </a:lnTo>
                  <a:lnTo>
                    <a:pt x="23" y="3490"/>
                  </a:lnTo>
                  <a:lnTo>
                    <a:pt x="69" y="3809"/>
                  </a:lnTo>
                  <a:lnTo>
                    <a:pt x="137" y="4106"/>
                  </a:lnTo>
                  <a:lnTo>
                    <a:pt x="251" y="4379"/>
                  </a:lnTo>
                  <a:lnTo>
                    <a:pt x="251" y="4379"/>
                  </a:lnTo>
                  <a:lnTo>
                    <a:pt x="251" y="4379"/>
                  </a:lnTo>
                  <a:lnTo>
                    <a:pt x="251" y="4379"/>
                  </a:lnTo>
                  <a:lnTo>
                    <a:pt x="228" y="4379"/>
                  </a:lnTo>
                  <a:lnTo>
                    <a:pt x="251" y="4357"/>
                  </a:lnTo>
                  <a:lnTo>
                    <a:pt x="251" y="4357"/>
                  </a:lnTo>
                  <a:lnTo>
                    <a:pt x="228" y="4037"/>
                  </a:lnTo>
                  <a:lnTo>
                    <a:pt x="251" y="3695"/>
                  </a:lnTo>
                  <a:lnTo>
                    <a:pt x="297" y="3376"/>
                  </a:lnTo>
                  <a:lnTo>
                    <a:pt x="388" y="3057"/>
                  </a:lnTo>
                  <a:lnTo>
                    <a:pt x="502" y="2738"/>
                  </a:lnTo>
                  <a:lnTo>
                    <a:pt x="639" y="2418"/>
                  </a:lnTo>
                  <a:lnTo>
                    <a:pt x="798" y="2122"/>
                  </a:lnTo>
                  <a:lnTo>
                    <a:pt x="981" y="1825"/>
                  </a:lnTo>
                  <a:lnTo>
                    <a:pt x="981" y="1825"/>
                  </a:lnTo>
                  <a:lnTo>
                    <a:pt x="1049" y="1734"/>
                  </a:lnTo>
                  <a:lnTo>
                    <a:pt x="1437" y="525"/>
                  </a:lnTo>
                  <a:lnTo>
                    <a:pt x="1437" y="525"/>
                  </a:lnTo>
                  <a:lnTo>
                    <a:pt x="1733" y="343"/>
                  </a:lnTo>
                  <a:lnTo>
                    <a:pt x="2053" y="206"/>
                  </a:lnTo>
                  <a:lnTo>
                    <a:pt x="2053" y="206"/>
                  </a:lnTo>
                  <a:lnTo>
                    <a:pt x="2053" y="206"/>
                  </a:lnTo>
                  <a:lnTo>
                    <a:pt x="1802" y="1004"/>
                  </a:lnTo>
                  <a:lnTo>
                    <a:pt x="1802" y="1004"/>
                  </a:lnTo>
                  <a:lnTo>
                    <a:pt x="2098" y="822"/>
                  </a:lnTo>
                  <a:lnTo>
                    <a:pt x="2395" y="662"/>
                  </a:lnTo>
                  <a:lnTo>
                    <a:pt x="2714" y="525"/>
                  </a:lnTo>
                  <a:lnTo>
                    <a:pt x="3056" y="411"/>
                  </a:lnTo>
                  <a:lnTo>
                    <a:pt x="3170" y="1"/>
                  </a:lnTo>
                  <a:lnTo>
                    <a:pt x="3170" y="1"/>
                  </a:lnTo>
                  <a:lnTo>
                    <a:pt x="3193" y="1"/>
                  </a:lnTo>
                  <a:lnTo>
                    <a:pt x="3193" y="1"/>
                  </a:lnTo>
                  <a:lnTo>
                    <a:pt x="3398" y="1"/>
                  </a:lnTo>
                  <a:lnTo>
                    <a:pt x="3603" y="24"/>
                  </a:lnTo>
                  <a:lnTo>
                    <a:pt x="3831" y="69"/>
                  </a:lnTo>
                  <a:lnTo>
                    <a:pt x="4037" y="115"/>
                  </a:lnTo>
                  <a:lnTo>
                    <a:pt x="3991" y="252"/>
                  </a:lnTo>
                  <a:lnTo>
                    <a:pt x="3991" y="252"/>
                  </a:lnTo>
                  <a:lnTo>
                    <a:pt x="4105" y="252"/>
                  </a:lnTo>
                  <a:lnTo>
                    <a:pt x="4105" y="252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28" y="138"/>
                  </a:lnTo>
                  <a:lnTo>
                    <a:pt x="4128" y="138"/>
                  </a:lnTo>
                  <a:lnTo>
                    <a:pt x="3900" y="69"/>
                  </a:lnTo>
                  <a:lnTo>
                    <a:pt x="3672" y="24"/>
                  </a:lnTo>
                  <a:lnTo>
                    <a:pt x="3421" y="1"/>
                  </a:lnTo>
                  <a:lnTo>
                    <a:pt x="3193" y="1"/>
                  </a:lnTo>
                  <a:lnTo>
                    <a:pt x="3193" y="1"/>
                  </a:lnTo>
                  <a:lnTo>
                    <a:pt x="319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1" name="Google Shape;1481;p29"/>
            <p:cNvSpPr/>
            <p:nvPr/>
          </p:nvSpPr>
          <p:spPr>
            <a:xfrm>
              <a:off x="7826252" y="1715477"/>
              <a:ext cx="469347" cy="467671"/>
            </a:xfrm>
            <a:custGeom>
              <a:avLst/>
              <a:gdLst/>
              <a:ahLst/>
              <a:cxnLst/>
              <a:rect l="l" t="t" r="r" b="b"/>
              <a:pathLst>
                <a:path w="6158" h="6136" extrusionOk="0">
                  <a:moveTo>
                    <a:pt x="821" y="1483"/>
                  </a:moveTo>
                  <a:lnTo>
                    <a:pt x="753" y="1574"/>
                  </a:lnTo>
                  <a:lnTo>
                    <a:pt x="570" y="1871"/>
                  </a:lnTo>
                  <a:lnTo>
                    <a:pt x="411" y="2167"/>
                  </a:lnTo>
                  <a:lnTo>
                    <a:pt x="274" y="2487"/>
                  </a:lnTo>
                  <a:lnTo>
                    <a:pt x="160" y="2806"/>
                  </a:lnTo>
                  <a:lnTo>
                    <a:pt x="69" y="3125"/>
                  </a:lnTo>
                  <a:lnTo>
                    <a:pt x="23" y="3444"/>
                  </a:lnTo>
                  <a:lnTo>
                    <a:pt x="0" y="3786"/>
                  </a:lnTo>
                  <a:lnTo>
                    <a:pt x="23" y="4106"/>
                  </a:lnTo>
                  <a:lnTo>
                    <a:pt x="821" y="1483"/>
                  </a:lnTo>
                  <a:close/>
                  <a:moveTo>
                    <a:pt x="2828" y="160"/>
                  </a:moveTo>
                  <a:lnTo>
                    <a:pt x="2486" y="274"/>
                  </a:lnTo>
                  <a:lnTo>
                    <a:pt x="2167" y="411"/>
                  </a:lnTo>
                  <a:lnTo>
                    <a:pt x="1870" y="571"/>
                  </a:lnTo>
                  <a:lnTo>
                    <a:pt x="1574" y="753"/>
                  </a:lnTo>
                  <a:lnTo>
                    <a:pt x="342" y="4744"/>
                  </a:lnTo>
                  <a:lnTo>
                    <a:pt x="548" y="5018"/>
                  </a:lnTo>
                  <a:lnTo>
                    <a:pt x="799" y="5269"/>
                  </a:lnTo>
                  <a:lnTo>
                    <a:pt x="1049" y="5497"/>
                  </a:lnTo>
                  <a:lnTo>
                    <a:pt x="1247" y="5618"/>
                  </a:lnTo>
                  <a:lnTo>
                    <a:pt x="1141" y="5542"/>
                  </a:lnTo>
                  <a:lnTo>
                    <a:pt x="2828" y="160"/>
                  </a:lnTo>
                  <a:close/>
                  <a:moveTo>
                    <a:pt x="1247" y="5618"/>
                  </a:moveTo>
                  <a:lnTo>
                    <a:pt x="1300" y="5656"/>
                  </a:lnTo>
                  <a:lnTo>
                    <a:pt x="1505" y="5770"/>
                  </a:lnTo>
                  <a:lnTo>
                    <a:pt x="1346" y="5679"/>
                  </a:lnTo>
                  <a:lnTo>
                    <a:pt x="1247" y="5618"/>
                  </a:lnTo>
                  <a:close/>
                  <a:moveTo>
                    <a:pt x="3763" y="1"/>
                  </a:moveTo>
                  <a:lnTo>
                    <a:pt x="1893" y="5930"/>
                  </a:lnTo>
                  <a:lnTo>
                    <a:pt x="1688" y="5862"/>
                  </a:lnTo>
                  <a:lnTo>
                    <a:pt x="1505" y="5770"/>
                  </a:lnTo>
                  <a:lnTo>
                    <a:pt x="1665" y="5862"/>
                  </a:lnTo>
                  <a:lnTo>
                    <a:pt x="2007" y="5976"/>
                  </a:lnTo>
                  <a:lnTo>
                    <a:pt x="2030" y="5976"/>
                  </a:lnTo>
                  <a:lnTo>
                    <a:pt x="2258" y="6044"/>
                  </a:lnTo>
                  <a:lnTo>
                    <a:pt x="2373" y="6065"/>
                  </a:lnTo>
                  <a:lnTo>
                    <a:pt x="2373" y="6065"/>
                  </a:lnTo>
                  <a:lnTo>
                    <a:pt x="4265" y="24"/>
                  </a:lnTo>
                  <a:lnTo>
                    <a:pt x="3877" y="1"/>
                  </a:lnTo>
                  <a:close/>
                  <a:moveTo>
                    <a:pt x="2373" y="6065"/>
                  </a:moveTo>
                  <a:lnTo>
                    <a:pt x="2372" y="6067"/>
                  </a:lnTo>
                  <a:lnTo>
                    <a:pt x="2623" y="6112"/>
                  </a:lnTo>
                  <a:lnTo>
                    <a:pt x="2874" y="6135"/>
                  </a:lnTo>
                  <a:lnTo>
                    <a:pt x="2876" y="6126"/>
                  </a:lnTo>
                  <a:lnTo>
                    <a:pt x="2876" y="6126"/>
                  </a:lnTo>
                  <a:lnTo>
                    <a:pt x="2737" y="6112"/>
                  </a:lnTo>
                  <a:lnTo>
                    <a:pt x="2509" y="6090"/>
                  </a:lnTo>
                  <a:lnTo>
                    <a:pt x="2373" y="6065"/>
                  </a:lnTo>
                  <a:close/>
                  <a:moveTo>
                    <a:pt x="4698" y="252"/>
                  </a:moveTo>
                  <a:lnTo>
                    <a:pt x="2876" y="6126"/>
                  </a:lnTo>
                  <a:lnTo>
                    <a:pt x="2876" y="6126"/>
                  </a:lnTo>
                  <a:lnTo>
                    <a:pt x="2965" y="6135"/>
                  </a:lnTo>
                  <a:lnTo>
                    <a:pt x="3216" y="6112"/>
                  </a:lnTo>
                  <a:lnTo>
                    <a:pt x="3467" y="6090"/>
                  </a:lnTo>
                  <a:lnTo>
                    <a:pt x="3718" y="6044"/>
                  </a:lnTo>
                  <a:lnTo>
                    <a:pt x="3968" y="5976"/>
                  </a:lnTo>
                  <a:lnTo>
                    <a:pt x="4196" y="5884"/>
                  </a:lnTo>
                  <a:lnTo>
                    <a:pt x="4424" y="5770"/>
                  </a:lnTo>
                  <a:lnTo>
                    <a:pt x="4630" y="5656"/>
                  </a:lnTo>
                  <a:lnTo>
                    <a:pt x="4835" y="5520"/>
                  </a:lnTo>
                  <a:lnTo>
                    <a:pt x="5040" y="5360"/>
                  </a:lnTo>
                  <a:lnTo>
                    <a:pt x="5223" y="5200"/>
                  </a:lnTo>
                  <a:lnTo>
                    <a:pt x="5382" y="5018"/>
                  </a:lnTo>
                  <a:lnTo>
                    <a:pt x="5542" y="4813"/>
                  </a:lnTo>
                  <a:lnTo>
                    <a:pt x="5701" y="4607"/>
                  </a:lnTo>
                  <a:lnTo>
                    <a:pt x="5816" y="4379"/>
                  </a:lnTo>
                  <a:lnTo>
                    <a:pt x="5930" y="4128"/>
                  </a:lnTo>
                  <a:lnTo>
                    <a:pt x="6021" y="3900"/>
                  </a:lnTo>
                  <a:lnTo>
                    <a:pt x="6089" y="3650"/>
                  </a:lnTo>
                  <a:lnTo>
                    <a:pt x="6112" y="3422"/>
                  </a:lnTo>
                  <a:lnTo>
                    <a:pt x="6158" y="3171"/>
                  </a:lnTo>
                  <a:lnTo>
                    <a:pt x="6158" y="2943"/>
                  </a:lnTo>
                  <a:lnTo>
                    <a:pt x="6158" y="2715"/>
                  </a:lnTo>
                  <a:lnTo>
                    <a:pt x="6135" y="2487"/>
                  </a:lnTo>
                  <a:lnTo>
                    <a:pt x="6089" y="2258"/>
                  </a:lnTo>
                  <a:lnTo>
                    <a:pt x="6021" y="2030"/>
                  </a:lnTo>
                  <a:lnTo>
                    <a:pt x="5952" y="1825"/>
                  </a:lnTo>
                  <a:lnTo>
                    <a:pt x="5861" y="1620"/>
                  </a:lnTo>
                  <a:lnTo>
                    <a:pt x="5770" y="1415"/>
                  </a:lnTo>
                  <a:lnTo>
                    <a:pt x="5656" y="1209"/>
                  </a:lnTo>
                  <a:lnTo>
                    <a:pt x="5519" y="1027"/>
                  </a:lnTo>
                  <a:lnTo>
                    <a:pt x="5382" y="845"/>
                  </a:lnTo>
                  <a:lnTo>
                    <a:pt x="5223" y="685"/>
                  </a:lnTo>
                  <a:lnTo>
                    <a:pt x="5063" y="525"/>
                  </a:lnTo>
                  <a:lnTo>
                    <a:pt x="4881" y="389"/>
                  </a:lnTo>
                  <a:lnTo>
                    <a:pt x="4698" y="252"/>
                  </a:lnTo>
                  <a:close/>
                </a:path>
              </a:pathLst>
            </a:custGeom>
            <a:solidFill>
              <a:srgbClr val="C5DA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2" name="Google Shape;1482;p29"/>
            <p:cNvSpPr/>
            <p:nvPr/>
          </p:nvSpPr>
          <p:spPr>
            <a:xfrm>
              <a:off x="7826252" y="1828505"/>
              <a:ext cx="62651" cy="199919"/>
            </a:xfrm>
            <a:custGeom>
              <a:avLst/>
              <a:gdLst/>
              <a:ahLst/>
              <a:cxnLst/>
              <a:rect l="l" t="t" r="r" b="b"/>
              <a:pathLst>
                <a:path w="822" h="2623" fill="none" extrusionOk="0">
                  <a:moveTo>
                    <a:pt x="821" y="0"/>
                  </a:moveTo>
                  <a:lnTo>
                    <a:pt x="821" y="0"/>
                  </a:lnTo>
                  <a:lnTo>
                    <a:pt x="753" y="91"/>
                  </a:lnTo>
                  <a:lnTo>
                    <a:pt x="753" y="91"/>
                  </a:lnTo>
                  <a:lnTo>
                    <a:pt x="570" y="388"/>
                  </a:lnTo>
                  <a:lnTo>
                    <a:pt x="411" y="684"/>
                  </a:lnTo>
                  <a:lnTo>
                    <a:pt x="274" y="1004"/>
                  </a:lnTo>
                  <a:lnTo>
                    <a:pt x="160" y="1323"/>
                  </a:lnTo>
                  <a:lnTo>
                    <a:pt x="69" y="1642"/>
                  </a:lnTo>
                  <a:lnTo>
                    <a:pt x="23" y="1961"/>
                  </a:lnTo>
                  <a:lnTo>
                    <a:pt x="0" y="2303"/>
                  </a:lnTo>
                  <a:lnTo>
                    <a:pt x="23" y="2623"/>
                  </a:lnTo>
                  <a:lnTo>
                    <a:pt x="82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3" name="Google Shape;1483;p29"/>
            <p:cNvSpPr/>
            <p:nvPr/>
          </p:nvSpPr>
          <p:spPr>
            <a:xfrm>
              <a:off x="7828005" y="1715477"/>
              <a:ext cx="467594" cy="467671"/>
            </a:xfrm>
            <a:custGeom>
              <a:avLst/>
              <a:gdLst/>
              <a:ahLst/>
              <a:cxnLst/>
              <a:rect l="l" t="t" r="r" b="b"/>
              <a:pathLst>
                <a:path w="6135" h="6136" fill="none" extrusionOk="0">
                  <a:moveTo>
                    <a:pt x="3854" y="1"/>
                  </a:moveTo>
                  <a:lnTo>
                    <a:pt x="3854" y="1"/>
                  </a:lnTo>
                  <a:lnTo>
                    <a:pt x="3740" y="1"/>
                  </a:lnTo>
                  <a:lnTo>
                    <a:pt x="1870" y="5930"/>
                  </a:lnTo>
                  <a:lnTo>
                    <a:pt x="1870" y="5930"/>
                  </a:lnTo>
                  <a:lnTo>
                    <a:pt x="1665" y="5862"/>
                  </a:lnTo>
                  <a:lnTo>
                    <a:pt x="1482" y="5770"/>
                  </a:lnTo>
                  <a:lnTo>
                    <a:pt x="1277" y="5656"/>
                  </a:lnTo>
                  <a:lnTo>
                    <a:pt x="1118" y="5542"/>
                  </a:lnTo>
                  <a:lnTo>
                    <a:pt x="2805" y="160"/>
                  </a:lnTo>
                  <a:lnTo>
                    <a:pt x="2805" y="160"/>
                  </a:lnTo>
                  <a:lnTo>
                    <a:pt x="2463" y="274"/>
                  </a:lnTo>
                  <a:lnTo>
                    <a:pt x="2144" y="411"/>
                  </a:lnTo>
                  <a:lnTo>
                    <a:pt x="1847" y="571"/>
                  </a:lnTo>
                  <a:lnTo>
                    <a:pt x="1551" y="753"/>
                  </a:lnTo>
                  <a:lnTo>
                    <a:pt x="319" y="4744"/>
                  </a:lnTo>
                  <a:lnTo>
                    <a:pt x="319" y="4744"/>
                  </a:lnTo>
                  <a:lnTo>
                    <a:pt x="137" y="4448"/>
                  </a:lnTo>
                  <a:lnTo>
                    <a:pt x="0" y="4128"/>
                  </a:lnTo>
                  <a:lnTo>
                    <a:pt x="0" y="4128"/>
                  </a:lnTo>
                  <a:lnTo>
                    <a:pt x="0" y="4128"/>
                  </a:lnTo>
                  <a:lnTo>
                    <a:pt x="0" y="4128"/>
                  </a:lnTo>
                  <a:lnTo>
                    <a:pt x="137" y="4448"/>
                  </a:lnTo>
                  <a:lnTo>
                    <a:pt x="319" y="4744"/>
                  </a:lnTo>
                  <a:lnTo>
                    <a:pt x="525" y="5018"/>
                  </a:lnTo>
                  <a:lnTo>
                    <a:pt x="776" y="5269"/>
                  </a:lnTo>
                  <a:lnTo>
                    <a:pt x="1026" y="5497"/>
                  </a:lnTo>
                  <a:lnTo>
                    <a:pt x="1323" y="5679"/>
                  </a:lnTo>
                  <a:lnTo>
                    <a:pt x="1642" y="5862"/>
                  </a:lnTo>
                  <a:lnTo>
                    <a:pt x="1984" y="5976"/>
                  </a:lnTo>
                  <a:lnTo>
                    <a:pt x="1984" y="5976"/>
                  </a:lnTo>
                  <a:lnTo>
                    <a:pt x="1984" y="5976"/>
                  </a:lnTo>
                  <a:lnTo>
                    <a:pt x="2007" y="5976"/>
                  </a:lnTo>
                  <a:lnTo>
                    <a:pt x="2007" y="5976"/>
                  </a:lnTo>
                  <a:lnTo>
                    <a:pt x="2235" y="6044"/>
                  </a:lnTo>
                  <a:lnTo>
                    <a:pt x="2486" y="6090"/>
                  </a:lnTo>
                  <a:lnTo>
                    <a:pt x="2714" y="6112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3193" y="6112"/>
                  </a:lnTo>
                  <a:lnTo>
                    <a:pt x="3444" y="6090"/>
                  </a:lnTo>
                  <a:lnTo>
                    <a:pt x="3695" y="6044"/>
                  </a:lnTo>
                  <a:lnTo>
                    <a:pt x="3945" y="5976"/>
                  </a:lnTo>
                  <a:lnTo>
                    <a:pt x="4173" y="5884"/>
                  </a:lnTo>
                  <a:lnTo>
                    <a:pt x="4401" y="5770"/>
                  </a:lnTo>
                  <a:lnTo>
                    <a:pt x="4607" y="5656"/>
                  </a:lnTo>
                  <a:lnTo>
                    <a:pt x="4812" y="5520"/>
                  </a:lnTo>
                  <a:lnTo>
                    <a:pt x="5017" y="5360"/>
                  </a:lnTo>
                  <a:lnTo>
                    <a:pt x="5200" y="5200"/>
                  </a:lnTo>
                  <a:lnTo>
                    <a:pt x="5359" y="5018"/>
                  </a:lnTo>
                  <a:lnTo>
                    <a:pt x="5519" y="4813"/>
                  </a:lnTo>
                  <a:lnTo>
                    <a:pt x="5678" y="4607"/>
                  </a:lnTo>
                  <a:lnTo>
                    <a:pt x="5793" y="4379"/>
                  </a:lnTo>
                  <a:lnTo>
                    <a:pt x="5907" y="4128"/>
                  </a:lnTo>
                  <a:lnTo>
                    <a:pt x="5998" y="3900"/>
                  </a:lnTo>
                  <a:lnTo>
                    <a:pt x="5998" y="3900"/>
                  </a:lnTo>
                  <a:lnTo>
                    <a:pt x="5998" y="3900"/>
                  </a:lnTo>
                  <a:lnTo>
                    <a:pt x="6066" y="3650"/>
                  </a:lnTo>
                  <a:lnTo>
                    <a:pt x="6089" y="3422"/>
                  </a:lnTo>
                  <a:lnTo>
                    <a:pt x="6135" y="3171"/>
                  </a:lnTo>
                  <a:lnTo>
                    <a:pt x="6135" y="2943"/>
                  </a:lnTo>
                  <a:lnTo>
                    <a:pt x="6135" y="2943"/>
                  </a:lnTo>
                  <a:lnTo>
                    <a:pt x="6135" y="2715"/>
                  </a:lnTo>
                  <a:lnTo>
                    <a:pt x="6112" y="2487"/>
                  </a:lnTo>
                  <a:lnTo>
                    <a:pt x="6066" y="2258"/>
                  </a:lnTo>
                  <a:lnTo>
                    <a:pt x="5998" y="2030"/>
                  </a:lnTo>
                  <a:lnTo>
                    <a:pt x="5929" y="1825"/>
                  </a:lnTo>
                  <a:lnTo>
                    <a:pt x="5838" y="1620"/>
                  </a:lnTo>
                  <a:lnTo>
                    <a:pt x="5747" y="1415"/>
                  </a:lnTo>
                  <a:lnTo>
                    <a:pt x="5633" y="1209"/>
                  </a:lnTo>
                  <a:lnTo>
                    <a:pt x="5496" y="1027"/>
                  </a:lnTo>
                  <a:lnTo>
                    <a:pt x="5359" y="845"/>
                  </a:lnTo>
                  <a:lnTo>
                    <a:pt x="5200" y="685"/>
                  </a:lnTo>
                  <a:lnTo>
                    <a:pt x="5040" y="525"/>
                  </a:lnTo>
                  <a:lnTo>
                    <a:pt x="4858" y="389"/>
                  </a:lnTo>
                  <a:lnTo>
                    <a:pt x="4675" y="252"/>
                  </a:lnTo>
                  <a:lnTo>
                    <a:pt x="4470" y="138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4470" y="138"/>
                  </a:lnTo>
                  <a:lnTo>
                    <a:pt x="4675" y="252"/>
                  </a:lnTo>
                  <a:lnTo>
                    <a:pt x="2851" y="6135"/>
                  </a:lnTo>
                  <a:lnTo>
                    <a:pt x="2851" y="6135"/>
                  </a:lnTo>
                  <a:lnTo>
                    <a:pt x="2600" y="6112"/>
                  </a:lnTo>
                  <a:lnTo>
                    <a:pt x="2349" y="6067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385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4" name="Google Shape;1484;p29"/>
            <p:cNvSpPr/>
            <p:nvPr/>
          </p:nvSpPr>
          <p:spPr>
            <a:xfrm>
              <a:off x="8125169" y="1706788"/>
              <a:ext cx="170422" cy="215619"/>
            </a:xfrm>
            <a:custGeom>
              <a:avLst/>
              <a:gdLst/>
              <a:ahLst/>
              <a:cxnLst/>
              <a:rect l="l" t="t" r="r" b="b"/>
              <a:pathLst>
                <a:path w="2236" h="2829" extrusionOk="0">
                  <a:moveTo>
                    <a:pt x="1" y="1"/>
                  </a:moveTo>
                  <a:lnTo>
                    <a:pt x="343" y="138"/>
                  </a:lnTo>
                  <a:lnTo>
                    <a:pt x="252" y="92"/>
                  </a:lnTo>
                  <a:lnTo>
                    <a:pt x="1" y="1"/>
                  </a:lnTo>
                  <a:close/>
                  <a:moveTo>
                    <a:pt x="343" y="138"/>
                  </a:moveTo>
                  <a:lnTo>
                    <a:pt x="480" y="206"/>
                  </a:lnTo>
                  <a:lnTo>
                    <a:pt x="571" y="252"/>
                  </a:lnTo>
                  <a:lnTo>
                    <a:pt x="571" y="252"/>
                  </a:lnTo>
                  <a:lnTo>
                    <a:pt x="343" y="138"/>
                  </a:lnTo>
                  <a:lnTo>
                    <a:pt x="343" y="138"/>
                  </a:lnTo>
                  <a:close/>
                  <a:moveTo>
                    <a:pt x="571" y="252"/>
                  </a:moveTo>
                  <a:lnTo>
                    <a:pt x="760" y="357"/>
                  </a:lnTo>
                  <a:lnTo>
                    <a:pt x="708" y="320"/>
                  </a:lnTo>
                  <a:lnTo>
                    <a:pt x="571" y="252"/>
                  </a:lnTo>
                  <a:close/>
                  <a:moveTo>
                    <a:pt x="760" y="357"/>
                  </a:moveTo>
                  <a:lnTo>
                    <a:pt x="822" y="400"/>
                  </a:lnTo>
                  <a:lnTo>
                    <a:pt x="776" y="366"/>
                  </a:lnTo>
                  <a:lnTo>
                    <a:pt x="760" y="357"/>
                  </a:lnTo>
                  <a:close/>
                  <a:moveTo>
                    <a:pt x="822" y="400"/>
                  </a:moveTo>
                  <a:lnTo>
                    <a:pt x="959" y="503"/>
                  </a:lnTo>
                  <a:lnTo>
                    <a:pt x="981" y="520"/>
                  </a:lnTo>
                  <a:lnTo>
                    <a:pt x="981" y="520"/>
                  </a:lnTo>
                  <a:lnTo>
                    <a:pt x="936" y="480"/>
                  </a:lnTo>
                  <a:lnTo>
                    <a:pt x="822" y="400"/>
                  </a:lnTo>
                  <a:close/>
                  <a:moveTo>
                    <a:pt x="981" y="520"/>
                  </a:moveTo>
                  <a:lnTo>
                    <a:pt x="1118" y="639"/>
                  </a:lnTo>
                  <a:lnTo>
                    <a:pt x="1301" y="799"/>
                  </a:lnTo>
                  <a:lnTo>
                    <a:pt x="1141" y="639"/>
                  </a:lnTo>
                  <a:lnTo>
                    <a:pt x="981" y="520"/>
                  </a:lnTo>
                  <a:close/>
                  <a:moveTo>
                    <a:pt x="1460" y="959"/>
                  </a:moveTo>
                  <a:lnTo>
                    <a:pt x="1597" y="1141"/>
                  </a:lnTo>
                  <a:lnTo>
                    <a:pt x="1734" y="1323"/>
                  </a:lnTo>
                  <a:lnTo>
                    <a:pt x="1848" y="1529"/>
                  </a:lnTo>
                  <a:lnTo>
                    <a:pt x="1939" y="1734"/>
                  </a:lnTo>
                  <a:lnTo>
                    <a:pt x="2008" y="1888"/>
                  </a:lnTo>
                  <a:lnTo>
                    <a:pt x="1985" y="1825"/>
                  </a:lnTo>
                  <a:lnTo>
                    <a:pt x="1894" y="1597"/>
                  </a:lnTo>
                  <a:lnTo>
                    <a:pt x="1779" y="1392"/>
                  </a:lnTo>
                  <a:lnTo>
                    <a:pt x="1643" y="1187"/>
                  </a:lnTo>
                  <a:lnTo>
                    <a:pt x="1483" y="981"/>
                  </a:lnTo>
                  <a:lnTo>
                    <a:pt x="1460" y="959"/>
                  </a:lnTo>
                  <a:close/>
                  <a:moveTo>
                    <a:pt x="2008" y="1888"/>
                  </a:moveTo>
                  <a:lnTo>
                    <a:pt x="2076" y="2076"/>
                  </a:lnTo>
                  <a:lnTo>
                    <a:pt x="2030" y="1939"/>
                  </a:lnTo>
                  <a:lnTo>
                    <a:pt x="2008" y="1888"/>
                  </a:lnTo>
                  <a:close/>
                  <a:moveTo>
                    <a:pt x="2076" y="2076"/>
                  </a:moveTo>
                  <a:lnTo>
                    <a:pt x="2076" y="2076"/>
                  </a:lnTo>
                  <a:lnTo>
                    <a:pt x="2076" y="2076"/>
                  </a:lnTo>
                  <a:lnTo>
                    <a:pt x="2076" y="2076"/>
                  </a:lnTo>
                  <a:close/>
                  <a:moveTo>
                    <a:pt x="2076" y="2076"/>
                  </a:moveTo>
                  <a:lnTo>
                    <a:pt x="2144" y="2304"/>
                  </a:lnTo>
                  <a:lnTo>
                    <a:pt x="2190" y="2555"/>
                  </a:lnTo>
                  <a:lnTo>
                    <a:pt x="2231" y="2778"/>
                  </a:lnTo>
                  <a:lnTo>
                    <a:pt x="2213" y="2601"/>
                  </a:lnTo>
                  <a:lnTo>
                    <a:pt x="2167" y="2372"/>
                  </a:lnTo>
                  <a:lnTo>
                    <a:pt x="2099" y="2144"/>
                  </a:lnTo>
                  <a:lnTo>
                    <a:pt x="2076" y="2076"/>
                  </a:lnTo>
                  <a:close/>
                  <a:moveTo>
                    <a:pt x="2231" y="2778"/>
                  </a:moveTo>
                  <a:lnTo>
                    <a:pt x="2236" y="2829"/>
                  </a:lnTo>
                  <a:lnTo>
                    <a:pt x="2236" y="2806"/>
                  </a:lnTo>
                  <a:lnTo>
                    <a:pt x="2231" y="2778"/>
                  </a:lnTo>
                  <a:close/>
                </a:path>
              </a:pathLst>
            </a:custGeom>
            <a:solidFill>
              <a:srgbClr val="DAAD8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5" name="Google Shape;1485;p29"/>
            <p:cNvSpPr/>
            <p:nvPr/>
          </p:nvSpPr>
          <p:spPr>
            <a:xfrm>
              <a:off x="8052154" y="2183059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6" name="Google Shape;1486;p29"/>
            <p:cNvSpPr/>
            <p:nvPr/>
          </p:nvSpPr>
          <p:spPr>
            <a:xfrm>
              <a:off x="7979216" y="2170865"/>
              <a:ext cx="1753" cy="76"/>
            </a:xfrm>
            <a:custGeom>
              <a:avLst/>
              <a:gdLst/>
              <a:ahLst/>
              <a:cxnLst/>
              <a:rect l="l" t="t" r="r" b="b"/>
              <a:pathLst>
                <a:path w="23" h="1" fill="none" extrusionOk="0">
                  <a:moveTo>
                    <a:pt x="0" y="1"/>
                  </a:moveTo>
                  <a:lnTo>
                    <a:pt x="0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7" name="Google Shape;1487;p29"/>
            <p:cNvSpPr/>
            <p:nvPr/>
          </p:nvSpPr>
          <p:spPr>
            <a:xfrm>
              <a:off x="8052154" y="2012718"/>
              <a:ext cx="232997" cy="170422"/>
            </a:xfrm>
            <a:custGeom>
              <a:avLst/>
              <a:gdLst/>
              <a:ahLst/>
              <a:cxnLst/>
              <a:rect l="l" t="t" r="r" b="b"/>
              <a:pathLst>
                <a:path w="3057" h="2236" fill="none" extrusionOk="0">
                  <a:moveTo>
                    <a:pt x="3057" y="0"/>
                  </a:moveTo>
                  <a:lnTo>
                    <a:pt x="3057" y="0"/>
                  </a:lnTo>
                  <a:lnTo>
                    <a:pt x="2966" y="228"/>
                  </a:lnTo>
                  <a:lnTo>
                    <a:pt x="2852" y="479"/>
                  </a:lnTo>
                  <a:lnTo>
                    <a:pt x="2737" y="707"/>
                  </a:lnTo>
                  <a:lnTo>
                    <a:pt x="2578" y="913"/>
                  </a:lnTo>
                  <a:lnTo>
                    <a:pt x="2418" y="1118"/>
                  </a:lnTo>
                  <a:lnTo>
                    <a:pt x="2259" y="1300"/>
                  </a:lnTo>
                  <a:lnTo>
                    <a:pt x="2076" y="1460"/>
                  </a:lnTo>
                  <a:lnTo>
                    <a:pt x="1871" y="1620"/>
                  </a:lnTo>
                  <a:lnTo>
                    <a:pt x="1666" y="1756"/>
                  </a:lnTo>
                  <a:lnTo>
                    <a:pt x="1460" y="1870"/>
                  </a:lnTo>
                  <a:lnTo>
                    <a:pt x="1232" y="1984"/>
                  </a:lnTo>
                  <a:lnTo>
                    <a:pt x="1004" y="2076"/>
                  </a:lnTo>
                  <a:lnTo>
                    <a:pt x="754" y="2144"/>
                  </a:lnTo>
                  <a:lnTo>
                    <a:pt x="503" y="2190"/>
                  </a:lnTo>
                  <a:lnTo>
                    <a:pt x="252" y="2212"/>
                  </a:lnTo>
                  <a:lnTo>
                    <a:pt x="1" y="2235"/>
                  </a:lnTo>
                  <a:lnTo>
                    <a:pt x="1" y="2235"/>
                  </a:lnTo>
                  <a:lnTo>
                    <a:pt x="252" y="2212"/>
                  </a:lnTo>
                  <a:lnTo>
                    <a:pt x="503" y="2190"/>
                  </a:lnTo>
                  <a:lnTo>
                    <a:pt x="754" y="2144"/>
                  </a:lnTo>
                  <a:lnTo>
                    <a:pt x="1004" y="2076"/>
                  </a:lnTo>
                  <a:lnTo>
                    <a:pt x="1232" y="1984"/>
                  </a:lnTo>
                  <a:lnTo>
                    <a:pt x="1460" y="1870"/>
                  </a:lnTo>
                  <a:lnTo>
                    <a:pt x="1666" y="1756"/>
                  </a:lnTo>
                  <a:lnTo>
                    <a:pt x="1871" y="1620"/>
                  </a:lnTo>
                  <a:lnTo>
                    <a:pt x="2076" y="1460"/>
                  </a:lnTo>
                  <a:lnTo>
                    <a:pt x="2259" y="1300"/>
                  </a:lnTo>
                  <a:lnTo>
                    <a:pt x="2418" y="1118"/>
                  </a:lnTo>
                  <a:lnTo>
                    <a:pt x="2578" y="913"/>
                  </a:lnTo>
                  <a:lnTo>
                    <a:pt x="2737" y="707"/>
                  </a:lnTo>
                  <a:lnTo>
                    <a:pt x="2852" y="479"/>
                  </a:lnTo>
                  <a:lnTo>
                    <a:pt x="2966" y="228"/>
                  </a:lnTo>
                  <a:lnTo>
                    <a:pt x="3057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8" name="Google Shape;1488;p29"/>
            <p:cNvSpPr/>
            <p:nvPr/>
          </p:nvSpPr>
          <p:spPr>
            <a:xfrm>
              <a:off x="7808875" y="1866689"/>
              <a:ext cx="12195" cy="73093"/>
            </a:xfrm>
            <a:custGeom>
              <a:avLst/>
              <a:gdLst/>
              <a:ahLst/>
              <a:cxnLst/>
              <a:rect l="l" t="t" r="r" b="b"/>
              <a:pathLst>
                <a:path w="160" h="959" fill="none" extrusionOk="0">
                  <a:moveTo>
                    <a:pt x="160" y="1"/>
                  </a:moveTo>
                  <a:lnTo>
                    <a:pt x="160" y="1"/>
                  </a:lnTo>
                  <a:lnTo>
                    <a:pt x="160" y="1"/>
                  </a:lnTo>
                  <a:lnTo>
                    <a:pt x="92" y="229"/>
                  </a:lnTo>
                  <a:lnTo>
                    <a:pt x="46" y="480"/>
                  </a:lnTo>
                  <a:lnTo>
                    <a:pt x="23" y="708"/>
                  </a:lnTo>
                  <a:lnTo>
                    <a:pt x="0" y="959"/>
                  </a:lnTo>
                  <a:lnTo>
                    <a:pt x="0" y="959"/>
                  </a:lnTo>
                  <a:lnTo>
                    <a:pt x="23" y="708"/>
                  </a:lnTo>
                  <a:lnTo>
                    <a:pt x="46" y="480"/>
                  </a:lnTo>
                  <a:lnTo>
                    <a:pt x="92" y="229"/>
                  </a:lnTo>
                  <a:lnTo>
                    <a:pt x="160" y="1"/>
                  </a:lnTo>
                  <a:lnTo>
                    <a:pt x="160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9" name="Google Shape;1489;p29"/>
            <p:cNvSpPr/>
            <p:nvPr/>
          </p:nvSpPr>
          <p:spPr>
            <a:xfrm>
              <a:off x="7820993" y="1865012"/>
              <a:ext cx="76" cy="1753"/>
            </a:xfrm>
            <a:custGeom>
              <a:avLst/>
              <a:gdLst/>
              <a:ahLst/>
              <a:cxnLst/>
              <a:rect l="l" t="t" r="r" b="b"/>
              <a:pathLst>
                <a:path w="1" h="23" fill="none" extrusionOk="0">
                  <a:moveTo>
                    <a:pt x="1" y="0"/>
                  </a:moveTo>
                  <a:lnTo>
                    <a:pt x="1" y="0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0" name="Google Shape;1490;p29"/>
            <p:cNvSpPr/>
            <p:nvPr/>
          </p:nvSpPr>
          <p:spPr>
            <a:xfrm>
              <a:off x="8125169" y="1706788"/>
              <a:ext cx="170422" cy="232997"/>
            </a:xfrm>
            <a:custGeom>
              <a:avLst/>
              <a:gdLst/>
              <a:ahLst/>
              <a:cxnLst/>
              <a:rect l="l" t="t" r="r" b="b"/>
              <a:pathLst>
                <a:path w="2236" h="3057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343" y="138"/>
                  </a:lnTo>
                  <a:lnTo>
                    <a:pt x="343" y="138"/>
                  </a:lnTo>
                  <a:lnTo>
                    <a:pt x="571" y="252"/>
                  </a:lnTo>
                  <a:lnTo>
                    <a:pt x="776" y="366"/>
                  </a:lnTo>
                  <a:lnTo>
                    <a:pt x="959" y="503"/>
                  </a:lnTo>
                  <a:lnTo>
                    <a:pt x="1141" y="639"/>
                  </a:lnTo>
                  <a:lnTo>
                    <a:pt x="1301" y="799"/>
                  </a:lnTo>
                  <a:lnTo>
                    <a:pt x="1460" y="959"/>
                  </a:lnTo>
                  <a:lnTo>
                    <a:pt x="1597" y="1141"/>
                  </a:lnTo>
                  <a:lnTo>
                    <a:pt x="1734" y="1323"/>
                  </a:lnTo>
                  <a:lnTo>
                    <a:pt x="1848" y="1529"/>
                  </a:lnTo>
                  <a:lnTo>
                    <a:pt x="1939" y="1734"/>
                  </a:lnTo>
                  <a:lnTo>
                    <a:pt x="2030" y="1939"/>
                  </a:lnTo>
                  <a:lnTo>
                    <a:pt x="2099" y="2144"/>
                  </a:lnTo>
                  <a:lnTo>
                    <a:pt x="2167" y="2372"/>
                  </a:lnTo>
                  <a:lnTo>
                    <a:pt x="2213" y="2601"/>
                  </a:lnTo>
                  <a:lnTo>
                    <a:pt x="2236" y="2829"/>
                  </a:lnTo>
                  <a:lnTo>
                    <a:pt x="2236" y="3057"/>
                  </a:lnTo>
                  <a:lnTo>
                    <a:pt x="2236" y="3057"/>
                  </a:lnTo>
                  <a:lnTo>
                    <a:pt x="2236" y="2806"/>
                  </a:lnTo>
                  <a:lnTo>
                    <a:pt x="2190" y="2555"/>
                  </a:lnTo>
                  <a:lnTo>
                    <a:pt x="2144" y="2304"/>
                  </a:lnTo>
                  <a:lnTo>
                    <a:pt x="2076" y="2076"/>
                  </a:lnTo>
                  <a:lnTo>
                    <a:pt x="1985" y="1825"/>
                  </a:lnTo>
                  <a:lnTo>
                    <a:pt x="1894" y="1597"/>
                  </a:lnTo>
                  <a:lnTo>
                    <a:pt x="1779" y="1392"/>
                  </a:lnTo>
                  <a:lnTo>
                    <a:pt x="1643" y="1187"/>
                  </a:lnTo>
                  <a:lnTo>
                    <a:pt x="1483" y="981"/>
                  </a:lnTo>
                  <a:lnTo>
                    <a:pt x="1301" y="799"/>
                  </a:lnTo>
                  <a:lnTo>
                    <a:pt x="1118" y="639"/>
                  </a:lnTo>
                  <a:lnTo>
                    <a:pt x="936" y="480"/>
                  </a:lnTo>
                  <a:lnTo>
                    <a:pt x="708" y="320"/>
                  </a:lnTo>
                  <a:lnTo>
                    <a:pt x="480" y="206"/>
                  </a:lnTo>
                  <a:lnTo>
                    <a:pt x="252" y="92"/>
                  </a:lnTo>
                  <a:lnTo>
                    <a:pt x="1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1" name="Google Shape;1491;p29"/>
            <p:cNvSpPr/>
            <p:nvPr/>
          </p:nvSpPr>
          <p:spPr>
            <a:xfrm>
              <a:off x="8123416" y="1706788"/>
              <a:ext cx="1829" cy="76"/>
            </a:xfrm>
            <a:custGeom>
              <a:avLst/>
              <a:gdLst/>
              <a:ahLst/>
              <a:cxnLst/>
              <a:rect l="l" t="t" r="r" b="b"/>
              <a:pathLst>
                <a:path w="24" h="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2" name="Google Shape;1492;p29"/>
            <p:cNvSpPr/>
            <p:nvPr/>
          </p:nvSpPr>
          <p:spPr>
            <a:xfrm>
              <a:off x="7820993" y="1696347"/>
              <a:ext cx="231244" cy="168746"/>
            </a:xfrm>
            <a:custGeom>
              <a:avLst/>
              <a:gdLst/>
              <a:ahLst/>
              <a:cxnLst/>
              <a:rect l="l" t="t" r="r" b="b"/>
              <a:pathLst>
                <a:path w="3034" h="2214" fill="none" extrusionOk="0">
                  <a:moveTo>
                    <a:pt x="3034" y="1"/>
                  </a:moveTo>
                  <a:lnTo>
                    <a:pt x="3034" y="1"/>
                  </a:lnTo>
                  <a:lnTo>
                    <a:pt x="2783" y="1"/>
                  </a:lnTo>
                  <a:lnTo>
                    <a:pt x="2532" y="47"/>
                  </a:lnTo>
                  <a:lnTo>
                    <a:pt x="2281" y="92"/>
                  </a:lnTo>
                  <a:lnTo>
                    <a:pt x="2053" y="161"/>
                  </a:lnTo>
                  <a:lnTo>
                    <a:pt x="1825" y="252"/>
                  </a:lnTo>
                  <a:lnTo>
                    <a:pt x="1597" y="343"/>
                  </a:lnTo>
                  <a:lnTo>
                    <a:pt x="1392" y="457"/>
                  </a:lnTo>
                  <a:lnTo>
                    <a:pt x="1187" y="594"/>
                  </a:lnTo>
                  <a:lnTo>
                    <a:pt x="982" y="754"/>
                  </a:lnTo>
                  <a:lnTo>
                    <a:pt x="799" y="913"/>
                  </a:lnTo>
                  <a:lnTo>
                    <a:pt x="617" y="1096"/>
                  </a:lnTo>
                  <a:lnTo>
                    <a:pt x="480" y="1301"/>
                  </a:lnTo>
                  <a:lnTo>
                    <a:pt x="320" y="1506"/>
                  </a:lnTo>
                  <a:lnTo>
                    <a:pt x="206" y="1734"/>
                  </a:lnTo>
                  <a:lnTo>
                    <a:pt x="92" y="1962"/>
                  </a:lnTo>
                  <a:lnTo>
                    <a:pt x="1" y="2213"/>
                  </a:lnTo>
                  <a:lnTo>
                    <a:pt x="1" y="2213"/>
                  </a:lnTo>
                  <a:lnTo>
                    <a:pt x="92" y="1962"/>
                  </a:lnTo>
                  <a:lnTo>
                    <a:pt x="206" y="1734"/>
                  </a:lnTo>
                  <a:lnTo>
                    <a:pt x="320" y="1506"/>
                  </a:lnTo>
                  <a:lnTo>
                    <a:pt x="480" y="1301"/>
                  </a:lnTo>
                  <a:lnTo>
                    <a:pt x="617" y="1096"/>
                  </a:lnTo>
                  <a:lnTo>
                    <a:pt x="799" y="913"/>
                  </a:lnTo>
                  <a:lnTo>
                    <a:pt x="982" y="754"/>
                  </a:lnTo>
                  <a:lnTo>
                    <a:pt x="1187" y="594"/>
                  </a:lnTo>
                  <a:lnTo>
                    <a:pt x="1392" y="457"/>
                  </a:lnTo>
                  <a:lnTo>
                    <a:pt x="1597" y="343"/>
                  </a:lnTo>
                  <a:lnTo>
                    <a:pt x="1825" y="252"/>
                  </a:lnTo>
                  <a:lnTo>
                    <a:pt x="2053" y="161"/>
                  </a:lnTo>
                  <a:lnTo>
                    <a:pt x="2281" y="92"/>
                  </a:lnTo>
                  <a:lnTo>
                    <a:pt x="2532" y="47"/>
                  </a:lnTo>
                  <a:lnTo>
                    <a:pt x="2783" y="1"/>
                  </a:lnTo>
                  <a:lnTo>
                    <a:pt x="303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3" name="Google Shape;1493;p29"/>
            <p:cNvSpPr/>
            <p:nvPr/>
          </p:nvSpPr>
          <p:spPr>
            <a:xfrm>
              <a:off x="8052154" y="1696347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4" name="Google Shape;1494;p29"/>
            <p:cNvSpPr/>
            <p:nvPr/>
          </p:nvSpPr>
          <p:spPr>
            <a:xfrm>
              <a:off x="7494258" y="2574121"/>
              <a:ext cx="175605" cy="225985"/>
            </a:xfrm>
            <a:custGeom>
              <a:avLst/>
              <a:gdLst/>
              <a:ahLst/>
              <a:cxnLst/>
              <a:rect l="l" t="t" r="r" b="b"/>
              <a:pathLst>
                <a:path w="2304" h="2965" extrusionOk="0">
                  <a:moveTo>
                    <a:pt x="1483" y="0"/>
                  </a:moveTo>
                  <a:lnTo>
                    <a:pt x="69" y="2212"/>
                  </a:lnTo>
                  <a:lnTo>
                    <a:pt x="24" y="2303"/>
                  </a:lnTo>
                  <a:lnTo>
                    <a:pt x="1" y="2395"/>
                  </a:lnTo>
                  <a:lnTo>
                    <a:pt x="1" y="2486"/>
                  </a:lnTo>
                  <a:lnTo>
                    <a:pt x="1" y="2577"/>
                  </a:lnTo>
                  <a:lnTo>
                    <a:pt x="46" y="2668"/>
                  </a:lnTo>
                  <a:lnTo>
                    <a:pt x="92" y="2760"/>
                  </a:lnTo>
                  <a:lnTo>
                    <a:pt x="138" y="2828"/>
                  </a:lnTo>
                  <a:lnTo>
                    <a:pt x="229" y="2874"/>
                  </a:lnTo>
                  <a:lnTo>
                    <a:pt x="297" y="2919"/>
                  </a:lnTo>
                  <a:lnTo>
                    <a:pt x="388" y="2942"/>
                  </a:lnTo>
                  <a:lnTo>
                    <a:pt x="502" y="2965"/>
                  </a:lnTo>
                  <a:lnTo>
                    <a:pt x="594" y="2942"/>
                  </a:lnTo>
                  <a:lnTo>
                    <a:pt x="662" y="2919"/>
                  </a:lnTo>
                  <a:lnTo>
                    <a:pt x="753" y="2874"/>
                  </a:lnTo>
                  <a:lnTo>
                    <a:pt x="822" y="2805"/>
                  </a:lnTo>
                  <a:lnTo>
                    <a:pt x="890" y="2737"/>
                  </a:lnTo>
                  <a:lnTo>
                    <a:pt x="2304" y="502"/>
                  </a:lnTo>
                  <a:lnTo>
                    <a:pt x="1483" y="0"/>
                  </a:lnTo>
                  <a:close/>
                </a:path>
              </a:pathLst>
            </a:custGeom>
            <a:solidFill>
              <a:srgbClr val="B4C0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5" name="Google Shape;1495;p29"/>
            <p:cNvSpPr/>
            <p:nvPr/>
          </p:nvSpPr>
          <p:spPr>
            <a:xfrm>
              <a:off x="8151234" y="1717230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C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6" name="Google Shape;1496;p29"/>
            <p:cNvSpPr/>
            <p:nvPr/>
          </p:nvSpPr>
          <p:spPr>
            <a:xfrm>
              <a:off x="8151234" y="1717230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7" name="Google Shape;1497;p29"/>
            <p:cNvSpPr/>
            <p:nvPr/>
          </p:nvSpPr>
          <p:spPr>
            <a:xfrm>
              <a:off x="8007035" y="1717230"/>
              <a:ext cx="177358" cy="465918"/>
            </a:xfrm>
            <a:custGeom>
              <a:avLst/>
              <a:gdLst/>
              <a:ahLst/>
              <a:cxnLst/>
              <a:rect l="l" t="t" r="r" b="b"/>
              <a:pathLst>
                <a:path w="2327" h="6113" extrusionOk="0">
                  <a:moveTo>
                    <a:pt x="1893" y="1"/>
                  </a:moveTo>
                  <a:lnTo>
                    <a:pt x="0" y="6044"/>
                  </a:lnTo>
                  <a:lnTo>
                    <a:pt x="251" y="6089"/>
                  </a:lnTo>
                  <a:lnTo>
                    <a:pt x="502" y="6112"/>
                  </a:lnTo>
                  <a:lnTo>
                    <a:pt x="2326" y="229"/>
                  </a:lnTo>
                  <a:lnTo>
                    <a:pt x="2121" y="115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DFEB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8" name="Google Shape;1498;p29"/>
            <p:cNvSpPr/>
            <p:nvPr/>
          </p:nvSpPr>
          <p:spPr>
            <a:xfrm>
              <a:off x="8007035" y="1717230"/>
              <a:ext cx="177358" cy="465918"/>
            </a:xfrm>
            <a:custGeom>
              <a:avLst/>
              <a:gdLst/>
              <a:ahLst/>
              <a:cxnLst/>
              <a:rect l="l" t="t" r="r" b="b"/>
              <a:pathLst>
                <a:path w="2327" h="6113" fill="none" extrusionOk="0">
                  <a:moveTo>
                    <a:pt x="1893" y="1"/>
                  </a:moveTo>
                  <a:lnTo>
                    <a:pt x="0" y="6044"/>
                  </a:lnTo>
                  <a:lnTo>
                    <a:pt x="0" y="6044"/>
                  </a:lnTo>
                  <a:lnTo>
                    <a:pt x="251" y="6089"/>
                  </a:lnTo>
                  <a:lnTo>
                    <a:pt x="502" y="6112"/>
                  </a:lnTo>
                  <a:lnTo>
                    <a:pt x="2326" y="229"/>
                  </a:lnTo>
                  <a:lnTo>
                    <a:pt x="2326" y="229"/>
                  </a:lnTo>
                  <a:lnTo>
                    <a:pt x="2121" y="115"/>
                  </a:lnTo>
                  <a:lnTo>
                    <a:pt x="1893" y="1"/>
                  </a:lnTo>
                  <a:lnTo>
                    <a:pt x="1893" y="1"/>
                  </a:lnTo>
                  <a:lnTo>
                    <a:pt x="189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9" name="Google Shape;1499;p29"/>
            <p:cNvSpPr/>
            <p:nvPr/>
          </p:nvSpPr>
          <p:spPr>
            <a:xfrm>
              <a:off x="7826252" y="1712047"/>
              <a:ext cx="139097" cy="318132"/>
            </a:xfrm>
            <a:custGeom>
              <a:avLst/>
              <a:gdLst/>
              <a:ahLst/>
              <a:cxnLst/>
              <a:rect l="l" t="t" r="r" b="b"/>
              <a:pathLst>
                <a:path w="1825" h="4174" extrusionOk="0">
                  <a:moveTo>
                    <a:pt x="1825" y="0"/>
                  </a:moveTo>
                  <a:lnTo>
                    <a:pt x="1505" y="137"/>
                  </a:lnTo>
                  <a:lnTo>
                    <a:pt x="1209" y="319"/>
                  </a:lnTo>
                  <a:lnTo>
                    <a:pt x="821" y="1528"/>
                  </a:lnTo>
                  <a:lnTo>
                    <a:pt x="1004" y="1323"/>
                  </a:lnTo>
                  <a:lnTo>
                    <a:pt x="1186" y="1140"/>
                  </a:lnTo>
                  <a:lnTo>
                    <a:pt x="1369" y="958"/>
                  </a:lnTo>
                  <a:lnTo>
                    <a:pt x="1574" y="798"/>
                  </a:lnTo>
                  <a:lnTo>
                    <a:pt x="1825" y="0"/>
                  </a:lnTo>
                  <a:close/>
                  <a:moveTo>
                    <a:pt x="23" y="4151"/>
                  </a:moveTo>
                  <a:lnTo>
                    <a:pt x="0" y="4173"/>
                  </a:lnTo>
                  <a:lnTo>
                    <a:pt x="23" y="4173"/>
                  </a:lnTo>
                  <a:lnTo>
                    <a:pt x="23" y="4151"/>
                  </a:lnTo>
                  <a:close/>
                </a:path>
              </a:pathLst>
            </a:custGeom>
            <a:solidFill>
              <a:srgbClr val="FC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0" name="Google Shape;1500;p29"/>
            <p:cNvSpPr/>
            <p:nvPr/>
          </p:nvSpPr>
          <p:spPr>
            <a:xfrm>
              <a:off x="7826252" y="2028342"/>
              <a:ext cx="1829" cy="1829"/>
            </a:xfrm>
            <a:custGeom>
              <a:avLst/>
              <a:gdLst/>
              <a:ahLst/>
              <a:cxnLst/>
              <a:rect l="l" t="t" r="r" b="b"/>
              <a:pathLst>
                <a:path w="24" h="24" fill="none" extrusionOk="0">
                  <a:moveTo>
                    <a:pt x="23" y="1"/>
                  </a:moveTo>
                  <a:lnTo>
                    <a:pt x="0" y="23"/>
                  </a:lnTo>
                  <a:lnTo>
                    <a:pt x="0" y="23"/>
                  </a:lnTo>
                  <a:lnTo>
                    <a:pt x="23" y="23"/>
                  </a:lnTo>
                  <a:lnTo>
                    <a:pt x="23" y="23"/>
                  </a:lnTo>
                  <a:lnTo>
                    <a:pt x="2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1" name="Google Shape;1501;p29"/>
            <p:cNvSpPr/>
            <p:nvPr/>
          </p:nvSpPr>
          <p:spPr>
            <a:xfrm>
              <a:off x="7888825" y="1712047"/>
              <a:ext cx="76522" cy="116537"/>
            </a:xfrm>
            <a:custGeom>
              <a:avLst/>
              <a:gdLst/>
              <a:ahLst/>
              <a:cxnLst/>
              <a:rect l="l" t="t" r="r" b="b"/>
              <a:pathLst>
                <a:path w="1004" h="1529" fill="none" extrusionOk="0">
                  <a:moveTo>
                    <a:pt x="1004" y="0"/>
                  </a:moveTo>
                  <a:lnTo>
                    <a:pt x="1004" y="0"/>
                  </a:lnTo>
                  <a:lnTo>
                    <a:pt x="684" y="137"/>
                  </a:lnTo>
                  <a:lnTo>
                    <a:pt x="388" y="319"/>
                  </a:lnTo>
                  <a:lnTo>
                    <a:pt x="0" y="1528"/>
                  </a:lnTo>
                  <a:lnTo>
                    <a:pt x="0" y="1528"/>
                  </a:lnTo>
                  <a:lnTo>
                    <a:pt x="183" y="1323"/>
                  </a:lnTo>
                  <a:lnTo>
                    <a:pt x="365" y="1140"/>
                  </a:lnTo>
                  <a:lnTo>
                    <a:pt x="548" y="958"/>
                  </a:lnTo>
                  <a:lnTo>
                    <a:pt x="753" y="798"/>
                  </a:lnTo>
                  <a:lnTo>
                    <a:pt x="1004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2" name="Google Shape;1502;p29"/>
            <p:cNvSpPr/>
            <p:nvPr/>
          </p:nvSpPr>
          <p:spPr>
            <a:xfrm>
              <a:off x="7828005" y="1772867"/>
              <a:ext cx="118213" cy="304260"/>
            </a:xfrm>
            <a:custGeom>
              <a:avLst/>
              <a:gdLst/>
              <a:ahLst/>
              <a:cxnLst/>
              <a:rect l="l" t="t" r="r" b="b"/>
              <a:pathLst>
                <a:path w="1551" h="3992" extrusionOk="0">
                  <a:moveTo>
                    <a:pt x="1551" y="0"/>
                  </a:moveTo>
                  <a:lnTo>
                    <a:pt x="1346" y="160"/>
                  </a:lnTo>
                  <a:lnTo>
                    <a:pt x="1163" y="342"/>
                  </a:lnTo>
                  <a:lnTo>
                    <a:pt x="981" y="525"/>
                  </a:lnTo>
                  <a:lnTo>
                    <a:pt x="798" y="730"/>
                  </a:lnTo>
                  <a:lnTo>
                    <a:pt x="0" y="3353"/>
                  </a:lnTo>
                  <a:lnTo>
                    <a:pt x="0" y="3375"/>
                  </a:lnTo>
                  <a:lnTo>
                    <a:pt x="137" y="3695"/>
                  </a:lnTo>
                  <a:lnTo>
                    <a:pt x="319" y="3991"/>
                  </a:lnTo>
                  <a:lnTo>
                    <a:pt x="1551" y="0"/>
                  </a:lnTo>
                  <a:close/>
                </a:path>
              </a:pathLst>
            </a:custGeom>
            <a:solidFill>
              <a:srgbClr val="DFEB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3" name="Google Shape;1503;p29"/>
            <p:cNvSpPr/>
            <p:nvPr/>
          </p:nvSpPr>
          <p:spPr>
            <a:xfrm>
              <a:off x="7828005" y="1772867"/>
              <a:ext cx="118213" cy="304260"/>
            </a:xfrm>
            <a:custGeom>
              <a:avLst/>
              <a:gdLst/>
              <a:ahLst/>
              <a:cxnLst/>
              <a:rect l="l" t="t" r="r" b="b"/>
              <a:pathLst>
                <a:path w="1551" h="3992" fill="none" extrusionOk="0">
                  <a:moveTo>
                    <a:pt x="1551" y="0"/>
                  </a:moveTo>
                  <a:lnTo>
                    <a:pt x="1551" y="0"/>
                  </a:lnTo>
                  <a:lnTo>
                    <a:pt x="1346" y="160"/>
                  </a:lnTo>
                  <a:lnTo>
                    <a:pt x="1163" y="342"/>
                  </a:lnTo>
                  <a:lnTo>
                    <a:pt x="981" y="525"/>
                  </a:lnTo>
                  <a:lnTo>
                    <a:pt x="798" y="730"/>
                  </a:lnTo>
                  <a:lnTo>
                    <a:pt x="0" y="3353"/>
                  </a:lnTo>
                  <a:lnTo>
                    <a:pt x="0" y="3353"/>
                  </a:lnTo>
                  <a:lnTo>
                    <a:pt x="0" y="3375"/>
                  </a:lnTo>
                  <a:lnTo>
                    <a:pt x="0" y="3375"/>
                  </a:lnTo>
                  <a:lnTo>
                    <a:pt x="137" y="3695"/>
                  </a:lnTo>
                  <a:lnTo>
                    <a:pt x="319" y="3991"/>
                  </a:lnTo>
                  <a:lnTo>
                    <a:pt x="155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4" name="Google Shape;1504;p29"/>
            <p:cNvSpPr/>
            <p:nvPr/>
          </p:nvSpPr>
          <p:spPr>
            <a:xfrm>
              <a:off x="8041789" y="1696347"/>
              <a:ext cx="74769" cy="31402"/>
            </a:xfrm>
            <a:custGeom>
              <a:avLst/>
              <a:gdLst/>
              <a:ahLst/>
              <a:cxnLst/>
              <a:rect l="l" t="t" r="r" b="b"/>
              <a:pathLst>
                <a:path w="981" h="412" extrusionOk="0">
                  <a:moveTo>
                    <a:pt x="114" y="1"/>
                  </a:moveTo>
                  <a:lnTo>
                    <a:pt x="0" y="411"/>
                  </a:lnTo>
                  <a:lnTo>
                    <a:pt x="228" y="343"/>
                  </a:lnTo>
                  <a:lnTo>
                    <a:pt x="456" y="297"/>
                  </a:lnTo>
                  <a:lnTo>
                    <a:pt x="684" y="275"/>
                  </a:lnTo>
                  <a:lnTo>
                    <a:pt x="935" y="252"/>
                  </a:lnTo>
                  <a:lnTo>
                    <a:pt x="981" y="115"/>
                  </a:lnTo>
                  <a:lnTo>
                    <a:pt x="775" y="69"/>
                  </a:lnTo>
                  <a:lnTo>
                    <a:pt x="547" y="24"/>
                  </a:lnTo>
                  <a:lnTo>
                    <a:pt x="342" y="1"/>
                  </a:lnTo>
                  <a:close/>
                </a:path>
              </a:pathLst>
            </a:custGeom>
            <a:solidFill>
              <a:srgbClr val="FC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5" name="Google Shape;1505;p29"/>
            <p:cNvSpPr/>
            <p:nvPr/>
          </p:nvSpPr>
          <p:spPr>
            <a:xfrm>
              <a:off x="8041789" y="1696347"/>
              <a:ext cx="74769" cy="31402"/>
            </a:xfrm>
            <a:custGeom>
              <a:avLst/>
              <a:gdLst/>
              <a:ahLst/>
              <a:cxnLst/>
              <a:rect l="l" t="t" r="r" b="b"/>
              <a:pathLst>
                <a:path w="981" h="412" fill="none" extrusionOk="0">
                  <a:moveTo>
                    <a:pt x="137" y="1"/>
                  </a:moveTo>
                  <a:lnTo>
                    <a:pt x="137" y="1"/>
                  </a:lnTo>
                  <a:lnTo>
                    <a:pt x="114" y="1"/>
                  </a:lnTo>
                  <a:lnTo>
                    <a:pt x="0" y="411"/>
                  </a:lnTo>
                  <a:lnTo>
                    <a:pt x="0" y="411"/>
                  </a:lnTo>
                  <a:lnTo>
                    <a:pt x="228" y="343"/>
                  </a:lnTo>
                  <a:lnTo>
                    <a:pt x="456" y="297"/>
                  </a:lnTo>
                  <a:lnTo>
                    <a:pt x="684" y="275"/>
                  </a:lnTo>
                  <a:lnTo>
                    <a:pt x="935" y="252"/>
                  </a:lnTo>
                  <a:lnTo>
                    <a:pt x="981" y="115"/>
                  </a:lnTo>
                  <a:lnTo>
                    <a:pt x="981" y="115"/>
                  </a:lnTo>
                  <a:lnTo>
                    <a:pt x="775" y="69"/>
                  </a:lnTo>
                  <a:lnTo>
                    <a:pt x="547" y="24"/>
                  </a:lnTo>
                  <a:lnTo>
                    <a:pt x="342" y="1"/>
                  </a:lnTo>
                  <a:lnTo>
                    <a:pt x="137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6" name="Google Shape;1506;p29"/>
            <p:cNvSpPr/>
            <p:nvPr/>
          </p:nvSpPr>
          <p:spPr>
            <a:xfrm>
              <a:off x="7913138" y="1715477"/>
              <a:ext cx="199995" cy="451970"/>
            </a:xfrm>
            <a:custGeom>
              <a:avLst/>
              <a:gdLst/>
              <a:ahLst/>
              <a:cxnLst/>
              <a:rect l="l" t="t" r="r" b="b"/>
              <a:pathLst>
                <a:path w="2624" h="5930" extrusionOk="0">
                  <a:moveTo>
                    <a:pt x="2623" y="1"/>
                  </a:moveTo>
                  <a:lnTo>
                    <a:pt x="2372" y="24"/>
                  </a:lnTo>
                  <a:lnTo>
                    <a:pt x="2144" y="46"/>
                  </a:lnTo>
                  <a:lnTo>
                    <a:pt x="1916" y="92"/>
                  </a:lnTo>
                  <a:lnTo>
                    <a:pt x="1688" y="160"/>
                  </a:lnTo>
                  <a:lnTo>
                    <a:pt x="1" y="5542"/>
                  </a:lnTo>
                  <a:lnTo>
                    <a:pt x="160" y="5656"/>
                  </a:lnTo>
                  <a:lnTo>
                    <a:pt x="365" y="5770"/>
                  </a:lnTo>
                  <a:lnTo>
                    <a:pt x="548" y="5862"/>
                  </a:lnTo>
                  <a:lnTo>
                    <a:pt x="753" y="5930"/>
                  </a:lnTo>
                  <a:lnTo>
                    <a:pt x="2623" y="1"/>
                  </a:lnTo>
                  <a:close/>
                </a:path>
              </a:pathLst>
            </a:custGeom>
            <a:solidFill>
              <a:srgbClr val="DFEB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7" name="Google Shape;1507;p29"/>
            <p:cNvSpPr/>
            <p:nvPr/>
          </p:nvSpPr>
          <p:spPr>
            <a:xfrm>
              <a:off x="7913138" y="1715477"/>
              <a:ext cx="199995" cy="451970"/>
            </a:xfrm>
            <a:custGeom>
              <a:avLst/>
              <a:gdLst/>
              <a:ahLst/>
              <a:cxnLst/>
              <a:rect l="l" t="t" r="r" b="b"/>
              <a:pathLst>
                <a:path w="2624" h="5930" fill="none" extrusionOk="0">
                  <a:moveTo>
                    <a:pt x="2623" y="1"/>
                  </a:moveTo>
                  <a:lnTo>
                    <a:pt x="2623" y="1"/>
                  </a:lnTo>
                  <a:lnTo>
                    <a:pt x="2372" y="24"/>
                  </a:lnTo>
                  <a:lnTo>
                    <a:pt x="2144" y="46"/>
                  </a:lnTo>
                  <a:lnTo>
                    <a:pt x="1916" y="92"/>
                  </a:lnTo>
                  <a:lnTo>
                    <a:pt x="1688" y="160"/>
                  </a:lnTo>
                  <a:lnTo>
                    <a:pt x="1" y="5542"/>
                  </a:lnTo>
                  <a:lnTo>
                    <a:pt x="1" y="5542"/>
                  </a:lnTo>
                  <a:lnTo>
                    <a:pt x="160" y="5656"/>
                  </a:lnTo>
                  <a:lnTo>
                    <a:pt x="365" y="5770"/>
                  </a:lnTo>
                  <a:lnTo>
                    <a:pt x="548" y="5862"/>
                  </a:lnTo>
                  <a:lnTo>
                    <a:pt x="753" y="5930"/>
                  </a:lnTo>
                  <a:lnTo>
                    <a:pt x="262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8" name="Google Shape;1508;p29"/>
            <p:cNvSpPr/>
            <p:nvPr/>
          </p:nvSpPr>
          <p:spPr>
            <a:xfrm>
              <a:off x="7753238" y="1640786"/>
              <a:ext cx="598003" cy="597926"/>
            </a:xfrm>
            <a:custGeom>
              <a:avLst/>
              <a:gdLst/>
              <a:ahLst/>
              <a:cxnLst/>
              <a:rect l="l" t="t" r="r" b="b"/>
              <a:pathLst>
                <a:path w="7846" h="7845" extrusionOk="0">
                  <a:moveTo>
                    <a:pt x="2281" y="365"/>
                  </a:moveTo>
                  <a:lnTo>
                    <a:pt x="2053" y="479"/>
                  </a:lnTo>
                  <a:lnTo>
                    <a:pt x="1848" y="593"/>
                  </a:lnTo>
                  <a:lnTo>
                    <a:pt x="1825" y="616"/>
                  </a:lnTo>
                  <a:lnTo>
                    <a:pt x="1848" y="662"/>
                  </a:lnTo>
                  <a:lnTo>
                    <a:pt x="1871" y="684"/>
                  </a:lnTo>
                  <a:lnTo>
                    <a:pt x="1893" y="684"/>
                  </a:lnTo>
                  <a:lnTo>
                    <a:pt x="2099" y="548"/>
                  </a:lnTo>
                  <a:lnTo>
                    <a:pt x="2304" y="456"/>
                  </a:lnTo>
                  <a:lnTo>
                    <a:pt x="2327" y="434"/>
                  </a:lnTo>
                  <a:lnTo>
                    <a:pt x="2327" y="388"/>
                  </a:lnTo>
                  <a:lnTo>
                    <a:pt x="2304" y="365"/>
                  </a:lnTo>
                  <a:close/>
                  <a:moveTo>
                    <a:pt x="4151" y="776"/>
                  </a:moveTo>
                  <a:lnTo>
                    <a:pt x="4402" y="798"/>
                  </a:lnTo>
                  <a:lnTo>
                    <a:pt x="4630" y="844"/>
                  </a:lnTo>
                  <a:lnTo>
                    <a:pt x="4858" y="912"/>
                  </a:lnTo>
                  <a:lnTo>
                    <a:pt x="5109" y="1004"/>
                  </a:lnTo>
                  <a:lnTo>
                    <a:pt x="5337" y="1118"/>
                  </a:lnTo>
                  <a:lnTo>
                    <a:pt x="5565" y="1232"/>
                  </a:lnTo>
                  <a:lnTo>
                    <a:pt x="5770" y="1369"/>
                  </a:lnTo>
                  <a:lnTo>
                    <a:pt x="5975" y="1528"/>
                  </a:lnTo>
                  <a:lnTo>
                    <a:pt x="6158" y="1688"/>
                  </a:lnTo>
                  <a:lnTo>
                    <a:pt x="6317" y="1870"/>
                  </a:lnTo>
                  <a:lnTo>
                    <a:pt x="6477" y="2075"/>
                  </a:lnTo>
                  <a:lnTo>
                    <a:pt x="6614" y="2281"/>
                  </a:lnTo>
                  <a:lnTo>
                    <a:pt x="6728" y="2486"/>
                  </a:lnTo>
                  <a:lnTo>
                    <a:pt x="6842" y="2714"/>
                  </a:lnTo>
                  <a:lnTo>
                    <a:pt x="6910" y="2942"/>
                  </a:lnTo>
                  <a:lnTo>
                    <a:pt x="6979" y="3170"/>
                  </a:lnTo>
                  <a:lnTo>
                    <a:pt x="7024" y="3421"/>
                  </a:lnTo>
                  <a:lnTo>
                    <a:pt x="7070" y="3672"/>
                  </a:lnTo>
                  <a:lnTo>
                    <a:pt x="7070" y="3923"/>
                  </a:lnTo>
                  <a:lnTo>
                    <a:pt x="7070" y="4151"/>
                  </a:lnTo>
                  <a:lnTo>
                    <a:pt x="7047" y="4379"/>
                  </a:lnTo>
                  <a:lnTo>
                    <a:pt x="7002" y="4630"/>
                  </a:lnTo>
                  <a:lnTo>
                    <a:pt x="6933" y="4858"/>
                  </a:lnTo>
                  <a:lnTo>
                    <a:pt x="6842" y="5108"/>
                  </a:lnTo>
                  <a:lnTo>
                    <a:pt x="6728" y="5336"/>
                  </a:lnTo>
                  <a:lnTo>
                    <a:pt x="6614" y="5565"/>
                  </a:lnTo>
                  <a:lnTo>
                    <a:pt x="6477" y="5770"/>
                  </a:lnTo>
                  <a:lnTo>
                    <a:pt x="6317" y="5952"/>
                  </a:lnTo>
                  <a:lnTo>
                    <a:pt x="6158" y="6135"/>
                  </a:lnTo>
                  <a:lnTo>
                    <a:pt x="5975" y="6317"/>
                  </a:lnTo>
                  <a:lnTo>
                    <a:pt x="5770" y="6454"/>
                  </a:lnTo>
                  <a:lnTo>
                    <a:pt x="5565" y="6591"/>
                  </a:lnTo>
                  <a:lnTo>
                    <a:pt x="5360" y="6728"/>
                  </a:lnTo>
                  <a:lnTo>
                    <a:pt x="5132" y="6819"/>
                  </a:lnTo>
                  <a:lnTo>
                    <a:pt x="4904" y="6910"/>
                  </a:lnTo>
                  <a:lnTo>
                    <a:pt x="4676" y="6978"/>
                  </a:lnTo>
                  <a:lnTo>
                    <a:pt x="4425" y="7024"/>
                  </a:lnTo>
                  <a:lnTo>
                    <a:pt x="4174" y="7047"/>
                  </a:lnTo>
                  <a:lnTo>
                    <a:pt x="3923" y="7070"/>
                  </a:lnTo>
                  <a:lnTo>
                    <a:pt x="3695" y="7047"/>
                  </a:lnTo>
                  <a:lnTo>
                    <a:pt x="3467" y="7024"/>
                  </a:lnTo>
                  <a:lnTo>
                    <a:pt x="3216" y="6978"/>
                  </a:lnTo>
                  <a:lnTo>
                    <a:pt x="2988" y="6910"/>
                  </a:lnTo>
                  <a:lnTo>
                    <a:pt x="2737" y="6819"/>
                  </a:lnTo>
                  <a:lnTo>
                    <a:pt x="2509" y="6728"/>
                  </a:lnTo>
                  <a:lnTo>
                    <a:pt x="2281" y="6591"/>
                  </a:lnTo>
                  <a:lnTo>
                    <a:pt x="2076" y="6454"/>
                  </a:lnTo>
                  <a:lnTo>
                    <a:pt x="1893" y="6294"/>
                  </a:lnTo>
                  <a:lnTo>
                    <a:pt x="1711" y="6135"/>
                  </a:lnTo>
                  <a:lnTo>
                    <a:pt x="1528" y="5952"/>
                  </a:lnTo>
                  <a:lnTo>
                    <a:pt x="1392" y="5770"/>
                  </a:lnTo>
                  <a:lnTo>
                    <a:pt x="1255" y="5565"/>
                  </a:lnTo>
                  <a:lnTo>
                    <a:pt x="1118" y="5336"/>
                  </a:lnTo>
                  <a:lnTo>
                    <a:pt x="1027" y="5131"/>
                  </a:lnTo>
                  <a:lnTo>
                    <a:pt x="936" y="4903"/>
                  </a:lnTo>
                  <a:lnTo>
                    <a:pt x="867" y="4652"/>
                  </a:lnTo>
                  <a:lnTo>
                    <a:pt x="822" y="4424"/>
                  </a:lnTo>
                  <a:lnTo>
                    <a:pt x="799" y="4173"/>
                  </a:lnTo>
                  <a:lnTo>
                    <a:pt x="776" y="3923"/>
                  </a:lnTo>
                  <a:lnTo>
                    <a:pt x="799" y="3695"/>
                  </a:lnTo>
                  <a:lnTo>
                    <a:pt x="822" y="3444"/>
                  </a:lnTo>
                  <a:lnTo>
                    <a:pt x="867" y="3216"/>
                  </a:lnTo>
                  <a:lnTo>
                    <a:pt x="936" y="2988"/>
                  </a:lnTo>
                  <a:lnTo>
                    <a:pt x="1027" y="2737"/>
                  </a:lnTo>
                  <a:lnTo>
                    <a:pt x="1118" y="2509"/>
                  </a:lnTo>
                  <a:lnTo>
                    <a:pt x="1255" y="2281"/>
                  </a:lnTo>
                  <a:lnTo>
                    <a:pt x="1392" y="2075"/>
                  </a:lnTo>
                  <a:lnTo>
                    <a:pt x="1528" y="1870"/>
                  </a:lnTo>
                  <a:lnTo>
                    <a:pt x="1711" y="1688"/>
                  </a:lnTo>
                  <a:lnTo>
                    <a:pt x="1893" y="1528"/>
                  </a:lnTo>
                  <a:lnTo>
                    <a:pt x="2076" y="1369"/>
                  </a:lnTo>
                  <a:lnTo>
                    <a:pt x="2281" y="1232"/>
                  </a:lnTo>
                  <a:lnTo>
                    <a:pt x="2509" y="1118"/>
                  </a:lnTo>
                  <a:lnTo>
                    <a:pt x="2714" y="1004"/>
                  </a:lnTo>
                  <a:lnTo>
                    <a:pt x="2942" y="935"/>
                  </a:lnTo>
                  <a:lnTo>
                    <a:pt x="3193" y="867"/>
                  </a:lnTo>
                  <a:lnTo>
                    <a:pt x="3421" y="821"/>
                  </a:lnTo>
                  <a:lnTo>
                    <a:pt x="3672" y="776"/>
                  </a:lnTo>
                  <a:close/>
                  <a:moveTo>
                    <a:pt x="3672" y="684"/>
                  </a:moveTo>
                  <a:lnTo>
                    <a:pt x="3421" y="730"/>
                  </a:lnTo>
                  <a:lnTo>
                    <a:pt x="3170" y="776"/>
                  </a:lnTo>
                  <a:lnTo>
                    <a:pt x="2920" y="844"/>
                  </a:lnTo>
                  <a:lnTo>
                    <a:pt x="2692" y="935"/>
                  </a:lnTo>
                  <a:lnTo>
                    <a:pt x="2463" y="1026"/>
                  </a:lnTo>
                  <a:lnTo>
                    <a:pt x="2235" y="1163"/>
                  </a:lnTo>
                  <a:lnTo>
                    <a:pt x="2030" y="1300"/>
                  </a:lnTo>
                  <a:lnTo>
                    <a:pt x="1825" y="1460"/>
                  </a:lnTo>
                  <a:lnTo>
                    <a:pt x="1643" y="1619"/>
                  </a:lnTo>
                  <a:lnTo>
                    <a:pt x="1460" y="1802"/>
                  </a:lnTo>
                  <a:lnTo>
                    <a:pt x="1300" y="2007"/>
                  </a:lnTo>
                  <a:lnTo>
                    <a:pt x="1164" y="2235"/>
                  </a:lnTo>
                  <a:lnTo>
                    <a:pt x="1050" y="2463"/>
                  </a:lnTo>
                  <a:lnTo>
                    <a:pt x="936" y="2691"/>
                  </a:lnTo>
                  <a:lnTo>
                    <a:pt x="844" y="2942"/>
                  </a:lnTo>
                  <a:lnTo>
                    <a:pt x="776" y="3193"/>
                  </a:lnTo>
                  <a:lnTo>
                    <a:pt x="730" y="3444"/>
                  </a:lnTo>
                  <a:lnTo>
                    <a:pt x="708" y="3672"/>
                  </a:lnTo>
                  <a:lnTo>
                    <a:pt x="685" y="3923"/>
                  </a:lnTo>
                  <a:lnTo>
                    <a:pt x="708" y="4173"/>
                  </a:lnTo>
                  <a:lnTo>
                    <a:pt x="730" y="4424"/>
                  </a:lnTo>
                  <a:lnTo>
                    <a:pt x="776" y="4675"/>
                  </a:lnTo>
                  <a:lnTo>
                    <a:pt x="844" y="4926"/>
                  </a:lnTo>
                  <a:lnTo>
                    <a:pt x="936" y="5154"/>
                  </a:lnTo>
                  <a:lnTo>
                    <a:pt x="1050" y="5382"/>
                  </a:lnTo>
                  <a:lnTo>
                    <a:pt x="1164" y="5610"/>
                  </a:lnTo>
                  <a:lnTo>
                    <a:pt x="1300" y="5815"/>
                  </a:lnTo>
                  <a:lnTo>
                    <a:pt x="1460" y="6021"/>
                  </a:lnTo>
                  <a:lnTo>
                    <a:pt x="1643" y="6203"/>
                  </a:lnTo>
                  <a:lnTo>
                    <a:pt x="1825" y="6385"/>
                  </a:lnTo>
                  <a:lnTo>
                    <a:pt x="2030" y="6545"/>
                  </a:lnTo>
                  <a:lnTo>
                    <a:pt x="2235" y="6682"/>
                  </a:lnTo>
                  <a:lnTo>
                    <a:pt x="2463" y="6796"/>
                  </a:lnTo>
                  <a:lnTo>
                    <a:pt x="2714" y="6910"/>
                  </a:lnTo>
                  <a:lnTo>
                    <a:pt x="2965" y="7001"/>
                  </a:lnTo>
                  <a:lnTo>
                    <a:pt x="3193" y="7070"/>
                  </a:lnTo>
                  <a:lnTo>
                    <a:pt x="3444" y="7115"/>
                  </a:lnTo>
                  <a:lnTo>
                    <a:pt x="3695" y="7138"/>
                  </a:lnTo>
                  <a:lnTo>
                    <a:pt x="3923" y="7161"/>
                  </a:lnTo>
                  <a:lnTo>
                    <a:pt x="4197" y="7138"/>
                  </a:lnTo>
                  <a:lnTo>
                    <a:pt x="4447" y="7115"/>
                  </a:lnTo>
                  <a:lnTo>
                    <a:pt x="4698" y="7070"/>
                  </a:lnTo>
                  <a:lnTo>
                    <a:pt x="4926" y="7001"/>
                  </a:lnTo>
                  <a:lnTo>
                    <a:pt x="5177" y="6910"/>
                  </a:lnTo>
                  <a:lnTo>
                    <a:pt x="5405" y="6796"/>
                  </a:lnTo>
                  <a:lnTo>
                    <a:pt x="5610" y="6682"/>
                  </a:lnTo>
                  <a:lnTo>
                    <a:pt x="5816" y="6545"/>
                  </a:lnTo>
                  <a:lnTo>
                    <a:pt x="6021" y="6385"/>
                  </a:lnTo>
                  <a:lnTo>
                    <a:pt x="6203" y="6203"/>
                  </a:lnTo>
                  <a:lnTo>
                    <a:pt x="6386" y="6021"/>
                  </a:lnTo>
                  <a:lnTo>
                    <a:pt x="6545" y="5815"/>
                  </a:lnTo>
                  <a:lnTo>
                    <a:pt x="6682" y="5610"/>
                  </a:lnTo>
                  <a:lnTo>
                    <a:pt x="6819" y="5382"/>
                  </a:lnTo>
                  <a:lnTo>
                    <a:pt x="6933" y="5131"/>
                  </a:lnTo>
                  <a:lnTo>
                    <a:pt x="7024" y="4880"/>
                  </a:lnTo>
                  <a:lnTo>
                    <a:pt x="7070" y="4652"/>
                  </a:lnTo>
                  <a:lnTo>
                    <a:pt x="7116" y="4402"/>
                  </a:lnTo>
                  <a:lnTo>
                    <a:pt x="7161" y="4151"/>
                  </a:lnTo>
                  <a:lnTo>
                    <a:pt x="7161" y="3923"/>
                  </a:lnTo>
                  <a:lnTo>
                    <a:pt x="7161" y="3649"/>
                  </a:lnTo>
                  <a:lnTo>
                    <a:pt x="7116" y="3398"/>
                  </a:lnTo>
                  <a:lnTo>
                    <a:pt x="7070" y="3147"/>
                  </a:lnTo>
                  <a:lnTo>
                    <a:pt x="7002" y="2919"/>
                  </a:lnTo>
                  <a:lnTo>
                    <a:pt x="6910" y="2668"/>
                  </a:lnTo>
                  <a:lnTo>
                    <a:pt x="6819" y="2440"/>
                  </a:lnTo>
                  <a:lnTo>
                    <a:pt x="6682" y="2235"/>
                  </a:lnTo>
                  <a:lnTo>
                    <a:pt x="6545" y="2030"/>
                  </a:lnTo>
                  <a:lnTo>
                    <a:pt x="6386" y="1825"/>
                  </a:lnTo>
                  <a:lnTo>
                    <a:pt x="6226" y="1642"/>
                  </a:lnTo>
                  <a:lnTo>
                    <a:pt x="6044" y="1460"/>
                  </a:lnTo>
                  <a:lnTo>
                    <a:pt x="5839" y="1300"/>
                  </a:lnTo>
                  <a:lnTo>
                    <a:pt x="5610" y="1163"/>
                  </a:lnTo>
                  <a:lnTo>
                    <a:pt x="5382" y="1026"/>
                  </a:lnTo>
                  <a:lnTo>
                    <a:pt x="5154" y="912"/>
                  </a:lnTo>
                  <a:lnTo>
                    <a:pt x="4904" y="821"/>
                  </a:lnTo>
                  <a:lnTo>
                    <a:pt x="4653" y="776"/>
                  </a:lnTo>
                  <a:lnTo>
                    <a:pt x="4402" y="707"/>
                  </a:lnTo>
                  <a:lnTo>
                    <a:pt x="4174" y="684"/>
                  </a:lnTo>
                  <a:close/>
                  <a:moveTo>
                    <a:pt x="3923" y="0"/>
                  </a:moveTo>
                  <a:lnTo>
                    <a:pt x="3604" y="23"/>
                  </a:lnTo>
                  <a:lnTo>
                    <a:pt x="3262" y="69"/>
                  </a:lnTo>
                  <a:lnTo>
                    <a:pt x="2942" y="137"/>
                  </a:lnTo>
                  <a:lnTo>
                    <a:pt x="2600" y="228"/>
                  </a:lnTo>
                  <a:lnTo>
                    <a:pt x="2578" y="251"/>
                  </a:lnTo>
                  <a:lnTo>
                    <a:pt x="2578" y="297"/>
                  </a:lnTo>
                  <a:lnTo>
                    <a:pt x="2600" y="320"/>
                  </a:lnTo>
                  <a:lnTo>
                    <a:pt x="2646" y="320"/>
                  </a:lnTo>
                  <a:lnTo>
                    <a:pt x="2965" y="228"/>
                  </a:lnTo>
                  <a:lnTo>
                    <a:pt x="3284" y="137"/>
                  </a:lnTo>
                  <a:lnTo>
                    <a:pt x="3604" y="114"/>
                  </a:lnTo>
                  <a:lnTo>
                    <a:pt x="3923" y="91"/>
                  </a:lnTo>
                  <a:lnTo>
                    <a:pt x="4197" y="91"/>
                  </a:lnTo>
                  <a:lnTo>
                    <a:pt x="4447" y="137"/>
                  </a:lnTo>
                  <a:lnTo>
                    <a:pt x="4721" y="183"/>
                  </a:lnTo>
                  <a:lnTo>
                    <a:pt x="4972" y="228"/>
                  </a:lnTo>
                  <a:lnTo>
                    <a:pt x="5223" y="320"/>
                  </a:lnTo>
                  <a:lnTo>
                    <a:pt x="5496" y="434"/>
                  </a:lnTo>
                  <a:lnTo>
                    <a:pt x="5725" y="548"/>
                  </a:lnTo>
                  <a:lnTo>
                    <a:pt x="5975" y="684"/>
                  </a:lnTo>
                  <a:lnTo>
                    <a:pt x="6181" y="821"/>
                  </a:lnTo>
                  <a:lnTo>
                    <a:pt x="6386" y="981"/>
                  </a:lnTo>
                  <a:lnTo>
                    <a:pt x="6568" y="1140"/>
                  </a:lnTo>
                  <a:lnTo>
                    <a:pt x="6728" y="1323"/>
                  </a:lnTo>
                  <a:lnTo>
                    <a:pt x="6888" y="1505"/>
                  </a:lnTo>
                  <a:lnTo>
                    <a:pt x="7047" y="1688"/>
                  </a:lnTo>
                  <a:lnTo>
                    <a:pt x="7184" y="1893"/>
                  </a:lnTo>
                  <a:lnTo>
                    <a:pt x="7298" y="2098"/>
                  </a:lnTo>
                  <a:lnTo>
                    <a:pt x="7412" y="2304"/>
                  </a:lnTo>
                  <a:lnTo>
                    <a:pt x="7503" y="2532"/>
                  </a:lnTo>
                  <a:lnTo>
                    <a:pt x="7572" y="2760"/>
                  </a:lnTo>
                  <a:lnTo>
                    <a:pt x="7640" y="2988"/>
                  </a:lnTo>
                  <a:lnTo>
                    <a:pt x="7686" y="3216"/>
                  </a:lnTo>
                  <a:lnTo>
                    <a:pt x="7731" y="3444"/>
                  </a:lnTo>
                  <a:lnTo>
                    <a:pt x="7754" y="3695"/>
                  </a:lnTo>
                  <a:lnTo>
                    <a:pt x="7754" y="3923"/>
                  </a:lnTo>
                  <a:lnTo>
                    <a:pt x="7754" y="4173"/>
                  </a:lnTo>
                  <a:lnTo>
                    <a:pt x="7708" y="4447"/>
                  </a:lnTo>
                  <a:lnTo>
                    <a:pt x="7663" y="4698"/>
                  </a:lnTo>
                  <a:lnTo>
                    <a:pt x="7617" y="4972"/>
                  </a:lnTo>
                  <a:lnTo>
                    <a:pt x="7526" y="5222"/>
                  </a:lnTo>
                  <a:lnTo>
                    <a:pt x="7412" y="5473"/>
                  </a:lnTo>
                  <a:lnTo>
                    <a:pt x="7298" y="5724"/>
                  </a:lnTo>
                  <a:lnTo>
                    <a:pt x="7161" y="5975"/>
                  </a:lnTo>
                  <a:lnTo>
                    <a:pt x="7024" y="6180"/>
                  </a:lnTo>
                  <a:lnTo>
                    <a:pt x="6865" y="6363"/>
                  </a:lnTo>
                  <a:lnTo>
                    <a:pt x="6705" y="6545"/>
                  </a:lnTo>
                  <a:lnTo>
                    <a:pt x="6523" y="6728"/>
                  </a:lnTo>
                  <a:lnTo>
                    <a:pt x="6340" y="6887"/>
                  </a:lnTo>
                  <a:lnTo>
                    <a:pt x="6158" y="7024"/>
                  </a:lnTo>
                  <a:lnTo>
                    <a:pt x="5953" y="7161"/>
                  </a:lnTo>
                  <a:lnTo>
                    <a:pt x="5747" y="7275"/>
                  </a:lnTo>
                  <a:lnTo>
                    <a:pt x="5542" y="7389"/>
                  </a:lnTo>
                  <a:lnTo>
                    <a:pt x="5314" y="7480"/>
                  </a:lnTo>
                  <a:lnTo>
                    <a:pt x="5086" y="7571"/>
                  </a:lnTo>
                  <a:lnTo>
                    <a:pt x="4858" y="7617"/>
                  </a:lnTo>
                  <a:lnTo>
                    <a:pt x="4630" y="7685"/>
                  </a:lnTo>
                  <a:lnTo>
                    <a:pt x="4402" y="7708"/>
                  </a:lnTo>
                  <a:lnTo>
                    <a:pt x="4151" y="7731"/>
                  </a:lnTo>
                  <a:lnTo>
                    <a:pt x="3923" y="7754"/>
                  </a:lnTo>
                  <a:lnTo>
                    <a:pt x="3672" y="7731"/>
                  </a:lnTo>
                  <a:lnTo>
                    <a:pt x="3398" y="7708"/>
                  </a:lnTo>
                  <a:lnTo>
                    <a:pt x="3148" y="7663"/>
                  </a:lnTo>
                  <a:lnTo>
                    <a:pt x="2874" y="7594"/>
                  </a:lnTo>
                  <a:lnTo>
                    <a:pt x="2623" y="7503"/>
                  </a:lnTo>
                  <a:lnTo>
                    <a:pt x="2372" y="7412"/>
                  </a:lnTo>
                  <a:lnTo>
                    <a:pt x="2121" y="7298"/>
                  </a:lnTo>
                  <a:lnTo>
                    <a:pt x="1871" y="7138"/>
                  </a:lnTo>
                  <a:lnTo>
                    <a:pt x="1665" y="7001"/>
                  </a:lnTo>
                  <a:lnTo>
                    <a:pt x="1483" y="6842"/>
                  </a:lnTo>
                  <a:lnTo>
                    <a:pt x="1278" y="6682"/>
                  </a:lnTo>
                  <a:lnTo>
                    <a:pt x="1118" y="6522"/>
                  </a:lnTo>
                  <a:lnTo>
                    <a:pt x="958" y="6340"/>
                  </a:lnTo>
                  <a:lnTo>
                    <a:pt x="822" y="6135"/>
                  </a:lnTo>
                  <a:lnTo>
                    <a:pt x="685" y="5929"/>
                  </a:lnTo>
                  <a:lnTo>
                    <a:pt x="571" y="5724"/>
                  </a:lnTo>
                  <a:lnTo>
                    <a:pt x="457" y="5519"/>
                  </a:lnTo>
                  <a:lnTo>
                    <a:pt x="365" y="5314"/>
                  </a:lnTo>
                  <a:lnTo>
                    <a:pt x="274" y="5086"/>
                  </a:lnTo>
                  <a:lnTo>
                    <a:pt x="229" y="4858"/>
                  </a:lnTo>
                  <a:lnTo>
                    <a:pt x="160" y="4630"/>
                  </a:lnTo>
                  <a:lnTo>
                    <a:pt x="137" y="4379"/>
                  </a:lnTo>
                  <a:lnTo>
                    <a:pt x="115" y="4151"/>
                  </a:lnTo>
                  <a:lnTo>
                    <a:pt x="92" y="3923"/>
                  </a:lnTo>
                  <a:lnTo>
                    <a:pt x="115" y="3649"/>
                  </a:lnTo>
                  <a:lnTo>
                    <a:pt x="137" y="3398"/>
                  </a:lnTo>
                  <a:lnTo>
                    <a:pt x="183" y="3124"/>
                  </a:lnTo>
                  <a:lnTo>
                    <a:pt x="251" y="2874"/>
                  </a:lnTo>
                  <a:lnTo>
                    <a:pt x="320" y="2600"/>
                  </a:lnTo>
                  <a:lnTo>
                    <a:pt x="434" y="2349"/>
                  </a:lnTo>
                  <a:lnTo>
                    <a:pt x="548" y="2121"/>
                  </a:lnTo>
                  <a:lnTo>
                    <a:pt x="708" y="1870"/>
                  </a:lnTo>
                  <a:lnTo>
                    <a:pt x="844" y="1665"/>
                  </a:lnTo>
                  <a:lnTo>
                    <a:pt x="1004" y="1460"/>
                  </a:lnTo>
                  <a:lnTo>
                    <a:pt x="1164" y="1277"/>
                  </a:lnTo>
                  <a:lnTo>
                    <a:pt x="1346" y="1095"/>
                  </a:lnTo>
                  <a:lnTo>
                    <a:pt x="1346" y="1072"/>
                  </a:lnTo>
                  <a:lnTo>
                    <a:pt x="1346" y="1049"/>
                  </a:lnTo>
                  <a:lnTo>
                    <a:pt x="1300" y="1026"/>
                  </a:lnTo>
                  <a:lnTo>
                    <a:pt x="1278" y="1026"/>
                  </a:lnTo>
                  <a:lnTo>
                    <a:pt x="1095" y="1209"/>
                  </a:lnTo>
                  <a:lnTo>
                    <a:pt x="936" y="1414"/>
                  </a:lnTo>
                  <a:lnTo>
                    <a:pt x="776" y="1597"/>
                  </a:lnTo>
                  <a:lnTo>
                    <a:pt x="616" y="1825"/>
                  </a:lnTo>
                  <a:lnTo>
                    <a:pt x="479" y="2075"/>
                  </a:lnTo>
                  <a:lnTo>
                    <a:pt x="343" y="2326"/>
                  </a:lnTo>
                  <a:lnTo>
                    <a:pt x="251" y="2577"/>
                  </a:lnTo>
                  <a:lnTo>
                    <a:pt x="160" y="2851"/>
                  </a:lnTo>
                  <a:lnTo>
                    <a:pt x="92" y="3102"/>
                  </a:lnTo>
                  <a:lnTo>
                    <a:pt x="46" y="3375"/>
                  </a:lnTo>
                  <a:lnTo>
                    <a:pt x="23" y="3649"/>
                  </a:lnTo>
                  <a:lnTo>
                    <a:pt x="1" y="3923"/>
                  </a:lnTo>
                  <a:lnTo>
                    <a:pt x="23" y="4151"/>
                  </a:lnTo>
                  <a:lnTo>
                    <a:pt x="46" y="4402"/>
                  </a:lnTo>
                  <a:lnTo>
                    <a:pt x="69" y="4630"/>
                  </a:lnTo>
                  <a:lnTo>
                    <a:pt x="137" y="4880"/>
                  </a:lnTo>
                  <a:lnTo>
                    <a:pt x="206" y="5108"/>
                  </a:lnTo>
                  <a:lnTo>
                    <a:pt x="274" y="5336"/>
                  </a:lnTo>
                  <a:lnTo>
                    <a:pt x="365" y="5565"/>
                  </a:lnTo>
                  <a:lnTo>
                    <a:pt x="479" y="5770"/>
                  </a:lnTo>
                  <a:lnTo>
                    <a:pt x="594" y="5998"/>
                  </a:lnTo>
                  <a:lnTo>
                    <a:pt x="730" y="6203"/>
                  </a:lnTo>
                  <a:lnTo>
                    <a:pt x="890" y="6385"/>
                  </a:lnTo>
                  <a:lnTo>
                    <a:pt x="1050" y="6568"/>
                  </a:lnTo>
                  <a:lnTo>
                    <a:pt x="1232" y="6750"/>
                  </a:lnTo>
                  <a:lnTo>
                    <a:pt x="1414" y="6933"/>
                  </a:lnTo>
                  <a:lnTo>
                    <a:pt x="1620" y="7070"/>
                  </a:lnTo>
                  <a:lnTo>
                    <a:pt x="1825" y="7229"/>
                  </a:lnTo>
                  <a:lnTo>
                    <a:pt x="2076" y="7366"/>
                  </a:lnTo>
                  <a:lnTo>
                    <a:pt x="2327" y="7503"/>
                  </a:lnTo>
                  <a:lnTo>
                    <a:pt x="2600" y="7594"/>
                  </a:lnTo>
                  <a:lnTo>
                    <a:pt x="2851" y="7685"/>
                  </a:lnTo>
                  <a:lnTo>
                    <a:pt x="3125" y="7754"/>
                  </a:lnTo>
                  <a:lnTo>
                    <a:pt x="3376" y="7799"/>
                  </a:lnTo>
                  <a:lnTo>
                    <a:pt x="3649" y="7822"/>
                  </a:lnTo>
                  <a:lnTo>
                    <a:pt x="3923" y="7845"/>
                  </a:lnTo>
                  <a:lnTo>
                    <a:pt x="4174" y="7822"/>
                  </a:lnTo>
                  <a:lnTo>
                    <a:pt x="4402" y="7799"/>
                  </a:lnTo>
                  <a:lnTo>
                    <a:pt x="4653" y="7777"/>
                  </a:lnTo>
                  <a:lnTo>
                    <a:pt x="4881" y="7708"/>
                  </a:lnTo>
                  <a:lnTo>
                    <a:pt x="5109" y="7640"/>
                  </a:lnTo>
                  <a:lnTo>
                    <a:pt x="5337" y="7571"/>
                  </a:lnTo>
                  <a:lnTo>
                    <a:pt x="5565" y="7480"/>
                  </a:lnTo>
                  <a:lnTo>
                    <a:pt x="5793" y="7366"/>
                  </a:lnTo>
                  <a:lnTo>
                    <a:pt x="5998" y="7252"/>
                  </a:lnTo>
                  <a:lnTo>
                    <a:pt x="6203" y="7115"/>
                  </a:lnTo>
                  <a:lnTo>
                    <a:pt x="6409" y="6956"/>
                  </a:lnTo>
                  <a:lnTo>
                    <a:pt x="6591" y="6796"/>
                  </a:lnTo>
                  <a:lnTo>
                    <a:pt x="6774" y="6614"/>
                  </a:lnTo>
                  <a:lnTo>
                    <a:pt x="6933" y="6431"/>
                  </a:lnTo>
                  <a:lnTo>
                    <a:pt x="7093" y="6226"/>
                  </a:lnTo>
                  <a:lnTo>
                    <a:pt x="7230" y="6021"/>
                  </a:lnTo>
                  <a:lnTo>
                    <a:pt x="7389" y="5770"/>
                  </a:lnTo>
                  <a:lnTo>
                    <a:pt x="7503" y="5519"/>
                  </a:lnTo>
                  <a:lnTo>
                    <a:pt x="7617" y="5245"/>
                  </a:lnTo>
                  <a:lnTo>
                    <a:pt x="7686" y="4994"/>
                  </a:lnTo>
                  <a:lnTo>
                    <a:pt x="7754" y="4721"/>
                  </a:lnTo>
                  <a:lnTo>
                    <a:pt x="7800" y="4470"/>
                  </a:lnTo>
                  <a:lnTo>
                    <a:pt x="7845" y="4196"/>
                  </a:lnTo>
                  <a:lnTo>
                    <a:pt x="7845" y="3923"/>
                  </a:lnTo>
                  <a:lnTo>
                    <a:pt x="7845" y="3672"/>
                  </a:lnTo>
                  <a:lnTo>
                    <a:pt x="7823" y="3444"/>
                  </a:lnTo>
                  <a:lnTo>
                    <a:pt x="7777" y="3193"/>
                  </a:lnTo>
                  <a:lnTo>
                    <a:pt x="7731" y="2965"/>
                  </a:lnTo>
                  <a:lnTo>
                    <a:pt x="7663" y="2737"/>
                  </a:lnTo>
                  <a:lnTo>
                    <a:pt x="7572" y="2509"/>
                  </a:lnTo>
                  <a:lnTo>
                    <a:pt x="7480" y="2281"/>
                  </a:lnTo>
                  <a:lnTo>
                    <a:pt x="7366" y="2053"/>
                  </a:lnTo>
                  <a:lnTo>
                    <a:pt x="7252" y="1847"/>
                  </a:lnTo>
                  <a:lnTo>
                    <a:pt x="7116" y="1642"/>
                  </a:lnTo>
                  <a:lnTo>
                    <a:pt x="6979" y="1437"/>
                  </a:lnTo>
                  <a:lnTo>
                    <a:pt x="6796" y="1254"/>
                  </a:lnTo>
                  <a:lnTo>
                    <a:pt x="6637" y="1072"/>
                  </a:lnTo>
                  <a:lnTo>
                    <a:pt x="6431" y="912"/>
                  </a:lnTo>
                  <a:lnTo>
                    <a:pt x="6249" y="753"/>
                  </a:lnTo>
                  <a:lnTo>
                    <a:pt x="6021" y="616"/>
                  </a:lnTo>
                  <a:lnTo>
                    <a:pt x="5770" y="456"/>
                  </a:lnTo>
                  <a:lnTo>
                    <a:pt x="5519" y="342"/>
                  </a:lnTo>
                  <a:lnTo>
                    <a:pt x="5268" y="228"/>
                  </a:lnTo>
                  <a:lnTo>
                    <a:pt x="4995" y="160"/>
                  </a:lnTo>
                  <a:lnTo>
                    <a:pt x="4744" y="91"/>
                  </a:lnTo>
                  <a:lnTo>
                    <a:pt x="4470" y="46"/>
                  </a:lnTo>
                  <a:lnTo>
                    <a:pt x="4197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9" name="Google Shape;1509;p29"/>
            <p:cNvSpPr/>
            <p:nvPr/>
          </p:nvSpPr>
          <p:spPr>
            <a:xfrm>
              <a:off x="7490828" y="2570615"/>
              <a:ext cx="182541" cy="232997"/>
            </a:xfrm>
            <a:custGeom>
              <a:avLst/>
              <a:gdLst/>
              <a:ahLst/>
              <a:cxnLst/>
              <a:rect l="l" t="t" r="r" b="b"/>
              <a:pathLst>
                <a:path w="2395" h="3057" extrusionOk="0">
                  <a:moveTo>
                    <a:pt x="1554" y="100"/>
                  </a:moveTo>
                  <a:lnTo>
                    <a:pt x="2281" y="571"/>
                  </a:lnTo>
                  <a:lnTo>
                    <a:pt x="890" y="2760"/>
                  </a:lnTo>
                  <a:lnTo>
                    <a:pt x="821" y="2851"/>
                  </a:lnTo>
                  <a:lnTo>
                    <a:pt x="730" y="2897"/>
                  </a:lnTo>
                  <a:lnTo>
                    <a:pt x="639" y="2942"/>
                  </a:lnTo>
                  <a:lnTo>
                    <a:pt x="525" y="2965"/>
                  </a:lnTo>
                  <a:lnTo>
                    <a:pt x="411" y="2942"/>
                  </a:lnTo>
                  <a:lnTo>
                    <a:pt x="297" y="2897"/>
                  </a:lnTo>
                  <a:lnTo>
                    <a:pt x="205" y="2828"/>
                  </a:lnTo>
                  <a:lnTo>
                    <a:pt x="137" y="2737"/>
                  </a:lnTo>
                  <a:lnTo>
                    <a:pt x="91" y="2623"/>
                  </a:lnTo>
                  <a:lnTo>
                    <a:pt x="91" y="2532"/>
                  </a:lnTo>
                  <a:lnTo>
                    <a:pt x="114" y="2395"/>
                  </a:lnTo>
                  <a:lnTo>
                    <a:pt x="160" y="2281"/>
                  </a:lnTo>
                  <a:lnTo>
                    <a:pt x="1554" y="100"/>
                  </a:lnTo>
                  <a:close/>
                  <a:moveTo>
                    <a:pt x="1482" y="1"/>
                  </a:moveTo>
                  <a:lnTo>
                    <a:pt x="69" y="2235"/>
                  </a:lnTo>
                  <a:lnTo>
                    <a:pt x="23" y="2372"/>
                  </a:lnTo>
                  <a:lnTo>
                    <a:pt x="0" y="2532"/>
                  </a:lnTo>
                  <a:lnTo>
                    <a:pt x="23" y="2646"/>
                  </a:lnTo>
                  <a:lnTo>
                    <a:pt x="69" y="2783"/>
                  </a:lnTo>
                  <a:lnTo>
                    <a:pt x="137" y="2874"/>
                  </a:lnTo>
                  <a:lnTo>
                    <a:pt x="251" y="2965"/>
                  </a:lnTo>
                  <a:lnTo>
                    <a:pt x="388" y="3034"/>
                  </a:lnTo>
                  <a:lnTo>
                    <a:pt x="525" y="3056"/>
                  </a:lnTo>
                  <a:lnTo>
                    <a:pt x="661" y="3034"/>
                  </a:lnTo>
                  <a:lnTo>
                    <a:pt x="775" y="2988"/>
                  </a:lnTo>
                  <a:lnTo>
                    <a:pt x="890" y="2920"/>
                  </a:lnTo>
                  <a:lnTo>
                    <a:pt x="958" y="2806"/>
                  </a:lnTo>
                  <a:lnTo>
                    <a:pt x="2372" y="571"/>
                  </a:lnTo>
                  <a:lnTo>
                    <a:pt x="2395" y="548"/>
                  </a:lnTo>
                  <a:lnTo>
                    <a:pt x="2372" y="502"/>
                  </a:lnTo>
                  <a:lnTo>
                    <a:pt x="155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10" name="Google Shape;1510;p29"/>
          <p:cNvSpPr/>
          <p:nvPr/>
        </p:nvSpPr>
        <p:spPr>
          <a:xfrm>
            <a:off x="1482392" y="2221243"/>
            <a:ext cx="53962" cy="38337"/>
          </a:xfrm>
          <a:custGeom>
            <a:avLst/>
            <a:gdLst/>
            <a:ahLst/>
            <a:cxnLst/>
            <a:rect l="l" t="t" r="r" b="b"/>
            <a:pathLst>
              <a:path w="708" h="503" extrusionOk="0">
                <a:moveTo>
                  <a:pt x="639" y="1"/>
                </a:moveTo>
                <a:lnTo>
                  <a:pt x="23" y="411"/>
                </a:lnTo>
                <a:lnTo>
                  <a:pt x="0" y="434"/>
                </a:lnTo>
                <a:lnTo>
                  <a:pt x="23" y="480"/>
                </a:lnTo>
                <a:lnTo>
                  <a:pt x="46" y="503"/>
                </a:lnTo>
                <a:lnTo>
                  <a:pt x="92" y="480"/>
                </a:lnTo>
                <a:lnTo>
                  <a:pt x="685" y="69"/>
                </a:lnTo>
                <a:lnTo>
                  <a:pt x="707" y="47"/>
                </a:lnTo>
                <a:lnTo>
                  <a:pt x="707" y="24"/>
                </a:lnTo>
                <a:lnTo>
                  <a:pt x="685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1" name="Google Shape;1511;p29"/>
          <p:cNvSpPr/>
          <p:nvPr/>
        </p:nvSpPr>
        <p:spPr>
          <a:xfrm>
            <a:off x="1482392" y="2221243"/>
            <a:ext cx="53962" cy="38337"/>
          </a:xfrm>
          <a:custGeom>
            <a:avLst/>
            <a:gdLst/>
            <a:ahLst/>
            <a:cxnLst/>
            <a:rect l="l" t="t" r="r" b="b"/>
            <a:pathLst>
              <a:path w="708" h="503" fill="none" extrusionOk="0">
                <a:moveTo>
                  <a:pt x="639" y="1"/>
                </a:moveTo>
                <a:lnTo>
                  <a:pt x="23" y="411"/>
                </a:lnTo>
                <a:lnTo>
                  <a:pt x="23" y="411"/>
                </a:lnTo>
                <a:lnTo>
                  <a:pt x="0" y="434"/>
                </a:lnTo>
                <a:lnTo>
                  <a:pt x="23" y="480"/>
                </a:lnTo>
                <a:lnTo>
                  <a:pt x="23" y="480"/>
                </a:lnTo>
                <a:lnTo>
                  <a:pt x="46" y="503"/>
                </a:lnTo>
                <a:lnTo>
                  <a:pt x="92" y="480"/>
                </a:lnTo>
                <a:lnTo>
                  <a:pt x="685" y="69"/>
                </a:lnTo>
                <a:lnTo>
                  <a:pt x="685" y="69"/>
                </a:lnTo>
                <a:lnTo>
                  <a:pt x="707" y="47"/>
                </a:lnTo>
                <a:lnTo>
                  <a:pt x="707" y="24"/>
                </a:lnTo>
                <a:lnTo>
                  <a:pt x="707" y="24"/>
                </a:lnTo>
                <a:lnTo>
                  <a:pt x="685" y="1"/>
                </a:lnTo>
                <a:lnTo>
                  <a:pt x="639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512" name="Google Shape;1512;p29"/>
          <p:cNvGrpSpPr/>
          <p:nvPr/>
        </p:nvGrpSpPr>
        <p:grpSpPr>
          <a:xfrm>
            <a:off x="493422" y="1380053"/>
            <a:ext cx="2174378" cy="1892815"/>
            <a:chOff x="493422" y="1380053"/>
            <a:chExt cx="2174378" cy="1892815"/>
          </a:xfrm>
        </p:grpSpPr>
        <p:sp>
          <p:nvSpPr>
            <p:cNvPr id="1513" name="Google Shape;1513;p29"/>
            <p:cNvSpPr/>
            <p:nvPr/>
          </p:nvSpPr>
          <p:spPr>
            <a:xfrm>
              <a:off x="1583225" y="1380053"/>
              <a:ext cx="1084575" cy="768349"/>
            </a:xfrm>
            <a:custGeom>
              <a:avLst/>
              <a:gdLst/>
              <a:ahLst/>
              <a:cxnLst/>
              <a:rect l="l" t="t" r="r" b="b"/>
              <a:pathLst>
                <a:path w="14230" h="10081" extrusionOk="0">
                  <a:moveTo>
                    <a:pt x="12086" y="1"/>
                  </a:moveTo>
                  <a:lnTo>
                    <a:pt x="12041" y="23"/>
                  </a:lnTo>
                  <a:lnTo>
                    <a:pt x="12018" y="69"/>
                  </a:lnTo>
                  <a:lnTo>
                    <a:pt x="12018" y="92"/>
                  </a:lnTo>
                  <a:lnTo>
                    <a:pt x="12018" y="137"/>
                  </a:lnTo>
                  <a:lnTo>
                    <a:pt x="12041" y="160"/>
                  </a:lnTo>
                  <a:lnTo>
                    <a:pt x="12542" y="753"/>
                  </a:lnTo>
                  <a:lnTo>
                    <a:pt x="12976" y="1300"/>
                  </a:lnTo>
                  <a:lnTo>
                    <a:pt x="13318" y="1825"/>
                  </a:lnTo>
                  <a:lnTo>
                    <a:pt x="13591" y="2327"/>
                  </a:lnTo>
                  <a:lnTo>
                    <a:pt x="13797" y="2806"/>
                  </a:lnTo>
                  <a:lnTo>
                    <a:pt x="13934" y="3239"/>
                  </a:lnTo>
                  <a:lnTo>
                    <a:pt x="14025" y="3626"/>
                  </a:lnTo>
                  <a:lnTo>
                    <a:pt x="14048" y="4014"/>
                  </a:lnTo>
                  <a:lnTo>
                    <a:pt x="14025" y="4242"/>
                  </a:lnTo>
                  <a:lnTo>
                    <a:pt x="14002" y="4447"/>
                  </a:lnTo>
                  <a:lnTo>
                    <a:pt x="13956" y="4653"/>
                  </a:lnTo>
                  <a:lnTo>
                    <a:pt x="13888" y="4835"/>
                  </a:lnTo>
                  <a:lnTo>
                    <a:pt x="13797" y="5018"/>
                  </a:lnTo>
                  <a:lnTo>
                    <a:pt x="13683" y="5154"/>
                  </a:lnTo>
                  <a:lnTo>
                    <a:pt x="13569" y="5314"/>
                  </a:lnTo>
                  <a:lnTo>
                    <a:pt x="13455" y="5428"/>
                  </a:lnTo>
                  <a:lnTo>
                    <a:pt x="13318" y="5542"/>
                  </a:lnTo>
                  <a:lnTo>
                    <a:pt x="13158" y="5656"/>
                  </a:lnTo>
                  <a:lnTo>
                    <a:pt x="12999" y="5725"/>
                  </a:lnTo>
                  <a:lnTo>
                    <a:pt x="12816" y="5793"/>
                  </a:lnTo>
                  <a:lnTo>
                    <a:pt x="12656" y="5861"/>
                  </a:lnTo>
                  <a:lnTo>
                    <a:pt x="12474" y="5884"/>
                  </a:lnTo>
                  <a:lnTo>
                    <a:pt x="12292" y="5907"/>
                  </a:lnTo>
                  <a:lnTo>
                    <a:pt x="12086" y="5930"/>
                  </a:lnTo>
                  <a:lnTo>
                    <a:pt x="11904" y="5907"/>
                  </a:lnTo>
                  <a:lnTo>
                    <a:pt x="11721" y="5884"/>
                  </a:lnTo>
                  <a:lnTo>
                    <a:pt x="11539" y="5861"/>
                  </a:lnTo>
                  <a:lnTo>
                    <a:pt x="11357" y="5793"/>
                  </a:lnTo>
                  <a:lnTo>
                    <a:pt x="11174" y="5725"/>
                  </a:lnTo>
                  <a:lnTo>
                    <a:pt x="11015" y="5656"/>
                  </a:lnTo>
                  <a:lnTo>
                    <a:pt x="10855" y="5542"/>
                  </a:lnTo>
                  <a:lnTo>
                    <a:pt x="10695" y="5451"/>
                  </a:lnTo>
                  <a:lnTo>
                    <a:pt x="10536" y="5314"/>
                  </a:lnTo>
                  <a:lnTo>
                    <a:pt x="10399" y="5154"/>
                  </a:lnTo>
                  <a:lnTo>
                    <a:pt x="10262" y="4995"/>
                  </a:lnTo>
                  <a:lnTo>
                    <a:pt x="10148" y="4835"/>
                  </a:lnTo>
                  <a:lnTo>
                    <a:pt x="10034" y="4630"/>
                  </a:lnTo>
                  <a:lnTo>
                    <a:pt x="9943" y="4425"/>
                  </a:lnTo>
                  <a:lnTo>
                    <a:pt x="9874" y="4197"/>
                  </a:lnTo>
                  <a:lnTo>
                    <a:pt x="9806" y="3946"/>
                  </a:lnTo>
                  <a:lnTo>
                    <a:pt x="9715" y="3490"/>
                  </a:lnTo>
                  <a:lnTo>
                    <a:pt x="9555" y="3079"/>
                  </a:lnTo>
                  <a:lnTo>
                    <a:pt x="9373" y="2692"/>
                  </a:lnTo>
                  <a:lnTo>
                    <a:pt x="9167" y="2349"/>
                  </a:lnTo>
                  <a:lnTo>
                    <a:pt x="8917" y="2030"/>
                  </a:lnTo>
                  <a:lnTo>
                    <a:pt x="8643" y="1757"/>
                  </a:lnTo>
                  <a:lnTo>
                    <a:pt x="8369" y="1506"/>
                  </a:lnTo>
                  <a:lnTo>
                    <a:pt x="8050" y="1278"/>
                  </a:lnTo>
                  <a:lnTo>
                    <a:pt x="7731" y="1095"/>
                  </a:lnTo>
                  <a:lnTo>
                    <a:pt x="7389" y="936"/>
                  </a:lnTo>
                  <a:lnTo>
                    <a:pt x="7024" y="799"/>
                  </a:lnTo>
                  <a:lnTo>
                    <a:pt x="6659" y="685"/>
                  </a:lnTo>
                  <a:lnTo>
                    <a:pt x="6294" y="616"/>
                  </a:lnTo>
                  <a:lnTo>
                    <a:pt x="5929" y="548"/>
                  </a:lnTo>
                  <a:lnTo>
                    <a:pt x="5564" y="525"/>
                  </a:lnTo>
                  <a:lnTo>
                    <a:pt x="5177" y="502"/>
                  </a:lnTo>
                  <a:lnTo>
                    <a:pt x="4766" y="525"/>
                  </a:lnTo>
                  <a:lnTo>
                    <a:pt x="4378" y="571"/>
                  </a:lnTo>
                  <a:lnTo>
                    <a:pt x="3968" y="639"/>
                  </a:lnTo>
                  <a:lnTo>
                    <a:pt x="3603" y="730"/>
                  </a:lnTo>
                  <a:lnTo>
                    <a:pt x="3261" y="822"/>
                  </a:lnTo>
                  <a:lnTo>
                    <a:pt x="2942" y="958"/>
                  </a:lnTo>
                  <a:lnTo>
                    <a:pt x="2645" y="1118"/>
                  </a:lnTo>
                  <a:lnTo>
                    <a:pt x="2394" y="1278"/>
                  </a:lnTo>
                  <a:lnTo>
                    <a:pt x="2098" y="1506"/>
                  </a:lnTo>
                  <a:lnTo>
                    <a:pt x="1824" y="1757"/>
                  </a:lnTo>
                  <a:lnTo>
                    <a:pt x="1574" y="2007"/>
                  </a:lnTo>
                  <a:lnTo>
                    <a:pt x="1345" y="2281"/>
                  </a:lnTo>
                  <a:lnTo>
                    <a:pt x="1117" y="2555"/>
                  </a:lnTo>
                  <a:lnTo>
                    <a:pt x="935" y="2851"/>
                  </a:lnTo>
                  <a:lnTo>
                    <a:pt x="753" y="3148"/>
                  </a:lnTo>
                  <a:lnTo>
                    <a:pt x="593" y="3467"/>
                  </a:lnTo>
                  <a:lnTo>
                    <a:pt x="456" y="3786"/>
                  </a:lnTo>
                  <a:lnTo>
                    <a:pt x="342" y="4105"/>
                  </a:lnTo>
                  <a:lnTo>
                    <a:pt x="228" y="4447"/>
                  </a:lnTo>
                  <a:lnTo>
                    <a:pt x="160" y="4790"/>
                  </a:lnTo>
                  <a:lnTo>
                    <a:pt x="91" y="5132"/>
                  </a:lnTo>
                  <a:lnTo>
                    <a:pt x="46" y="5496"/>
                  </a:lnTo>
                  <a:lnTo>
                    <a:pt x="0" y="5861"/>
                  </a:lnTo>
                  <a:lnTo>
                    <a:pt x="0" y="6226"/>
                  </a:lnTo>
                  <a:lnTo>
                    <a:pt x="23" y="6705"/>
                  </a:lnTo>
                  <a:lnTo>
                    <a:pt x="68" y="7161"/>
                  </a:lnTo>
                  <a:lnTo>
                    <a:pt x="137" y="7640"/>
                  </a:lnTo>
                  <a:lnTo>
                    <a:pt x="228" y="8119"/>
                  </a:lnTo>
                  <a:lnTo>
                    <a:pt x="342" y="8598"/>
                  </a:lnTo>
                  <a:lnTo>
                    <a:pt x="502" y="9077"/>
                  </a:lnTo>
                  <a:lnTo>
                    <a:pt x="684" y="9556"/>
                  </a:lnTo>
                  <a:lnTo>
                    <a:pt x="889" y="10035"/>
                  </a:lnTo>
                  <a:lnTo>
                    <a:pt x="912" y="10057"/>
                  </a:lnTo>
                  <a:lnTo>
                    <a:pt x="958" y="10080"/>
                  </a:lnTo>
                  <a:lnTo>
                    <a:pt x="1026" y="10080"/>
                  </a:lnTo>
                  <a:lnTo>
                    <a:pt x="1049" y="10057"/>
                  </a:lnTo>
                  <a:lnTo>
                    <a:pt x="1072" y="10035"/>
                  </a:lnTo>
                  <a:lnTo>
                    <a:pt x="1072" y="9989"/>
                  </a:lnTo>
                  <a:lnTo>
                    <a:pt x="1072" y="9966"/>
                  </a:lnTo>
                  <a:lnTo>
                    <a:pt x="867" y="9487"/>
                  </a:lnTo>
                  <a:lnTo>
                    <a:pt x="684" y="9008"/>
                  </a:lnTo>
                  <a:lnTo>
                    <a:pt x="525" y="8529"/>
                  </a:lnTo>
                  <a:lnTo>
                    <a:pt x="411" y="8073"/>
                  </a:lnTo>
                  <a:lnTo>
                    <a:pt x="296" y="7594"/>
                  </a:lnTo>
                  <a:lnTo>
                    <a:pt x="228" y="7138"/>
                  </a:lnTo>
                  <a:lnTo>
                    <a:pt x="205" y="6682"/>
                  </a:lnTo>
                  <a:lnTo>
                    <a:pt x="182" y="6226"/>
                  </a:lnTo>
                  <a:lnTo>
                    <a:pt x="182" y="5884"/>
                  </a:lnTo>
                  <a:lnTo>
                    <a:pt x="228" y="5519"/>
                  </a:lnTo>
                  <a:lnTo>
                    <a:pt x="274" y="5177"/>
                  </a:lnTo>
                  <a:lnTo>
                    <a:pt x="319" y="4835"/>
                  </a:lnTo>
                  <a:lnTo>
                    <a:pt x="411" y="4493"/>
                  </a:lnTo>
                  <a:lnTo>
                    <a:pt x="502" y="4174"/>
                  </a:lnTo>
                  <a:lnTo>
                    <a:pt x="616" y="3855"/>
                  </a:lnTo>
                  <a:lnTo>
                    <a:pt x="753" y="3535"/>
                  </a:lnTo>
                  <a:lnTo>
                    <a:pt x="912" y="3239"/>
                  </a:lnTo>
                  <a:lnTo>
                    <a:pt x="1095" y="2942"/>
                  </a:lnTo>
                  <a:lnTo>
                    <a:pt x="1277" y="2669"/>
                  </a:lnTo>
                  <a:lnTo>
                    <a:pt x="1482" y="2395"/>
                  </a:lnTo>
                  <a:lnTo>
                    <a:pt x="1710" y="2121"/>
                  </a:lnTo>
                  <a:lnTo>
                    <a:pt x="1961" y="1893"/>
                  </a:lnTo>
                  <a:lnTo>
                    <a:pt x="2212" y="1643"/>
                  </a:lnTo>
                  <a:lnTo>
                    <a:pt x="2486" y="1437"/>
                  </a:lnTo>
                  <a:lnTo>
                    <a:pt x="2737" y="1278"/>
                  </a:lnTo>
                  <a:lnTo>
                    <a:pt x="3010" y="1118"/>
                  </a:lnTo>
                  <a:lnTo>
                    <a:pt x="3329" y="1004"/>
                  </a:lnTo>
                  <a:lnTo>
                    <a:pt x="3649" y="890"/>
                  </a:lnTo>
                  <a:lnTo>
                    <a:pt x="4014" y="799"/>
                  </a:lnTo>
                  <a:lnTo>
                    <a:pt x="4401" y="753"/>
                  </a:lnTo>
                  <a:lnTo>
                    <a:pt x="4789" y="708"/>
                  </a:lnTo>
                  <a:lnTo>
                    <a:pt x="5177" y="685"/>
                  </a:lnTo>
                  <a:lnTo>
                    <a:pt x="5542" y="708"/>
                  </a:lnTo>
                  <a:lnTo>
                    <a:pt x="5906" y="730"/>
                  </a:lnTo>
                  <a:lnTo>
                    <a:pt x="6271" y="799"/>
                  </a:lnTo>
                  <a:lnTo>
                    <a:pt x="6613" y="867"/>
                  </a:lnTo>
                  <a:lnTo>
                    <a:pt x="6978" y="981"/>
                  </a:lnTo>
                  <a:lnTo>
                    <a:pt x="7297" y="1095"/>
                  </a:lnTo>
                  <a:lnTo>
                    <a:pt x="7640" y="1255"/>
                  </a:lnTo>
                  <a:lnTo>
                    <a:pt x="7959" y="1437"/>
                  </a:lnTo>
                  <a:lnTo>
                    <a:pt x="8255" y="1643"/>
                  </a:lnTo>
                  <a:lnTo>
                    <a:pt x="8529" y="1893"/>
                  </a:lnTo>
                  <a:lnTo>
                    <a:pt x="8780" y="2144"/>
                  </a:lnTo>
                  <a:lnTo>
                    <a:pt x="9008" y="2441"/>
                  </a:lnTo>
                  <a:lnTo>
                    <a:pt x="9213" y="2783"/>
                  </a:lnTo>
                  <a:lnTo>
                    <a:pt x="9395" y="3148"/>
                  </a:lnTo>
                  <a:lnTo>
                    <a:pt x="9532" y="3558"/>
                  </a:lnTo>
                  <a:lnTo>
                    <a:pt x="9646" y="3991"/>
                  </a:lnTo>
                  <a:lnTo>
                    <a:pt x="9692" y="4242"/>
                  </a:lnTo>
                  <a:lnTo>
                    <a:pt x="9783" y="4493"/>
                  </a:lnTo>
                  <a:lnTo>
                    <a:pt x="9874" y="4721"/>
                  </a:lnTo>
                  <a:lnTo>
                    <a:pt x="9988" y="4926"/>
                  </a:lnTo>
                  <a:lnTo>
                    <a:pt x="10125" y="5109"/>
                  </a:lnTo>
                  <a:lnTo>
                    <a:pt x="10262" y="5291"/>
                  </a:lnTo>
                  <a:lnTo>
                    <a:pt x="10422" y="5451"/>
                  </a:lnTo>
                  <a:lnTo>
                    <a:pt x="10581" y="5588"/>
                  </a:lnTo>
                  <a:lnTo>
                    <a:pt x="10741" y="5702"/>
                  </a:lnTo>
                  <a:lnTo>
                    <a:pt x="10923" y="5816"/>
                  </a:lnTo>
                  <a:lnTo>
                    <a:pt x="11106" y="5907"/>
                  </a:lnTo>
                  <a:lnTo>
                    <a:pt x="11311" y="5975"/>
                  </a:lnTo>
                  <a:lnTo>
                    <a:pt x="11493" y="6021"/>
                  </a:lnTo>
                  <a:lnTo>
                    <a:pt x="11699" y="6067"/>
                  </a:lnTo>
                  <a:lnTo>
                    <a:pt x="11904" y="6089"/>
                  </a:lnTo>
                  <a:lnTo>
                    <a:pt x="12086" y="6112"/>
                  </a:lnTo>
                  <a:lnTo>
                    <a:pt x="12292" y="6089"/>
                  </a:lnTo>
                  <a:lnTo>
                    <a:pt x="12497" y="6067"/>
                  </a:lnTo>
                  <a:lnTo>
                    <a:pt x="12702" y="6021"/>
                  </a:lnTo>
                  <a:lnTo>
                    <a:pt x="12885" y="5975"/>
                  </a:lnTo>
                  <a:lnTo>
                    <a:pt x="13067" y="5884"/>
                  </a:lnTo>
                  <a:lnTo>
                    <a:pt x="13249" y="5793"/>
                  </a:lnTo>
                  <a:lnTo>
                    <a:pt x="13409" y="5702"/>
                  </a:lnTo>
                  <a:lnTo>
                    <a:pt x="13569" y="5565"/>
                  </a:lnTo>
                  <a:lnTo>
                    <a:pt x="13705" y="5428"/>
                  </a:lnTo>
                  <a:lnTo>
                    <a:pt x="13842" y="5268"/>
                  </a:lnTo>
                  <a:lnTo>
                    <a:pt x="13956" y="5086"/>
                  </a:lnTo>
                  <a:lnTo>
                    <a:pt x="14048" y="4904"/>
                  </a:lnTo>
                  <a:lnTo>
                    <a:pt x="14116" y="4698"/>
                  </a:lnTo>
                  <a:lnTo>
                    <a:pt x="14184" y="4493"/>
                  </a:lnTo>
                  <a:lnTo>
                    <a:pt x="14207" y="4242"/>
                  </a:lnTo>
                  <a:lnTo>
                    <a:pt x="14230" y="4014"/>
                  </a:lnTo>
                  <a:lnTo>
                    <a:pt x="14207" y="3604"/>
                  </a:lnTo>
                  <a:lnTo>
                    <a:pt x="14116" y="3193"/>
                  </a:lnTo>
                  <a:lnTo>
                    <a:pt x="13979" y="2737"/>
                  </a:lnTo>
                  <a:lnTo>
                    <a:pt x="13751" y="2258"/>
                  </a:lnTo>
                  <a:lnTo>
                    <a:pt x="13477" y="1734"/>
                  </a:lnTo>
                  <a:lnTo>
                    <a:pt x="13135" y="1209"/>
                  </a:lnTo>
                  <a:lnTo>
                    <a:pt x="12702" y="639"/>
                  </a:lnTo>
                  <a:lnTo>
                    <a:pt x="12178" y="46"/>
                  </a:lnTo>
                  <a:lnTo>
                    <a:pt x="12155" y="23"/>
                  </a:lnTo>
                  <a:lnTo>
                    <a:pt x="12109" y="1"/>
                  </a:lnTo>
                  <a:close/>
                </a:path>
              </a:pathLst>
            </a:custGeom>
            <a:solidFill>
              <a:srgbClr val="76D1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4" name="Google Shape;1514;p29"/>
            <p:cNvSpPr/>
            <p:nvPr/>
          </p:nvSpPr>
          <p:spPr>
            <a:xfrm>
              <a:off x="1583225" y="1380053"/>
              <a:ext cx="1084575" cy="768349"/>
            </a:xfrm>
            <a:custGeom>
              <a:avLst/>
              <a:gdLst/>
              <a:ahLst/>
              <a:cxnLst/>
              <a:rect l="l" t="t" r="r" b="b"/>
              <a:pathLst>
                <a:path w="14230" h="10081" fill="none" extrusionOk="0">
                  <a:moveTo>
                    <a:pt x="1072" y="9966"/>
                  </a:moveTo>
                  <a:lnTo>
                    <a:pt x="1072" y="9966"/>
                  </a:lnTo>
                  <a:lnTo>
                    <a:pt x="867" y="9487"/>
                  </a:lnTo>
                  <a:lnTo>
                    <a:pt x="684" y="9008"/>
                  </a:lnTo>
                  <a:lnTo>
                    <a:pt x="525" y="8529"/>
                  </a:lnTo>
                  <a:lnTo>
                    <a:pt x="411" y="8073"/>
                  </a:lnTo>
                  <a:lnTo>
                    <a:pt x="296" y="7594"/>
                  </a:lnTo>
                  <a:lnTo>
                    <a:pt x="228" y="7138"/>
                  </a:lnTo>
                  <a:lnTo>
                    <a:pt x="205" y="6682"/>
                  </a:lnTo>
                  <a:lnTo>
                    <a:pt x="182" y="6226"/>
                  </a:lnTo>
                  <a:lnTo>
                    <a:pt x="182" y="6226"/>
                  </a:lnTo>
                  <a:lnTo>
                    <a:pt x="182" y="5884"/>
                  </a:lnTo>
                  <a:lnTo>
                    <a:pt x="228" y="5519"/>
                  </a:lnTo>
                  <a:lnTo>
                    <a:pt x="274" y="5177"/>
                  </a:lnTo>
                  <a:lnTo>
                    <a:pt x="319" y="4835"/>
                  </a:lnTo>
                  <a:lnTo>
                    <a:pt x="411" y="4493"/>
                  </a:lnTo>
                  <a:lnTo>
                    <a:pt x="502" y="4174"/>
                  </a:lnTo>
                  <a:lnTo>
                    <a:pt x="616" y="3855"/>
                  </a:lnTo>
                  <a:lnTo>
                    <a:pt x="753" y="3535"/>
                  </a:lnTo>
                  <a:lnTo>
                    <a:pt x="912" y="3239"/>
                  </a:lnTo>
                  <a:lnTo>
                    <a:pt x="1095" y="2942"/>
                  </a:lnTo>
                  <a:lnTo>
                    <a:pt x="1277" y="2669"/>
                  </a:lnTo>
                  <a:lnTo>
                    <a:pt x="1482" y="2395"/>
                  </a:lnTo>
                  <a:lnTo>
                    <a:pt x="1710" y="2121"/>
                  </a:lnTo>
                  <a:lnTo>
                    <a:pt x="1961" y="1893"/>
                  </a:lnTo>
                  <a:lnTo>
                    <a:pt x="2212" y="1643"/>
                  </a:lnTo>
                  <a:lnTo>
                    <a:pt x="2486" y="1437"/>
                  </a:lnTo>
                  <a:lnTo>
                    <a:pt x="2486" y="1437"/>
                  </a:lnTo>
                  <a:lnTo>
                    <a:pt x="2737" y="1278"/>
                  </a:lnTo>
                  <a:lnTo>
                    <a:pt x="3010" y="1118"/>
                  </a:lnTo>
                  <a:lnTo>
                    <a:pt x="3329" y="1004"/>
                  </a:lnTo>
                  <a:lnTo>
                    <a:pt x="3649" y="890"/>
                  </a:lnTo>
                  <a:lnTo>
                    <a:pt x="4014" y="799"/>
                  </a:lnTo>
                  <a:lnTo>
                    <a:pt x="4401" y="753"/>
                  </a:lnTo>
                  <a:lnTo>
                    <a:pt x="4789" y="708"/>
                  </a:lnTo>
                  <a:lnTo>
                    <a:pt x="5177" y="685"/>
                  </a:lnTo>
                  <a:lnTo>
                    <a:pt x="5177" y="685"/>
                  </a:lnTo>
                  <a:lnTo>
                    <a:pt x="5542" y="708"/>
                  </a:lnTo>
                  <a:lnTo>
                    <a:pt x="5906" y="730"/>
                  </a:lnTo>
                  <a:lnTo>
                    <a:pt x="6271" y="799"/>
                  </a:lnTo>
                  <a:lnTo>
                    <a:pt x="6613" y="867"/>
                  </a:lnTo>
                  <a:lnTo>
                    <a:pt x="6978" y="981"/>
                  </a:lnTo>
                  <a:lnTo>
                    <a:pt x="7297" y="1095"/>
                  </a:lnTo>
                  <a:lnTo>
                    <a:pt x="7640" y="1255"/>
                  </a:lnTo>
                  <a:lnTo>
                    <a:pt x="7959" y="1437"/>
                  </a:lnTo>
                  <a:lnTo>
                    <a:pt x="7959" y="1437"/>
                  </a:lnTo>
                  <a:lnTo>
                    <a:pt x="8255" y="1643"/>
                  </a:lnTo>
                  <a:lnTo>
                    <a:pt x="8529" y="1893"/>
                  </a:lnTo>
                  <a:lnTo>
                    <a:pt x="8780" y="2144"/>
                  </a:lnTo>
                  <a:lnTo>
                    <a:pt x="9008" y="2441"/>
                  </a:lnTo>
                  <a:lnTo>
                    <a:pt x="9213" y="2783"/>
                  </a:lnTo>
                  <a:lnTo>
                    <a:pt x="9395" y="3148"/>
                  </a:lnTo>
                  <a:lnTo>
                    <a:pt x="9532" y="3558"/>
                  </a:lnTo>
                  <a:lnTo>
                    <a:pt x="9646" y="3991"/>
                  </a:lnTo>
                  <a:lnTo>
                    <a:pt x="9646" y="3991"/>
                  </a:lnTo>
                  <a:lnTo>
                    <a:pt x="9692" y="4242"/>
                  </a:lnTo>
                  <a:lnTo>
                    <a:pt x="9783" y="4493"/>
                  </a:lnTo>
                  <a:lnTo>
                    <a:pt x="9874" y="4721"/>
                  </a:lnTo>
                  <a:lnTo>
                    <a:pt x="9988" y="4926"/>
                  </a:lnTo>
                  <a:lnTo>
                    <a:pt x="10125" y="5109"/>
                  </a:lnTo>
                  <a:lnTo>
                    <a:pt x="10262" y="5291"/>
                  </a:lnTo>
                  <a:lnTo>
                    <a:pt x="10422" y="5451"/>
                  </a:lnTo>
                  <a:lnTo>
                    <a:pt x="10581" y="5588"/>
                  </a:lnTo>
                  <a:lnTo>
                    <a:pt x="10581" y="5588"/>
                  </a:lnTo>
                  <a:lnTo>
                    <a:pt x="10741" y="5702"/>
                  </a:lnTo>
                  <a:lnTo>
                    <a:pt x="10923" y="5816"/>
                  </a:lnTo>
                  <a:lnTo>
                    <a:pt x="11106" y="5907"/>
                  </a:lnTo>
                  <a:lnTo>
                    <a:pt x="11311" y="5975"/>
                  </a:lnTo>
                  <a:lnTo>
                    <a:pt x="11493" y="6021"/>
                  </a:lnTo>
                  <a:lnTo>
                    <a:pt x="11699" y="6067"/>
                  </a:lnTo>
                  <a:lnTo>
                    <a:pt x="11904" y="6089"/>
                  </a:lnTo>
                  <a:lnTo>
                    <a:pt x="12086" y="6112"/>
                  </a:lnTo>
                  <a:lnTo>
                    <a:pt x="12086" y="6112"/>
                  </a:lnTo>
                  <a:lnTo>
                    <a:pt x="12292" y="6089"/>
                  </a:lnTo>
                  <a:lnTo>
                    <a:pt x="12497" y="6067"/>
                  </a:lnTo>
                  <a:lnTo>
                    <a:pt x="12702" y="6021"/>
                  </a:lnTo>
                  <a:lnTo>
                    <a:pt x="12885" y="5975"/>
                  </a:lnTo>
                  <a:lnTo>
                    <a:pt x="13067" y="5884"/>
                  </a:lnTo>
                  <a:lnTo>
                    <a:pt x="13249" y="5793"/>
                  </a:lnTo>
                  <a:lnTo>
                    <a:pt x="13409" y="5702"/>
                  </a:lnTo>
                  <a:lnTo>
                    <a:pt x="13569" y="5565"/>
                  </a:lnTo>
                  <a:lnTo>
                    <a:pt x="13569" y="5565"/>
                  </a:lnTo>
                  <a:lnTo>
                    <a:pt x="13705" y="5428"/>
                  </a:lnTo>
                  <a:lnTo>
                    <a:pt x="13842" y="5268"/>
                  </a:lnTo>
                  <a:lnTo>
                    <a:pt x="13956" y="5086"/>
                  </a:lnTo>
                  <a:lnTo>
                    <a:pt x="14048" y="4904"/>
                  </a:lnTo>
                  <a:lnTo>
                    <a:pt x="14116" y="4698"/>
                  </a:lnTo>
                  <a:lnTo>
                    <a:pt x="14184" y="4493"/>
                  </a:lnTo>
                  <a:lnTo>
                    <a:pt x="14207" y="4242"/>
                  </a:lnTo>
                  <a:lnTo>
                    <a:pt x="14230" y="4014"/>
                  </a:lnTo>
                  <a:lnTo>
                    <a:pt x="14230" y="4014"/>
                  </a:lnTo>
                  <a:lnTo>
                    <a:pt x="14207" y="3604"/>
                  </a:lnTo>
                  <a:lnTo>
                    <a:pt x="14116" y="3193"/>
                  </a:lnTo>
                  <a:lnTo>
                    <a:pt x="13979" y="2737"/>
                  </a:lnTo>
                  <a:lnTo>
                    <a:pt x="13751" y="2258"/>
                  </a:lnTo>
                  <a:lnTo>
                    <a:pt x="13477" y="1734"/>
                  </a:lnTo>
                  <a:lnTo>
                    <a:pt x="13135" y="1209"/>
                  </a:lnTo>
                  <a:lnTo>
                    <a:pt x="12702" y="639"/>
                  </a:lnTo>
                  <a:lnTo>
                    <a:pt x="12178" y="46"/>
                  </a:lnTo>
                  <a:lnTo>
                    <a:pt x="12178" y="46"/>
                  </a:lnTo>
                  <a:lnTo>
                    <a:pt x="12155" y="23"/>
                  </a:lnTo>
                  <a:lnTo>
                    <a:pt x="12109" y="1"/>
                  </a:lnTo>
                  <a:lnTo>
                    <a:pt x="12086" y="1"/>
                  </a:lnTo>
                  <a:lnTo>
                    <a:pt x="12041" y="23"/>
                  </a:lnTo>
                  <a:lnTo>
                    <a:pt x="12041" y="23"/>
                  </a:lnTo>
                  <a:lnTo>
                    <a:pt x="12018" y="69"/>
                  </a:lnTo>
                  <a:lnTo>
                    <a:pt x="12018" y="92"/>
                  </a:lnTo>
                  <a:lnTo>
                    <a:pt x="12018" y="137"/>
                  </a:lnTo>
                  <a:lnTo>
                    <a:pt x="12041" y="160"/>
                  </a:lnTo>
                  <a:lnTo>
                    <a:pt x="12041" y="160"/>
                  </a:lnTo>
                  <a:lnTo>
                    <a:pt x="12542" y="753"/>
                  </a:lnTo>
                  <a:lnTo>
                    <a:pt x="12976" y="1300"/>
                  </a:lnTo>
                  <a:lnTo>
                    <a:pt x="13318" y="1825"/>
                  </a:lnTo>
                  <a:lnTo>
                    <a:pt x="13591" y="2327"/>
                  </a:lnTo>
                  <a:lnTo>
                    <a:pt x="13797" y="2806"/>
                  </a:lnTo>
                  <a:lnTo>
                    <a:pt x="13934" y="3239"/>
                  </a:lnTo>
                  <a:lnTo>
                    <a:pt x="14025" y="3626"/>
                  </a:lnTo>
                  <a:lnTo>
                    <a:pt x="14048" y="4014"/>
                  </a:lnTo>
                  <a:lnTo>
                    <a:pt x="14048" y="4014"/>
                  </a:lnTo>
                  <a:lnTo>
                    <a:pt x="14025" y="4242"/>
                  </a:lnTo>
                  <a:lnTo>
                    <a:pt x="14002" y="4447"/>
                  </a:lnTo>
                  <a:lnTo>
                    <a:pt x="13956" y="4653"/>
                  </a:lnTo>
                  <a:lnTo>
                    <a:pt x="13888" y="4835"/>
                  </a:lnTo>
                  <a:lnTo>
                    <a:pt x="13797" y="5018"/>
                  </a:lnTo>
                  <a:lnTo>
                    <a:pt x="13683" y="5154"/>
                  </a:lnTo>
                  <a:lnTo>
                    <a:pt x="13569" y="5314"/>
                  </a:lnTo>
                  <a:lnTo>
                    <a:pt x="13455" y="5428"/>
                  </a:lnTo>
                  <a:lnTo>
                    <a:pt x="13455" y="5428"/>
                  </a:lnTo>
                  <a:lnTo>
                    <a:pt x="13318" y="5542"/>
                  </a:lnTo>
                  <a:lnTo>
                    <a:pt x="13158" y="5656"/>
                  </a:lnTo>
                  <a:lnTo>
                    <a:pt x="12999" y="5725"/>
                  </a:lnTo>
                  <a:lnTo>
                    <a:pt x="12816" y="5793"/>
                  </a:lnTo>
                  <a:lnTo>
                    <a:pt x="12656" y="5861"/>
                  </a:lnTo>
                  <a:lnTo>
                    <a:pt x="12474" y="5884"/>
                  </a:lnTo>
                  <a:lnTo>
                    <a:pt x="12292" y="5907"/>
                  </a:lnTo>
                  <a:lnTo>
                    <a:pt x="12086" y="5930"/>
                  </a:lnTo>
                  <a:lnTo>
                    <a:pt x="12086" y="5930"/>
                  </a:lnTo>
                  <a:lnTo>
                    <a:pt x="11904" y="5907"/>
                  </a:lnTo>
                  <a:lnTo>
                    <a:pt x="11721" y="5884"/>
                  </a:lnTo>
                  <a:lnTo>
                    <a:pt x="11539" y="5861"/>
                  </a:lnTo>
                  <a:lnTo>
                    <a:pt x="11357" y="5793"/>
                  </a:lnTo>
                  <a:lnTo>
                    <a:pt x="11174" y="5725"/>
                  </a:lnTo>
                  <a:lnTo>
                    <a:pt x="11015" y="5656"/>
                  </a:lnTo>
                  <a:lnTo>
                    <a:pt x="10855" y="5542"/>
                  </a:lnTo>
                  <a:lnTo>
                    <a:pt x="10695" y="5451"/>
                  </a:lnTo>
                  <a:lnTo>
                    <a:pt x="10695" y="5451"/>
                  </a:lnTo>
                  <a:lnTo>
                    <a:pt x="10536" y="5314"/>
                  </a:lnTo>
                  <a:lnTo>
                    <a:pt x="10399" y="5154"/>
                  </a:lnTo>
                  <a:lnTo>
                    <a:pt x="10262" y="4995"/>
                  </a:lnTo>
                  <a:lnTo>
                    <a:pt x="10148" y="4835"/>
                  </a:lnTo>
                  <a:lnTo>
                    <a:pt x="10034" y="4630"/>
                  </a:lnTo>
                  <a:lnTo>
                    <a:pt x="9943" y="4425"/>
                  </a:lnTo>
                  <a:lnTo>
                    <a:pt x="9874" y="4197"/>
                  </a:lnTo>
                  <a:lnTo>
                    <a:pt x="9806" y="3946"/>
                  </a:lnTo>
                  <a:lnTo>
                    <a:pt x="9806" y="3946"/>
                  </a:lnTo>
                  <a:lnTo>
                    <a:pt x="9715" y="3490"/>
                  </a:lnTo>
                  <a:lnTo>
                    <a:pt x="9555" y="3079"/>
                  </a:lnTo>
                  <a:lnTo>
                    <a:pt x="9373" y="2692"/>
                  </a:lnTo>
                  <a:lnTo>
                    <a:pt x="9167" y="2349"/>
                  </a:lnTo>
                  <a:lnTo>
                    <a:pt x="8917" y="2030"/>
                  </a:lnTo>
                  <a:lnTo>
                    <a:pt x="8643" y="1757"/>
                  </a:lnTo>
                  <a:lnTo>
                    <a:pt x="8369" y="1506"/>
                  </a:lnTo>
                  <a:lnTo>
                    <a:pt x="8050" y="1278"/>
                  </a:lnTo>
                  <a:lnTo>
                    <a:pt x="8050" y="1278"/>
                  </a:lnTo>
                  <a:lnTo>
                    <a:pt x="7731" y="1095"/>
                  </a:lnTo>
                  <a:lnTo>
                    <a:pt x="7389" y="936"/>
                  </a:lnTo>
                  <a:lnTo>
                    <a:pt x="7024" y="799"/>
                  </a:lnTo>
                  <a:lnTo>
                    <a:pt x="6659" y="685"/>
                  </a:lnTo>
                  <a:lnTo>
                    <a:pt x="6294" y="616"/>
                  </a:lnTo>
                  <a:lnTo>
                    <a:pt x="5929" y="548"/>
                  </a:lnTo>
                  <a:lnTo>
                    <a:pt x="5564" y="525"/>
                  </a:lnTo>
                  <a:lnTo>
                    <a:pt x="5177" y="502"/>
                  </a:lnTo>
                  <a:lnTo>
                    <a:pt x="5177" y="502"/>
                  </a:lnTo>
                  <a:lnTo>
                    <a:pt x="4766" y="525"/>
                  </a:lnTo>
                  <a:lnTo>
                    <a:pt x="4378" y="571"/>
                  </a:lnTo>
                  <a:lnTo>
                    <a:pt x="3968" y="639"/>
                  </a:lnTo>
                  <a:lnTo>
                    <a:pt x="3603" y="730"/>
                  </a:lnTo>
                  <a:lnTo>
                    <a:pt x="3261" y="822"/>
                  </a:lnTo>
                  <a:lnTo>
                    <a:pt x="2942" y="958"/>
                  </a:lnTo>
                  <a:lnTo>
                    <a:pt x="2645" y="1118"/>
                  </a:lnTo>
                  <a:lnTo>
                    <a:pt x="2394" y="1278"/>
                  </a:lnTo>
                  <a:lnTo>
                    <a:pt x="2394" y="1278"/>
                  </a:lnTo>
                  <a:lnTo>
                    <a:pt x="2098" y="1506"/>
                  </a:lnTo>
                  <a:lnTo>
                    <a:pt x="1824" y="1757"/>
                  </a:lnTo>
                  <a:lnTo>
                    <a:pt x="1574" y="2007"/>
                  </a:lnTo>
                  <a:lnTo>
                    <a:pt x="1345" y="2281"/>
                  </a:lnTo>
                  <a:lnTo>
                    <a:pt x="1117" y="2555"/>
                  </a:lnTo>
                  <a:lnTo>
                    <a:pt x="935" y="2851"/>
                  </a:lnTo>
                  <a:lnTo>
                    <a:pt x="753" y="3148"/>
                  </a:lnTo>
                  <a:lnTo>
                    <a:pt x="593" y="3467"/>
                  </a:lnTo>
                  <a:lnTo>
                    <a:pt x="456" y="3786"/>
                  </a:lnTo>
                  <a:lnTo>
                    <a:pt x="342" y="4105"/>
                  </a:lnTo>
                  <a:lnTo>
                    <a:pt x="228" y="4447"/>
                  </a:lnTo>
                  <a:lnTo>
                    <a:pt x="160" y="4790"/>
                  </a:lnTo>
                  <a:lnTo>
                    <a:pt x="91" y="5132"/>
                  </a:lnTo>
                  <a:lnTo>
                    <a:pt x="46" y="5496"/>
                  </a:lnTo>
                  <a:lnTo>
                    <a:pt x="0" y="5861"/>
                  </a:lnTo>
                  <a:lnTo>
                    <a:pt x="0" y="6226"/>
                  </a:lnTo>
                  <a:lnTo>
                    <a:pt x="0" y="6226"/>
                  </a:lnTo>
                  <a:lnTo>
                    <a:pt x="23" y="6705"/>
                  </a:lnTo>
                  <a:lnTo>
                    <a:pt x="68" y="7161"/>
                  </a:lnTo>
                  <a:lnTo>
                    <a:pt x="137" y="7640"/>
                  </a:lnTo>
                  <a:lnTo>
                    <a:pt x="228" y="8119"/>
                  </a:lnTo>
                  <a:lnTo>
                    <a:pt x="342" y="8598"/>
                  </a:lnTo>
                  <a:lnTo>
                    <a:pt x="502" y="9077"/>
                  </a:lnTo>
                  <a:lnTo>
                    <a:pt x="684" y="9556"/>
                  </a:lnTo>
                  <a:lnTo>
                    <a:pt x="889" y="10035"/>
                  </a:lnTo>
                  <a:lnTo>
                    <a:pt x="889" y="10035"/>
                  </a:lnTo>
                  <a:lnTo>
                    <a:pt x="912" y="10057"/>
                  </a:lnTo>
                  <a:lnTo>
                    <a:pt x="958" y="10080"/>
                  </a:lnTo>
                  <a:lnTo>
                    <a:pt x="981" y="10080"/>
                  </a:lnTo>
                  <a:lnTo>
                    <a:pt x="1026" y="10080"/>
                  </a:lnTo>
                  <a:lnTo>
                    <a:pt x="1026" y="10080"/>
                  </a:lnTo>
                  <a:lnTo>
                    <a:pt x="1049" y="10057"/>
                  </a:lnTo>
                  <a:lnTo>
                    <a:pt x="1072" y="10035"/>
                  </a:lnTo>
                  <a:lnTo>
                    <a:pt x="1072" y="9989"/>
                  </a:lnTo>
                  <a:lnTo>
                    <a:pt x="1072" y="9966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5" name="Google Shape;1515;p29"/>
            <p:cNvSpPr/>
            <p:nvPr/>
          </p:nvSpPr>
          <p:spPr>
            <a:xfrm>
              <a:off x="493422" y="2144799"/>
              <a:ext cx="1161174" cy="945631"/>
            </a:xfrm>
            <a:custGeom>
              <a:avLst/>
              <a:gdLst/>
              <a:ahLst/>
              <a:cxnLst/>
              <a:rect l="l" t="t" r="r" b="b"/>
              <a:pathLst>
                <a:path w="15235" h="12407" extrusionOk="0">
                  <a:moveTo>
                    <a:pt x="15188" y="1"/>
                  </a:moveTo>
                  <a:lnTo>
                    <a:pt x="12817" y="1027"/>
                  </a:lnTo>
                  <a:lnTo>
                    <a:pt x="753" y="10696"/>
                  </a:lnTo>
                  <a:lnTo>
                    <a:pt x="548" y="10878"/>
                  </a:lnTo>
                  <a:lnTo>
                    <a:pt x="115" y="11220"/>
                  </a:lnTo>
                  <a:lnTo>
                    <a:pt x="46" y="11312"/>
                  </a:lnTo>
                  <a:lnTo>
                    <a:pt x="1" y="11448"/>
                  </a:lnTo>
                  <a:lnTo>
                    <a:pt x="23" y="11562"/>
                  </a:lnTo>
                  <a:lnTo>
                    <a:pt x="69" y="11676"/>
                  </a:lnTo>
                  <a:lnTo>
                    <a:pt x="571" y="12292"/>
                  </a:lnTo>
                  <a:lnTo>
                    <a:pt x="616" y="12338"/>
                  </a:lnTo>
                  <a:lnTo>
                    <a:pt x="685" y="12383"/>
                  </a:lnTo>
                  <a:lnTo>
                    <a:pt x="753" y="12406"/>
                  </a:lnTo>
                  <a:lnTo>
                    <a:pt x="822" y="12406"/>
                  </a:lnTo>
                  <a:lnTo>
                    <a:pt x="913" y="12383"/>
                  </a:lnTo>
                  <a:lnTo>
                    <a:pt x="1004" y="12338"/>
                  </a:lnTo>
                  <a:lnTo>
                    <a:pt x="1437" y="11996"/>
                  </a:lnTo>
                  <a:lnTo>
                    <a:pt x="1665" y="11813"/>
                  </a:lnTo>
                  <a:lnTo>
                    <a:pt x="13706" y="2144"/>
                  </a:lnTo>
                  <a:lnTo>
                    <a:pt x="15234" y="46"/>
                  </a:lnTo>
                  <a:lnTo>
                    <a:pt x="15188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6" name="Google Shape;1516;p29"/>
            <p:cNvSpPr/>
            <p:nvPr/>
          </p:nvSpPr>
          <p:spPr>
            <a:xfrm>
              <a:off x="493422" y="2144799"/>
              <a:ext cx="1161174" cy="945631"/>
            </a:xfrm>
            <a:custGeom>
              <a:avLst/>
              <a:gdLst/>
              <a:ahLst/>
              <a:cxnLst/>
              <a:rect l="l" t="t" r="r" b="b"/>
              <a:pathLst>
                <a:path w="15235" h="12407" fill="none" extrusionOk="0">
                  <a:moveTo>
                    <a:pt x="15188" y="1"/>
                  </a:moveTo>
                  <a:lnTo>
                    <a:pt x="12817" y="1027"/>
                  </a:lnTo>
                  <a:lnTo>
                    <a:pt x="753" y="10696"/>
                  </a:lnTo>
                  <a:lnTo>
                    <a:pt x="548" y="10878"/>
                  </a:lnTo>
                  <a:lnTo>
                    <a:pt x="115" y="11220"/>
                  </a:lnTo>
                  <a:lnTo>
                    <a:pt x="115" y="11220"/>
                  </a:lnTo>
                  <a:lnTo>
                    <a:pt x="46" y="11312"/>
                  </a:lnTo>
                  <a:lnTo>
                    <a:pt x="1" y="11448"/>
                  </a:lnTo>
                  <a:lnTo>
                    <a:pt x="23" y="11562"/>
                  </a:lnTo>
                  <a:lnTo>
                    <a:pt x="69" y="11676"/>
                  </a:lnTo>
                  <a:lnTo>
                    <a:pt x="571" y="12292"/>
                  </a:lnTo>
                  <a:lnTo>
                    <a:pt x="571" y="12292"/>
                  </a:lnTo>
                  <a:lnTo>
                    <a:pt x="616" y="12338"/>
                  </a:lnTo>
                  <a:lnTo>
                    <a:pt x="685" y="12383"/>
                  </a:lnTo>
                  <a:lnTo>
                    <a:pt x="753" y="12406"/>
                  </a:lnTo>
                  <a:lnTo>
                    <a:pt x="822" y="12406"/>
                  </a:lnTo>
                  <a:lnTo>
                    <a:pt x="822" y="12406"/>
                  </a:lnTo>
                  <a:lnTo>
                    <a:pt x="913" y="12383"/>
                  </a:lnTo>
                  <a:lnTo>
                    <a:pt x="1004" y="12338"/>
                  </a:lnTo>
                  <a:lnTo>
                    <a:pt x="1437" y="11996"/>
                  </a:lnTo>
                  <a:lnTo>
                    <a:pt x="1665" y="11813"/>
                  </a:lnTo>
                  <a:lnTo>
                    <a:pt x="13706" y="2144"/>
                  </a:lnTo>
                  <a:lnTo>
                    <a:pt x="15234" y="46"/>
                  </a:lnTo>
                  <a:lnTo>
                    <a:pt x="15234" y="46"/>
                  </a:lnTo>
                  <a:lnTo>
                    <a:pt x="15188" y="1"/>
                  </a:lnTo>
                  <a:lnTo>
                    <a:pt x="15188" y="1"/>
                  </a:lnTo>
                  <a:lnTo>
                    <a:pt x="15188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7" name="Google Shape;1517;p29"/>
            <p:cNvSpPr/>
            <p:nvPr/>
          </p:nvSpPr>
          <p:spPr>
            <a:xfrm>
              <a:off x="1650981" y="2141293"/>
              <a:ext cx="7012" cy="7088"/>
            </a:xfrm>
            <a:custGeom>
              <a:avLst/>
              <a:gdLst/>
              <a:ahLst/>
              <a:cxnLst/>
              <a:rect l="l" t="t" r="r" b="b"/>
              <a:pathLst>
                <a:path w="92" h="93" extrusionOk="0">
                  <a:moveTo>
                    <a:pt x="92" y="1"/>
                  </a:moveTo>
                  <a:lnTo>
                    <a:pt x="0" y="47"/>
                  </a:lnTo>
                  <a:lnTo>
                    <a:pt x="46" y="92"/>
                  </a:lnTo>
                  <a:lnTo>
                    <a:pt x="92" y="1"/>
                  </a:lnTo>
                  <a:close/>
                </a:path>
              </a:pathLst>
            </a:custGeom>
            <a:solidFill>
              <a:srgbClr val="56A4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" name="Google Shape;1518;p29"/>
            <p:cNvSpPr/>
            <p:nvPr/>
          </p:nvSpPr>
          <p:spPr>
            <a:xfrm>
              <a:off x="1650981" y="2141293"/>
              <a:ext cx="7012" cy="7088"/>
            </a:xfrm>
            <a:custGeom>
              <a:avLst/>
              <a:gdLst/>
              <a:ahLst/>
              <a:cxnLst/>
              <a:rect l="l" t="t" r="r" b="b"/>
              <a:pathLst>
                <a:path w="92" h="93" fill="none" extrusionOk="0">
                  <a:moveTo>
                    <a:pt x="92" y="1"/>
                  </a:moveTo>
                  <a:lnTo>
                    <a:pt x="0" y="47"/>
                  </a:lnTo>
                  <a:lnTo>
                    <a:pt x="0" y="47"/>
                  </a:lnTo>
                  <a:lnTo>
                    <a:pt x="0" y="47"/>
                  </a:lnTo>
                  <a:lnTo>
                    <a:pt x="0" y="47"/>
                  </a:lnTo>
                  <a:lnTo>
                    <a:pt x="46" y="92"/>
                  </a:lnTo>
                  <a:lnTo>
                    <a:pt x="92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" name="Google Shape;1519;p29"/>
            <p:cNvSpPr/>
            <p:nvPr/>
          </p:nvSpPr>
          <p:spPr>
            <a:xfrm>
              <a:off x="696765" y="3140707"/>
              <a:ext cx="95729" cy="88717"/>
            </a:xfrm>
            <a:custGeom>
              <a:avLst/>
              <a:gdLst/>
              <a:ahLst/>
              <a:cxnLst/>
              <a:rect l="l" t="t" r="r" b="b"/>
              <a:pathLst>
                <a:path w="1256" h="1164" extrusionOk="0">
                  <a:moveTo>
                    <a:pt x="183" y="0"/>
                  </a:moveTo>
                  <a:lnTo>
                    <a:pt x="1" y="229"/>
                  </a:lnTo>
                  <a:lnTo>
                    <a:pt x="1073" y="1164"/>
                  </a:lnTo>
                  <a:lnTo>
                    <a:pt x="1255" y="935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" name="Google Shape;1520;p29"/>
            <p:cNvSpPr/>
            <p:nvPr/>
          </p:nvSpPr>
          <p:spPr>
            <a:xfrm>
              <a:off x="663763" y="3158084"/>
              <a:ext cx="114784" cy="109601"/>
            </a:xfrm>
            <a:custGeom>
              <a:avLst/>
              <a:gdLst/>
              <a:ahLst/>
              <a:cxnLst/>
              <a:rect l="l" t="t" r="r" b="b"/>
              <a:pathLst>
                <a:path w="1506" h="1438" extrusionOk="0">
                  <a:moveTo>
                    <a:pt x="434" y="1"/>
                  </a:moveTo>
                  <a:lnTo>
                    <a:pt x="92" y="411"/>
                  </a:lnTo>
                  <a:lnTo>
                    <a:pt x="23" y="502"/>
                  </a:lnTo>
                  <a:lnTo>
                    <a:pt x="1" y="639"/>
                  </a:lnTo>
                  <a:lnTo>
                    <a:pt x="46" y="753"/>
                  </a:lnTo>
                  <a:lnTo>
                    <a:pt x="115" y="844"/>
                  </a:lnTo>
                  <a:lnTo>
                    <a:pt x="707" y="1369"/>
                  </a:lnTo>
                  <a:lnTo>
                    <a:pt x="821" y="1437"/>
                  </a:lnTo>
                  <a:lnTo>
                    <a:pt x="935" y="1437"/>
                  </a:lnTo>
                  <a:lnTo>
                    <a:pt x="1050" y="1414"/>
                  </a:lnTo>
                  <a:lnTo>
                    <a:pt x="1164" y="1346"/>
                  </a:lnTo>
                  <a:lnTo>
                    <a:pt x="1506" y="936"/>
                  </a:lnTo>
                  <a:lnTo>
                    <a:pt x="434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" name="Google Shape;1521;p29"/>
            <p:cNvSpPr/>
            <p:nvPr/>
          </p:nvSpPr>
          <p:spPr>
            <a:xfrm>
              <a:off x="1485822" y="2141293"/>
              <a:ext cx="172175" cy="186123"/>
            </a:xfrm>
            <a:custGeom>
              <a:avLst/>
              <a:gdLst/>
              <a:ahLst/>
              <a:cxnLst/>
              <a:rect l="l" t="t" r="r" b="b"/>
              <a:pathLst>
                <a:path w="2259" h="2442" extrusionOk="0">
                  <a:moveTo>
                    <a:pt x="2259" y="1"/>
                  </a:moveTo>
                  <a:lnTo>
                    <a:pt x="1" y="1506"/>
                  </a:lnTo>
                  <a:lnTo>
                    <a:pt x="1073" y="2441"/>
                  </a:lnTo>
                  <a:lnTo>
                    <a:pt x="2259" y="1"/>
                  </a:lnTo>
                  <a:close/>
                </a:path>
              </a:pathLst>
            </a:custGeom>
            <a:solidFill>
              <a:srgbClr val="F2CD9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" name="Google Shape;1522;p29"/>
            <p:cNvSpPr/>
            <p:nvPr/>
          </p:nvSpPr>
          <p:spPr>
            <a:xfrm>
              <a:off x="710712" y="2256074"/>
              <a:ext cx="856913" cy="955996"/>
            </a:xfrm>
            <a:custGeom>
              <a:avLst/>
              <a:gdLst/>
              <a:ahLst/>
              <a:cxnLst/>
              <a:rect l="l" t="t" r="r" b="b"/>
              <a:pathLst>
                <a:path w="11243" h="12543" extrusionOk="0">
                  <a:moveTo>
                    <a:pt x="10171" y="0"/>
                  </a:moveTo>
                  <a:lnTo>
                    <a:pt x="0" y="11607"/>
                  </a:lnTo>
                  <a:lnTo>
                    <a:pt x="1072" y="12542"/>
                  </a:lnTo>
                  <a:lnTo>
                    <a:pt x="11243" y="935"/>
                  </a:lnTo>
                  <a:lnTo>
                    <a:pt x="11220" y="867"/>
                  </a:lnTo>
                  <a:lnTo>
                    <a:pt x="11152" y="707"/>
                  </a:lnTo>
                  <a:lnTo>
                    <a:pt x="11038" y="502"/>
                  </a:lnTo>
                  <a:lnTo>
                    <a:pt x="10946" y="411"/>
                  </a:lnTo>
                  <a:lnTo>
                    <a:pt x="10855" y="296"/>
                  </a:lnTo>
                  <a:lnTo>
                    <a:pt x="10741" y="205"/>
                  </a:lnTo>
                  <a:lnTo>
                    <a:pt x="10627" y="137"/>
                  </a:lnTo>
                  <a:lnTo>
                    <a:pt x="10422" y="46"/>
                  </a:lnTo>
                  <a:lnTo>
                    <a:pt x="10239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" name="Google Shape;1523;p29"/>
            <p:cNvSpPr/>
            <p:nvPr/>
          </p:nvSpPr>
          <p:spPr>
            <a:xfrm>
              <a:off x="1609291" y="2141293"/>
              <a:ext cx="48703" cy="53962"/>
            </a:xfrm>
            <a:custGeom>
              <a:avLst/>
              <a:gdLst/>
              <a:ahLst/>
              <a:cxnLst/>
              <a:rect l="l" t="t" r="r" b="b"/>
              <a:pathLst>
                <a:path w="639" h="708" extrusionOk="0">
                  <a:moveTo>
                    <a:pt x="639" y="1"/>
                  </a:moveTo>
                  <a:lnTo>
                    <a:pt x="0" y="434"/>
                  </a:lnTo>
                  <a:lnTo>
                    <a:pt x="297" y="708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7DE8B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" name="Google Shape;1524;p29"/>
            <p:cNvSpPr/>
            <p:nvPr/>
          </p:nvSpPr>
          <p:spPr>
            <a:xfrm>
              <a:off x="710712" y="2256074"/>
              <a:ext cx="810040" cy="907293"/>
            </a:xfrm>
            <a:custGeom>
              <a:avLst/>
              <a:gdLst/>
              <a:ahLst/>
              <a:cxnLst/>
              <a:rect l="l" t="t" r="r" b="b"/>
              <a:pathLst>
                <a:path w="10628" h="11904" extrusionOk="0">
                  <a:moveTo>
                    <a:pt x="10171" y="0"/>
                  </a:moveTo>
                  <a:lnTo>
                    <a:pt x="0" y="11607"/>
                  </a:lnTo>
                  <a:lnTo>
                    <a:pt x="342" y="11904"/>
                  </a:lnTo>
                  <a:lnTo>
                    <a:pt x="10627" y="137"/>
                  </a:lnTo>
                  <a:lnTo>
                    <a:pt x="10467" y="68"/>
                  </a:lnTo>
                  <a:lnTo>
                    <a:pt x="10308" y="23"/>
                  </a:lnTo>
                  <a:lnTo>
                    <a:pt x="10171" y="0"/>
                  </a:lnTo>
                  <a:close/>
                </a:path>
              </a:pathLst>
            </a:custGeom>
            <a:solidFill>
              <a:srgbClr val="F3CD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" name="Google Shape;1525;p29"/>
            <p:cNvSpPr/>
            <p:nvPr/>
          </p:nvSpPr>
          <p:spPr>
            <a:xfrm>
              <a:off x="768026" y="2294258"/>
              <a:ext cx="799598" cy="917811"/>
            </a:xfrm>
            <a:custGeom>
              <a:avLst/>
              <a:gdLst/>
              <a:ahLst/>
              <a:cxnLst/>
              <a:rect l="l" t="t" r="r" b="b"/>
              <a:pathLst>
                <a:path w="10491" h="12042" extrusionOk="0">
                  <a:moveTo>
                    <a:pt x="10286" y="1"/>
                  </a:moveTo>
                  <a:lnTo>
                    <a:pt x="1" y="11768"/>
                  </a:lnTo>
                  <a:lnTo>
                    <a:pt x="320" y="12041"/>
                  </a:lnTo>
                  <a:lnTo>
                    <a:pt x="10491" y="434"/>
                  </a:lnTo>
                  <a:lnTo>
                    <a:pt x="10445" y="297"/>
                  </a:lnTo>
                  <a:lnTo>
                    <a:pt x="10377" y="160"/>
                  </a:lnTo>
                  <a:lnTo>
                    <a:pt x="10286" y="1"/>
                  </a:lnTo>
                  <a:close/>
                </a:path>
              </a:pathLst>
            </a:custGeom>
            <a:solidFill>
              <a:srgbClr val="F3CD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6" name="Google Shape;1526;p29"/>
            <p:cNvSpPr/>
            <p:nvPr/>
          </p:nvSpPr>
          <p:spPr>
            <a:xfrm>
              <a:off x="693335" y="3137201"/>
              <a:ext cx="102589" cy="95729"/>
            </a:xfrm>
            <a:custGeom>
              <a:avLst/>
              <a:gdLst/>
              <a:ahLst/>
              <a:cxnLst/>
              <a:rect l="l" t="t" r="r" b="b"/>
              <a:pathLst>
                <a:path w="1346" h="1256" extrusionOk="0">
                  <a:moveTo>
                    <a:pt x="251" y="115"/>
                  </a:moveTo>
                  <a:lnTo>
                    <a:pt x="1254" y="1004"/>
                  </a:lnTo>
                  <a:lnTo>
                    <a:pt x="1115" y="1164"/>
                  </a:lnTo>
                  <a:lnTo>
                    <a:pt x="114" y="275"/>
                  </a:lnTo>
                  <a:lnTo>
                    <a:pt x="251" y="115"/>
                  </a:lnTo>
                  <a:close/>
                  <a:moveTo>
                    <a:pt x="228" y="1"/>
                  </a:moveTo>
                  <a:lnTo>
                    <a:pt x="205" y="24"/>
                  </a:lnTo>
                  <a:lnTo>
                    <a:pt x="23" y="252"/>
                  </a:lnTo>
                  <a:lnTo>
                    <a:pt x="0" y="275"/>
                  </a:lnTo>
                  <a:lnTo>
                    <a:pt x="23" y="297"/>
                  </a:lnTo>
                  <a:lnTo>
                    <a:pt x="1095" y="1255"/>
                  </a:lnTo>
                  <a:lnTo>
                    <a:pt x="1118" y="1255"/>
                  </a:lnTo>
                  <a:lnTo>
                    <a:pt x="1163" y="1232"/>
                  </a:lnTo>
                  <a:lnTo>
                    <a:pt x="1346" y="1027"/>
                  </a:lnTo>
                  <a:lnTo>
                    <a:pt x="1346" y="981"/>
                  </a:lnTo>
                  <a:lnTo>
                    <a:pt x="1346" y="959"/>
                  </a:lnTo>
                  <a:lnTo>
                    <a:pt x="274" y="24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7" name="Google Shape;1527;p29"/>
            <p:cNvSpPr/>
            <p:nvPr/>
          </p:nvSpPr>
          <p:spPr>
            <a:xfrm>
              <a:off x="662010" y="3154578"/>
              <a:ext cx="120043" cy="118290"/>
            </a:xfrm>
            <a:custGeom>
              <a:avLst/>
              <a:gdLst/>
              <a:ahLst/>
              <a:cxnLst/>
              <a:rect l="l" t="t" r="r" b="b"/>
              <a:pathLst>
                <a:path w="1575" h="1552" extrusionOk="0">
                  <a:moveTo>
                    <a:pt x="457" y="1"/>
                  </a:moveTo>
                  <a:lnTo>
                    <a:pt x="434" y="24"/>
                  </a:lnTo>
                  <a:lnTo>
                    <a:pt x="69" y="411"/>
                  </a:lnTo>
                  <a:lnTo>
                    <a:pt x="69" y="457"/>
                  </a:lnTo>
                  <a:lnTo>
                    <a:pt x="69" y="480"/>
                  </a:lnTo>
                  <a:lnTo>
                    <a:pt x="115" y="503"/>
                  </a:lnTo>
                  <a:lnTo>
                    <a:pt x="138" y="480"/>
                  </a:lnTo>
                  <a:lnTo>
                    <a:pt x="457" y="115"/>
                  </a:lnTo>
                  <a:lnTo>
                    <a:pt x="1460" y="982"/>
                  </a:lnTo>
                  <a:lnTo>
                    <a:pt x="1141" y="1346"/>
                  </a:lnTo>
                  <a:lnTo>
                    <a:pt x="1050" y="1415"/>
                  </a:lnTo>
                  <a:lnTo>
                    <a:pt x="936" y="1460"/>
                  </a:lnTo>
                  <a:lnTo>
                    <a:pt x="844" y="1438"/>
                  </a:lnTo>
                  <a:lnTo>
                    <a:pt x="753" y="1392"/>
                  </a:lnTo>
                  <a:lnTo>
                    <a:pt x="160" y="867"/>
                  </a:lnTo>
                  <a:lnTo>
                    <a:pt x="115" y="799"/>
                  </a:lnTo>
                  <a:lnTo>
                    <a:pt x="92" y="753"/>
                  </a:lnTo>
                  <a:lnTo>
                    <a:pt x="69" y="731"/>
                  </a:lnTo>
                  <a:lnTo>
                    <a:pt x="24" y="708"/>
                  </a:lnTo>
                  <a:lnTo>
                    <a:pt x="1" y="731"/>
                  </a:lnTo>
                  <a:lnTo>
                    <a:pt x="1" y="776"/>
                  </a:lnTo>
                  <a:lnTo>
                    <a:pt x="46" y="867"/>
                  </a:lnTo>
                  <a:lnTo>
                    <a:pt x="115" y="936"/>
                  </a:lnTo>
                  <a:lnTo>
                    <a:pt x="708" y="1460"/>
                  </a:lnTo>
                  <a:lnTo>
                    <a:pt x="822" y="1529"/>
                  </a:lnTo>
                  <a:lnTo>
                    <a:pt x="936" y="1552"/>
                  </a:lnTo>
                  <a:lnTo>
                    <a:pt x="1004" y="1529"/>
                  </a:lnTo>
                  <a:lnTo>
                    <a:pt x="1095" y="1506"/>
                  </a:lnTo>
                  <a:lnTo>
                    <a:pt x="1164" y="1460"/>
                  </a:lnTo>
                  <a:lnTo>
                    <a:pt x="1209" y="1415"/>
                  </a:lnTo>
                  <a:lnTo>
                    <a:pt x="1574" y="1004"/>
                  </a:lnTo>
                  <a:lnTo>
                    <a:pt x="1574" y="982"/>
                  </a:lnTo>
                  <a:lnTo>
                    <a:pt x="1551" y="959"/>
                  </a:lnTo>
                  <a:lnTo>
                    <a:pt x="480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" name="Google Shape;1528;p29"/>
            <p:cNvSpPr/>
            <p:nvPr/>
          </p:nvSpPr>
          <p:spPr>
            <a:xfrm>
              <a:off x="1550148" y="2137863"/>
              <a:ext cx="111354" cy="192983"/>
            </a:xfrm>
            <a:custGeom>
              <a:avLst/>
              <a:gdLst/>
              <a:ahLst/>
              <a:cxnLst/>
              <a:rect l="l" t="t" r="r" b="b"/>
              <a:pathLst>
                <a:path w="1461" h="2532" extrusionOk="0">
                  <a:moveTo>
                    <a:pt x="1415" y="0"/>
                  </a:moveTo>
                  <a:lnTo>
                    <a:pt x="1392" y="23"/>
                  </a:lnTo>
                  <a:lnTo>
                    <a:pt x="24" y="912"/>
                  </a:lnTo>
                  <a:lnTo>
                    <a:pt x="1" y="958"/>
                  </a:lnTo>
                  <a:lnTo>
                    <a:pt x="1" y="981"/>
                  </a:lnTo>
                  <a:lnTo>
                    <a:pt x="46" y="1004"/>
                  </a:lnTo>
                  <a:lnTo>
                    <a:pt x="69" y="1004"/>
                  </a:lnTo>
                  <a:lnTo>
                    <a:pt x="1301" y="183"/>
                  </a:lnTo>
                  <a:lnTo>
                    <a:pt x="1301" y="183"/>
                  </a:lnTo>
                  <a:lnTo>
                    <a:pt x="206" y="2463"/>
                  </a:lnTo>
                  <a:lnTo>
                    <a:pt x="206" y="2486"/>
                  </a:lnTo>
                  <a:lnTo>
                    <a:pt x="229" y="2532"/>
                  </a:lnTo>
                  <a:lnTo>
                    <a:pt x="252" y="2532"/>
                  </a:lnTo>
                  <a:lnTo>
                    <a:pt x="274" y="2509"/>
                  </a:lnTo>
                  <a:lnTo>
                    <a:pt x="1460" y="69"/>
                  </a:lnTo>
                  <a:lnTo>
                    <a:pt x="1460" y="46"/>
                  </a:lnTo>
                  <a:lnTo>
                    <a:pt x="1437" y="23"/>
                  </a:lnTo>
                  <a:lnTo>
                    <a:pt x="1415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" name="Google Shape;1529;p29"/>
            <p:cNvSpPr/>
            <p:nvPr/>
          </p:nvSpPr>
          <p:spPr>
            <a:xfrm>
              <a:off x="707206" y="2252568"/>
              <a:ext cx="863925" cy="963008"/>
            </a:xfrm>
            <a:custGeom>
              <a:avLst/>
              <a:gdLst/>
              <a:ahLst/>
              <a:cxnLst/>
              <a:rect l="l" t="t" r="r" b="b"/>
              <a:pathLst>
                <a:path w="11335" h="12635" extrusionOk="0">
                  <a:moveTo>
                    <a:pt x="10242" y="92"/>
                  </a:moveTo>
                  <a:lnTo>
                    <a:pt x="10331" y="114"/>
                  </a:lnTo>
                  <a:lnTo>
                    <a:pt x="10491" y="160"/>
                  </a:lnTo>
                  <a:lnTo>
                    <a:pt x="10673" y="251"/>
                  </a:lnTo>
                  <a:lnTo>
                    <a:pt x="10878" y="388"/>
                  </a:lnTo>
                  <a:lnTo>
                    <a:pt x="10970" y="479"/>
                  </a:lnTo>
                  <a:lnTo>
                    <a:pt x="11038" y="571"/>
                  </a:lnTo>
                  <a:lnTo>
                    <a:pt x="11175" y="776"/>
                  </a:lnTo>
                  <a:lnTo>
                    <a:pt x="11243" y="935"/>
                  </a:lnTo>
                  <a:lnTo>
                    <a:pt x="11243" y="961"/>
                  </a:lnTo>
                  <a:lnTo>
                    <a:pt x="11243" y="961"/>
                  </a:lnTo>
                  <a:lnTo>
                    <a:pt x="1118" y="12543"/>
                  </a:lnTo>
                  <a:lnTo>
                    <a:pt x="115" y="11653"/>
                  </a:lnTo>
                  <a:lnTo>
                    <a:pt x="10242" y="92"/>
                  </a:lnTo>
                  <a:close/>
                  <a:moveTo>
                    <a:pt x="10194" y="0"/>
                  </a:moveTo>
                  <a:lnTo>
                    <a:pt x="23" y="11631"/>
                  </a:lnTo>
                  <a:lnTo>
                    <a:pt x="1" y="11653"/>
                  </a:lnTo>
                  <a:lnTo>
                    <a:pt x="23" y="11699"/>
                  </a:lnTo>
                  <a:lnTo>
                    <a:pt x="1095" y="12634"/>
                  </a:lnTo>
                  <a:lnTo>
                    <a:pt x="1164" y="12634"/>
                  </a:lnTo>
                  <a:lnTo>
                    <a:pt x="11334" y="1004"/>
                  </a:lnTo>
                  <a:lnTo>
                    <a:pt x="11334" y="958"/>
                  </a:lnTo>
                  <a:lnTo>
                    <a:pt x="11312" y="890"/>
                  </a:lnTo>
                  <a:lnTo>
                    <a:pt x="11243" y="730"/>
                  </a:lnTo>
                  <a:lnTo>
                    <a:pt x="11129" y="525"/>
                  </a:lnTo>
                  <a:lnTo>
                    <a:pt x="11038" y="411"/>
                  </a:lnTo>
                  <a:lnTo>
                    <a:pt x="10924" y="320"/>
                  </a:lnTo>
                  <a:lnTo>
                    <a:pt x="10810" y="228"/>
                  </a:lnTo>
                  <a:lnTo>
                    <a:pt x="10696" y="160"/>
                  </a:lnTo>
                  <a:lnTo>
                    <a:pt x="10468" y="46"/>
                  </a:lnTo>
                  <a:lnTo>
                    <a:pt x="10308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" name="Google Shape;1530;p29"/>
            <p:cNvSpPr/>
            <p:nvPr/>
          </p:nvSpPr>
          <p:spPr>
            <a:xfrm>
              <a:off x="1605785" y="2137863"/>
              <a:ext cx="55715" cy="60898"/>
            </a:xfrm>
            <a:custGeom>
              <a:avLst/>
              <a:gdLst/>
              <a:ahLst/>
              <a:cxnLst/>
              <a:rect l="l" t="t" r="r" b="b"/>
              <a:pathLst>
                <a:path w="731" h="799" extrusionOk="0">
                  <a:moveTo>
                    <a:pt x="571" y="183"/>
                  </a:moveTo>
                  <a:lnTo>
                    <a:pt x="320" y="684"/>
                  </a:lnTo>
                  <a:lnTo>
                    <a:pt x="115" y="479"/>
                  </a:lnTo>
                  <a:lnTo>
                    <a:pt x="571" y="183"/>
                  </a:lnTo>
                  <a:close/>
                  <a:moveTo>
                    <a:pt x="685" y="0"/>
                  </a:moveTo>
                  <a:lnTo>
                    <a:pt x="662" y="23"/>
                  </a:lnTo>
                  <a:lnTo>
                    <a:pt x="23" y="456"/>
                  </a:lnTo>
                  <a:lnTo>
                    <a:pt x="0" y="479"/>
                  </a:lnTo>
                  <a:lnTo>
                    <a:pt x="0" y="525"/>
                  </a:lnTo>
                  <a:lnTo>
                    <a:pt x="320" y="798"/>
                  </a:lnTo>
                  <a:lnTo>
                    <a:pt x="365" y="798"/>
                  </a:lnTo>
                  <a:lnTo>
                    <a:pt x="388" y="776"/>
                  </a:lnTo>
                  <a:lnTo>
                    <a:pt x="730" y="69"/>
                  </a:lnTo>
                  <a:lnTo>
                    <a:pt x="730" y="46"/>
                  </a:lnTo>
                  <a:lnTo>
                    <a:pt x="707" y="23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31" name="Google Shape;1531;p29"/>
          <p:cNvSpPr/>
          <p:nvPr/>
        </p:nvSpPr>
        <p:spPr>
          <a:xfrm>
            <a:off x="1385065" y="3074628"/>
            <a:ext cx="352887" cy="420721"/>
          </a:xfrm>
          <a:custGeom>
            <a:avLst/>
            <a:gdLst/>
            <a:ahLst/>
            <a:cxnLst/>
            <a:rect l="l" t="t" r="r" b="b"/>
            <a:pathLst>
              <a:path w="4630" h="5520" extrusionOk="0">
                <a:moveTo>
                  <a:pt x="2828" y="1"/>
                </a:moveTo>
                <a:lnTo>
                  <a:pt x="2828" y="343"/>
                </a:lnTo>
                <a:lnTo>
                  <a:pt x="2805" y="457"/>
                </a:lnTo>
                <a:lnTo>
                  <a:pt x="2737" y="548"/>
                </a:lnTo>
                <a:lnTo>
                  <a:pt x="2646" y="617"/>
                </a:lnTo>
                <a:lnTo>
                  <a:pt x="2532" y="639"/>
                </a:lnTo>
                <a:lnTo>
                  <a:pt x="2486" y="639"/>
                </a:lnTo>
                <a:lnTo>
                  <a:pt x="2577" y="822"/>
                </a:lnTo>
                <a:lnTo>
                  <a:pt x="2760" y="1027"/>
                </a:lnTo>
                <a:lnTo>
                  <a:pt x="2965" y="1187"/>
                </a:lnTo>
                <a:lnTo>
                  <a:pt x="3489" y="1597"/>
                </a:lnTo>
                <a:lnTo>
                  <a:pt x="3375" y="1460"/>
                </a:lnTo>
                <a:lnTo>
                  <a:pt x="3284" y="1324"/>
                </a:lnTo>
                <a:lnTo>
                  <a:pt x="3193" y="1187"/>
                </a:lnTo>
                <a:lnTo>
                  <a:pt x="3147" y="1027"/>
                </a:lnTo>
                <a:lnTo>
                  <a:pt x="3261" y="1027"/>
                </a:lnTo>
                <a:lnTo>
                  <a:pt x="3353" y="1004"/>
                </a:lnTo>
                <a:lnTo>
                  <a:pt x="3444" y="959"/>
                </a:lnTo>
                <a:lnTo>
                  <a:pt x="3489" y="890"/>
                </a:lnTo>
                <a:lnTo>
                  <a:pt x="3512" y="799"/>
                </a:lnTo>
                <a:lnTo>
                  <a:pt x="3558" y="320"/>
                </a:lnTo>
                <a:lnTo>
                  <a:pt x="3558" y="206"/>
                </a:lnTo>
                <a:lnTo>
                  <a:pt x="3512" y="138"/>
                </a:lnTo>
                <a:lnTo>
                  <a:pt x="3421" y="69"/>
                </a:lnTo>
                <a:lnTo>
                  <a:pt x="3330" y="47"/>
                </a:lnTo>
                <a:lnTo>
                  <a:pt x="2828" y="1"/>
                </a:lnTo>
                <a:close/>
                <a:moveTo>
                  <a:pt x="3786" y="1871"/>
                </a:moveTo>
                <a:lnTo>
                  <a:pt x="3854" y="1962"/>
                </a:lnTo>
                <a:lnTo>
                  <a:pt x="3968" y="2122"/>
                </a:lnTo>
                <a:lnTo>
                  <a:pt x="4060" y="2304"/>
                </a:lnTo>
                <a:lnTo>
                  <a:pt x="4128" y="2532"/>
                </a:lnTo>
                <a:lnTo>
                  <a:pt x="4174" y="2783"/>
                </a:lnTo>
                <a:lnTo>
                  <a:pt x="4196" y="3102"/>
                </a:lnTo>
                <a:lnTo>
                  <a:pt x="4196" y="3467"/>
                </a:lnTo>
                <a:lnTo>
                  <a:pt x="4174" y="4083"/>
                </a:lnTo>
                <a:lnTo>
                  <a:pt x="4151" y="4243"/>
                </a:lnTo>
                <a:lnTo>
                  <a:pt x="4082" y="4402"/>
                </a:lnTo>
                <a:lnTo>
                  <a:pt x="3991" y="4539"/>
                </a:lnTo>
                <a:lnTo>
                  <a:pt x="3854" y="4653"/>
                </a:lnTo>
                <a:lnTo>
                  <a:pt x="3558" y="4835"/>
                </a:lnTo>
                <a:lnTo>
                  <a:pt x="3147" y="5041"/>
                </a:lnTo>
                <a:lnTo>
                  <a:pt x="2896" y="5109"/>
                </a:lnTo>
                <a:lnTo>
                  <a:pt x="2577" y="5155"/>
                </a:lnTo>
                <a:lnTo>
                  <a:pt x="2190" y="5178"/>
                </a:lnTo>
                <a:lnTo>
                  <a:pt x="1802" y="5200"/>
                </a:lnTo>
                <a:lnTo>
                  <a:pt x="1323" y="5178"/>
                </a:lnTo>
                <a:lnTo>
                  <a:pt x="844" y="5155"/>
                </a:lnTo>
                <a:lnTo>
                  <a:pt x="0" y="5109"/>
                </a:lnTo>
                <a:lnTo>
                  <a:pt x="160" y="5178"/>
                </a:lnTo>
                <a:lnTo>
                  <a:pt x="297" y="5246"/>
                </a:lnTo>
                <a:lnTo>
                  <a:pt x="867" y="5337"/>
                </a:lnTo>
                <a:lnTo>
                  <a:pt x="1505" y="5428"/>
                </a:lnTo>
                <a:lnTo>
                  <a:pt x="2167" y="5497"/>
                </a:lnTo>
                <a:lnTo>
                  <a:pt x="2782" y="5520"/>
                </a:lnTo>
                <a:lnTo>
                  <a:pt x="3147" y="5520"/>
                </a:lnTo>
                <a:lnTo>
                  <a:pt x="3307" y="5497"/>
                </a:lnTo>
                <a:lnTo>
                  <a:pt x="3444" y="5451"/>
                </a:lnTo>
                <a:lnTo>
                  <a:pt x="3877" y="5292"/>
                </a:lnTo>
                <a:lnTo>
                  <a:pt x="4174" y="5155"/>
                </a:lnTo>
                <a:lnTo>
                  <a:pt x="4310" y="5064"/>
                </a:lnTo>
                <a:lnTo>
                  <a:pt x="4424" y="4927"/>
                </a:lnTo>
                <a:lnTo>
                  <a:pt x="4493" y="4790"/>
                </a:lnTo>
                <a:lnTo>
                  <a:pt x="4538" y="4630"/>
                </a:lnTo>
                <a:lnTo>
                  <a:pt x="4607" y="4014"/>
                </a:lnTo>
                <a:lnTo>
                  <a:pt x="4630" y="3672"/>
                </a:lnTo>
                <a:lnTo>
                  <a:pt x="4630" y="3353"/>
                </a:lnTo>
                <a:lnTo>
                  <a:pt x="4630" y="3080"/>
                </a:lnTo>
                <a:lnTo>
                  <a:pt x="4561" y="2851"/>
                </a:lnTo>
                <a:lnTo>
                  <a:pt x="4493" y="2646"/>
                </a:lnTo>
                <a:lnTo>
                  <a:pt x="4379" y="2487"/>
                </a:lnTo>
                <a:lnTo>
                  <a:pt x="4242" y="2304"/>
                </a:lnTo>
                <a:lnTo>
                  <a:pt x="4105" y="2167"/>
                </a:lnTo>
                <a:lnTo>
                  <a:pt x="3786" y="1871"/>
                </a:lnTo>
                <a:close/>
              </a:path>
            </a:pathLst>
          </a:custGeom>
          <a:solidFill>
            <a:srgbClr val="000000">
              <a:alpha val="318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2" name="Google Shape;1532;p29"/>
          <p:cNvSpPr/>
          <p:nvPr/>
        </p:nvSpPr>
        <p:spPr>
          <a:xfrm>
            <a:off x="1574537" y="3074628"/>
            <a:ext cx="81705" cy="121796"/>
          </a:xfrm>
          <a:custGeom>
            <a:avLst/>
            <a:gdLst/>
            <a:ahLst/>
            <a:cxnLst/>
            <a:rect l="l" t="t" r="r" b="b"/>
            <a:pathLst>
              <a:path w="1072" h="1598" fill="none" extrusionOk="0">
                <a:moveTo>
                  <a:pt x="342" y="1"/>
                </a:moveTo>
                <a:lnTo>
                  <a:pt x="342" y="343"/>
                </a:lnTo>
                <a:lnTo>
                  <a:pt x="342" y="343"/>
                </a:lnTo>
                <a:lnTo>
                  <a:pt x="319" y="457"/>
                </a:lnTo>
                <a:lnTo>
                  <a:pt x="251" y="548"/>
                </a:lnTo>
                <a:lnTo>
                  <a:pt x="160" y="617"/>
                </a:lnTo>
                <a:lnTo>
                  <a:pt x="46" y="639"/>
                </a:lnTo>
                <a:lnTo>
                  <a:pt x="0" y="639"/>
                </a:lnTo>
                <a:lnTo>
                  <a:pt x="0" y="639"/>
                </a:lnTo>
                <a:lnTo>
                  <a:pt x="91" y="822"/>
                </a:lnTo>
                <a:lnTo>
                  <a:pt x="91" y="822"/>
                </a:lnTo>
                <a:lnTo>
                  <a:pt x="274" y="1027"/>
                </a:lnTo>
                <a:lnTo>
                  <a:pt x="479" y="1187"/>
                </a:lnTo>
                <a:lnTo>
                  <a:pt x="479" y="1187"/>
                </a:lnTo>
                <a:lnTo>
                  <a:pt x="1003" y="1597"/>
                </a:lnTo>
                <a:lnTo>
                  <a:pt x="1003" y="1597"/>
                </a:lnTo>
                <a:lnTo>
                  <a:pt x="889" y="1460"/>
                </a:lnTo>
                <a:lnTo>
                  <a:pt x="798" y="1324"/>
                </a:lnTo>
                <a:lnTo>
                  <a:pt x="707" y="1187"/>
                </a:lnTo>
                <a:lnTo>
                  <a:pt x="661" y="1027"/>
                </a:lnTo>
                <a:lnTo>
                  <a:pt x="753" y="1027"/>
                </a:lnTo>
                <a:lnTo>
                  <a:pt x="753" y="1027"/>
                </a:lnTo>
                <a:lnTo>
                  <a:pt x="775" y="1027"/>
                </a:lnTo>
                <a:lnTo>
                  <a:pt x="775" y="1027"/>
                </a:lnTo>
                <a:lnTo>
                  <a:pt x="867" y="1004"/>
                </a:lnTo>
                <a:lnTo>
                  <a:pt x="958" y="959"/>
                </a:lnTo>
                <a:lnTo>
                  <a:pt x="1003" y="890"/>
                </a:lnTo>
                <a:lnTo>
                  <a:pt x="1026" y="799"/>
                </a:lnTo>
                <a:lnTo>
                  <a:pt x="1072" y="320"/>
                </a:lnTo>
                <a:lnTo>
                  <a:pt x="1072" y="320"/>
                </a:lnTo>
                <a:lnTo>
                  <a:pt x="1072" y="206"/>
                </a:lnTo>
                <a:lnTo>
                  <a:pt x="1026" y="138"/>
                </a:lnTo>
                <a:lnTo>
                  <a:pt x="935" y="69"/>
                </a:lnTo>
                <a:lnTo>
                  <a:pt x="844" y="47"/>
                </a:lnTo>
                <a:lnTo>
                  <a:pt x="342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3" name="Google Shape;1533;p29"/>
          <p:cNvSpPr/>
          <p:nvPr/>
        </p:nvSpPr>
        <p:spPr>
          <a:xfrm>
            <a:off x="1339870" y="3123330"/>
            <a:ext cx="163487" cy="332080"/>
          </a:xfrm>
          <a:custGeom>
            <a:avLst/>
            <a:gdLst/>
            <a:ahLst/>
            <a:cxnLst/>
            <a:rect l="l" t="t" r="r" b="b"/>
            <a:pathLst>
              <a:path w="2145" h="4357" extrusionOk="0">
                <a:moveTo>
                  <a:pt x="1984" y="228"/>
                </a:moveTo>
                <a:lnTo>
                  <a:pt x="2053" y="320"/>
                </a:lnTo>
                <a:lnTo>
                  <a:pt x="2076" y="434"/>
                </a:lnTo>
                <a:lnTo>
                  <a:pt x="2053" y="571"/>
                </a:lnTo>
                <a:lnTo>
                  <a:pt x="2098" y="388"/>
                </a:lnTo>
                <a:lnTo>
                  <a:pt x="2144" y="228"/>
                </a:lnTo>
                <a:close/>
                <a:moveTo>
                  <a:pt x="1460" y="0"/>
                </a:moveTo>
                <a:lnTo>
                  <a:pt x="1437" y="183"/>
                </a:lnTo>
                <a:lnTo>
                  <a:pt x="1391" y="411"/>
                </a:lnTo>
                <a:lnTo>
                  <a:pt x="1277" y="616"/>
                </a:lnTo>
                <a:lnTo>
                  <a:pt x="1209" y="730"/>
                </a:lnTo>
                <a:lnTo>
                  <a:pt x="1118" y="821"/>
                </a:lnTo>
                <a:lnTo>
                  <a:pt x="776" y="1095"/>
                </a:lnTo>
                <a:lnTo>
                  <a:pt x="593" y="1255"/>
                </a:lnTo>
                <a:lnTo>
                  <a:pt x="434" y="1414"/>
                </a:lnTo>
                <a:lnTo>
                  <a:pt x="274" y="1597"/>
                </a:lnTo>
                <a:lnTo>
                  <a:pt x="160" y="1825"/>
                </a:lnTo>
                <a:lnTo>
                  <a:pt x="92" y="1939"/>
                </a:lnTo>
                <a:lnTo>
                  <a:pt x="69" y="2076"/>
                </a:lnTo>
                <a:lnTo>
                  <a:pt x="46" y="2212"/>
                </a:lnTo>
                <a:lnTo>
                  <a:pt x="23" y="2372"/>
                </a:lnTo>
                <a:lnTo>
                  <a:pt x="0" y="3284"/>
                </a:lnTo>
                <a:lnTo>
                  <a:pt x="0" y="3740"/>
                </a:lnTo>
                <a:lnTo>
                  <a:pt x="23" y="3854"/>
                </a:lnTo>
                <a:lnTo>
                  <a:pt x="46" y="3968"/>
                </a:lnTo>
                <a:lnTo>
                  <a:pt x="92" y="4060"/>
                </a:lnTo>
                <a:lnTo>
                  <a:pt x="137" y="4128"/>
                </a:lnTo>
                <a:lnTo>
                  <a:pt x="228" y="4219"/>
                </a:lnTo>
                <a:lnTo>
                  <a:pt x="297" y="4265"/>
                </a:lnTo>
                <a:lnTo>
                  <a:pt x="388" y="4333"/>
                </a:lnTo>
                <a:lnTo>
                  <a:pt x="502" y="4356"/>
                </a:lnTo>
                <a:lnTo>
                  <a:pt x="434" y="4265"/>
                </a:lnTo>
                <a:lnTo>
                  <a:pt x="388" y="4174"/>
                </a:lnTo>
                <a:lnTo>
                  <a:pt x="297" y="4105"/>
                </a:lnTo>
                <a:lnTo>
                  <a:pt x="206" y="3991"/>
                </a:lnTo>
                <a:lnTo>
                  <a:pt x="160" y="3877"/>
                </a:lnTo>
                <a:lnTo>
                  <a:pt x="137" y="3740"/>
                </a:lnTo>
                <a:lnTo>
                  <a:pt x="137" y="3102"/>
                </a:lnTo>
                <a:lnTo>
                  <a:pt x="160" y="2372"/>
                </a:lnTo>
                <a:lnTo>
                  <a:pt x="183" y="2144"/>
                </a:lnTo>
                <a:lnTo>
                  <a:pt x="228" y="1962"/>
                </a:lnTo>
                <a:lnTo>
                  <a:pt x="320" y="1779"/>
                </a:lnTo>
                <a:lnTo>
                  <a:pt x="411" y="1642"/>
                </a:lnTo>
                <a:lnTo>
                  <a:pt x="525" y="1506"/>
                </a:lnTo>
                <a:lnTo>
                  <a:pt x="662" y="1369"/>
                </a:lnTo>
                <a:lnTo>
                  <a:pt x="935" y="1141"/>
                </a:lnTo>
                <a:lnTo>
                  <a:pt x="1209" y="913"/>
                </a:lnTo>
                <a:lnTo>
                  <a:pt x="1255" y="867"/>
                </a:lnTo>
                <a:lnTo>
                  <a:pt x="1391" y="867"/>
                </a:lnTo>
                <a:lnTo>
                  <a:pt x="1460" y="685"/>
                </a:lnTo>
                <a:lnTo>
                  <a:pt x="1506" y="502"/>
                </a:lnTo>
                <a:lnTo>
                  <a:pt x="1528" y="411"/>
                </a:lnTo>
                <a:lnTo>
                  <a:pt x="1551" y="297"/>
                </a:lnTo>
                <a:lnTo>
                  <a:pt x="1597" y="228"/>
                </a:lnTo>
                <a:lnTo>
                  <a:pt x="1688" y="160"/>
                </a:lnTo>
                <a:lnTo>
                  <a:pt x="1802" y="137"/>
                </a:lnTo>
                <a:lnTo>
                  <a:pt x="1825" y="137"/>
                </a:lnTo>
                <a:lnTo>
                  <a:pt x="1779" y="92"/>
                </a:lnTo>
                <a:lnTo>
                  <a:pt x="1756" y="0"/>
                </a:lnTo>
                <a:close/>
              </a:path>
            </a:pathLst>
          </a:custGeom>
          <a:solidFill>
            <a:srgbClr val="FBFE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4" name="Google Shape;1534;p29"/>
          <p:cNvSpPr/>
          <p:nvPr/>
        </p:nvSpPr>
        <p:spPr>
          <a:xfrm>
            <a:off x="1491081" y="3140707"/>
            <a:ext cx="12271" cy="26143"/>
          </a:xfrm>
          <a:custGeom>
            <a:avLst/>
            <a:gdLst/>
            <a:ahLst/>
            <a:cxnLst/>
            <a:rect l="l" t="t" r="r" b="b"/>
            <a:pathLst>
              <a:path w="161" h="343" fill="none" extrusionOk="0">
                <a:moveTo>
                  <a:pt x="0" y="0"/>
                </a:moveTo>
                <a:lnTo>
                  <a:pt x="0" y="0"/>
                </a:lnTo>
                <a:lnTo>
                  <a:pt x="69" y="92"/>
                </a:lnTo>
                <a:lnTo>
                  <a:pt x="92" y="206"/>
                </a:lnTo>
                <a:lnTo>
                  <a:pt x="92" y="206"/>
                </a:lnTo>
                <a:lnTo>
                  <a:pt x="69" y="343"/>
                </a:lnTo>
                <a:lnTo>
                  <a:pt x="69" y="343"/>
                </a:lnTo>
                <a:lnTo>
                  <a:pt x="114" y="160"/>
                </a:lnTo>
                <a:lnTo>
                  <a:pt x="160" y="0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5" name="Google Shape;1535;p29"/>
          <p:cNvSpPr/>
          <p:nvPr/>
        </p:nvSpPr>
        <p:spPr>
          <a:xfrm>
            <a:off x="1339870" y="3123330"/>
            <a:ext cx="139097" cy="332080"/>
          </a:xfrm>
          <a:custGeom>
            <a:avLst/>
            <a:gdLst/>
            <a:ahLst/>
            <a:cxnLst/>
            <a:rect l="l" t="t" r="r" b="b"/>
            <a:pathLst>
              <a:path w="1825" h="4357" fill="none" extrusionOk="0">
                <a:moveTo>
                  <a:pt x="1756" y="0"/>
                </a:moveTo>
                <a:lnTo>
                  <a:pt x="1460" y="0"/>
                </a:lnTo>
                <a:lnTo>
                  <a:pt x="1460" y="0"/>
                </a:lnTo>
                <a:lnTo>
                  <a:pt x="1437" y="183"/>
                </a:lnTo>
                <a:lnTo>
                  <a:pt x="1391" y="411"/>
                </a:lnTo>
                <a:lnTo>
                  <a:pt x="1277" y="616"/>
                </a:lnTo>
                <a:lnTo>
                  <a:pt x="1209" y="730"/>
                </a:lnTo>
                <a:lnTo>
                  <a:pt x="1118" y="821"/>
                </a:lnTo>
                <a:lnTo>
                  <a:pt x="1118" y="821"/>
                </a:lnTo>
                <a:lnTo>
                  <a:pt x="776" y="1095"/>
                </a:lnTo>
                <a:lnTo>
                  <a:pt x="593" y="1255"/>
                </a:lnTo>
                <a:lnTo>
                  <a:pt x="434" y="1414"/>
                </a:lnTo>
                <a:lnTo>
                  <a:pt x="434" y="1414"/>
                </a:lnTo>
                <a:lnTo>
                  <a:pt x="274" y="1597"/>
                </a:lnTo>
                <a:lnTo>
                  <a:pt x="160" y="1825"/>
                </a:lnTo>
                <a:lnTo>
                  <a:pt x="92" y="1939"/>
                </a:lnTo>
                <a:lnTo>
                  <a:pt x="69" y="2076"/>
                </a:lnTo>
                <a:lnTo>
                  <a:pt x="46" y="2212"/>
                </a:lnTo>
                <a:lnTo>
                  <a:pt x="23" y="2372"/>
                </a:lnTo>
                <a:lnTo>
                  <a:pt x="23" y="2372"/>
                </a:lnTo>
                <a:lnTo>
                  <a:pt x="0" y="3284"/>
                </a:lnTo>
                <a:lnTo>
                  <a:pt x="0" y="3284"/>
                </a:lnTo>
                <a:lnTo>
                  <a:pt x="0" y="3740"/>
                </a:lnTo>
                <a:lnTo>
                  <a:pt x="0" y="3740"/>
                </a:lnTo>
                <a:lnTo>
                  <a:pt x="23" y="3854"/>
                </a:lnTo>
                <a:lnTo>
                  <a:pt x="46" y="3968"/>
                </a:lnTo>
                <a:lnTo>
                  <a:pt x="92" y="4060"/>
                </a:lnTo>
                <a:lnTo>
                  <a:pt x="137" y="4128"/>
                </a:lnTo>
                <a:lnTo>
                  <a:pt x="228" y="4219"/>
                </a:lnTo>
                <a:lnTo>
                  <a:pt x="297" y="4265"/>
                </a:lnTo>
                <a:lnTo>
                  <a:pt x="388" y="4333"/>
                </a:lnTo>
                <a:lnTo>
                  <a:pt x="502" y="4356"/>
                </a:lnTo>
                <a:lnTo>
                  <a:pt x="502" y="4356"/>
                </a:lnTo>
                <a:lnTo>
                  <a:pt x="434" y="4265"/>
                </a:lnTo>
                <a:lnTo>
                  <a:pt x="388" y="4174"/>
                </a:lnTo>
                <a:lnTo>
                  <a:pt x="388" y="4174"/>
                </a:lnTo>
                <a:lnTo>
                  <a:pt x="297" y="4105"/>
                </a:lnTo>
                <a:lnTo>
                  <a:pt x="206" y="3991"/>
                </a:lnTo>
                <a:lnTo>
                  <a:pt x="160" y="3877"/>
                </a:lnTo>
                <a:lnTo>
                  <a:pt x="137" y="3740"/>
                </a:lnTo>
                <a:lnTo>
                  <a:pt x="137" y="3740"/>
                </a:lnTo>
                <a:lnTo>
                  <a:pt x="137" y="3102"/>
                </a:lnTo>
                <a:lnTo>
                  <a:pt x="160" y="2372"/>
                </a:lnTo>
                <a:lnTo>
                  <a:pt x="160" y="2372"/>
                </a:lnTo>
                <a:lnTo>
                  <a:pt x="183" y="2144"/>
                </a:lnTo>
                <a:lnTo>
                  <a:pt x="228" y="1962"/>
                </a:lnTo>
                <a:lnTo>
                  <a:pt x="320" y="1779"/>
                </a:lnTo>
                <a:lnTo>
                  <a:pt x="411" y="1642"/>
                </a:lnTo>
                <a:lnTo>
                  <a:pt x="525" y="1506"/>
                </a:lnTo>
                <a:lnTo>
                  <a:pt x="662" y="1369"/>
                </a:lnTo>
                <a:lnTo>
                  <a:pt x="935" y="1141"/>
                </a:lnTo>
                <a:lnTo>
                  <a:pt x="935" y="1141"/>
                </a:lnTo>
                <a:lnTo>
                  <a:pt x="1209" y="913"/>
                </a:lnTo>
                <a:lnTo>
                  <a:pt x="1209" y="913"/>
                </a:lnTo>
                <a:lnTo>
                  <a:pt x="1255" y="867"/>
                </a:lnTo>
                <a:lnTo>
                  <a:pt x="1391" y="867"/>
                </a:lnTo>
                <a:lnTo>
                  <a:pt x="1391" y="867"/>
                </a:lnTo>
                <a:lnTo>
                  <a:pt x="1460" y="685"/>
                </a:lnTo>
                <a:lnTo>
                  <a:pt x="1460" y="685"/>
                </a:lnTo>
                <a:lnTo>
                  <a:pt x="1506" y="502"/>
                </a:lnTo>
                <a:lnTo>
                  <a:pt x="1528" y="411"/>
                </a:lnTo>
                <a:lnTo>
                  <a:pt x="1528" y="411"/>
                </a:lnTo>
                <a:lnTo>
                  <a:pt x="1528" y="411"/>
                </a:lnTo>
                <a:lnTo>
                  <a:pt x="1528" y="411"/>
                </a:lnTo>
                <a:lnTo>
                  <a:pt x="1528" y="411"/>
                </a:lnTo>
                <a:lnTo>
                  <a:pt x="1528" y="411"/>
                </a:lnTo>
                <a:lnTo>
                  <a:pt x="1551" y="297"/>
                </a:lnTo>
                <a:lnTo>
                  <a:pt x="1597" y="228"/>
                </a:lnTo>
                <a:lnTo>
                  <a:pt x="1688" y="160"/>
                </a:lnTo>
                <a:lnTo>
                  <a:pt x="1802" y="137"/>
                </a:lnTo>
                <a:lnTo>
                  <a:pt x="1802" y="137"/>
                </a:lnTo>
                <a:lnTo>
                  <a:pt x="1802" y="137"/>
                </a:lnTo>
                <a:lnTo>
                  <a:pt x="1802" y="137"/>
                </a:lnTo>
                <a:lnTo>
                  <a:pt x="1825" y="137"/>
                </a:lnTo>
                <a:lnTo>
                  <a:pt x="1825" y="137"/>
                </a:lnTo>
                <a:lnTo>
                  <a:pt x="1779" y="92"/>
                </a:lnTo>
                <a:lnTo>
                  <a:pt x="1756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6" name="Google Shape;1536;p29"/>
          <p:cNvSpPr/>
          <p:nvPr/>
        </p:nvSpPr>
        <p:spPr>
          <a:xfrm>
            <a:off x="1369441" y="3123330"/>
            <a:ext cx="328574" cy="340768"/>
          </a:xfrm>
          <a:custGeom>
            <a:avLst/>
            <a:gdLst/>
            <a:ahLst/>
            <a:cxnLst/>
            <a:rect l="l" t="t" r="r" b="b"/>
            <a:pathLst>
              <a:path w="4311" h="4471" extrusionOk="0">
                <a:moveTo>
                  <a:pt x="1368" y="0"/>
                </a:moveTo>
                <a:lnTo>
                  <a:pt x="1391" y="92"/>
                </a:lnTo>
                <a:lnTo>
                  <a:pt x="1437" y="137"/>
                </a:lnTo>
                <a:lnTo>
                  <a:pt x="1528" y="160"/>
                </a:lnTo>
                <a:lnTo>
                  <a:pt x="1596" y="228"/>
                </a:lnTo>
                <a:lnTo>
                  <a:pt x="1756" y="228"/>
                </a:lnTo>
                <a:lnTo>
                  <a:pt x="1710" y="388"/>
                </a:lnTo>
                <a:lnTo>
                  <a:pt x="1665" y="571"/>
                </a:lnTo>
                <a:lnTo>
                  <a:pt x="1642" y="685"/>
                </a:lnTo>
                <a:lnTo>
                  <a:pt x="1596" y="867"/>
                </a:lnTo>
                <a:lnTo>
                  <a:pt x="3216" y="867"/>
                </a:lnTo>
                <a:lnTo>
                  <a:pt x="3284" y="913"/>
                </a:lnTo>
                <a:lnTo>
                  <a:pt x="3580" y="1163"/>
                </a:lnTo>
                <a:lnTo>
                  <a:pt x="3740" y="1277"/>
                </a:lnTo>
                <a:lnTo>
                  <a:pt x="3854" y="1414"/>
                </a:lnTo>
                <a:lnTo>
                  <a:pt x="3968" y="1574"/>
                </a:lnTo>
                <a:lnTo>
                  <a:pt x="4059" y="1734"/>
                </a:lnTo>
                <a:lnTo>
                  <a:pt x="4128" y="1939"/>
                </a:lnTo>
                <a:lnTo>
                  <a:pt x="4150" y="2144"/>
                </a:lnTo>
                <a:lnTo>
                  <a:pt x="4173" y="2486"/>
                </a:lnTo>
                <a:lnTo>
                  <a:pt x="4173" y="2828"/>
                </a:lnTo>
                <a:lnTo>
                  <a:pt x="4173" y="3421"/>
                </a:lnTo>
                <a:lnTo>
                  <a:pt x="4150" y="3558"/>
                </a:lnTo>
                <a:lnTo>
                  <a:pt x="4105" y="3649"/>
                </a:lnTo>
                <a:lnTo>
                  <a:pt x="4036" y="3763"/>
                </a:lnTo>
                <a:lnTo>
                  <a:pt x="3945" y="3832"/>
                </a:lnTo>
                <a:lnTo>
                  <a:pt x="3626" y="4014"/>
                </a:lnTo>
                <a:lnTo>
                  <a:pt x="3261" y="4196"/>
                </a:lnTo>
                <a:lnTo>
                  <a:pt x="3101" y="4242"/>
                </a:lnTo>
                <a:lnTo>
                  <a:pt x="2851" y="4288"/>
                </a:lnTo>
                <a:lnTo>
                  <a:pt x="2509" y="4333"/>
                </a:lnTo>
                <a:lnTo>
                  <a:pt x="1528" y="4333"/>
                </a:lnTo>
                <a:lnTo>
                  <a:pt x="1049" y="4310"/>
                </a:lnTo>
                <a:lnTo>
                  <a:pt x="205" y="4242"/>
                </a:lnTo>
                <a:lnTo>
                  <a:pt x="91" y="4219"/>
                </a:lnTo>
                <a:lnTo>
                  <a:pt x="0" y="4174"/>
                </a:lnTo>
                <a:lnTo>
                  <a:pt x="46" y="4265"/>
                </a:lnTo>
                <a:lnTo>
                  <a:pt x="114" y="4356"/>
                </a:lnTo>
                <a:lnTo>
                  <a:pt x="183" y="4356"/>
                </a:lnTo>
                <a:lnTo>
                  <a:pt x="1026" y="4425"/>
                </a:lnTo>
                <a:lnTo>
                  <a:pt x="1505" y="4447"/>
                </a:lnTo>
                <a:lnTo>
                  <a:pt x="2007" y="4470"/>
                </a:lnTo>
                <a:lnTo>
                  <a:pt x="2395" y="4447"/>
                </a:lnTo>
                <a:lnTo>
                  <a:pt x="2759" y="4425"/>
                </a:lnTo>
                <a:lnTo>
                  <a:pt x="3079" y="4379"/>
                </a:lnTo>
                <a:lnTo>
                  <a:pt x="3307" y="4310"/>
                </a:lnTo>
                <a:lnTo>
                  <a:pt x="3717" y="4105"/>
                </a:lnTo>
                <a:lnTo>
                  <a:pt x="4014" y="3946"/>
                </a:lnTo>
                <a:lnTo>
                  <a:pt x="4128" y="3854"/>
                </a:lnTo>
                <a:lnTo>
                  <a:pt x="4219" y="3718"/>
                </a:lnTo>
                <a:lnTo>
                  <a:pt x="4265" y="3581"/>
                </a:lnTo>
                <a:lnTo>
                  <a:pt x="4287" y="3421"/>
                </a:lnTo>
                <a:lnTo>
                  <a:pt x="4310" y="2828"/>
                </a:lnTo>
                <a:lnTo>
                  <a:pt x="4310" y="2463"/>
                </a:lnTo>
                <a:lnTo>
                  <a:pt x="4287" y="2144"/>
                </a:lnTo>
                <a:lnTo>
                  <a:pt x="4265" y="1962"/>
                </a:lnTo>
                <a:lnTo>
                  <a:pt x="4219" y="1802"/>
                </a:lnTo>
                <a:lnTo>
                  <a:pt x="4173" y="1665"/>
                </a:lnTo>
                <a:lnTo>
                  <a:pt x="4105" y="1528"/>
                </a:lnTo>
                <a:lnTo>
                  <a:pt x="4014" y="1414"/>
                </a:lnTo>
                <a:lnTo>
                  <a:pt x="3922" y="1300"/>
                </a:lnTo>
                <a:lnTo>
                  <a:pt x="3717" y="1095"/>
                </a:lnTo>
                <a:lnTo>
                  <a:pt x="3489" y="913"/>
                </a:lnTo>
                <a:lnTo>
                  <a:pt x="3261" y="753"/>
                </a:lnTo>
                <a:lnTo>
                  <a:pt x="3033" y="571"/>
                </a:lnTo>
                <a:lnTo>
                  <a:pt x="2828" y="365"/>
                </a:lnTo>
                <a:lnTo>
                  <a:pt x="2691" y="206"/>
                </a:lnTo>
                <a:lnTo>
                  <a:pt x="2600" y="0"/>
                </a:lnTo>
                <a:close/>
              </a:path>
            </a:pathLst>
          </a:custGeom>
          <a:solidFill>
            <a:srgbClr val="C5DAE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7" name="Google Shape;1537;p29"/>
          <p:cNvSpPr/>
          <p:nvPr/>
        </p:nvSpPr>
        <p:spPr>
          <a:xfrm>
            <a:off x="1369441" y="3123330"/>
            <a:ext cx="328574" cy="340768"/>
          </a:xfrm>
          <a:custGeom>
            <a:avLst/>
            <a:gdLst/>
            <a:ahLst/>
            <a:cxnLst/>
            <a:rect l="l" t="t" r="r" b="b"/>
            <a:pathLst>
              <a:path w="4311" h="4471" fill="none" extrusionOk="0">
                <a:moveTo>
                  <a:pt x="2600" y="0"/>
                </a:moveTo>
                <a:lnTo>
                  <a:pt x="1505" y="0"/>
                </a:lnTo>
                <a:lnTo>
                  <a:pt x="1505" y="0"/>
                </a:lnTo>
                <a:lnTo>
                  <a:pt x="1505" y="0"/>
                </a:lnTo>
                <a:lnTo>
                  <a:pt x="1368" y="0"/>
                </a:lnTo>
                <a:lnTo>
                  <a:pt x="1368" y="0"/>
                </a:lnTo>
                <a:lnTo>
                  <a:pt x="1391" y="92"/>
                </a:lnTo>
                <a:lnTo>
                  <a:pt x="1437" y="137"/>
                </a:lnTo>
                <a:lnTo>
                  <a:pt x="1437" y="137"/>
                </a:lnTo>
                <a:lnTo>
                  <a:pt x="1528" y="160"/>
                </a:lnTo>
                <a:lnTo>
                  <a:pt x="1596" y="228"/>
                </a:lnTo>
                <a:lnTo>
                  <a:pt x="1756" y="228"/>
                </a:lnTo>
                <a:lnTo>
                  <a:pt x="1756" y="228"/>
                </a:lnTo>
                <a:lnTo>
                  <a:pt x="1710" y="388"/>
                </a:lnTo>
                <a:lnTo>
                  <a:pt x="1665" y="571"/>
                </a:lnTo>
                <a:lnTo>
                  <a:pt x="1665" y="571"/>
                </a:lnTo>
                <a:lnTo>
                  <a:pt x="1642" y="685"/>
                </a:lnTo>
                <a:lnTo>
                  <a:pt x="1642" y="685"/>
                </a:lnTo>
                <a:lnTo>
                  <a:pt x="1596" y="867"/>
                </a:lnTo>
                <a:lnTo>
                  <a:pt x="3216" y="867"/>
                </a:lnTo>
                <a:lnTo>
                  <a:pt x="3216" y="867"/>
                </a:lnTo>
                <a:lnTo>
                  <a:pt x="3284" y="913"/>
                </a:lnTo>
                <a:lnTo>
                  <a:pt x="3284" y="913"/>
                </a:lnTo>
                <a:lnTo>
                  <a:pt x="3580" y="1163"/>
                </a:lnTo>
                <a:lnTo>
                  <a:pt x="3740" y="1277"/>
                </a:lnTo>
                <a:lnTo>
                  <a:pt x="3854" y="1414"/>
                </a:lnTo>
                <a:lnTo>
                  <a:pt x="3968" y="1574"/>
                </a:lnTo>
                <a:lnTo>
                  <a:pt x="4059" y="1734"/>
                </a:lnTo>
                <a:lnTo>
                  <a:pt x="4128" y="1939"/>
                </a:lnTo>
                <a:lnTo>
                  <a:pt x="4150" y="2144"/>
                </a:lnTo>
                <a:lnTo>
                  <a:pt x="4150" y="2144"/>
                </a:lnTo>
                <a:lnTo>
                  <a:pt x="4173" y="2486"/>
                </a:lnTo>
                <a:lnTo>
                  <a:pt x="4173" y="2828"/>
                </a:lnTo>
                <a:lnTo>
                  <a:pt x="4173" y="3421"/>
                </a:lnTo>
                <a:lnTo>
                  <a:pt x="4173" y="3421"/>
                </a:lnTo>
                <a:lnTo>
                  <a:pt x="4150" y="3558"/>
                </a:lnTo>
                <a:lnTo>
                  <a:pt x="4105" y="3649"/>
                </a:lnTo>
                <a:lnTo>
                  <a:pt x="4036" y="3763"/>
                </a:lnTo>
                <a:lnTo>
                  <a:pt x="3945" y="3832"/>
                </a:lnTo>
                <a:lnTo>
                  <a:pt x="3945" y="3832"/>
                </a:lnTo>
                <a:lnTo>
                  <a:pt x="3626" y="4014"/>
                </a:lnTo>
                <a:lnTo>
                  <a:pt x="3261" y="4196"/>
                </a:lnTo>
                <a:lnTo>
                  <a:pt x="3261" y="4196"/>
                </a:lnTo>
                <a:lnTo>
                  <a:pt x="3101" y="4242"/>
                </a:lnTo>
                <a:lnTo>
                  <a:pt x="2851" y="4288"/>
                </a:lnTo>
                <a:lnTo>
                  <a:pt x="2509" y="4333"/>
                </a:lnTo>
                <a:lnTo>
                  <a:pt x="2007" y="4333"/>
                </a:lnTo>
                <a:lnTo>
                  <a:pt x="2007" y="4333"/>
                </a:lnTo>
                <a:lnTo>
                  <a:pt x="1528" y="4333"/>
                </a:lnTo>
                <a:lnTo>
                  <a:pt x="1049" y="4310"/>
                </a:lnTo>
                <a:lnTo>
                  <a:pt x="205" y="4242"/>
                </a:lnTo>
                <a:lnTo>
                  <a:pt x="205" y="4242"/>
                </a:lnTo>
                <a:lnTo>
                  <a:pt x="91" y="4219"/>
                </a:lnTo>
                <a:lnTo>
                  <a:pt x="0" y="4174"/>
                </a:lnTo>
                <a:lnTo>
                  <a:pt x="0" y="4174"/>
                </a:lnTo>
                <a:lnTo>
                  <a:pt x="46" y="4265"/>
                </a:lnTo>
                <a:lnTo>
                  <a:pt x="114" y="4356"/>
                </a:lnTo>
                <a:lnTo>
                  <a:pt x="114" y="4356"/>
                </a:lnTo>
                <a:lnTo>
                  <a:pt x="183" y="4356"/>
                </a:lnTo>
                <a:lnTo>
                  <a:pt x="183" y="4356"/>
                </a:lnTo>
                <a:lnTo>
                  <a:pt x="1026" y="4425"/>
                </a:lnTo>
                <a:lnTo>
                  <a:pt x="1505" y="4447"/>
                </a:lnTo>
                <a:lnTo>
                  <a:pt x="2007" y="4470"/>
                </a:lnTo>
                <a:lnTo>
                  <a:pt x="2007" y="4470"/>
                </a:lnTo>
                <a:lnTo>
                  <a:pt x="2395" y="4447"/>
                </a:lnTo>
                <a:lnTo>
                  <a:pt x="2759" y="4425"/>
                </a:lnTo>
                <a:lnTo>
                  <a:pt x="2759" y="4425"/>
                </a:lnTo>
                <a:lnTo>
                  <a:pt x="3079" y="4379"/>
                </a:lnTo>
                <a:lnTo>
                  <a:pt x="3307" y="4310"/>
                </a:lnTo>
                <a:lnTo>
                  <a:pt x="3307" y="4310"/>
                </a:lnTo>
                <a:lnTo>
                  <a:pt x="3717" y="4105"/>
                </a:lnTo>
                <a:lnTo>
                  <a:pt x="4014" y="3946"/>
                </a:lnTo>
                <a:lnTo>
                  <a:pt x="4014" y="3946"/>
                </a:lnTo>
                <a:lnTo>
                  <a:pt x="4128" y="3854"/>
                </a:lnTo>
                <a:lnTo>
                  <a:pt x="4219" y="3718"/>
                </a:lnTo>
                <a:lnTo>
                  <a:pt x="4265" y="3581"/>
                </a:lnTo>
                <a:lnTo>
                  <a:pt x="4287" y="3421"/>
                </a:lnTo>
                <a:lnTo>
                  <a:pt x="4287" y="3421"/>
                </a:lnTo>
                <a:lnTo>
                  <a:pt x="4310" y="2828"/>
                </a:lnTo>
                <a:lnTo>
                  <a:pt x="4310" y="2828"/>
                </a:lnTo>
                <a:lnTo>
                  <a:pt x="4310" y="2463"/>
                </a:lnTo>
                <a:lnTo>
                  <a:pt x="4287" y="2144"/>
                </a:lnTo>
                <a:lnTo>
                  <a:pt x="4287" y="2144"/>
                </a:lnTo>
                <a:lnTo>
                  <a:pt x="4265" y="1962"/>
                </a:lnTo>
                <a:lnTo>
                  <a:pt x="4219" y="1802"/>
                </a:lnTo>
                <a:lnTo>
                  <a:pt x="4173" y="1665"/>
                </a:lnTo>
                <a:lnTo>
                  <a:pt x="4105" y="1528"/>
                </a:lnTo>
                <a:lnTo>
                  <a:pt x="4014" y="1414"/>
                </a:lnTo>
                <a:lnTo>
                  <a:pt x="3922" y="1300"/>
                </a:lnTo>
                <a:lnTo>
                  <a:pt x="3717" y="1095"/>
                </a:lnTo>
                <a:lnTo>
                  <a:pt x="3717" y="1095"/>
                </a:lnTo>
                <a:lnTo>
                  <a:pt x="3489" y="913"/>
                </a:lnTo>
                <a:lnTo>
                  <a:pt x="3261" y="753"/>
                </a:lnTo>
                <a:lnTo>
                  <a:pt x="3033" y="571"/>
                </a:lnTo>
                <a:lnTo>
                  <a:pt x="2828" y="365"/>
                </a:lnTo>
                <a:lnTo>
                  <a:pt x="2828" y="365"/>
                </a:lnTo>
                <a:lnTo>
                  <a:pt x="2691" y="206"/>
                </a:lnTo>
                <a:lnTo>
                  <a:pt x="2600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8" name="Google Shape;1538;p29"/>
          <p:cNvSpPr/>
          <p:nvPr/>
        </p:nvSpPr>
        <p:spPr>
          <a:xfrm>
            <a:off x="1350311" y="3189409"/>
            <a:ext cx="337262" cy="264246"/>
          </a:xfrm>
          <a:custGeom>
            <a:avLst/>
            <a:gdLst/>
            <a:ahLst/>
            <a:cxnLst/>
            <a:rect l="l" t="t" r="r" b="b"/>
            <a:pathLst>
              <a:path w="4425" h="3467" extrusionOk="0">
                <a:moveTo>
                  <a:pt x="1118" y="0"/>
                </a:moveTo>
                <a:lnTo>
                  <a:pt x="1072" y="46"/>
                </a:lnTo>
                <a:lnTo>
                  <a:pt x="798" y="274"/>
                </a:lnTo>
                <a:lnTo>
                  <a:pt x="525" y="502"/>
                </a:lnTo>
                <a:lnTo>
                  <a:pt x="388" y="639"/>
                </a:lnTo>
                <a:lnTo>
                  <a:pt x="274" y="775"/>
                </a:lnTo>
                <a:lnTo>
                  <a:pt x="183" y="912"/>
                </a:lnTo>
                <a:lnTo>
                  <a:pt x="91" y="1095"/>
                </a:lnTo>
                <a:lnTo>
                  <a:pt x="46" y="1277"/>
                </a:lnTo>
                <a:lnTo>
                  <a:pt x="23" y="1505"/>
                </a:lnTo>
                <a:lnTo>
                  <a:pt x="0" y="2235"/>
                </a:lnTo>
                <a:lnTo>
                  <a:pt x="0" y="2873"/>
                </a:lnTo>
                <a:lnTo>
                  <a:pt x="0" y="2965"/>
                </a:lnTo>
                <a:lnTo>
                  <a:pt x="46" y="3056"/>
                </a:lnTo>
                <a:lnTo>
                  <a:pt x="69" y="3147"/>
                </a:lnTo>
                <a:lnTo>
                  <a:pt x="137" y="3215"/>
                </a:lnTo>
                <a:lnTo>
                  <a:pt x="205" y="3284"/>
                </a:lnTo>
                <a:lnTo>
                  <a:pt x="274" y="3329"/>
                </a:lnTo>
                <a:lnTo>
                  <a:pt x="365" y="3352"/>
                </a:lnTo>
                <a:lnTo>
                  <a:pt x="456" y="3375"/>
                </a:lnTo>
                <a:lnTo>
                  <a:pt x="1300" y="3443"/>
                </a:lnTo>
                <a:lnTo>
                  <a:pt x="1779" y="3466"/>
                </a:lnTo>
                <a:lnTo>
                  <a:pt x="2760" y="3466"/>
                </a:lnTo>
                <a:lnTo>
                  <a:pt x="3102" y="3421"/>
                </a:lnTo>
                <a:lnTo>
                  <a:pt x="3352" y="3375"/>
                </a:lnTo>
                <a:lnTo>
                  <a:pt x="3512" y="3329"/>
                </a:lnTo>
                <a:lnTo>
                  <a:pt x="3877" y="3147"/>
                </a:lnTo>
                <a:lnTo>
                  <a:pt x="4196" y="2965"/>
                </a:lnTo>
                <a:lnTo>
                  <a:pt x="4287" y="2896"/>
                </a:lnTo>
                <a:lnTo>
                  <a:pt x="4356" y="2782"/>
                </a:lnTo>
                <a:lnTo>
                  <a:pt x="4401" y="2691"/>
                </a:lnTo>
                <a:lnTo>
                  <a:pt x="4424" y="2554"/>
                </a:lnTo>
                <a:lnTo>
                  <a:pt x="4424" y="1961"/>
                </a:lnTo>
                <a:lnTo>
                  <a:pt x="4424" y="1619"/>
                </a:lnTo>
                <a:lnTo>
                  <a:pt x="4401" y="1277"/>
                </a:lnTo>
                <a:lnTo>
                  <a:pt x="4379" y="1072"/>
                </a:lnTo>
                <a:lnTo>
                  <a:pt x="4310" y="867"/>
                </a:lnTo>
                <a:lnTo>
                  <a:pt x="4219" y="707"/>
                </a:lnTo>
                <a:lnTo>
                  <a:pt x="4105" y="547"/>
                </a:lnTo>
                <a:lnTo>
                  <a:pt x="3991" y="410"/>
                </a:lnTo>
                <a:lnTo>
                  <a:pt x="3831" y="296"/>
                </a:lnTo>
                <a:lnTo>
                  <a:pt x="3535" y="46"/>
                </a:lnTo>
                <a:lnTo>
                  <a:pt x="3467" y="0"/>
                </a:lnTo>
                <a:close/>
              </a:path>
            </a:pathLst>
          </a:custGeom>
          <a:solidFill>
            <a:srgbClr val="EB577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9" name="Google Shape;1539;p29"/>
          <p:cNvSpPr/>
          <p:nvPr/>
        </p:nvSpPr>
        <p:spPr>
          <a:xfrm>
            <a:off x="1350311" y="3189409"/>
            <a:ext cx="337262" cy="264246"/>
          </a:xfrm>
          <a:custGeom>
            <a:avLst/>
            <a:gdLst/>
            <a:ahLst/>
            <a:cxnLst/>
            <a:rect l="l" t="t" r="r" b="b"/>
            <a:pathLst>
              <a:path w="4425" h="3467" fill="none" extrusionOk="0">
                <a:moveTo>
                  <a:pt x="3535" y="46"/>
                </a:moveTo>
                <a:lnTo>
                  <a:pt x="3535" y="46"/>
                </a:lnTo>
                <a:lnTo>
                  <a:pt x="3467" y="0"/>
                </a:lnTo>
                <a:lnTo>
                  <a:pt x="1118" y="0"/>
                </a:lnTo>
                <a:lnTo>
                  <a:pt x="1118" y="0"/>
                </a:lnTo>
                <a:lnTo>
                  <a:pt x="1072" y="46"/>
                </a:lnTo>
                <a:lnTo>
                  <a:pt x="1072" y="46"/>
                </a:lnTo>
                <a:lnTo>
                  <a:pt x="798" y="274"/>
                </a:lnTo>
                <a:lnTo>
                  <a:pt x="798" y="274"/>
                </a:lnTo>
                <a:lnTo>
                  <a:pt x="525" y="502"/>
                </a:lnTo>
                <a:lnTo>
                  <a:pt x="388" y="639"/>
                </a:lnTo>
                <a:lnTo>
                  <a:pt x="274" y="775"/>
                </a:lnTo>
                <a:lnTo>
                  <a:pt x="183" y="912"/>
                </a:lnTo>
                <a:lnTo>
                  <a:pt x="91" y="1095"/>
                </a:lnTo>
                <a:lnTo>
                  <a:pt x="46" y="1277"/>
                </a:lnTo>
                <a:lnTo>
                  <a:pt x="23" y="1505"/>
                </a:lnTo>
                <a:lnTo>
                  <a:pt x="23" y="1505"/>
                </a:lnTo>
                <a:lnTo>
                  <a:pt x="0" y="2235"/>
                </a:lnTo>
                <a:lnTo>
                  <a:pt x="0" y="2873"/>
                </a:lnTo>
                <a:lnTo>
                  <a:pt x="0" y="2873"/>
                </a:lnTo>
                <a:lnTo>
                  <a:pt x="0" y="2965"/>
                </a:lnTo>
                <a:lnTo>
                  <a:pt x="46" y="3056"/>
                </a:lnTo>
                <a:lnTo>
                  <a:pt x="69" y="3147"/>
                </a:lnTo>
                <a:lnTo>
                  <a:pt x="137" y="3215"/>
                </a:lnTo>
                <a:lnTo>
                  <a:pt x="205" y="3284"/>
                </a:lnTo>
                <a:lnTo>
                  <a:pt x="274" y="3329"/>
                </a:lnTo>
                <a:lnTo>
                  <a:pt x="365" y="3352"/>
                </a:lnTo>
                <a:lnTo>
                  <a:pt x="456" y="3375"/>
                </a:lnTo>
                <a:lnTo>
                  <a:pt x="456" y="3375"/>
                </a:lnTo>
                <a:lnTo>
                  <a:pt x="1300" y="3443"/>
                </a:lnTo>
                <a:lnTo>
                  <a:pt x="1779" y="3466"/>
                </a:lnTo>
                <a:lnTo>
                  <a:pt x="2258" y="3466"/>
                </a:lnTo>
                <a:lnTo>
                  <a:pt x="2258" y="3466"/>
                </a:lnTo>
                <a:lnTo>
                  <a:pt x="2760" y="3466"/>
                </a:lnTo>
                <a:lnTo>
                  <a:pt x="3102" y="3421"/>
                </a:lnTo>
                <a:lnTo>
                  <a:pt x="3352" y="3375"/>
                </a:lnTo>
                <a:lnTo>
                  <a:pt x="3512" y="3329"/>
                </a:lnTo>
                <a:lnTo>
                  <a:pt x="3512" y="3329"/>
                </a:lnTo>
                <a:lnTo>
                  <a:pt x="3877" y="3147"/>
                </a:lnTo>
                <a:lnTo>
                  <a:pt x="4196" y="2965"/>
                </a:lnTo>
                <a:lnTo>
                  <a:pt x="4196" y="2965"/>
                </a:lnTo>
                <a:lnTo>
                  <a:pt x="4287" y="2896"/>
                </a:lnTo>
                <a:lnTo>
                  <a:pt x="4356" y="2782"/>
                </a:lnTo>
                <a:lnTo>
                  <a:pt x="4401" y="2691"/>
                </a:lnTo>
                <a:lnTo>
                  <a:pt x="4424" y="2554"/>
                </a:lnTo>
                <a:lnTo>
                  <a:pt x="4424" y="2554"/>
                </a:lnTo>
                <a:lnTo>
                  <a:pt x="4424" y="1961"/>
                </a:lnTo>
                <a:lnTo>
                  <a:pt x="4424" y="1619"/>
                </a:lnTo>
                <a:lnTo>
                  <a:pt x="4401" y="1277"/>
                </a:lnTo>
                <a:lnTo>
                  <a:pt x="4401" y="1277"/>
                </a:lnTo>
                <a:lnTo>
                  <a:pt x="4379" y="1072"/>
                </a:lnTo>
                <a:lnTo>
                  <a:pt x="4310" y="867"/>
                </a:lnTo>
                <a:lnTo>
                  <a:pt x="4219" y="707"/>
                </a:lnTo>
                <a:lnTo>
                  <a:pt x="4105" y="547"/>
                </a:lnTo>
                <a:lnTo>
                  <a:pt x="3991" y="410"/>
                </a:lnTo>
                <a:lnTo>
                  <a:pt x="3831" y="296"/>
                </a:lnTo>
                <a:lnTo>
                  <a:pt x="3535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0" name="Google Shape;1540;p29"/>
          <p:cNvSpPr/>
          <p:nvPr/>
        </p:nvSpPr>
        <p:spPr>
          <a:xfrm>
            <a:off x="1332934" y="3095511"/>
            <a:ext cx="372018" cy="375524"/>
          </a:xfrm>
          <a:custGeom>
            <a:avLst/>
            <a:gdLst/>
            <a:ahLst/>
            <a:cxnLst/>
            <a:rect l="l" t="t" r="r" b="b"/>
            <a:pathLst>
              <a:path w="4881" h="4927" extrusionOk="0">
                <a:moveTo>
                  <a:pt x="3016" y="94"/>
                </a:moveTo>
                <a:lnTo>
                  <a:pt x="3033" y="251"/>
                </a:lnTo>
                <a:lnTo>
                  <a:pt x="3102" y="434"/>
                </a:lnTo>
                <a:lnTo>
                  <a:pt x="3193" y="593"/>
                </a:lnTo>
                <a:lnTo>
                  <a:pt x="3307" y="730"/>
                </a:lnTo>
                <a:lnTo>
                  <a:pt x="3512" y="936"/>
                </a:lnTo>
                <a:lnTo>
                  <a:pt x="3740" y="1118"/>
                </a:lnTo>
                <a:lnTo>
                  <a:pt x="3968" y="1278"/>
                </a:lnTo>
                <a:lnTo>
                  <a:pt x="4196" y="1460"/>
                </a:lnTo>
                <a:lnTo>
                  <a:pt x="4401" y="1665"/>
                </a:lnTo>
                <a:lnTo>
                  <a:pt x="4493" y="1779"/>
                </a:lnTo>
                <a:lnTo>
                  <a:pt x="4584" y="1893"/>
                </a:lnTo>
                <a:lnTo>
                  <a:pt x="4652" y="2030"/>
                </a:lnTo>
                <a:lnTo>
                  <a:pt x="4698" y="2167"/>
                </a:lnTo>
                <a:lnTo>
                  <a:pt x="4744" y="2327"/>
                </a:lnTo>
                <a:lnTo>
                  <a:pt x="4766" y="2509"/>
                </a:lnTo>
                <a:lnTo>
                  <a:pt x="4789" y="2828"/>
                </a:lnTo>
                <a:lnTo>
                  <a:pt x="4789" y="3193"/>
                </a:lnTo>
                <a:lnTo>
                  <a:pt x="4766" y="3786"/>
                </a:lnTo>
                <a:lnTo>
                  <a:pt x="4744" y="3946"/>
                </a:lnTo>
                <a:lnTo>
                  <a:pt x="4698" y="4083"/>
                </a:lnTo>
                <a:lnTo>
                  <a:pt x="4607" y="4219"/>
                </a:lnTo>
                <a:lnTo>
                  <a:pt x="4493" y="4311"/>
                </a:lnTo>
                <a:lnTo>
                  <a:pt x="4196" y="4470"/>
                </a:lnTo>
                <a:lnTo>
                  <a:pt x="3786" y="4675"/>
                </a:lnTo>
                <a:lnTo>
                  <a:pt x="3558" y="4744"/>
                </a:lnTo>
                <a:lnTo>
                  <a:pt x="3238" y="4790"/>
                </a:lnTo>
                <a:lnTo>
                  <a:pt x="2874" y="4812"/>
                </a:lnTo>
                <a:lnTo>
                  <a:pt x="2486" y="4835"/>
                </a:lnTo>
                <a:lnTo>
                  <a:pt x="1984" y="4812"/>
                </a:lnTo>
                <a:lnTo>
                  <a:pt x="1505" y="4790"/>
                </a:lnTo>
                <a:lnTo>
                  <a:pt x="662" y="4721"/>
                </a:lnTo>
                <a:lnTo>
                  <a:pt x="548" y="4721"/>
                </a:lnTo>
                <a:lnTo>
                  <a:pt x="456" y="4675"/>
                </a:lnTo>
                <a:lnTo>
                  <a:pt x="342" y="4607"/>
                </a:lnTo>
                <a:lnTo>
                  <a:pt x="274" y="4539"/>
                </a:lnTo>
                <a:lnTo>
                  <a:pt x="205" y="4447"/>
                </a:lnTo>
                <a:lnTo>
                  <a:pt x="137" y="4333"/>
                </a:lnTo>
                <a:lnTo>
                  <a:pt x="114" y="4242"/>
                </a:lnTo>
                <a:lnTo>
                  <a:pt x="91" y="4105"/>
                </a:lnTo>
                <a:lnTo>
                  <a:pt x="91" y="3649"/>
                </a:lnTo>
                <a:lnTo>
                  <a:pt x="114" y="2737"/>
                </a:lnTo>
                <a:lnTo>
                  <a:pt x="137" y="2577"/>
                </a:lnTo>
                <a:lnTo>
                  <a:pt x="160" y="2441"/>
                </a:lnTo>
                <a:lnTo>
                  <a:pt x="183" y="2304"/>
                </a:lnTo>
                <a:lnTo>
                  <a:pt x="251" y="2190"/>
                </a:lnTo>
                <a:lnTo>
                  <a:pt x="365" y="1962"/>
                </a:lnTo>
                <a:lnTo>
                  <a:pt x="525" y="1779"/>
                </a:lnTo>
                <a:lnTo>
                  <a:pt x="684" y="1620"/>
                </a:lnTo>
                <a:lnTo>
                  <a:pt x="867" y="1460"/>
                </a:lnTo>
                <a:lnTo>
                  <a:pt x="1209" y="1186"/>
                </a:lnTo>
                <a:lnTo>
                  <a:pt x="1300" y="1072"/>
                </a:lnTo>
                <a:lnTo>
                  <a:pt x="1391" y="958"/>
                </a:lnTo>
                <a:lnTo>
                  <a:pt x="1460" y="822"/>
                </a:lnTo>
                <a:lnTo>
                  <a:pt x="1482" y="708"/>
                </a:lnTo>
                <a:lnTo>
                  <a:pt x="1528" y="479"/>
                </a:lnTo>
                <a:lnTo>
                  <a:pt x="1551" y="274"/>
                </a:lnTo>
                <a:lnTo>
                  <a:pt x="1551" y="180"/>
                </a:lnTo>
                <a:lnTo>
                  <a:pt x="1551" y="180"/>
                </a:lnTo>
                <a:lnTo>
                  <a:pt x="3016" y="94"/>
                </a:lnTo>
                <a:close/>
                <a:moveTo>
                  <a:pt x="3056" y="1"/>
                </a:moveTo>
                <a:lnTo>
                  <a:pt x="1482" y="92"/>
                </a:lnTo>
                <a:lnTo>
                  <a:pt x="1460" y="115"/>
                </a:lnTo>
                <a:lnTo>
                  <a:pt x="1460" y="137"/>
                </a:lnTo>
                <a:lnTo>
                  <a:pt x="1460" y="160"/>
                </a:lnTo>
                <a:lnTo>
                  <a:pt x="1460" y="274"/>
                </a:lnTo>
                <a:lnTo>
                  <a:pt x="1437" y="457"/>
                </a:lnTo>
                <a:lnTo>
                  <a:pt x="1414" y="685"/>
                </a:lnTo>
                <a:lnTo>
                  <a:pt x="1368" y="799"/>
                </a:lnTo>
                <a:lnTo>
                  <a:pt x="1300" y="913"/>
                </a:lnTo>
                <a:lnTo>
                  <a:pt x="1232" y="1027"/>
                </a:lnTo>
                <a:lnTo>
                  <a:pt x="1140" y="1118"/>
                </a:lnTo>
                <a:lnTo>
                  <a:pt x="821" y="1392"/>
                </a:lnTo>
                <a:lnTo>
                  <a:pt x="639" y="1551"/>
                </a:lnTo>
                <a:lnTo>
                  <a:pt x="456" y="1711"/>
                </a:lnTo>
                <a:lnTo>
                  <a:pt x="297" y="1916"/>
                </a:lnTo>
                <a:lnTo>
                  <a:pt x="160" y="2144"/>
                </a:lnTo>
                <a:lnTo>
                  <a:pt x="114" y="2281"/>
                </a:lnTo>
                <a:lnTo>
                  <a:pt x="69" y="2418"/>
                </a:lnTo>
                <a:lnTo>
                  <a:pt x="46" y="2577"/>
                </a:lnTo>
                <a:lnTo>
                  <a:pt x="23" y="2737"/>
                </a:lnTo>
                <a:lnTo>
                  <a:pt x="0" y="3649"/>
                </a:lnTo>
                <a:lnTo>
                  <a:pt x="0" y="4105"/>
                </a:lnTo>
                <a:lnTo>
                  <a:pt x="23" y="4242"/>
                </a:lnTo>
                <a:lnTo>
                  <a:pt x="69" y="4379"/>
                </a:lnTo>
                <a:lnTo>
                  <a:pt x="114" y="4493"/>
                </a:lnTo>
                <a:lnTo>
                  <a:pt x="205" y="4584"/>
                </a:lnTo>
                <a:lnTo>
                  <a:pt x="297" y="4675"/>
                </a:lnTo>
                <a:lnTo>
                  <a:pt x="411" y="4744"/>
                </a:lnTo>
                <a:lnTo>
                  <a:pt x="525" y="4790"/>
                </a:lnTo>
                <a:lnTo>
                  <a:pt x="662" y="4812"/>
                </a:lnTo>
                <a:lnTo>
                  <a:pt x="1505" y="4881"/>
                </a:lnTo>
                <a:lnTo>
                  <a:pt x="1984" y="4904"/>
                </a:lnTo>
                <a:lnTo>
                  <a:pt x="2486" y="4926"/>
                </a:lnTo>
                <a:lnTo>
                  <a:pt x="2874" y="4904"/>
                </a:lnTo>
                <a:lnTo>
                  <a:pt x="3261" y="4881"/>
                </a:lnTo>
                <a:lnTo>
                  <a:pt x="3580" y="4835"/>
                </a:lnTo>
                <a:lnTo>
                  <a:pt x="3831" y="4767"/>
                </a:lnTo>
                <a:lnTo>
                  <a:pt x="4242" y="4561"/>
                </a:lnTo>
                <a:lnTo>
                  <a:pt x="4538" y="4379"/>
                </a:lnTo>
                <a:lnTo>
                  <a:pt x="4675" y="4265"/>
                </a:lnTo>
                <a:lnTo>
                  <a:pt x="4766" y="4128"/>
                </a:lnTo>
                <a:lnTo>
                  <a:pt x="4835" y="3969"/>
                </a:lnTo>
                <a:lnTo>
                  <a:pt x="4858" y="3809"/>
                </a:lnTo>
                <a:lnTo>
                  <a:pt x="4880" y="3193"/>
                </a:lnTo>
                <a:lnTo>
                  <a:pt x="4880" y="2828"/>
                </a:lnTo>
                <a:lnTo>
                  <a:pt x="4858" y="2509"/>
                </a:lnTo>
                <a:lnTo>
                  <a:pt x="4812" y="2258"/>
                </a:lnTo>
                <a:lnTo>
                  <a:pt x="4744" y="2030"/>
                </a:lnTo>
                <a:lnTo>
                  <a:pt x="4652" y="1848"/>
                </a:lnTo>
                <a:lnTo>
                  <a:pt x="4538" y="1688"/>
                </a:lnTo>
                <a:lnTo>
                  <a:pt x="4333" y="1460"/>
                </a:lnTo>
                <a:lnTo>
                  <a:pt x="4105" y="1278"/>
                </a:lnTo>
                <a:lnTo>
                  <a:pt x="3649" y="913"/>
                </a:lnTo>
                <a:lnTo>
                  <a:pt x="3444" y="753"/>
                </a:lnTo>
                <a:lnTo>
                  <a:pt x="3261" y="548"/>
                </a:lnTo>
                <a:lnTo>
                  <a:pt x="3216" y="434"/>
                </a:lnTo>
                <a:lnTo>
                  <a:pt x="3147" y="320"/>
                </a:lnTo>
                <a:lnTo>
                  <a:pt x="3124" y="183"/>
                </a:lnTo>
                <a:lnTo>
                  <a:pt x="3102" y="46"/>
                </a:lnTo>
                <a:lnTo>
                  <a:pt x="307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1" name="Google Shape;1541;p29"/>
          <p:cNvSpPr/>
          <p:nvPr/>
        </p:nvSpPr>
        <p:spPr>
          <a:xfrm>
            <a:off x="1332934" y="3095511"/>
            <a:ext cx="372018" cy="375524"/>
          </a:xfrm>
          <a:custGeom>
            <a:avLst/>
            <a:gdLst/>
            <a:ahLst/>
            <a:cxnLst/>
            <a:rect l="l" t="t" r="r" b="b"/>
            <a:pathLst>
              <a:path w="4881" h="4927" fill="none" extrusionOk="0">
                <a:moveTo>
                  <a:pt x="3056" y="46"/>
                </a:moveTo>
                <a:lnTo>
                  <a:pt x="3010" y="46"/>
                </a:lnTo>
                <a:lnTo>
                  <a:pt x="3010" y="46"/>
                </a:lnTo>
                <a:lnTo>
                  <a:pt x="3033" y="251"/>
                </a:lnTo>
                <a:lnTo>
                  <a:pt x="3102" y="434"/>
                </a:lnTo>
                <a:lnTo>
                  <a:pt x="3193" y="593"/>
                </a:lnTo>
                <a:lnTo>
                  <a:pt x="3307" y="730"/>
                </a:lnTo>
                <a:lnTo>
                  <a:pt x="3307" y="730"/>
                </a:lnTo>
                <a:lnTo>
                  <a:pt x="3512" y="936"/>
                </a:lnTo>
                <a:lnTo>
                  <a:pt x="3740" y="1118"/>
                </a:lnTo>
                <a:lnTo>
                  <a:pt x="3968" y="1278"/>
                </a:lnTo>
                <a:lnTo>
                  <a:pt x="4196" y="1460"/>
                </a:lnTo>
                <a:lnTo>
                  <a:pt x="4196" y="1460"/>
                </a:lnTo>
                <a:lnTo>
                  <a:pt x="4401" y="1665"/>
                </a:lnTo>
                <a:lnTo>
                  <a:pt x="4493" y="1779"/>
                </a:lnTo>
                <a:lnTo>
                  <a:pt x="4584" y="1893"/>
                </a:lnTo>
                <a:lnTo>
                  <a:pt x="4652" y="2030"/>
                </a:lnTo>
                <a:lnTo>
                  <a:pt x="4698" y="2167"/>
                </a:lnTo>
                <a:lnTo>
                  <a:pt x="4744" y="2327"/>
                </a:lnTo>
                <a:lnTo>
                  <a:pt x="4766" y="2509"/>
                </a:lnTo>
                <a:lnTo>
                  <a:pt x="4766" y="2509"/>
                </a:lnTo>
                <a:lnTo>
                  <a:pt x="4789" y="2828"/>
                </a:lnTo>
                <a:lnTo>
                  <a:pt x="4789" y="3193"/>
                </a:lnTo>
                <a:lnTo>
                  <a:pt x="4789" y="3193"/>
                </a:lnTo>
                <a:lnTo>
                  <a:pt x="4766" y="3786"/>
                </a:lnTo>
                <a:lnTo>
                  <a:pt x="4766" y="3786"/>
                </a:lnTo>
                <a:lnTo>
                  <a:pt x="4744" y="3946"/>
                </a:lnTo>
                <a:lnTo>
                  <a:pt x="4698" y="4083"/>
                </a:lnTo>
                <a:lnTo>
                  <a:pt x="4607" y="4219"/>
                </a:lnTo>
                <a:lnTo>
                  <a:pt x="4493" y="4311"/>
                </a:lnTo>
                <a:lnTo>
                  <a:pt x="4493" y="4311"/>
                </a:lnTo>
                <a:lnTo>
                  <a:pt x="4196" y="4470"/>
                </a:lnTo>
                <a:lnTo>
                  <a:pt x="3786" y="4675"/>
                </a:lnTo>
                <a:lnTo>
                  <a:pt x="3786" y="4675"/>
                </a:lnTo>
                <a:lnTo>
                  <a:pt x="3558" y="4744"/>
                </a:lnTo>
                <a:lnTo>
                  <a:pt x="3238" y="4790"/>
                </a:lnTo>
                <a:lnTo>
                  <a:pt x="3238" y="4790"/>
                </a:lnTo>
                <a:lnTo>
                  <a:pt x="2874" y="4812"/>
                </a:lnTo>
                <a:lnTo>
                  <a:pt x="2486" y="4835"/>
                </a:lnTo>
                <a:lnTo>
                  <a:pt x="2486" y="4835"/>
                </a:lnTo>
                <a:lnTo>
                  <a:pt x="1984" y="4812"/>
                </a:lnTo>
                <a:lnTo>
                  <a:pt x="1505" y="4790"/>
                </a:lnTo>
                <a:lnTo>
                  <a:pt x="662" y="4721"/>
                </a:lnTo>
                <a:lnTo>
                  <a:pt x="662" y="4721"/>
                </a:lnTo>
                <a:lnTo>
                  <a:pt x="548" y="4721"/>
                </a:lnTo>
                <a:lnTo>
                  <a:pt x="456" y="4675"/>
                </a:lnTo>
                <a:lnTo>
                  <a:pt x="342" y="4607"/>
                </a:lnTo>
                <a:lnTo>
                  <a:pt x="274" y="4539"/>
                </a:lnTo>
                <a:lnTo>
                  <a:pt x="205" y="4447"/>
                </a:lnTo>
                <a:lnTo>
                  <a:pt x="137" y="4333"/>
                </a:lnTo>
                <a:lnTo>
                  <a:pt x="114" y="4242"/>
                </a:lnTo>
                <a:lnTo>
                  <a:pt x="91" y="4105"/>
                </a:lnTo>
                <a:lnTo>
                  <a:pt x="91" y="4105"/>
                </a:lnTo>
                <a:lnTo>
                  <a:pt x="91" y="3649"/>
                </a:lnTo>
                <a:lnTo>
                  <a:pt x="91" y="3649"/>
                </a:lnTo>
                <a:lnTo>
                  <a:pt x="114" y="2737"/>
                </a:lnTo>
                <a:lnTo>
                  <a:pt x="114" y="2737"/>
                </a:lnTo>
                <a:lnTo>
                  <a:pt x="137" y="2577"/>
                </a:lnTo>
                <a:lnTo>
                  <a:pt x="160" y="2441"/>
                </a:lnTo>
                <a:lnTo>
                  <a:pt x="183" y="2304"/>
                </a:lnTo>
                <a:lnTo>
                  <a:pt x="251" y="2190"/>
                </a:lnTo>
                <a:lnTo>
                  <a:pt x="365" y="1962"/>
                </a:lnTo>
                <a:lnTo>
                  <a:pt x="525" y="1779"/>
                </a:lnTo>
                <a:lnTo>
                  <a:pt x="525" y="1779"/>
                </a:lnTo>
                <a:lnTo>
                  <a:pt x="684" y="1620"/>
                </a:lnTo>
                <a:lnTo>
                  <a:pt x="867" y="1460"/>
                </a:lnTo>
                <a:lnTo>
                  <a:pt x="1209" y="1186"/>
                </a:lnTo>
                <a:lnTo>
                  <a:pt x="1209" y="1186"/>
                </a:lnTo>
                <a:lnTo>
                  <a:pt x="1300" y="1072"/>
                </a:lnTo>
                <a:lnTo>
                  <a:pt x="1391" y="958"/>
                </a:lnTo>
                <a:lnTo>
                  <a:pt x="1460" y="822"/>
                </a:lnTo>
                <a:lnTo>
                  <a:pt x="1482" y="708"/>
                </a:lnTo>
                <a:lnTo>
                  <a:pt x="1528" y="479"/>
                </a:lnTo>
                <a:lnTo>
                  <a:pt x="1551" y="274"/>
                </a:lnTo>
                <a:lnTo>
                  <a:pt x="1551" y="274"/>
                </a:lnTo>
                <a:lnTo>
                  <a:pt x="1551" y="137"/>
                </a:lnTo>
                <a:lnTo>
                  <a:pt x="1505" y="137"/>
                </a:lnTo>
                <a:lnTo>
                  <a:pt x="1505" y="183"/>
                </a:lnTo>
                <a:lnTo>
                  <a:pt x="3056" y="92"/>
                </a:lnTo>
                <a:lnTo>
                  <a:pt x="3056" y="46"/>
                </a:lnTo>
                <a:lnTo>
                  <a:pt x="3010" y="46"/>
                </a:lnTo>
                <a:lnTo>
                  <a:pt x="3056" y="46"/>
                </a:lnTo>
                <a:lnTo>
                  <a:pt x="3056" y="1"/>
                </a:lnTo>
                <a:lnTo>
                  <a:pt x="1482" y="92"/>
                </a:lnTo>
                <a:lnTo>
                  <a:pt x="1482" y="92"/>
                </a:lnTo>
                <a:lnTo>
                  <a:pt x="1460" y="115"/>
                </a:lnTo>
                <a:lnTo>
                  <a:pt x="1460" y="115"/>
                </a:lnTo>
                <a:lnTo>
                  <a:pt x="1460" y="137"/>
                </a:lnTo>
                <a:lnTo>
                  <a:pt x="1460" y="160"/>
                </a:lnTo>
                <a:lnTo>
                  <a:pt x="1460" y="160"/>
                </a:lnTo>
                <a:lnTo>
                  <a:pt x="1460" y="274"/>
                </a:lnTo>
                <a:lnTo>
                  <a:pt x="1460" y="274"/>
                </a:lnTo>
                <a:lnTo>
                  <a:pt x="1437" y="457"/>
                </a:lnTo>
                <a:lnTo>
                  <a:pt x="1414" y="685"/>
                </a:lnTo>
                <a:lnTo>
                  <a:pt x="1368" y="799"/>
                </a:lnTo>
                <a:lnTo>
                  <a:pt x="1300" y="913"/>
                </a:lnTo>
                <a:lnTo>
                  <a:pt x="1232" y="1027"/>
                </a:lnTo>
                <a:lnTo>
                  <a:pt x="1140" y="1118"/>
                </a:lnTo>
                <a:lnTo>
                  <a:pt x="1140" y="1118"/>
                </a:lnTo>
                <a:lnTo>
                  <a:pt x="821" y="1392"/>
                </a:lnTo>
                <a:lnTo>
                  <a:pt x="639" y="1551"/>
                </a:lnTo>
                <a:lnTo>
                  <a:pt x="456" y="1711"/>
                </a:lnTo>
                <a:lnTo>
                  <a:pt x="456" y="1711"/>
                </a:lnTo>
                <a:lnTo>
                  <a:pt x="297" y="1916"/>
                </a:lnTo>
                <a:lnTo>
                  <a:pt x="160" y="2144"/>
                </a:lnTo>
                <a:lnTo>
                  <a:pt x="114" y="2281"/>
                </a:lnTo>
                <a:lnTo>
                  <a:pt x="69" y="2418"/>
                </a:lnTo>
                <a:lnTo>
                  <a:pt x="46" y="2577"/>
                </a:lnTo>
                <a:lnTo>
                  <a:pt x="23" y="2737"/>
                </a:lnTo>
                <a:lnTo>
                  <a:pt x="23" y="2737"/>
                </a:lnTo>
                <a:lnTo>
                  <a:pt x="0" y="3649"/>
                </a:lnTo>
                <a:lnTo>
                  <a:pt x="0" y="3649"/>
                </a:lnTo>
                <a:lnTo>
                  <a:pt x="0" y="4105"/>
                </a:lnTo>
                <a:lnTo>
                  <a:pt x="0" y="4105"/>
                </a:lnTo>
                <a:lnTo>
                  <a:pt x="23" y="4242"/>
                </a:lnTo>
                <a:lnTo>
                  <a:pt x="69" y="4379"/>
                </a:lnTo>
                <a:lnTo>
                  <a:pt x="114" y="4493"/>
                </a:lnTo>
                <a:lnTo>
                  <a:pt x="205" y="4584"/>
                </a:lnTo>
                <a:lnTo>
                  <a:pt x="297" y="4675"/>
                </a:lnTo>
                <a:lnTo>
                  <a:pt x="411" y="4744"/>
                </a:lnTo>
                <a:lnTo>
                  <a:pt x="525" y="4790"/>
                </a:lnTo>
                <a:lnTo>
                  <a:pt x="662" y="4812"/>
                </a:lnTo>
                <a:lnTo>
                  <a:pt x="662" y="4812"/>
                </a:lnTo>
                <a:lnTo>
                  <a:pt x="1505" y="4881"/>
                </a:lnTo>
                <a:lnTo>
                  <a:pt x="1984" y="4904"/>
                </a:lnTo>
                <a:lnTo>
                  <a:pt x="2486" y="4926"/>
                </a:lnTo>
                <a:lnTo>
                  <a:pt x="2486" y="4926"/>
                </a:lnTo>
                <a:lnTo>
                  <a:pt x="2874" y="4904"/>
                </a:lnTo>
                <a:lnTo>
                  <a:pt x="3261" y="4881"/>
                </a:lnTo>
                <a:lnTo>
                  <a:pt x="3261" y="4881"/>
                </a:lnTo>
                <a:lnTo>
                  <a:pt x="3580" y="4835"/>
                </a:lnTo>
                <a:lnTo>
                  <a:pt x="3831" y="4767"/>
                </a:lnTo>
                <a:lnTo>
                  <a:pt x="3831" y="4767"/>
                </a:lnTo>
                <a:lnTo>
                  <a:pt x="4242" y="4561"/>
                </a:lnTo>
                <a:lnTo>
                  <a:pt x="4538" y="4379"/>
                </a:lnTo>
                <a:lnTo>
                  <a:pt x="4538" y="4379"/>
                </a:lnTo>
                <a:lnTo>
                  <a:pt x="4675" y="4265"/>
                </a:lnTo>
                <a:lnTo>
                  <a:pt x="4766" y="4128"/>
                </a:lnTo>
                <a:lnTo>
                  <a:pt x="4835" y="3969"/>
                </a:lnTo>
                <a:lnTo>
                  <a:pt x="4858" y="3809"/>
                </a:lnTo>
                <a:lnTo>
                  <a:pt x="4858" y="3809"/>
                </a:lnTo>
                <a:lnTo>
                  <a:pt x="4880" y="3193"/>
                </a:lnTo>
                <a:lnTo>
                  <a:pt x="4880" y="3193"/>
                </a:lnTo>
                <a:lnTo>
                  <a:pt x="4880" y="2828"/>
                </a:lnTo>
                <a:lnTo>
                  <a:pt x="4858" y="2509"/>
                </a:lnTo>
                <a:lnTo>
                  <a:pt x="4858" y="2509"/>
                </a:lnTo>
                <a:lnTo>
                  <a:pt x="4812" y="2258"/>
                </a:lnTo>
                <a:lnTo>
                  <a:pt x="4744" y="2030"/>
                </a:lnTo>
                <a:lnTo>
                  <a:pt x="4652" y="1848"/>
                </a:lnTo>
                <a:lnTo>
                  <a:pt x="4538" y="1688"/>
                </a:lnTo>
                <a:lnTo>
                  <a:pt x="4538" y="1688"/>
                </a:lnTo>
                <a:lnTo>
                  <a:pt x="4333" y="1460"/>
                </a:lnTo>
                <a:lnTo>
                  <a:pt x="4105" y="1278"/>
                </a:lnTo>
                <a:lnTo>
                  <a:pt x="3649" y="913"/>
                </a:lnTo>
                <a:lnTo>
                  <a:pt x="3649" y="913"/>
                </a:lnTo>
                <a:lnTo>
                  <a:pt x="3444" y="753"/>
                </a:lnTo>
                <a:lnTo>
                  <a:pt x="3261" y="548"/>
                </a:lnTo>
                <a:lnTo>
                  <a:pt x="3261" y="548"/>
                </a:lnTo>
                <a:lnTo>
                  <a:pt x="3216" y="434"/>
                </a:lnTo>
                <a:lnTo>
                  <a:pt x="3147" y="320"/>
                </a:lnTo>
                <a:lnTo>
                  <a:pt x="3124" y="183"/>
                </a:lnTo>
                <a:lnTo>
                  <a:pt x="3102" y="46"/>
                </a:lnTo>
                <a:lnTo>
                  <a:pt x="3102" y="46"/>
                </a:lnTo>
                <a:lnTo>
                  <a:pt x="3079" y="1"/>
                </a:lnTo>
                <a:lnTo>
                  <a:pt x="3056" y="1"/>
                </a:lnTo>
                <a:lnTo>
                  <a:pt x="3056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2" name="Google Shape;1542;p29"/>
          <p:cNvSpPr/>
          <p:nvPr/>
        </p:nvSpPr>
        <p:spPr>
          <a:xfrm>
            <a:off x="1527588" y="3095511"/>
            <a:ext cx="177358" cy="363329"/>
          </a:xfrm>
          <a:custGeom>
            <a:avLst/>
            <a:gdLst/>
            <a:ahLst/>
            <a:cxnLst/>
            <a:rect l="l" t="t" r="r" b="b"/>
            <a:pathLst>
              <a:path w="2327" h="4767" extrusionOk="0">
                <a:moveTo>
                  <a:pt x="462" y="94"/>
                </a:moveTo>
                <a:lnTo>
                  <a:pt x="479" y="251"/>
                </a:lnTo>
                <a:lnTo>
                  <a:pt x="548" y="434"/>
                </a:lnTo>
                <a:lnTo>
                  <a:pt x="639" y="593"/>
                </a:lnTo>
                <a:lnTo>
                  <a:pt x="753" y="730"/>
                </a:lnTo>
                <a:lnTo>
                  <a:pt x="958" y="936"/>
                </a:lnTo>
                <a:lnTo>
                  <a:pt x="1186" y="1118"/>
                </a:lnTo>
                <a:lnTo>
                  <a:pt x="1414" y="1278"/>
                </a:lnTo>
                <a:lnTo>
                  <a:pt x="1642" y="1460"/>
                </a:lnTo>
                <a:lnTo>
                  <a:pt x="1847" y="1665"/>
                </a:lnTo>
                <a:lnTo>
                  <a:pt x="1939" y="1779"/>
                </a:lnTo>
                <a:lnTo>
                  <a:pt x="2030" y="1893"/>
                </a:lnTo>
                <a:lnTo>
                  <a:pt x="2098" y="2030"/>
                </a:lnTo>
                <a:lnTo>
                  <a:pt x="2144" y="2167"/>
                </a:lnTo>
                <a:lnTo>
                  <a:pt x="2190" y="2327"/>
                </a:lnTo>
                <a:lnTo>
                  <a:pt x="2212" y="2509"/>
                </a:lnTo>
                <a:lnTo>
                  <a:pt x="2235" y="2828"/>
                </a:lnTo>
                <a:lnTo>
                  <a:pt x="2235" y="3193"/>
                </a:lnTo>
                <a:lnTo>
                  <a:pt x="2212" y="3786"/>
                </a:lnTo>
                <a:lnTo>
                  <a:pt x="2190" y="3946"/>
                </a:lnTo>
                <a:lnTo>
                  <a:pt x="2144" y="4083"/>
                </a:lnTo>
                <a:lnTo>
                  <a:pt x="2053" y="4219"/>
                </a:lnTo>
                <a:lnTo>
                  <a:pt x="1939" y="4311"/>
                </a:lnTo>
                <a:lnTo>
                  <a:pt x="1642" y="4470"/>
                </a:lnTo>
                <a:lnTo>
                  <a:pt x="1314" y="4634"/>
                </a:lnTo>
                <a:lnTo>
                  <a:pt x="1314" y="4634"/>
                </a:lnTo>
                <a:lnTo>
                  <a:pt x="1369" y="4470"/>
                </a:lnTo>
                <a:lnTo>
                  <a:pt x="1437" y="4219"/>
                </a:lnTo>
                <a:lnTo>
                  <a:pt x="1460" y="3946"/>
                </a:lnTo>
                <a:lnTo>
                  <a:pt x="1460" y="3672"/>
                </a:lnTo>
                <a:lnTo>
                  <a:pt x="1437" y="3056"/>
                </a:lnTo>
                <a:lnTo>
                  <a:pt x="1414" y="2463"/>
                </a:lnTo>
                <a:lnTo>
                  <a:pt x="1391" y="2281"/>
                </a:lnTo>
                <a:lnTo>
                  <a:pt x="1369" y="2144"/>
                </a:lnTo>
                <a:lnTo>
                  <a:pt x="1323" y="1985"/>
                </a:lnTo>
                <a:lnTo>
                  <a:pt x="1255" y="1871"/>
                </a:lnTo>
                <a:lnTo>
                  <a:pt x="1163" y="1711"/>
                </a:lnTo>
                <a:lnTo>
                  <a:pt x="1026" y="1551"/>
                </a:lnTo>
                <a:lnTo>
                  <a:pt x="890" y="1437"/>
                </a:lnTo>
                <a:lnTo>
                  <a:pt x="753" y="1323"/>
                </a:lnTo>
                <a:lnTo>
                  <a:pt x="502" y="1118"/>
                </a:lnTo>
                <a:lnTo>
                  <a:pt x="388" y="1004"/>
                </a:lnTo>
                <a:lnTo>
                  <a:pt x="297" y="890"/>
                </a:lnTo>
                <a:lnTo>
                  <a:pt x="183" y="685"/>
                </a:lnTo>
                <a:lnTo>
                  <a:pt x="114" y="479"/>
                </a:lnTo>
                <a:lnTo>
                  <a:pt x="92" y="297"/>
                </a:lnTo>
                <a:lnTo>
                  <a:pt x="92" y="115"/>
                </a:lnTo>
                <a:lnTo>
                  <a:pt x="92" y="112"/>
                </a:lnTo>
                <a:lnTo>
                  <a:pt x="92" y="112"/>
                </a:lnTo>
                <a:lnTo>
                  <a:pt x="462" y="94"/>
                </a:lnTo>
                <a:close/>
                <a:moveTo>
                  <a:pt x="502" y="1"/>
                </a:moveTo>
                <a:lnTo>
                  <a:pt x="23" y="23"/>
                </a:lnTo>
                <a:lnTo>
                  <a:pt x="0" y="46"/>
                </a:lnTo>
                <a:lnTo>
                  <a:pt x="0" y="69"/>
                </a:lnTo>
                <a:lnTo>
                  <a:pt x="0" y="115"/>
                </a:lnTo>
                <a:lnTo>
                  <a:pt x="0" y="297"/>
                </a:lnTo>
                <a:lnTo>
                  <a:pt x="23" y="502"/>
                </a:lnTo>
                <a:lnTo>
                  <a:pt x="92" y="730"/>
                </a:lnTo>
                <a:lnTo>
                  <a:pt x="206" y="936"/>
                </a:lnTo>
                <a:lnTo>
                  <a:pt x="342" y="1118"/>
                </a:lnTo>
                <a:lnTo>
                  <a:pt x="525" y="1255"/>
                </a:lnTo>
                <a:lnTo>
                  <a:pt x="867" y="1551"/>
                </a:lnTo>
                <a:lnTo>
                  <a:pt x="1049" y="1711"/>
                </a:lnTo>
                <a:lnTo>
                  <a:pt x="1186" y="1916"/>
                </a:lnTo>
                <a:lnTo>
                  <a:pt x="1232" y="2030"/>
                </a:lnTo>
                <a:lnTo>
                  <a:pt x="1277" y="2167"/>
                </a:lnTo>
                <a:lnTo>
                  <a:pt x="1300" y="2304"/>
                </a:lnTo>
                <a:lnTo>
                  <a:pt x="1323" y="2463"/>
                </a:lnTo>
                <a:lnTo>
                  <a:pt x="1346" y="3079"/>
                </a:lnTo>
                <a:lnTo>
                  <a:pt x="1369" y="3672"/>
                </a:lnTo>
                <a:lnTo>
                  <a:pt x="1369" y="3946"/>
                </a:lnTo>
                <a:lnTo>
                  <a:pt x="1346" y="4197"/>
                </a:lnTo>
                <a:lnTo>
                  <a:pt x="1277" y="4447"/>
                </a:lnTo>
                <a:lnTo>
                  <a:pt x="1209" y="4698"/>
                </a:lnTo>
                <a:lnTo>
                  <a:pt x="1209" y="4721"/>
                </a:lnTo>
                <a:lnTo>
                  <a:pt x="1209" y="4744"/>
                </a:lnTo>
                <a:lnTo>
                  <a:pt x="1232" y="4767"/>
                </a:lnTo>
                <a:lnTo>
                  <a:pt x="1277" y="4767"/>
                </a:lnTo>
                <a:lnTo>
                  <a:pt x="1688" y="4561"/>
                </a:lnTo>
                <a:lnTo>
                  <a:pt x="1984" y="4379"/>
                </a:lnTo>
                <a:lnTo>
                  <a:pt x="2121" y="4265"/>
                </a:lnTo>
                <a:lnTo>
                  <a:pt x="2212" y="4128"/>
                </a:lnTo>
                <a:lnTo>
                  <a:pt x="2281" y="3969"/>
                </a:lnTo>
                <a:lnTo>
                  <a:pt x="2304" y="3809"/>
                </a:lnTo>
                <a:lnTo>
                  <a:pt x="2326" y="3193"/>
                </a:lnTo>
                <a:lnTo>
                  <a:pt x="2326" y="2828"/>
                </a:lnTo>
                <a:lnTo>
                  <a:pt x="2304" y="2509"/>
                </a:lnTo>
                <a:lnTo>
                  <a:pt x="2258" y="2258"/>
                </a:lnTo>
                <a:lnTo>
                  <a:pt x="2190" y="2030"/>
                </a:lnTo>
                <a:lnTo>
                  <a:pt x="2098" y="1848"/>
                </a:lnTo>
                <a:lnTo>
                  <a:pt x="1984" y="1688"/>
                </a:lnTo>
                <a:lnTo>
                  <a:pt x="1779" y="1460"/>
                </a:lnTo>
                <a:lnTo>
                  <a:pt x="1551" y="1278"/>
                </a:lnTo>
                <a:lnTo>
                  <a:pt x="1095" y="913"/>
                </a:lnTo>
                <a:lnTo>
                  <a:pt x="890" y="753"/>
                </a:lnTo>
                <a:lnTo>
                  <a:pt x="707" y="548"/>
                </a:lnTo>
                <a:lnTo>
                  <a:pt x="662" y="434"/>
                </a:lnTo>
                <a:lnTo>
                  <a:pt x="593" y="320"/>
                </a:lnTo>
                <a:lnTo>
                  <a:pt x="570" y="183"/>
                </a:lnTo>
                <a:lnTo>
                  <a:pt x="548" y="46"/>
                </a:lnTo>
                <a:lnTo>
                  <a:pt x="525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3" name="Google Shape;1543;p29"/>
          <p:cNvSpPr/>
          <p:nvPr/>
        </p:nvSpPr>
        <p:spPr>
          <a:xfrm>
            <a:off x="1390248" y="3276294"/>
            <a:ext cx="206931" cy="116537"/>
          </a:xfrm>
          <a:custGeom>
            <a:avLst/>
            <a:gdLst/>
            <a:ahLst/>
            <a:cxnLst/>
            <a:rect l="l" t="t" r="r" b="b"/>
            <a:pathLst>
              <a:path w="2715" h="1529" extrusionOk="0">
                <a:moveTo>
                  <a:pt x="252" y="0"/>
                </a:moveTo>
                <a:lnTo>
                  <a:pt x="160" y="23"/>
                </a:lnTo>
                <a:lnTo>
                  <a:pt x="69" y="91"/>
                </a:lnTo>
                <a:lnTo>
                  <a:pt x="24" y="160"/>
                </a:lnTo>
                <a:lnTo>
                  <a:pt x="1" y="274"/>
                </a:lnTo>
                <a:lnTo>
                  <a:pt x="1" y="1254"/>
                </a:lnTo>
                <a:lnTo>
                  <a:pt x="24" y="1346"/>
                </a:lnTo>
                <a:lnTo>
                  <a:pt x="69" y="1437"/>
                </a:lnTo>
                <a:lnTo>
                  <a:pt x="160" y="1505"/>
                </a:lnTo>
                <a:lnTo>
                  <a:pt x="252" y="1528"/>
                </a:lnTo>
                <a:lnTo>
                  <a:pt x="2441" y="1528"/>
                </a:lnTo>
                <a:lnTo>
                  <a:pt x="2555" y="1505"/>
                </a:lnTo>
                <a:lnTo>
                  <a:pt x="2623" y="1437"/>
                </a:lnTo>
                <a:lnTo>
                  <a:pt x="2692" y="1346"/>
                </a:lnTo>
                <a:lnTo>
                  <a:pt x="2714" y="1254"/>
                </a:lnTo>
                <a:lnTo>
                  <a:pt x="2714" y="274"/>
                </a:lnTo>
                <a:lnTo>
                  <a:pt x="2692" y="160"/>
                </a:lnTo>
                <a:lnTo>
                  <a:pt x="2623" y="91"/>
                </a:lnTo>
                <a:lnTo>
                  <a:pt x="2555" y="23"/>
                </a:lnTo>
                <a:lnTo>
                  <a:pt x="2441" y="0"/>
                </a:lnTo>
                <a:close/>
              </a:path>
            </a:pathLst>
          </a:custGeom>
          <a:solidFill>
            <a:srgbClr val="76D16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4" name="Google Shape;1544;p29"/>
          <p:cNvSpPr/>
          <p:nvPr/>
        </p:nvSpPr>
        <p:spPr>
          <a:xfrm>
            <a:off x="1390248" y="3276294"/>
            <a:ext cx="206931" cy="116537"/>
          </a:xfrm>
          <a:custGeom>
            <a:avLst/>
            <a:gdLst/>
            <a:ahLst/>
            <a:cxnLst/>
            <a:rect l="l" t="t" r="r" b="b"/>
            <a:pathLst>
              <a:path w="2715" h="1529" fill="none" extrusionOk="0">
                <a:moveTo>
                  <a:pt x="252" y="0"/>
                </a:moveTo>
                <a:lnTo>
                  <a:pt x="2441" y="0"/>
                </a:lnTo>
                <a:lnTo>
                  <a:pt x="2441" y="0"/>
                </a:lnTo>
                <a:lnTo>
                  <a:pt x="2555" y="23"/>
                </a:lnTo>
                <a:lnTo>
                  <a:pt x="2623" y="91"/>
                </a:lnTo>
                <a:lnTo>
                  <a:pt x="2692" y="160"/>
                </a:lnTo>
                <a:lnTo>
                  <a:pt x="2714" y="274"/>
                </a:lnTo>
                <a:lnTo>
                  <a:pt x="2714" y="1254"/>
                </a:lnTo>
                <a:lnTo>
                  <a:pt x="2714" y="1254"/>
                </a:lnTo>
                <a:lnTo>
                  <a:pt x="2692" y="1346"/>
                </a:lnTo>
                <a:lnTo>
                  <a:pt x="2623" y="1437"/>
                </a:lnTo>
                <a:lnTo>
                  <a:pt x="2555" y="1505"/>
                </a:lnTo>
                <a:lnTo>
                  <a:pt x="2441" y="1528"/>
                </a:lnTo>
                <a:lnTo>
                  <a:pt x="252" y="1528"/>
                </a:lnTo>
                <a:lnTo>
                  <a:pt x="252" y="1528"/>
                </a:lnTo>
                <a:lnTo>
                  <a:pt x="160" y="1505"/>
                </a:lnTo>
                <a:lnTo>
                  <a:pt x="69" y="1437"/>
                </a:lnTo>
                <a:lnTo>
                  <a:pt x="24" y="1346"/>
                </a:lnTo>
                <a:lnTo>
                  <a:pt x="1" y="1254"/>
                </a:lnTo>
                <a:lnTo>
                  <a:pt x="1" y="274"/>
                </a:lnTo>
                <a:lnTo>
                  <a:pt x="1" y="274"/>
                </a:lnTo>
                <a:lnTo>
                  <a:pt x="24" y="160"/>
                </a:lnTo>
                <a:lnTo>
                  <a:pt x="69" y="91"/>
                </a:lnTo>
                <a:lnTo>
                  <a:pt x="160" y="23"/>
                </a:lnTo>
                <a:lnTo>
                  <a:pt x="252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5" name="Google Shape;1545;p29"/>
          <p:cNvSpPr/>
          <p:nvPr/>
        </p:nvSpPr>
        <p:spPr>
          <a:xfrm>
            <a:off x="1416314" y="3045133"/>
            <a:ext cx="180864" cy="74769"/>
          </a:xfrm>
          <a:custGeom>
            <a:avLst/>
            <a:gdLst/>
            <a:ahLst/>
            <a:cxnLst/>
            <a:rect l="l" t="t" r="r" b="b"/>
            <a:pathLst>
              <a:path w="2373" h="981" extrusionOk="0">
                <a:moveTo>
                  <a:pt x="252" y="0"/>
                </a:moveTo>
                <a:lnTo>
                  <a:pt x="160" y="23"/>
                </a:lnTo>
                <a:lnTo>
                  <a:pt x="69" y="69"/>
                </a:lnTo>
                <a:lnTo>
                  <a:pt x="24" y="137"/>
                </a:lnTo>
                <a:lnTo>
                  <a:pt x="1" y="251"/>
                </a:lnTo>
                <a:lnTo>
                  <a:pt x="1" y="730"/>
                </a:lnTo>
                <a:lnTo>
                  <a:pt x="24" y="844"/>
                </a:lnTo>
                <a:lnTo>
                  <a:pt x="69" y="912"/>
                </a:lnTo>
                <a:lnTo>
                  <a:pt x="160" y="958"/>
                </a:lnTo>
                <a:lnTo>
                  <a:pt x="252" y="981"/>
                </a:lnTo>
                <a:lnTo>
                  <a:pt x="2122" y="981"/>
                </a:lnTo>
                <a:lnTo>
                  <a:pt x="2213" y="958"/>
                </a:lnTo>
                <a:lnTo>
                  <a:pt x="2304" y="912"/>
                </a:lnTo>
                <a:lnTo>
                  <a:pt x="2350" y="844"/>
                </a:lnTo>
                <a:lnTo>
                  <a:pt x="2372" y="730"/>
                </a:lnTo>
                <a:lnTo>
                  <a:pt x="2372" y="251"/>
                </a:lnTo>
                <a:lnTo>
                  <a:pt x="2350" y="137"/>
                </a:lnTo>
                <a:lnTo>
                  <a:pt x="2304" y="69"/>
                </a:lnTo>
                <a:lnTo>
                  <a:pt x="2213" y="23"/>
                </a:lnTo>
                <a:lnTo>
                  <a:pt x="2122" y="0"/>
                </a:lnTo>
                <a:close/>
              </a:path>
            </a:pathLst>
          </a:custGeom>
          <a:solidFill>
            <a:srgbClr val="EB577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6" name="Google Shape;1546;p29"/>
          <p:cNvSpPr/>
          <p:nvPr/>
        </p:nvSpPr>
        <p:spPr>
          <a:xfrm>
            <a:off x="1416314" y="3045133"/>
            <a:ext cx="180864" cy="74769"/>
          </a:xfrm>
          <a:custGeom>
            <a:avLst/>
            <a:gdLst/>
            <a:ahLst/>
            <a:cxnLst/>
            <a:rect l="l" t="t" r="r" b="b"/>
            <a:pathLst>
              <a:path w="2373" h="981" fill="none" extrusionOk="0">
                <a:moveTo>
                  <a:pt x="252" y="0"/>
                </a:moveTo>
                <a:lnTo>
                  <a:pt x="2122" y="0"/>
                </a:lnTo>
                <a:lnTo>
                  <a:pt x="2122" y="0"/>
                </a:lnTo>
                <a:lnTo>
                  <a:pt x="2213" y="23"/>
                </a:lnTo>
                <a:lnTo>
                  <a:pt x="2304" y="69"/>
                </a:lnTo>
                <a:lnTo>
                  <a:pt x="2350" y="137"/>
                </a:lnTo>
                <a:lnTo>
                  <a:pt x="2372" y="251"/>
                </a:lnTo>
                <a:lnTo>
                  <a:pt x="2372" y="730"/>
                </a:lnTo>
                <a:lnTo>
                  <a:pt x="2372" y="730"/>
                </a:lnTo>
                <a:lnTo>
                  <a:pt x="2350" y="844"/>
                </a:lnTo>
                <a:lnTo>
                  <a:pt x="2304" y="912"/>
                </a:lnTo>
                <a:lnTo>
                  <a:pt x="2213" y="958"/>
                </a:lnTo>
                <a:lnTo>
                  <a:pt x="2122" y="981"/>
                </a:lnTo>
                <a:lnTo>
                  <a:pt x="252" y="981"/>
                </a:lnTo>
                <a:lnTo>
                  <a:pt x="252" y="981"/>
                </a:lnTo>
                <a:lnTo>
                  <a:pt x="160" y="958"/>
                </a:lnTo>
                <a:lnTo>
                  <a:pt x="69" y="912"/>
                </a:lnTo>
                <a:lnTo>
                  <a:pt x="24" y="844"/>
                </a:lnTo>
                <a:lnTo>
                  <a:pt x="1" y="730"/>
                </a:lnTo>
                <a:lnTo>
                  <a:pt x="1" y="251"/>
                </a:lnTo>
                <a:lnTo>
                  <a:pt x="1" y="251"/>
                </a:lnTo>
                <a:lnTo>
                  <a:pt x="24" y="137"/>
                </a:lnTo>
                <a:lnTo>
                  <a:pt x="69" y="69"/>
                </a:lnTo>
                <a:lnTo>
                  <a:pt x="160" y="23"/>
                </a:lnTo>
                <a:lnTo>
                  <a:pt x="252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7" name="Google Shape;1547;p29"/>
          <p:cNvSpPr/>
          <p:nvPr/>
        </p:nvSpPr>
        <p:spPr>
          <a:xfrm>
            <a:off x="1503275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extrusionOk="0">
                <a:moveTo>
                  <a:pt x="0" y="1"/>
                </a:moveTo>
                <a:lnTo>
                  <a:pt x="0" y="46"/>
                </a:lnTo>
                <a:lnTo>
                  <a:pt x="0" y="1027"/>
                </a:lnTo>
                <a:lnTo>
                  <a:pt x="0" y="1072"/>
                </a:lnTo>
                <a:lnTo>
                  <a:pt x="68" y="1072"/>
                </a:lnTo>
                <a:lnTo>
                  <a:pt x="91" y="1027"/>
                </a:lnTo>
                <a:lnTo>
                  <a:pt x="91" y="46"/>
                </a:lnTo>
                <a:lnTo>
                  <a:pt x="68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8" name="Google Shape;1548;p29"/>
          <p:cNvSpPr/>
          <p:nvPr/>
        </p:nvSpPr>
        <p:spPr>
          <a:xfrm>
            <a:off x="1503275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fill="none" extrusionOk="0">
                <a:moveTo>
                  <a:pt x="0" y="46"/>
                </a:moveTo>
                <a:lnTo>
                  <a:pt x="0" y="1027"/>
                </a:lnTo>
                <a:lnTo>
                  <a:pt x="0" y="1027"/>
                </a:lnTo>
                <a:lnTo>
                  <a:pt x="0" y="1072"/>
                </a:lnTo>
                <a:lnTo>
                  <a:pt x="46" y="1072"/>
                </a:lnTo>
                <a:lnTo>
                  <a:pt x="46" y="1072"/>
                </a:lnTo>
                <a:lnTo>
                  <a:pt x="68" y="1072"/>
                </a:lnTo>
                <a:lnTo>
                  <a:pt x="91" y="1027"/>
                </a:lnTo>
                <a:lnTo>
                  <a:pt x="91" y="46"/>
                </a:lnTo>
                <a:lnTo>
                  <a:pt x="91" y="46"/>
                </a:lnTo>
                <a:lnTo>
                  <a:pt x="68" y="1"/>
                </a:lnTo>
                <a:lnTo>
                  <a:pt x="46" y="1"/>
                </a:lnTo>
                <a:lnTo>
                  <a:pt x="46" y="1"/>
                </a:lnTo>
                <a:lnTo>
                  <a:pt x="0" y="1"/>
                </a:lnTo>
                <a:lnTo>
                  <a:pt x="0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9" name="Google Shape;1549;p29"/>
          <p:cNvSpPr/>
          <p:nvPr/>
        </p:nvSpPr>
        <p:spPr>
          <a:xfrm>
            <a:off x="1480639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extrusionOk="0">
                <a:moveTo>
                  <a:pt x="1" y="1"/>
                </a:moveTo>
                <a:lnTo>
                  <a:pt x="1" y="46"/>
                </a:lnTo>
                <a:lnTo>
                  <a:pt x="1" y="1027"/>
                </a:lnTo>
                <a:lnTo>
                  <a:pt x="1" y="1072"/>
                </a:lnTo>
                <a:lnTo>
                  <a:pt x="69" y="1072"/>
                </a:lnTo>
                <a:lnTo>
                  <a:pt x="92" y="1027"/>
                </a:lnTo>
                <a:lnTo>
                  <a:pt x="92" y="46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0" name="Google Shape;1550;p29"/>
          <p:cNvSpPr/>
          <p:nvPr/>
        </p:nvSpPr>
        <p:spPr>
          <a:xfrm>
            <a:off x="1480639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fill="none" extrusionOk="0">
                <a:moveTo>
                  <a:pt x="1" y="46"/>
                </a:moveTo>
                <a:lnTo>
                  <a:pt x="1" y="1027"/>
                </a:lnTo>
                <a:lnTo>
                  <a:pt x="1" y="1027"/>
                </a:lnTo>
                <a:lnTo>
                  <a:pt x="1" y="1072"/>
                </a:lnTo>
                <a:lnTo>
                  <a:pt x="46" y="1072"/>
                </a:lnTo>
                <a:lnTo>
                  <a:pt x="46" y="1072"/>
                </a:lnTo>
                <a:lnTo>
                  <a:pt x="69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46"/>
                </a:lnTo>
                <a:lnTo>
                  <a:pt x="69" y="1"/>
                </a:lnTo>
                <a:lnTo>
                  <a:pt x="46" y="1"/>
                </a:lnTo>
                <a:lnTo>
                  <a:pt x="46" y="1"/>
                </a:lnTo>
                <a:lnTo>
                  <a:pt x="1" y="1"/>
                </a:lnTo>
                <a:lnTo>
                  <a:pt x="1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1" name="Google Shape;1551;p29"/>
          <p:cNvSpPr/>
          <p:nvPr/>
        </p:nvSpPr>
        <p:spPr>
          <a:xfrm>
            <a:off x="1456327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extrusionOk="0">
                <a:moveTo>
                  <a:pt x="23" y="1"/>
                </a:moveTo>
                <a:lnTo>
                  <a:pt x="0" y="46"/>
                </a:lnTo>
                <a:lnTo>
                  <a:pt x="0" y="1027"/>
                </a:lnTo>
                <a:lnTo>
                  <a:pt x="23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2" name="Google Shape;1552;p29"/>
          <p:cNvSpPr/>
          <p:nvPr/>
        </p:nvSpPr>
        <p:spPr>
          <a:xfrm>
            <a:off x="1456327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fill="none" extrusionOk="0">
                <a:moveTo>
                  <a:pt x="0" y="46"/>
                </a:moveTo>
                <a:lnTo>
                  <a:pt x="0" y="1027"/>
                </a:lnTo>
                <a:lnTo>
                  <a:pt x="0" y="1027"/>
                </a:lnTo>
                <a:lnTo>
                  <a:pt x="23" y="1072"/>
                </a:lnTo>
                <a:lnTo>
                  <a:pt x="46" y="1072"/>
                </a:lnTo>
                <a:lnTo>
                  <a:pt x="46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46"/>
                </a:lnTo>
                <a:lnTo>
                  <a:pt x="92" y="1"/>
                </a:lnTo>
                <a:lnTo>
                  <a:pt x="46" y="1"/>
                </a:lnTo>
                <a:lnTo>
                  <a:pt x="46" y="1"/>
                </a:lnTo>
                <a:lnTo>
                  <a:pt x="23" y="1"/>
                </a:lnTo>
                <a:lnTo>
                  <a:pt x="0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3" name="Google Shape;1553;p29"/>
          <p:cNvSpPr/>
          <p:nvPr/>
        </p:nvSpPr>
        <p:spPr>
          <a:xfrm>
            <a:off x="1433691" y="3041627"/>
            <a:ext cx="7088" cy="81781"/>
          </a:xfrm>
          <a:custGeom>
            <a:avLst/>
            <a:gdLst/>
            <a:ahLst/>
            <a:cxnLst/>
            <a:rect l="l" t="t" r="r" b="b"/>
            <a:pathLst>
              <a:path w="93" h="1073" extrusionOk="0">
                <a:moveTo>
                  <a:pt x="24" y="1"/>
                </a:moveTo>
                <a:lnTo>
                  <a:pt x="1" y="46"/>
                </a:lnTo>
                <a:lnTo>
                  <a:pt x="1" y="1027"/>
                </a:lnTo>
                <a:lnTo>
                  <a:pt x="24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4" name="Google Shape;1554;p29"/>
          <p:cNvSpPr/>
          <p:nvPr/>
        </p:nvSpPr>
        <p:spPr>
          <a:xfrm>
            <a:off x="1433691" y="3041627"/>
            <a:ext cx="7088" cy="81781"/>
          </a:xfrm>
          <a:custGeom>
            <a:avLst/>
            <a:gdLst/>
            <a:ahLst/>
            <a:cxnLst/>
            <a:rect l="l" t="t" r="r" b="b"/>
            <a:pathLst>
              <a:path w="93" h="1073" fill="none" extrusionOk="0">
                <a:moveTo>
                  <a:pt x="1" y="46"/>
                </a:moveTo>
                <a:lnTo>
                  <a:pt x="1" y="1027"/>
                </a:lnTo>
                <a:lnTo>
                  <a:pt x="1" y="1027"/>
                </a:lnTo>
                <a:lnTo>
                  <a:pt x="24" y="1072"/>
                </a:lnTo>
                <a:lnTo>
                  <a:pt x="46" y="1072"/>
                </a:lnTo>
                <a:lnTo>
                  <a:pt x="46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46"/>
                </a:lnTo>
                <a:lnTo>
                  <a:pt x="92" y="1"/>
                </a:lnTo>
                <a:lnTo>
                  <a:pt x="46" y="1"/>
                </a:lnTo>
                <a:lnTo>
                  <a:pt x="46" y="1"/>
                </a:lnTo>
                <a:lnTo>
                  <a:pt x="24" y="1"/>
                </a:lnTo>
                <a:lnTo>
                  <a:pt x="1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5" name="Google Shape;1555;p29"/>
          <p:cNvSpPr/>
          <p:nvPr/>
        </p:nvSpPr>
        <p:spPr>
          <a:xfrm>
            <a:off x="1572784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extrusionOk="0">
                <a:moveTo>
                  <a:pt x="0" y="1"/>
                </a:moveTo>
                <a:lnTo>
                  <a:pt x="0" y="46"/>
                </a:lnTo>
                <a:lnTo>
                  <a:pt x="0" y="1027"/>
                </a:lnTo>
                <a:lnTo>
                  <a:pt x="0" y="1072"/>
                </a:lnTo>
                <a:lnTo>
                  <a:pt x="69" y="1072"/>
                </a:lnTo>
                <a:lnTo>
                  <a:pt x="91" y="1027"/>
                </a:lnTo>
                <a:lnTo>
                  <a:pt x="91" y="46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6" name="Google Shape;1556;p29"/>
          <p:cNvSpPr/>
          <p:nvPr/>
        </p:nvSpPr>
        <p:spPr>
          <a:xfrm>
            <a:off x="1572784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fill="none" extrusionOk="0">
                <a:moveTo>
                  <a:pt x="0" y="46"/>
                </a:moveTo>
                <a:lnTo>
                  <a:pt x="0" y="1027"/>
                </a:lnTo>
                <a:lnTo>
                  <a:pt x="0" y="1027"/>
                </a:lnTo>
                <a:lnTo>
                  <a:pt x="0" y="1072"/>
                </a:lnTo>
                <a:lnTo>
                  <a:pt x="46" y="1072"/>
                </a:lnTo>
                <a:lnTo>
                  <a:pt x="46" y="1072"/>
                </a:lnTo>
                <a:lnTo>
                  <a:pt x="69" y="1072"/>
                </a:lnTo>
                <a:lnTo>
                  <a:pt x="91" y="1027"/>
                </a:lnTo>
                <a:lnTo>
                  <a:pt x="91" y="46"/>
                </a:lnTo>
                <a:lnTo>
                  <a:pt x="91" y="46"/>
                </a:lnTo>
                <a:lnTo>
                  <a:pt x="69" y="1"/>
                </a:lnTo>
                <a:lnTo>
                  <a:pt x="46" y="1"/>
                </a:lnTo>
                <a:lnTo>
                  <a:pt x="46" y="1"/>
                </a:lnTo>
                <a:lnTo>
                  <a:pt x="0" y="1"/>
                </a:lnTo>
                <a:lnTo>
                  <a:pt x="0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7" name="Google Shape;1557;p29"/>
          <p:cNvSpPr/>
          <p:nvPr/>
        </p:nvSpPr>
        <p:spPr>
          <a:xfrm>
            <a:off x="1548395" y="3041627"/>
            <a:ext cx="7088" cy="81781"/>
          </a:xfrm>
          <a:custGeom>
            <a:avLst/>
            <a:gdLst/>
            <a:ahLst/>
            <a:cxnLst/>
            <a:rect l="l" t="t" r="r" b="b"/>
            <a:pathLst>
              <a:path w="93" h="1073" extrusionOk="0">
                <a:moveTo>
                  <a:pt x="24" y="1"/>
                </a:moveTo>
                <a:lnTo>
                  <a:pt x="1" y="46"/>
                </a:lnTo>
                <a:lnTo>
                  <a:pt x="1" y="1027"/>
                </a:lnTo>
                <a:lnTo>
                  <a:pt x="24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8" name="Google Shape;1558;p29"/>
          <p:cNvSpPr/>
          <p:nvPr/>
        </p:nvSpPr>
        <p:spPr>
          <a:xfrm>
            <a:off x="1548395" y="3041627"/>
            <a:ext cx="7088" cy="81781"/>
          </a:xfrm>
          <a:custGeom>
            <a:avLst/>
            <a:gdLst/>
            <a:ahLst/>
            <a:cxnLst/>
            <a:rect l="l" t="t" r="r" b="b"/>
            <a:pathLst>
              <a:path w="93" h="1073" fill="none" extrusionOk="0">
                <a:moveTo>
                  <a:pt x="1" y="46"/>
                </a:moveTo>
                <a:lnTo>
                  <a:pt x="1" y="1027"/>
                </a:lnTo>
                <a:lnTo>
                  <a:pt x="1" y="1027"/>
                </a:lnTo>
                <a:lnTo>
                  <a:pt x="24" y="1072"/>
                </a:lnTo>
                <a:lnTo>
                  <a:pt x="47" y="1072"/>
                </a:lnTo>
                <a:lnTo>
                  <a:pt x="47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46"/>
                </a:lnTo>
                <a:lnTo>
                  <a:pt x="92" y="1"/>
                </a:lnTo>
                <a:lnTo>
                  <a:pt x="47" y="1"/>
                </a:lnTo>
                <a:lnTo>
                  <a:pt x="47" y="1"/>
                </a:lnTo>
                <a:lnTo>
                  <a:pt x="24" y="1"/>
                </a:lnTo>
                <a:lnTo>
                  <a:pt x="1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9" name="Google Shape;1559;p29"/>
          <p:cNvSpPr/>
          <p:nvPr/>
        </p:nvSpPr>
        <p:spPr>
          <a:xfrm>
            <a:off x="1525835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extrusionOk="0">
                <a:moveTo>
                  <a:pt x="23" y="1"/>
                </a:moveTo>
                <a:lnTo>
                  <a:pt x="0" y="46"/>
                </a:lnTo>
                <a:lnTo>
                  <a:pt x="0" y="1027"/>
                </a:lnTo>
                <a:lnTo>
                  <a:pt x="23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0" name="Google Shape;1560;p29"/>
          <p:cNvSpPr/>
          <p:nvPr/>
        </p:nvSpPr>
        <p:spPr>
          <a:xfrm>
            <a:off x="1525835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fill="none" extrusionOk="0">
                <a:moveTo>
                  <a:pt x="0" y="46"/>
                </a:moveTo>
                <a:lnTo>
                  <a:pt x="0" y="1027"/>
                </a:lnTo>
                <a:lnTo>
                  <a:pt x="0" y="1027"/>
                </a:lnTo>
                <a:lnTo>
                  <a:pt x="23" y="1072"/>
                </a:lnTo>
                <a:lnTo>
                  <a:pt x="46" y="1072"/>
                </a:lnTo>
                <a:lnTo>
                  <a:pt x="46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46"/>
                </a:lnTo>
                <a:lnTo>
                  <a:pt x="92" y="1"/>
                </a:lnTo>
                <a:lnTo>
                  <a:pt x="46" y="1"/>
                </a:lnTo>
                <a:lnTo>
                  <a:pt x="46" y="1"/>
                </a:lnTo>
                <a:lnTo>
                  <a:pt x="23" y="1"/>
                </a:lnTo>
                <a:lnTo>
                  <a:pt x="0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1" name="Google Shape;1561;p29"/>
          <p:cNvSpPr/>
          <p:nvPr/>
        </p:nvSpPr>
        <p:spPr>
          <a:xfrm>
            <a:off x="1412884" y="3041627"/>
            <a:ext cx="187800" cy="81781"/>
          </a:xfrm>
          <a:custGeom>
            <a:avLst/>
            <a:gdLst/>
            <a:ahLst/>
            <a:cxnLst/>
            <a:rect l="l" t="t" r="r" b="b"/>
            <a:pathLst>
              <a:path w="2464" h="1073" extrusionOk="0">
                <a:moveTo>
                  <a:pt x="2167" y="92"/>
                </a:moveTo>
                <a:lnTo>
                  <a:pt x="2235" y="115"/>
                </a:lnTo>
                <a:lnTo>
                  <a:pt x="2303" y="137"/>
                </a:lnTo>
                <a:lnTo>
                  <a:pt x="2349" y="206"/>
                </a:lnTo>
                <a:lnTo>
                  <a:pt x="2372" y="297"/>
                </a:lnTo>
                <a:lnTo>
                  <a:pt x="2372" y="776"/>
                </a:lnTo>
                <a:lnTo>
                  <a:pt x="2349" y="867"/>
                </a:lnTo>
                <a:lnTo>
                  <a:pt x="2303" y="936"/>
                </a:lnTo>
                <a:lnTo>
                  <a:pt x="2235" y="981"/>
                </a:lnTo>
                <a:lnTo>
                  <a:pt x="205" y="981"/>
                </a:lnTo>
                <a:lnTo>
                  <a:pt x="160" y="936"/>
                </a:lnTo>
                <a:lnTo>
                  <a:pt x="114" y="867"/>
                </a:lnTo>
                <a:lnTo>
                  <a:pt x="91" y="776"/>
                </a:lnTo>
                <a:lnTo>
                  <a:pt x="91" y="297"/>
                </a:lnTo>
                <a:lnTo>
                  <a:pt x="114" y="206"/>
                </a:lnTo>
                <a:lnTo>
                  <a:pt x="160" y="137"/>
                </a:lnTo>
                <a:lnTo>
                  <a:pt x="205" y="115"/>
                </a:lnTo>
                <a:lnTo>
                  <a:pt x="297" y="92"/>
                </a:lnTo>
                <a:close/>
                <a:moveTo>
                  <a:pt x="297" y="1"/>
                </a:moveTo>
                <a:lnTo>
                  <a:pt x="183" y="23"/>
                </a:lnTo>
                <a:lnTo>
                  <a:pt x="91" y="92"/>
                </a:lnTo>
                <a:lnTo>
                  <a:pt x="23" y="183"/>
                </a:lnTo>
                <a:lnTo>
                  <a:pt x="0" y="297"/>
                </a:lnTo>
                <a:lnTo>
                  <a:pt x="0" y="776"/>
                </a:lnTo>
                <a:lnTo>
                  <a:pt x="23" y="890"/>
                </a:lnTo>
                <a:lnTo>
                  <a:pt x="91" y="981"/>
                </a:lnTo>
                <a:lnTo>
                  <a:pt x="183" y="1050"/>
                </a:lnTo>
                <a:lnTo>
                  <a:pt x="297" y="1072"/>
                </a:lnTo>
                <a:lnTo>
                  <a:pt x="2167" y="1072"/>
                </a:lnTo>
                <a:lnTo>
                  <a:pt x="2281" y="1050"/>
                </a:lnTo>
                <a:lnTo>
                  <a:pt x="2372" y="981"/>
                </a:lnTo>
                <a:lnTo>
                  <a:pt x="2440" y="890"/>
                </a:lnTo>
                <a:lnTo>
                  <a:pt x="2463" y="776"/>
                </a:lnTo>
                <a:lnTo>
                  <a:pt x="2463" y="297"/>
                </a:lnTo>
                <a:lnTo>
                  <a:pt x="2440" y="183"/>
                </a:lnTo>
                <a:lnTo>
                  <a:pt x="2372" y="92"/>
                </a:lnTo>
                <a:lnTo>
                  <a:pt x="2281" y="23"/>
                </a:lnTo>
                <a:lnTo>
                  <a:pt x="2167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2" name="Google Shape;1562;p29"/>
          <p:cNvSpPr/>
          <p:nvPr/>
        </p:nvSpPr>
        <p:spPr>
          <a:xfrm>
            <a:off x="1412884" y="3041627"/>
            <a:ext cx="187800" cy="81781"/>
          </a:xfrm>
          <a:custGeom>
            <a:avLst/>
            <a:gdLst/>
            <a:ahLst/>
            <a:cxnLst/>
            <a:rect l="l" t="t" r="r" b="b"/>
            <a:pathLst>
              <a:path w="2464" h="1073" fill="none" extrusionOk="0">
                <a:moveTo>
                  <a:pt x="297" y="46"/>
                </a:moveTo>
                <a:lnTo>
                  <a:pt x="297" y="92"/>
                </a:lnTo>
                <a:lnTo>
                  <a:pt x="2167" y="92"/>
                </a:lnTo>
                <a:lnTo>
                  <a:pt x="2167" y="92"/>
                </a:lnTo>
                <a:lnTo>
                  <a:pt x="2235" y="115"/>
                </a:lnTo>
                <a:lnTo>
                  <a:pt x="2303" y="137"/>
                </a:lnTo>
                <a:lnTo>
                  <a:pt x="2349" y="206"/>
                </a:lnTo>
                <a:lnTo>
                  <a:pt x="2372" y="297"/>
                </a:lnTo>
                <a:lnTo>
                  <a:pt x="2372" y="776"/>
                </a:lnTo>
                <a:lnTo>
                  <a:pt x="2372" y="776"/>
                </a:lnTo>
                <a:lnTo>
                  <a:pt x="2349" y="867"/>
                </a:lnTo>
                <a:lnTo>
                  <a:pt x="2303" y="936"/>
                </a:lnTo>
                <a:lnTo>
                  <a:pt x="2235" y="981"/>
                </a:lnTo>
                <a:lnTo>
                  <a:pt x="2167" y="981"/>
                </a:lnTo>
                <a:lnTo>
                  <a:pt x="297" y="981"/>
                </a:lnTo>
                <a:lnTo>
                  <a:pt x="297" y="981"/>
                </a:lnTo>
                <a:lnTo>
                  <a:pt x="205" y="981"/>
                </a:lnTo>
                <a:lnTo>
                  <a:pt x="160" y="936"/>
                </a:lnTo>
                <a:lnTo>
                  <a:pt x="114" y="867"/>
                </a:lnTo>
                <a:lnTo>
                  <a:pt x="91" y="776"/>
                </a:lnTo>
                <a:lnTo>
                  <a:pt x="91" y="297"/>
                </a:lnTo>
                <a:lnTo>
                  <a:pt x="91" y="297"/>
                </a:lnTo>
                <a:lnTo>
                  <a:pt x="114" y="206"/>
                </a:lnTo>
                <a:lnTo>
                  <a:pt x="160" y="137"/>
                </a:lnTo>
                <a:lnTo>
                  <a:pt x="205" y="115"/>
                </a:lnTo>
                <a:lnTo>
                  <a:pt x="297" y="92"/>
                </a:lnTo>
                <a:lnTo>
                  <a:pt x="297" y="46"/>
                </a:lnTo>
                <a:lnTo>
                  <a:pt x="297" y="1"/>
                </a:lnTo>
                <a:lnTo>
                  <a:pt x="297" y="1"/>
                </a:lnTo>
                <a:lnTo>
                  <a:pt x="183" y="23"/>
                </a:lnTo>
                <a:lnTo>
                  <a:pt x="91" y="92"/>
                </a:lnTo>
                <a:lnTo>
                  <a:pt x="23" y="183"/>
                </a:lnTo>
                <a:lnTo>
                  <a:pt x="0" y="297"/>
                </a:lnTo>
                <a:lnTo>
                  <a:pt x="0" y="776"/>
                </a:lnTo>
                <a:lnTo>
                  <a:pt x="0" y="776"/>
                </a:lnTo>
                <a:lnTo>
                  <a:pt x="23" y="890"/>
                </a:lnTo>
                <a:lnTo>
                  <a:pt x="91" y="981"/>
                </a:lnTo>
                <a:lnTo>
                  <a:pt x="183" y="1050"/>
                </a:lnTo>
                <a:lnTo>
                  <a:pt x="297" y="1072"/>
                </a:lnTo>
                <a:lnTo>
                  <a:pt x="2167" y="1072"/>
                </a:lnTo>
                <a:lnTo>
                  <a:pt x="2167" y="1072"/>
                </a:lnTo>
                <a:lnTo>
                  <a:pt x="2281" y="1050"/>
                </a:lnTo>
                <a:lnTo>
                  <a:pt x="2372" y="981"/>
                </a:lnTo>
                <a:lnTo>
                  <a:pt x="2440" y="890"/>
                </a:lnTo>
                <a:lnTo>
                  <a:pt x="2463" y="776"/>
                </a:lnTo>
                <a:lnTo>
                  <a:pt x="2463" y="297"/>
                </a:lnTo>
                <a:lnTo>
                  <a:pt x="2463" y="297"/>
                </a:lnTo>
                <a:lnTo>
                  <a:pt x="2440" y="183"/>
                </a:lnTo>
                <a:lnTo>
                  <a:pt x="2372" y="92"/>
                </a:lnTo>
                <a:lnTo>
                  <a:pt x="2281" y="23"/>
                </a:lnTo>
                <a:lnTo>
                  <a:pt x="2167" y="1"/>
                </a:lnTo>
                <a:lnTo>
                  <a:pt x="297" y="1"/>
                </a:lnTo>
                <a:lnTo>
                  <a:pt x="297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3" name="Google Shape;1563;p29"/>
          <p:cNvSpPr/>
          <p:nvPr/>
        </p:nvSpPr>
        <p:spPr>
          <a:xfrm>
            <a:off x="1445885" y="3133771"/>
            <a:ext cx="52209" cy="55715"/>
          </a:xfrm>
          <a:custGeom>
            <a:avLst/>
            <a:gdLst/>
            <a:ahLst/>
            <a:cxnLst/>
            <a:rect l="l" t="t" r="r" b="b"/>
            <a:pathLst>
              <a:path w="685" h="731" extrusionOk="0">
                <a:moveTo>
                  <a:pt x="411" y="0"/>
                </a:moveTo>
                <a:lnTo>
                  <a:pt x="297" y="23"/>
                </a:lnTo>
                <a:lnTo>
                  <a:pt x="206" y="91"/>
                </a:lnTo>
                <a:lnTo>
                  <a:pt x="160" y="160"/>
                </a:lnTo>
                <a:lnTo>
                  <a:pt x="137" y="274"/>
                </a:lnTo>
                <a:lnTo>
                  <a:pt x="115" y="365"/>
                </a:lnTo>
                <a:lnTo>
                  <a:pt x="69" y="548"/>
                </a:lnTo>
                <a:lnTo>
                  <a:pt x="0" y="730"/>
                </a:lnTo>
                <a:lnTo>
                  <a:pt x="502" y="730"/>
                </a:lnTo>
                <a:lnTo>
                  <a:pt x="593" y="593"/>
                </a:lnTo>
                <a:lnTo>
                  <a:pt x="662" y="434"/>
                </a:lnTo>
                <a:lnTo>
                  <a:pt x="685" y="297"/>
                </a:lnTo>
                <a:lnTo>
                  <a:pt x="662" y="183"/>
                </a:lnTo>
                <a:lnTo>
                  <a:pt x="593" y="91"/>
                </a:lnTo>
                <a:lnTo>
                  <a:pt x="502" y="69"/>
                </a:lnTo>
                <a:lnTo>
                  <a:pt x="434" y="0"/>
                </a:lnTo>
                <a:close/>
              </a:path>
            </a:pathLst>
          </a:custGeom>
          <a:solidFill>
            <a:srgbClr val="FDFE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4" name="Google Shape;1564;p29"/>
          <p:cNvSpPr/>
          <p:nvPr/>
        </p:nvSpPr>
        <p:spPr>
          <a:xfrm>
            <a:off x="1445885" y="3133771"/>
            <a:ext cx="52209" cy="55715"/>
          </a:xfrm>
          <a:custGeom>
            <a:avLst/>
            <a:gdLst/>
            <a:ahLst/>
            <a:cxnLst/>
            <a:rect l="l" t="t" r="r" b="b"/>
            <a:pathLst>
              <a:path w="685" h="731" fill="none" extrusionOk="0">
                <a:moveTo>
                  <a:pt x="411" y="0"/>
                </a:moveTo>
                <a:lnTo>
                  <a:pt x="411" y="0"/>
                </a:lnTo>
                <a:lnTo>
                  <a:pt x="297" y="23"/>
                </a:lnTo>
                <a:lnTo>
                  <a:pt x="206" y="91"/>
                </a:lnTo>
                <a:lnTo>
                  <a:pt x="160" y="160"/>
                </a:lnTo>
                <a:lnTo>
                  <a:pt x="137" y="274"/>
                </a:lnTo>
                <a:lnTo>
                  <a:pt x="137" y="274"/>
                </a:lnTo>
                <a:lnTo>
                  <a:pt x="137" y="274"/>
                </a:lnTo>
                <a:lnTo>
                  <a:pt x="137" y="274"/>
                </a:lnTo>
                <a:lnTo>
                  <a:pt x="137" y="274"/>
                </a:lnTo>
                <a:lnTo>
                  <a:pt x="115" y="365"/>
                </a:lnTo>
                <a:lnTo>
                  <a:pt x="69" y="548"/>
                </a:lnTo>
                <a:lnTo>
                  <a:pt x="69" y="548"/>
                </a:lnTo>
                <a:lnTo>
                  <a:pt x="0" y="730"/>
                </a:lnTo>
                <a:lnTo>
                  <a:pt x="502" y="730"/>
                </a:lnTo>
                <a:lnTo>
                  <a:pt x="502" y="730"/>
                </a:lnTo>
                <a:lnTo>
                  <a:pt x="593" y="593"/>
                </a:lnTo>
                <a:lnTo>
                  <a:pt x="662" y="434"/>
                </a:lnTo>
                <a:lnTo>
                  <a:pt x="662" y="434"/>
                </a:lnTo>
                <a:lnTo>
                  <a:pt x="685" y="297"/>
                </a:lnTo>
                <a:lnTo>
                  <a:pt x="685" y="297"/>
                </a:lnTo>
                <a:lnTo>
                  <a:pt x="662" y="183"/>
                </a:lnTo>
                <a:lnTo>
                  <a:pt x="593" y="91"/>
                </a:lnTo>
                <a:lnTo>
                  <a:pt x="593" y="91"/>
                </a:lnTo>
                <a:lnTo>
                  <a:pt x="593" y="91"/>
                </a:lnTo>
                <a:lnTo>
                  <a:pt x="502" y="69"/>
                </a:lnTo>
                <a:lnTo>
                  <a:pt x="434" y="0"/>
                </a:lnTo>
                <a:lnTo>
                  <a:pt x="434" y="0"/>
                </a:lnTo>
                <a:lnTo>
                  <a:pt x="411" y="0"/>
                </a:lnTo>
                <a:lnTo>
                  <a:pt x="411" y="0"/>
                </a:lnTo>
                <a:lnTo>
                  <a:pt x="411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5" name="Google Shape;1565;p29"/>
          <p:cNvSpPr/>
          <p:nvPr/>
        </p:nvSpPr>
        <p:spPr>
          <a:xfrm>
            <a:off x="1478886" y="3133771"/>
            <a:ext cx="17454" cy="55715"/>
          </a:xfrm>
          <a:custGeom>
            <a:avLst/>
            <a:gdLst/>
            <a:ahLst/>
            <a:cxnLst/>
            <a:rect l="l" t="t" r="r" b="b"/>
            <a:pathLst>
              <a:path w="229" h="731" extrusionOk="0">
                <a:moveTo>
                  <a:pt x="1" y="0"/>
                </a:moveTo>
                <a:lnTo>
                  <a:pt x="69" y="69"/>
                </a:lnTo>
                <a:lnTo>
                  <a:pt x="160" y="91"/>
                </a:lnTo>
                <a:lnTo>
                  <a:pt x="92" y="23"/>
                </a:lnTo>
                <a:lnTo>
                  <a:pt x="1" y="0"/>
                </a:lnTo>
                <a:close/>
                <a:moveTo>
                  <a:pt x="229" y="434"/>
                </a:moveTo>
                <a:lnTo>
                  <a:pt x="160" y="593"/>
                </a:lnTo>
                <a:lnTo>
                  <a:pt x="69" y="730"/>
                </a:lnTo>
                <a:lnTo>
                  <a:pt x="160" y="730"/>
                </a:lnTo>
                <a:lnTo>
                  <a:pt x="206" y="548"/>
                </a:lnTo>
                <a:lnTo>
                  <a:pt x="229" y="434"/>
                </a:lnTo>
                <a:close/>
              </a:path>
            </a:pathLst>
          </a:custGeom>
          <a:solidFill>
            <a:srgbClr val="E0ECF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6" name="Google Shape;1566;p29"/>
          <p:cNvSpPr/>
          <p:nvPr/>
        </p:nvSpPr>
        <p:spPr>
          <a:xfrm>
            <a:off x="1484145" y="3166773"/>
            <a:ext cx="12195" cy="22713"/>
          </a:xfrm>
          <a:custGeom>
            <a:avLst/>
            <a:gdLst/>
            <a:ahLst/>
            <a:cxnLst/>
            <a:rect l="l" t="t" r="r" b="b"/>
            <a:pathLst>
              <a:path w="160" h="298" fill="none" extrusionOk="0">
                <a:moveTo>
                  <a:pt x="160" y="1"/>
                </a:moveTo>
                <a:lnTo>
                  <a:pt x="160" y="1"/>
                </a:lnTo>
                <a:lnTo>
                  <a:pt x="91" y="160"/>
                </a:lnTo>
                <a:lnTo>
                  <a:pt x="0" y="297"/>
                </a:lnTo>
                <a:lnTo>
                  <a:pt x="91" y="297"/>
                </a:lnTo>
                <a:lnTo>
                  <a:pt x="91" y="297"/>
                </a:lnTo>
                <a:lnTo>
                  <a:pt x="137" y="115"/>
                </a:lnTo>
                <a:lnTo>
                  <a:pt x="137" y="115"/>
                </a:lnTo>
                <a:lnTo>
                  <a:pt x="160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7" name="Google Shape;1567;p29"/>
          <p:cNvSpPr/>
          <p:nvPr/>
        </p:nvSpPr>
        <p:spPr>
          <a:xfrm>
            <a:off x="1478886" y="3133771"/>
            <a:ext cx="12271" cy="7012"/>
          </a:xfrm>
          <a:custGeom>
            <a:avLst/>
            <a:gdLst/>
            <a:ahLst/>
            <a:cxnLst/>
            <a:rect l="l" t="t" r="r" b="b"/>
            <a:pathLst>
              <a:path w="161" h="92" fill="none" extrusionOk="0">
                <a:moveTo>
                  <a:pt x="1" y="0"/>
                </a:moveTo>
                <a:lnTo>
                  <a:pt x="1" y="0"/>
                </a:lnTo>
                <a:lnTo>
                  <a:pt x="69" y="69"/>
                </a:lnTo>
                <a:lnTo>
                  <a:pt x="160" y="91"/>
                </a:lnTo>
                <a:lnTo>
                  <a:pt x="160" y="91"/>
                </a:lnTo>
                <a:lnTo>
                  <a:pt x="160" y="91"/>
                </a:lnTo>
                <a:lnTo>
                  <a:pt x="92" y="23"/>
                </a:lnTo>
                <a:lnTo>
                  <a:pt x="1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8" name="Google Shape;1568;p29"/>
          <p:cNvSpPr/>
          <p:nvPr/>
        </p:nvSpPr>
        <p:spPr>
          <a:xfrm>
            <a:off x="1357247" y="3189409"/>
            <a:ext cx="133914" cy="168669"/>
          </a:xfrm>
          <a:custGeom>
            <a:avLst/>
            <a:gdLst/>
            <a:ahLst/>
            <a:cxnLst/>
            <a:rect l="l" t="t" r="r" b="b"/>
            <a:pathLst>
              <a:path w="1757" h="2213" extrusionOk="0">
                <a:moveTo>
                  <a:pt x="1163" y="0"/>
                </a:moveTo>
                <a:lnTo>
                  <a:pt x="1141" y="46"/>
                </a:lnTo>
                <a:lnTo>
                  <a:pt x="1049" y="137"/>
                </a:lnTo>
                <a:lnTo>
                  <a:pt x="958" y="228"/>
                </a:lnTo>
                <a:lnTo>
                  <a:pt x="639" y="456"/>
                </a:lnTo>
                <a:lnTo>
                  <a:pt x="525" y="570"/>
                </a:lnTo>
                <a:lnTo>
                  <a:pt x="388" y="684"/>
                </a:lnTo>
                <a:lnTo>
                  <a:pt x="320" y="775"/>
                </a:lnTo>
                <a:lnTo>
                  <a:pt x="229" y="889"/>
                </a:lnTo>
                <a:lnTo>
                  <a:pt x="160" y="1026"/>
                </a:lnTo>
                <a:lnTo>
                  <a:pt x="114" y="1186"/>
                </a:lnTo>
                <a:lnTo>
                  <a:pt x="69" y="1345"/>
                </a:lnTo>
                <a:lnTo>
                  <a:pt x="46" y="1528"/>
                </a:lnTo>
                <a:lnTo>
                  <a:pt x="23" y="1710"/>
                </a:lnTo>
                <a:lnTo>
                  <a:pt x="0" y="1938"/>
                </a:lnTo>
                <a:lnTo>
                  <a:pt x="23" y="2052"/>
                </a:lnTo>
                <a:lnTo>
                  <a:pt x="92" y="2121"/>
                </a:lnTo>
                <a:lnTo>
                  <a:pt x="183" y="2189"/>
                </a:lnTo>
                <a:lnTo>
                  <a:pt x="274" y="2212"/>
                </a:lnTo>
                <a:lnTo>
                  <a:pt x="365" y="2212"/>
                </a:lnTo>
                <a:lnTo>
                  <a:pt x="434" y="2166"/>
                </a:lnTo>
                <a:lnTo>
                  <a:pt x="434" y="1414"/>
                </a:lnTo>
                <a:lnTo>
                  <a:pt x="457" y="1300"/>
                </a:lnTo>
                <a:lnTo>
                  <a:pt x="502" y="1231"/>
                </a:lnTo>
                <a:lnTo>
                  <a:pt x="593" y="1163"/>
                </a:lnTo>
                <a:lnTo>
                  <a:pt x="685" y="1140"/>
                </a:lnTo>
                <a:lnTo>
                  <a:pt x="730" y="1140"/>
                </a:lnTo>
                <a:lnTo>
                  <a:pt x="821" y="1026"/>
                </a:lnTo>
                <a:lnTo>
                  <a:pt x="935" y="912"/>
                </a:lnTo>
                <a:lnTo>
                  <a:pt x="1278" y="684"/>
                </a:lnTo>
                <a:lnTo>
                  <a:pt x="1392" y="593"/>
                </a:lnTo>
                <a:lnTo>
                  <a:pt x="1460" y="502"/>
                </a:lnTo>
                <a:lnTo>
                  <a:pt x="1597" y="319"/>
                </a:lnTo>
                <a:lnTo>
                  <a:pt x="1688" y="160"/>
                </a:lnTo>
                <a:lnTo>
                  <a:pt x="1756" y="0"/>
                </a:lnTo>
                <a:close/>
              </a:path>
            </a:pathLst>
          </a:custGeom>
          <a:solidFill>
            <a:srgbClr val="F595A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9" name="Google Shape;1569;p29"/>
          <p:cNvSpPr/>
          <p:nvPr/>
        </p:nvSpPr>
        <p:spPr>
          <a:xfrm>
            <a:off x="1357247" y="3189409"/>
            <a:ext cx="133914" cy="168669"/>
          </a:xfrm>
          <a:custGeom>
            <a:avLst/>
            <a:gdLst/>
            <a:ahLst/>
            <a:cxnLst/>
            <a:rect l="l" t="t" r="r" b="b"/>
            <a:pathLst>
              <a:path w="1757" h="2213" fill="none" extrusionOk="0">
                <a:moveTo>
                  <a:pt x="1756" y="0"/>
                </a:moveTo>
                <a:lnTo>
                  <a:pt x="1665" y="0"/>
                </a:lnTo>
                <a:lnTo>
                  <a:pt x="1163" y="0"/>
                </a:lnTo>
                <a:lnTo>
                  <a:pt x="1163" y="0"/>
                </a:lnTo>
                <a:lnTo>
                  <a:pt x="1141" y="46"/>
                </a:lnTo>
                <a:lnTo>
                  <a:pt x="1141" y="46"/>
                </a:lnTo>
                <a:lnTo>
                  <a:pt x="1049" y="137"/>
                </a:lnTo>
                <a:lnTo>
                  <a:pt x="958" y="228"/>
                </a:lnTo>
                <a:lnTo>
                  <a:pt x="958" y="228"/>
                </a:lnTo>
                <a:lnTo>
                  <a:pt x="639" y="456"/>
                </a:lnTo>
                <a:lnTo>
                  <a:pt x="639" y="456"/>
                </a:lnTo>
                <a:lnTo>
                  <a:pt x="525" y="570"/>
                </a:lnTo>
                <a:lnTo>
                  <a:pt x="388" y="684"/>
                </a:lnTo>
                <a:lnTo>
                  <a:pt x="388" y="684"/>
                </a:lnTo>
                <a:lnTo>
                  <a:pt x="320" y="775"/>
                </a:lnTo>
                <a:lnTo>
                  <a:pt x="229" y="889"/>
                </a:lnTo>
                <a:lnTo>
                  <a:pt x="160" y="1026"/>
                </a:lnTo>
                <a:lnTo>
                  <a:pt x="114" y="1186"/>
                </a:lnTo>
                <a:lnTo>
                  <a:pt x="114" y="1186"/>
                </a:lnTo>
                <a:lnTo>
                  <a:pt x="69" y="1345"/>
                </a:lnTo>
                <a:lnTo>
                  <a:pt x="46" y="1528"/>
                </a:lnTo>
                <a:lnTo>
                  <a:pt x="23" y="1710"/>
                </a:lnTo>
                <a:lnTo>
                  <a:pt x="0" y="1938"/>
                </a:lnTo>
                <a:lnTo>
                  <a:pt x="0" y="1938"/>
                </a:lnTo>
                <a:lnTo>
                  <a:pt x="23" y="2052"/>
                </a:lnTo>
                <a:lnTo>
                  <a:pt x="92" y="2121"/>
                </a:lnTo>
                <a:lnTo>
                  <a:pt x="183" y="2189"/>
                </a:lnTo>
                <a:lnTo>
                  <a:pt x="274" y="2212"/>
                </a:lnTo>
                <a:lnTo>
                  <a:pt x="274" y="2212"/>
                </a:lnTo>
                <a:lnTo>
                  <a:pt x="274" y="2212"/>
                </a:lnTo>
                <a:lnTo>
                  <a:pt x="274" y="2212"/>
                </a:lnTo>
                <a:lnTo>
                  <a:pt x="365" y="2212"/>
                </a:lnTo>
                <a:lnTo>
                  <a:pt x="434" y="2166"/>
                </a:lnTo>
                <a:lnTo>
                  <a:pt x="434" y="1414"/>
                </a:lnTo>
                <a:lnTo>
                  <a:pt x="434" y="1414"/>
                </a:lnTo>
                <a:lnTo>
                  <a:pt x="457" y="1300"/>
                </a:lnTo>
                <a:lnTo>
                  <a:pt x="502" y="1231"/>
                </a:lnTo>
                <a:lnTo>
                  <a:pt x="593" y="1163"/>
                </a:lnTo>
                <a:lnTo>
                  <a:pt x="685" y="1140"/>
                </a:lnTo>
                <a:lnTo>
                  <a:pt x="730" y="1140"/>
                </a:lnTo>
                <a:lnTo>
                  <a:pt x="730" y="1140"/>
                </a:lnTo>
                <a:lnTo>
                  <a:pt x="821" y="1026"/>
                </a:lnTo>
                <a:lnTo>
                  <a:pt x="935" y="912"/>
                </a:lnTo>
                <a:lnTo>
                  <a:pt x="935" y="912"/>
                </a:lnTo>
                <a:lnTo>
                  <a:pt x="1278" y="684"/>
                </a:lnTo>
                <a:lnTo>
                  <a:pt x="1278" y="684"/>
                </a:lnTo>
                <a:lnTo>
                  <a:pt x="1392" y="593"/>
                </a:lnTo>
                <a:lnTo>
                  <a:pt x="1460" y="502"/>
                </a:lnTo>
                <a:lnTo>
                  <a:pt x="1597" y="319"/>
                </a:lnTo>
                <a:lnTo>
                  <a:pt x="1597" y="319"/>
                </a:lnTo>
                <a:lnTo>
                  <a:pt x="1688" y="160"/>
                </a:lnTo>
                <a:lnTo>
                  <a:pt x="1756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0" name="Google Shape;1570;p29"/>
          <p:cNvSpPr/>
          <p:nvPr/>
        </p:nvSpPr>
        <p:spPr>
          <a:xfrm>
            <a:off x="1390248" y="3276294"/>
            <a:ext cx="22713" cy="78275"/>
          </a:xfrm>
          <a:custGeom>
            <a:avLst/>
            <a:gdLst/>
            <a:ahLst/>
            <a:cxnLst/>
            <a:rect l="l" t="t" r="r" b="b"/>
            <a:pathLst>
              <a:path w="298" h="1027" extrusionOk="0">
                <a:moveTo>
                  <a:pt x="252" y="0"/>
                </a:moveTo>
                <a:lnTo>
                  <a:pt x="160" y="23"/>
                </a:lnTo>
                <a:lnTo>
                  <a:pt x="69" y="91"/>
                </a:lnTo>
                <a:lnTo>
                  <a:pt x="24" y="160"/>
                </a:lnTo>
                <a:lnTo>
                  <a:pt x="1" y="274"/>
                </a:lnTo>
                <a:lnTo>
                  <a:pt x="1" y="1026"/>
                </a:lnTo>
                <a:lnTo>
                  <a:pt x="46" y="981"/>
                </a:lnTo>
                <a:lnTo>
                  <a:pt x="92" y="935"/>
                </a:lnTo>
                <a:lnTo>
                  <a:pt x="115" y="867"/>
                </a:lnTo>
                <a:lnTo>
                  <a:pt x="115" y="798"/>
                </a:lnTo>
                <a:lnTo>
                  <a:pt x="138" y="502"/>
                </a:lnTo>
                <a:lnTo>
                  <a:pt x="183" y="251"/>
                </a:lnTo>
                <a:lnTo>
                  <a:pt x="229" y="114"/>
                </a:lnTo>
                <a:lnTo>
                  <a:pt x="297" y="23"/>
                </a:lnTo>
                <a:lnTo>
                  <a:pt x="297" y="0"/>
                </a:lnTo>
                <a:close/>
              </a:path>
            </a:pathLst>
          </a:custGeom>
          <a:solidFill>
            <a:srgbClr val="ADE7A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1" name="Google Shape;1571;p29"/>
          <p:cNvSpPr/>
          <p:nvPr/>
        </p:nvSpPr>
        <p:spPr>
          <a:xfrm>
            <a:off x="1390248" y="3276294"/>
            <a:ext cx="22713" cy="78275"/>
          </a:xfrm>
          <a:custGeom>
            <a:avLst/>
            <a:gdLst/>
            <a:ahLst/>
            <a:cxnLst/>
            <a:rect l="l" t="t" r="r" b="b"/>
            <a:pathLst>
              <a:path w="298" h="1027" fill="none" extrusionOk="0">
                <a:moveTo>
                  <a:pt x="297" y="0"/>
                </a:moveTo>
                <a:lnTo>
                  <a:pt x="252" y="0"/>
                </a:lnTo>
                <a:lnTo>
                  <a:pt x="252" y="0"/>
                </a:lnTo>
                <a:lnTo>
                  <a:pt x="160" y="23"/>
                </a:lnTo>
                <a:lnTo>
                  <a:pt x="69" y="91"/>
                </a:lnTo>
                <a:lnTo>
                  <a:pt x="24" y="160"/>
                </a:lnTo>
                <a:lnTo>
                  <a:pt x="1" y="274"/>
                </a:lnTo>
                <a:lnTo>
                  <a:pt x="1" y="1026"/>
                </a:lnTo>
                <a:lnTo>
                  <a:pt x="1" y="1026"/>
                </a:lnTo>
                <a:lnTo>
                  <a:pt x="46" y="981"/>
                </a:lnTo>
                <a:lnTo>
                  <a:pt x="92" y="935"/>
                </a:lnTo>
                <a:lnTo>
                  <a:pt x="115" y="867"/>
                </a:lnTo>
                <a:lnTo>
                  <a:pt x="115" y="798"/>
                </a:lnTo>
                <a:lnTo>
                  <a:pt x="115" y="798"/>
                </a:lnTo>
                <a:lnTo>
                  <a:pt x="138" y="502"/>
                </a:lnTo>
                <a:lnTo>
                  <a:pt x="183" y="251"/>
                </a:lnTo>
                <a:lnTo>
                  <a:pt x="183" y="251"/>
                </a:lnTo>
                <a:lnTo>
                  <a:pt x="229" y="114"/>
                </a:lnTo>
                <a:lnTo>
                  <a:pt x="297" y="23"/>
                </a:lnTo>
                <a:lnTo>
                  <a:pt x="297" y="23"/>
                </a:lnTo>
                <a:lnTo>
                  <a:pt x="297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2" name="Google Shape;1572;p29"/>
          <p:cNvSpPr/>
          <p:nvPr/>
        </p:nvSpPr>
        <p:spPr>
          <a:xfrm>
            <a:off x="1138280" y="787401"/>
            <a:ext cx="594497" cy="471100"/>
          </a:xfrm>
          <a:custGeom>
            <a:avLst/>
            <a:gdLst/>
            <a:ahLst/>
            <a:cxnLst/>
            <a:rect l="l" t="t" r="r" b="b"/>
            <a:pathLst>
              <a:path w="7800" h="6181" extrusionOk="0">
                <a:moveTo>
                  <a:pt x="6180" y="0"/>
                </a:moveTo>
                <a:lnTo>
                  <a:pt x="0" y="2782"/>
                </a:lnTo>
                <a:lnTo>
                  <a:pt x="23" y="2965"/>
                </a:lnTo>
                <a:lnTo>
                  <a:pt x="114" y="3353"/>
                </a:lnTo>
                <a:lnTo>
                  <a:pt x="205" y="3626"/>
                </a:lnTo>
                <a:lnTo>
                  <a:pt x="319" y="3900"/>
                </a:lnTo>
                <a:lnTo>
                  <a:pt x="456" y="4196"/>
                </a:lnTo>
                <a:lnTo>
                  <a:pt x="616" y="4516"/>
                </a:lnTo>
                <a:lnTo>
                  <a:pt x="844" y="4835"/>
                </a:lnTo>
                <a:lnTo>
                  <a:pt x="1095" y="5131"/>
                </a:lnTo>
                <a:lnTo>
                  <a:pt x="1391" y="5405"/>
                </a:lnTo>
                <a:lnTo>
                  <a:pt x="1551" y="5542"/>
                </a:lnTo>
                <a:lnTo>
                  <a:pt x="1710" y="5656"/>
                </a:lnTo>
                <a:lnTo>
                  <a:pt x="1916" y="5770"/>
                </a:lnTo>
                <a:lnTo>
                  <a:pt x="2121" y="5861"/>
                </a:lnTo>
                <a:lnTo>
                  <a:pt x="2326" y="5952"/>
                </a:lnTo>
                <a:lnTo>
                  <a:pt x="2554" y="6043"/>
                </a:lnTo>
                <a:lnTo>
                  <a:pt x="2805" y="6089"/>
                </a:lnTo>
                <a:lnTo>
                  <a:pt x="3056" y="6135"/>
                </a:lnTo>
                <a:lnTo>
                  <a:pt x="3330" y="6157"/>
                </a:lnTo>
                <a:lnTo>
                  <a:pt x="3603" y="6180"/>
                </a:lnTo>
                <a:lnTo>
                  <a:pt x="3991" y="6157"/>
                </a:lnTo>
                <a:lnTo>
                  <a:pt x="4424" y="6112"/>
                </a:lnTo>
                <a:lnTo>
                  <a:pt x="4880" y="6021"/>
                </a:lnTo>
                <a:lnTo>
                  <a:pt x="5291" y="5907"/>
                </a:lnTo>
                <a:lnTo>
                  <a:pt x="5656" y="5793"/>
                </a:lnTo>
                <a:lnTo>
                  <a:pt x="5998" y="5656"/>
                </a:lnTo>
                <a:lnTo>
                  <a:pt x="6294" y="5496"/>
                </a:lnTo>
                <a:lnTo>
                  <a:pt x="6568" y="5314"/>
                </a:lnTo>
                <a:lnTo>
                  <a:pt x="6819" y="5131"/>
                </a:lnTo>
                <a:lnTo>
                  <a:pt x="7024" y="4949"/>
                </a:lnTo>
                <a:lnTo>
                  <a:pt x="7206" y="4744"/>
                </a:lnTo>
                <a:lnTo>
                  <a:pt x="7366" y="4538"/>
                </a:lnTo>
                <a:lnTo>
                  <a:pt x="7503" y="4310"/>
                </a:lnTo>
                <a:lnTo>
                  <a:pt x="7617" y="4082"/>
                </a:lnTo>
                <a:lnTo>
                  <a:pt x="7685" y="3854"/>
                </a:lnTo>
                <a:lnTo>
                  <a:pt x="7754" y="3603"/>
                </a:lnTo>
                <a:lnTo>
                  <a:pt x="7776" y="3375"/>
                </a:lnTo>
                <a:lnTo>
                  <a:pt x="7799" y="3124"/>
                </a:lnTo>
                <a:lnTo>
                  <a:pt x="7799" y="2874"/>
                </a:lnTo>
                <a:lnTo>
                  <a:pt x="7776" y="2646"/>
                </a:lnTo>
                <a:lnTo>
                  <a:pt x="7731" y="2395"/>
                </a:lnTo>
                <a:lnTo>
                  <a:pt x="7685" y="2167"/>
                </a:lnTo>
                <a:lnTo>
                  <a:pt x="7617" y="1916"/>
                </a:lnTo>
                <a:lnTo>
                  <a:pt x="7526" y="1688"/>
                </a:lnTo>
                <a:lnTo>
                  <a:pt x="7434" y="1483"/>
                </a:lnTo>
                <a:lnTo>
                  <a:pt x="7320" y="1255"/>
                </a:lnTo>
                <a:lnTo>
                  <a:pt x="7069" y="867"/>
                </a:lnTo>
                <a:lnTo>
                  <a:pt x="6933" y="684"/>
                </a:lnTo>
                <a:lnTo>
                  <a:pt x="6796" y="525"/>
                </a:lnTo>
                <a:lnTo>
                  <a:pt x="6659" y="365"/>
                </a:lnTo>
                <a:lnTo>
                  <a:pt x="6499" y="228"/>
                </a:lnTo>
                <a:lnTo>
                  <a:pt x="6340" y="114"/>
                </a:lnTo>
                <a:lnTo>
                  <a:pt x="6180" y="0"/>
                </a:lnTo>
                <a:close/>
              </a:path>
            </a:pathLst>
          </a:custGeom>
          <a:solidFill>
            <a:srgbClr val="000000">
              <a:alpha val="318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3" name="Google Shape;1573;p29"/>
          <p:cNvSpPr/>
          <p:nvPr/>
        </p:nvSpPr>
        <p:spPr>
          <a:xfrm>
            <a:off x="1206036" y="606618"/>
            <a:ext cx="196489" cy="163487"/>
          </a:xfrm>
          <a:custGeom>
            <a:avLst/>
            <a:gdLst/>
            <a:ahLst/>
            <a:cxnLst/>
            <a:rect l="l" t="t" r="r" b="b"/>
            <a:pathLst>
              <a:path w="2578" h="2145" extrusionOk="0">
                <a:moveTo>
                  <a:pt x="2213" y="1"/>
                </a:moveTo>
                <a:lnTo>
                  <a:pt x="2121" y="46"/>
                </a:lnTo>
                <a:lnTo>
                  <a:pt x="2053" y="115"/>
                </a:lnTo>
                <a:lnTo>
                  <a:pt x="1984" y="229"/>
                </a:lnTo>
                <a:lnTo>
                  <a:pt x="1939" y="365"/>
                </a:lnTo>
                <a:lnTo>
                  <a:pt x="1848" y="708"/>
                </a:lnTo>
                <a:lnTo>
                  <a:pt x="1802" y="1095"/>
                </a:lnTo>
                <a:lnTo>
                  <a:pt x="1802" y="1460"/>
                </a:lnTo>
                <a:lnTo>
                  <a:pt x="1802" y="1802"/>
                </a:lnTo>
                <a:lnTo>
                  <a:pt x="1802" y="2121"/>
                </a:lnTo>
                <a:lnTo>
                  <a:pt x="1984" y="1962"/>
                </a:lnTo>
                <a:lnTo>
                  <a:pt x="2121" y="1802"/>
                </a:lnTo>
                <a:lnTo>
                  <a:pt x="2235" y="1643"/>
                </a:lnTo>
                <a:lnTo>
                  <a:pt x="2349" y="1460"/>
                </a:lnTo>
                <a:lnTo>
                  <a:pt x="2441" y="1278"/>
                </a:lnTo>
                <a:lnTo>
                  <a:pt x="2486" y="1118"/>
                </a:lnTo>
                <a:lnTo>
                  <a:pt x="2532" y="936"/>
                </a:lnTo>
                <a:lnTo>
                  <a:pt x="2577" y="753"/>
                </a:lnTo>
                <a:lnTo>
                  <a:pt x="2577" y="594"/>
                </a:lnTo>
                <a:lnTo>
                  <a:pt x="2577" y="457"/>
                </a:lnTo>
                <a:lnTo>
                  <a:pt x="2532" y="320"/>
                </a:lnTo>
                <a:lnTo>
                  <a:pt x="2509" y="206"/>
                </a:lnTo>
                <a:lnTo>
                  <a:pt x="2441" y="115"/>
                </a:lnTo>
                <a:lnTo>
                  <a:pt x="2372" y="46"/>
                </a:lnTo>
                <a:lnTo>
                  <a:pt x="2304" y="23"/>
                </a:lnTo>
                <a:lnTo>
                  <a:pt x="2213" y="1"/>
                </a:lnTo>
                <a:close/>
                <a:moveTo>
                  <a:pt x="251" y="1346"/>
                </a:moveTo>
                <a:lnTo>
                  <a:pt x="160" y="1392"/>
                </a:lnTo>
                <a:lnTo>
                  <a:pt x="69" y="1483"/>
                </a:lnTo>
                <a:lnTo>
                  <a:pt x="23" y="1574"/>
                </a:lnTo>
                <a:lnTo>
                  <a:pt x="0" y="1665"/>
                </a:lnTo>
                <a:lnTo>
                  <a:pt x="23" y="1757"/>
                </a:lnTo>
                <a:lnTo>
                  <a:pt x="69" y="1825"/>
                </a:lnTo>
                <a:lnTo>
                  <a:pt x="137" y="1893"/>
                </a:lnTo>
                <a:lnTo>
                  <a:pt x="251" y="1962"/>
                </a:lnTo>
                <a:lnTo>
                  <a:pt x="502" y="2053"/>
                </a:lnTo>
                <a:lnTo>
                  <a:pt x="799" y="2121"/>
                </a:lnTo>
                <a:lnTo>
                  <a:pt x="1141" y="2144"/>
                </a:lnTo>
                <a:lnTo>
                  <a:pt x="1483" y="2144"/>
                </a:lnTo>
                <a:lnTo>
                  <a:pt x="1802" y="2121"/>
                </a:lnTo>
                <a:lnTo>
                  <a:pt x="1597" y="1939"/>
                </a:lnTo>
                <a:lnTo>
                  <a:pt x="1369" y="1779"/>
                </a:lnTo>
                <a:lnTo>
                  <a:pt x="1095" y="1597"/>
                </a:lnTo>
                <a:lnTo>
                  <a:pt x="799" y="1460"/>
                </a:lnTo>
                <a:lnTo>
                  <a:pt x="639" y="1392"/>
                </a:lnTo>
                <a:lnTo>
                  <a:pt x="502" y="1346"/>
                </a:lnTo>
                <a:close/>
              </a:path>
            </a:pathLst>
          </a:custGeom>
          <a:solidFill>
            <a:srgbClr val="7DE8B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4" name="Google Shape;1574;p29"/>
          <p:cNvSpPr/>
          <p:nvPr/>
        </p:nvSpPr>
        <p:spPr>
          <a:xfrm>
            <a:off x="1202530" y="603188"/>
            <a:ext cx="203425" cy="172099"/>
          </a:xfrm>
          <a:custGeom>
            <a:avLst/>
            <a:gdLst/>
            <a:ahLst/>
            <a:cxnLst/>
            <a:rect l="l" t="t" r="r" b="b"/>
            <a:pathLst>
              <a:path w="2669" h="2258" extrusionOk="0">
                <a:moveTo>
                  <a:pt x="2259" y="0"/>
                </a:moveTo>
                <a:lnTo>
                  <a:pt x="2213" y="23"/>
                </a:lnTo>
                <a:lnTo>
                  <a:pt x="2213" y="68"/>
                </a:lnTo>
                <a:lnTo>
                  <a:pt x="2236" y="91"/>
                </a:lnTo>
                <a:lnTo>
                  <a:pt x="2281" y="91"/>
                </a:lnTo>
                <a:lnTo>
                  <a:pt x="2350" y="114"/>
                </a:lnTo>
                <a:lnTo>
                  <a:pt x="2418" y="160"/>
                </a:lnTo>
                <a:lnTo>
                  <a:pt x="2464" y="182"/>
                </a:lnTo>
                <a:lnTo>
                  <a:pt x="2487" y="160"/>
                </a:lnTo>
                <a:lnTo>
                  <a:pt x="2509" y="137"/>
                </a:lnTo>
                <a:lnTo>
                  <a:pt x="2487" y="91"/>
                </a:lnTo>
                <a:lnTo>
                  <a:pt x="2395" y="23"/>
                </a:lnTo>
                <a:lnTo>
                  <a:pt x="2281" y="0"/>
                </a:lnTo>
                <a:close/>
                <a:moveTo>
                  <a:pt x="2008" y="228"/>
                </a:moveTo>
                <a:lnTo>
                  <a:pt x="1985" y="251"/>
                </a:lnTo>
                <a:lnTo>
                  <a:pt x="1939" y="388"/>
                </a:lnTo>
                <a:lnTo>
                  <a:pt x="1894" y="570"/>
                </a:lnTo>
                <a:lnTo>
                  <a:pt x="1825" y="958"/>
                </a:lnTo>
                <a:lnTo>
                  <a:pt x="1802" y="1368"/>
                </a:lnTo>
                <a:lnTo>
                  <a:pt x="1802" y="1733"/>
                </a:lnTo>
                <a:lnTo>
                  <a:pt x="1802" y="2066"/>
                </a:lnTo>
                <a:lnTo>
                  <a:pt x="1757" y="2030"/>
                </a:lnTo>
                <a:lnTo>
                  <a:pt x="1460" y="1802"/>
                </a:lnTo>
                <a:lnTo>
                  <a:pt x="1255" y="1665"/>
                </a:lnTo>
                <a:lnTo>
                  <a:pt x="1050" y="1551"/>
                </a:lnTo>
                <a:lnTo>
                  <a:pt x="822" y="1437"/>
                </a:lnTo>
                <a:lnTo>
                  <a:pt x="617" y="1368"/>
                </a:lnTo>
                <a:lnTo>
                  <a:pt x="571" y="1368"/>
                </a:lnTo>
                <a:lnTo>
                  <a:pt x="548" y="1391"/>
                </a:lnTo>
                <a:lnTo>
                  <a:pt x="571" y="1437"/>
                </a:lnTo>
                <a:lnTo>
                  <a:pt x="594" y="1459"/>
                </a:lnTo>
                <a:lnTo>
                  <a:pt x="799" y="1528"/>
                </a:lnTo>
                <a:lnTo>
                  <a:pt x="1004" y="1619"/>
                </a:lnTo>
                <a:lnTo>
                  <a:pt x="1210" y="1756"/>
                </a:lnTo>
                <a:lnTo>
                  <a:pt x="1392" y="1870"/>
                </a:lnTo>
                <a:lnTo>
                  <a:pt x="1688" y="2098"/>
                </a:lnTo>
                <a:lnTo>
                  <a:pt x="1734" y="2132"/>
                </a:lnTo>
                <a:lnTo>
                  <a:pt x="1620" y="2144"/>
                </a:lnTo>
                <a:lnTo>
                  <a:pt x="1369" y="2166"/>
                </a:lnTo>
                <a:lnTo>
                  <a:pt x="1141" y="2144"/>
                </a:lnTo>
                <a:lnTo>
                  <a:pt x="913" y="2121"/>
                </a:lnTo>
                <a:lnTo>
                  <a:pt x="685" y="2075"/>
                </a:lnTo>
                <a:lnTo>
                  <a:pt x="503" y="2030"/>
                </a:lnTo>
                <a:lnTo>
                  <a:pt x="320" y="1961"/>
                </a:lnTo>
                <a:lnTo>
                  <a:pt x="206" y="1893"/>
                </a:lnTo>
                <a:lnTo>
                  <a:pt x="115" y="1802"/>
                </a:lnTo>
                <a:lnTo>
                  <a:pt x="92" y="1710"/>
                </a:lnTo>
                <a:lnTo>
                  <a:pt x="115" y="1642"/>
                </a:lnTo>
                <a:lnTo>
                  <a:pt x="161" y="1551"/>
                </a:lnTo>
                <a:lnTo>
                  <a:pt x="252" y="1482"/>
                </a:lnTo>
                <a:lnTo>
                  <a:pt x="343" y="1437"/>
                </a:lnTo>
                <a:lnTo>
                  <a:pt x="366" y="1414"/>
                </a:lnTo>
                <a:lnTo>
                  <a:pt x="389" y="1391"/>
                </a:lnTo>
                <a:lnTo>
                  <a:pt x="366" y="1368"/>
                </a:lnTo>
                <a:lnTo>
                  <a:pt x="320" y="1345"/>
                </a:lnTo>
                <a:lnTo>
                  <a:pt x="183" y="1391"/>
                </a:lnTo>
                <a:lnTo>
                  <a:pt x="138" y="1437"/>
                </a:lnTo>
                <a:lnTo>
                  <a:pt x="92" y="1505"/>
                </a:lnTo>
                <a:lnTo>
                  <a:pt x="24" y="1596"/>
                </a:lnTo>
                <a:lnTo>
                  <a:pt x="1" y="1710"/>
                </a:lnTo>
                <a:lnTo>
                  <a:pt x="24" y="1779"/>
                </a:lnTo>
                <a:lnTo>
                  <a:pt x="46" y="1847"/>
                </a:lnTo>
                <a:lnTo>
                  <a:pt x="92" y="1916"/>
                </a:lnTo>
                <a:lnTo>
                  <a:pt x="138" y="1961"/>
                </a:lnTo>
                <a:lnTo>
                  <a:pt x="252" y="2030"/>
                </a:lnTo>
                <a:lnTo>
                  <a:pt x="366" y="2075"/>
                </a:lnTo>
                <a:lnTo>
                  <a:pt x="662" y="2166"/>
                </a:lnTo>
                <a:lnTo>
                  <a:pt x="1027" y="2235"/>
                </a:lnTo>
                <a:lnTo>
                  <a:pt x="1369" y="2258"/>
                </a:lnTo>
                <a:lnTo>
                  <a:pt x="1620" y="2235"/>
                </a:lnTo>
                <a:lnTo>
                  <a:pt x="1848" y="2212"/>
                </a:lnTo>
                <a:lnTo>
                  <a:pt x="1871" y="2212"/>
                </a:lnTo>
                <a:lnTo>
                  <a:pt x="2076" y="2030"/>
                </a:lnTo>
                <a:lnTo>
                  <a:pt x="2236" y="1847"/>
                </a:lnTo>
                <a:lnTo>
                  <a:pt x="2373" y="1642"/>
                </a:lnTo>
                <a:lnTo>
                  <a:pt x="2487" y="1437"/>
                </a:lnTo>
                <a:lnTo>
                  <a:pt x="2555" y="1231"/>
                </a:lnTo>
                <a:lnTo>
                  <a:pt x="2623" y="1026"/>
                </a:lnTo>
                <a:lnTo>
                  <a:pt x="2646" y="844"/>
                </a:lnTo>
                <a:lnTo>
                  <a:pt x="2669" y="661"/>
                </a:lnTo>
                <a:lnTo>
                  <a:pt x="2646" y="433"/>
                </a:lnTo>
                <a:lnTo>
                  <a:pt x="2601" y="274"/>
                </a:lnTo>
                <a:lnTo>
                  <a:pt x="2578" y="228"/>
                </a:lnTo>
                <a:lnTo>
                  <a:pt x="2532" y="228"/>
                </a:lnTo>
                <a:lnTo>
                  <a:pt x="2509" y="251"/>
                </a:lnTo>
                <a:lnTo>
                  <a:pt x="2509" y="296"/>
                </a:lnTo>
                <a:lnTo>
                  <a:pt x="2555" y="456"/>
                </a:lnTo>
                <a:lnTo>
                  <a:pt x="2578" y="661"/>
                </a:lnTo>
                <a:lnTo>
                  <a:pt x="2555" y="821"/>
                </a:lnTo>
                <a:lnTo>
                  <a:pt x="2532" y="1003"/>
                </a:lnTo>
                <a:lnTo>
                  <a:pt x="2487" y="1209"/>
                </a:lnTo>
                <a:lnTo>
                  <a:pt x="2395" y="1391"/>
                </a:lnTo>
                <a:lnTo>
                  <a:pt x="2304" y="1596"/>
                </a:lnTo>
                <a:lnTo>
                  <a:pt x="2167" y="1779"/>
                </a:lnTo>
                <a:lnTo>
                  <a:pt x="2008" y="1961"/>
                </a:lnTo>
                <a:lnTo>
                  <a:pt x="1894" y="2061"/>
                </a:lnTo>
                <a:lnTo>
                  <a:pt x="1894" y="2052"/>
                </a:lnTo>
                <a:lnTo>
                  <a:pt x="1894" y="1733"/>
                </a:lnTo>
                <a:lnTo>
                  <a:pt x="1894" y="1368"/>
                </a:lnTo>
                <a:lnTo>
                  <a:pt x="1916" y="958"/>
                </a:lnTo>
                <a:lnTo>
                  <a:pt x="1985" y="593"/>
                </a:lnTo>
                <a:lnTo>
                  <a:pt x="2008" y="433"/>
                </a:lnTo>
                <a:lnTo>
                  <a:pt x="2076" y="296"/>
                </a:lnTo>
                <a:lnTo>
                  <a:pt x="2076" y="251"/>
                </a:lnTo>
                <a:lnTo>
                  <a:pt x="2053" y="228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5" name="Google Shape;1575;p29"/>
          <p:cNvSpPr/>
          <p:nvPr/>
        </p:nvSpPr>
        <p:spPr>
          <a:xfrm>
            <a:off x="1318987" y="639619"/>
            <a:ext cx="43520" cy="175681"/>
          </a:xfrm>
          <a:custGeom>
            <a:avLst/>
            <a:gdLst/>
            <a:ahLst/>
            <a:cxnLst/>
            <a:rect l="l" t="t" r="r" b="b"/>
            <a:pathLst>
              <a:path w="571" h="2305" extrusionOk="0">
                <a:moveTo>
                  <a:pt x="46" y="1"/>
                </a:moveTo>
                <a:lnTo>
                  <a:pt x="24" y="24"/>
                </a:lnTo>
                <a:lnTo>
                  <a:pt x="1" y="47"/>
                </a:lnTo>
                <a:lnTo>
                  <a:pt x="24" y="275"/>
                </a:lnTo>
                <a:lnTo>
                  <a:pt x="92" y="822"/>
                </a:lnTo>
                <a:lnTo>
                  <a:pt x="160" y="1187"/>
                </a:lnTo>
                <a:lnTo>
                  <a:pt x="229" y="1552"/>
                </a:lnTo>
                <a:lnTo>
                  <a:pt x="343" y="1916"/>
                </a:lnTo>
                <a:lnTo>
                  <a:pt x="480" y="2281"/>
                </a:lnTo>
                <a:lnTo>
                  <a:pt x="502" y="2304"/>
                </a:lnTo>
                <a:lnTo>
                  <a:pt x="548" y="2304"/>
                </a:lnTo>
                <a:lnTo>
                  <a:pt x="571" y="2281"/>
                </a:lnTo>
                <a:lnTo>
                  <a:pt x="571" y="2236"/>
                </a:lnTo>
                <a:lnTo>
                  <a:pt x="434" y="1894"/>
                </a:lnTo>
                <a:lnTo>
                  <a:pt x="320" y="1529"/>
                </a:lnTo>
                <a:lnTo>
                  <a:pt x="252" y="1164"/>
                </a:lnTo>
                <a:lnTo>
                  <a:pt x="183" y="822"/>
                </a:lnTo>
                <a:lnTo>
                  <a:pt x="115" y="275"/>
                </a:lnTo>
                <a:lnTo>
                  <a:pt x="115" y="115"/>
                </a:lnTo>
                <a:lnTo>
                  <a:pt x="92" y="47"/>
                </a:lnTo>
                <a:lnTo>
                  <a:pt x="92" y="24"/>
                </a:lnTo>
                <a:lnTo>
                  <a:pt x="46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6" name="Google Shape;1576;p29"/>
          <p:cNvSpPr/>
          <p:nvPr/>
        </p:nvSpPr>
        <p:spPr>
          <a:xfrm>
            <a:off x="1094837" y="665685"/>
            <a:ext cx="589237" cy="504179"/>
          </a:xfrm>
          <a:custGeom>
            <a:avLst/>
            <a:gdLst/>
            <a:ahLst/>
            <a:cxnLst/>
            <a:rect l="l" t="t" r="r" b="b"/>
            <a:pathLst>
              <a:path w="7731" h="6615" extrusionOk="0">
                <a:moveTo>
                  <a:pt x="5063" y="1"/>
                </a:moveTo>
                <a:lnTo>
                  <a:pt x="4835" y="24"/>
                </a:lnTo>
                <a:lnTo>
                  <a:pt x="4629" y="69"/>
                </a:lnTo>
                <a:lnTo>
                  <a:pt x="4424" y="138"/>
                </a:lnTo>
                <a:lnTo>
                  <a:pt x="4264" y="229"/>
                </a:lnTo>
                <a:lnTo>
                  <a:pt x="4082" y="320"/>
                </a:lnTo>
                <a:lnTo>
                  <a:pt x="3945" y="434"/>
                </a:lnTo>
                <a:lnTo>
                  <a:pt x="3808" y="571"/>
                </a:lnTo>
                <a:lnTo>
                  <a:pt x="3672" y="708"/>
                </a:lnTo>
                <a:lnTo>
                  <a:pt x="3443" y="1004"/>
                </a:lnTo>
                <a:lnTo>
                  <a:pt x="3261" y="1346"/>
                </a:lnTo>
                <a:lnTo>
                  <a:pt x="3147" y="1301"/>
                </a:lnTo>
                <a:lnTo>
                  <a:pt x="2851" y="1232"/>
                </a:lnTo>
                <a:lnTo>
                  <a:pt x="2440" y="1141"/>
                </a:lnTo>
                <a:lnTo>
                  <a:pt x="2189" y="1118"/>
                </a:lnTo>
                <a:lnTo>
                  <a:pt x="1938" y="1118"/>
                </a:lnTo>
                <a:lnTo>
                  <a:pt x="1665" y="1141"/>
                </a:lnTo>
                <a:lnTo>
                  <a:pt x="1391" y="1187"/>
                </a:lnTo>
                <a:lnTo>
                  <a:pt x="1140" y="1278"/>
                </a:lnTo>
                <a:lnTo>
                  <a:pt x="889" y="1392"/>
                </a:lnTo>
                <a:lnTo>
                  <a:pt x="753" y="1483"/>
                </a:lnTo>
                <a:lnTo>
                  <a:pt x="639" y="1574"/>
                </a:lnTo>
                <a:lnTo>
                  <a:pt x="525" y="1688"/>
                </a:lnTo>
                <a:lnTo>
                  <a:pt x="433" y="1803"/>
                </a:lnTo>
                <a:lnTo>
                  <a:pt x="342" y="1939"/>
                </a:lnTo>
                <a:lnTo>
                  <a:pt x="251" y="2099"/>
                </a:lnTo>
                <a:lnTo>
                  <a:pt x="160" y="2281"/>
                </a:lnTo>
                <a:lnTo>
                  <a:pt x="114" y="2464"/>
                </a:lnTo>
                <a:lnTo>
                  <a:pt x="23" y="2760"/>
                </a:lnTo>
                <a:lnTo>
                  <a:pt x="0" y="3102"/>
                </a:lnTo>
                <a:lnTo>
                  <a:pt x="23" y="3467"/>
                </a:lnTo>
                <a:lnTo>
                  <a:pt x="68" y="3832"/>
                </a:lnTo>
                <a:lnTo>
                  <a:pt x="182" y="4220"/>
                </a:lnTo>
                <a:lnTo>
                  <a:pt x="319" y="4607"/>
                </a:lnTo>
                <a:lnTo>
                  <a:pt x="502" y="4972"/>
                </a:lnTo>
                <a:lnTo>
                  <a:pt x="753" y="5337"/>
                </a:lnTo>
                <a:lnTo>
                  <a:pt x="889" y="5497"/>
                </a:lnTo>
                <a:lnTo>
                  <a:pt x="1026" y="5656"/>
                </a:lnTo>
                <a:lnTo>
                  <a:pt x="1186" y="5816"/>
                </a:lnTo>
                <a:lnTo>
                  <a:pt x="1345" y="5953"/>
                </a:lnTo>
                <a:lnTo>
                  <a:pt x="1551" y="6090"/>
                </a:lnTo>
                <a:lnTo>
                  <a:pt x="1733" y="6204"/>
                </a:lnTo>
                <a:lnTo>
                  <a:pt x="1938" y="6318"/>
                </a:lnTo>
                <a:lnTo>
                  <a:pt x="2166" y="6409"/>
                </a:lnTo>
                <a:lnTo>
                  <a:pt x="2394" y="6477"/>
                </a:lnTo>
                <a:lnTo>
                  <a:pt x="2645" y="6546"/>
                </a:lnTo>
                <a:lnTo>
                  <a:pt x="2896" y="6591"/>
                </a:lnTo>
                <a:lnTo>
                  <a:pt x="3170" y="6614"/>
                </a:lnTo>
                <a:lnTo>
                  <a:pt x="3763" y="6614"/>
                </a:lnTo>
                <a:lnTo>
                  <a:pt x="4082" y="6569"/>
                </a:lnTo>
                <a:lnTo>
                  <a:pt x="4401" y="6523"/>
                </a:lnTo>
                <a:lnTo>
                  <a:pt x="4721" y="6432"/>
                </a:lnTo>
                <a:lnTo>
                  <a:pt x="5040" y="6318"/>
                </a:lnTo>
                <a:lnTo>
                  <a:pt x="5313" y="6204"/>
                </a:lnTo>
                <a:lnTo>
                  <a:pt x="5610" y="6067"/>
                </a:lnTo>
                <a:lnTo>
                  <a:pt x="5861" y="5885"/>
                </a:lnTo>
                <a:lnTo>
                  <a:pt x="6112" y="5725"/>
                </a:lnTo>
                <a:lnTo>
                  <a:pt x="6340" y="5520"/>
                </a:lnTo>
                <a:lnTo>
                  <a:pt x="6545" y="5314"/>
                </a:lnTo>
                <a:lnTo>
                  <a:pt x="6750" y="5086"/>
                </a:lnTo>
                <a:lnTo>
                  <a:pt x="6933" y="4858"/>
                </a:lnTo>
                <a:lnTo>
                  <a:pt x="7092" y="4607"/>
                </a:lnTo>
                <a:lnTo>
                  <a:pt x="7229" y="4379"/>
                </a:lnTo>
                <a:lnTo>
                  <a:pt x="7366" y="4106"/>
                </a:lnTo>
                <a:lnTo>
                  <a:pt x="7480" y="3855"/>
                </a:lnTo>
                <a:lnTo>
                  <a:pt x="7571" y="3604"/>
                </a:lnTo>
                <a:lnTo>
                  <a:pt x="7639" y="3330"/>
                </a:lnTo>
                <a:lnTo>
                  <a:pt x="7685" y="3057"/>
                </a:lnTo>
                <a:lnTo>
                  <a:pt x="7731" y="2806"/>
                </a:lnTo>
                <a:lnTo>
                  <a:pt x="7731" y="2532"/>
                </a:lnTo>
                <a:lnTo>
                  <a:pt x="7731" y="2281"/>
                </a:lnTo>
                <a:lnTo>
                  <a:pt x="7708" y="2031"/>
                </a:lnTo>
                <a:lnTo>
                  <a:pt x="7685" y="1803"/>
                </a:lnTo>
                <a:lnTo>
                  <a:pt x="7617" y="1574"/>
                </a:lnTo>
                <a:lnTo>
                  <a:pt x="7525" y="1346"/>
                </a:lnTo>
                <a:lnTo>
                  <a:pt x="7434" y="1141"/>
                </a:lnTo>
                <a:lnTo>
                  <a:pt x="7297" y="936"/>
                </a:lnTo>
                <a:lnTo>
                  <a:pt x="7161" y="754"/>
                </a:lnTo>
                <a:lnTo>
                  <a:pt x="7001" y="594"/>
                </a:lnTo>
                <a:lnTo>
                  <a:pt x="6819" y="434"/>
                </a:lnTo>
                <a:lnTo>
                  <a:pt x="6613" y="320"/>
                </a:lnTo>
                <a:lnTo>
                  <a:pt x="6385" y="206"/>
                </a:lnTo>
                <a:lnTo>
                  <a:pt x="6134" y="138"/>
                </a:lnTo>
                <a:lnTo>
                  <a:pt x="5838" y="69"/>
                </a:lnTo>
                <a:lnTo>
                  <a:pt x="5564" y="24"/>
                </a:lnTo>
                <a:lnTo>
                  <a:pt x="5291" y="1"/>
                </a:lnTo>
                <a:close/>
              </a:path>
            </a:pathLst>
          </a:custGeom>
          <a:solidFill>
            <a:srgbClr val="EB577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7" name="Google Shape;1577;p29"/>
          <p:cNvSpPr/>
          <p:nvPr/>
        </p:nvSpPr>
        <p:spPr>
          <a:xfrm>
            <a:off x="1294674" y="764765"/>
            <a:ext cx="52209" cy="120043"/>
          </a:xfrm>
          <a:custGeom>
            <a:avLst/>
            <a:gdLst/>
            <a:ahLst/>
            <a:cxnLst/>
            <a:rect l="l" t="t" r="r" b="b"/>
            <a:pathLst>
              <a:path w="685" h="1575" extrusionOk="0">
                <a:moveTo>
                  <a:pt x="616" y="1"/>
                </a:moveTo>
                <a:lnTo>
                  <a:pt x="593" y="24"/>
                </a:lnTo>
                <a:lnTo>
                  <a:pt x="365" y="525"/>
                </a:lnTo>
                <a:lnTo>
                  <a:pt x="183" y="1027"/>
                </a:lnTo>
                <a:lnTo>
                  <a:pt x="1" y="1529"/>
                </a:lnTo>
                <a:lnTo>
                  <a:pt x="1" y="1552"/>
                </a:lnTo>
                <a:lnTo>
                  <a:pt x="23" y="1574"/>
                </a:lnTo>
                <a:lnTo>
                  <a:pt x="69" y="1574"/>
                </a:lnTo>
                <a:lnTo>
                  <a:pt x="69" y="1552"/>
                </a:lnTo>
                <a:lnTo>
                  <a:pt x="137" y="1415"/>
                </a:lnTo>
                <a:lnTo>
                  <a:pt x="343" y="822"/>
                </a:lnTo>
                <a:lnTo>
                  <a:pt x="502" y="434"/>
                </a:lnTo>
                <a:lnTo>
                  <a:pt x="685" y="69"/>
                </a:lnTo>
                <a:lnTo>
                  <a:pt x="685" y="24"/>
                </a:lnTo>
                <a:lnTo>
                  <a:pt x="662" y="1"/>
                </a:lnTo>
                <a:close/>
              </a:path>
            </a:pathLst>
          </a:custGeom>
          <a:solidFill>
            <a:srgbClr val="1917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8" name="Google Shape;1578;p29"/>
          <p:cNvSpPr/>
          <p:nvPr/>
        </p:nvSpPr>
        <p:spPr>
          <a:xfrm>
            <a:off x="1159087" y="799519"/>
            <a:ext cx="524986" cy="370341"/>
          </a:xfrm>
          <a:custGeom>
            <a:avLst/>
            <a:gdLst/>
            <a:ahLst/>
            <a:cxnLst/>
            <a:rect l="l" t="t" r="r" b="b"/>
            <a:pathLst>
              <a:path w="6888" h="4859" extrusionOk="0">
                <a:moveTo>
                  <a:pt x="6819" y="1"/>
                </a:moveTo>
                <a:lnTo>
                  <a:pt x="6614" y="343"/>
                </a:lnTo>
                <a:lnTo>
                  <a:pt x="6409" y="639"/>
                </a:lnTo>
                <a:lnTo>
                  <a:pt x="6181" y="936"/>
                </a:lnTo>
                <a:lnTo>
                  <a:pt x="5953" y="1232"/>
                </a:lnTo>
                <a:lnTo>
                  <a:pt x="5725" y="1483"/>
                </a:lnTo>
                <a:lnTo>
                  <a:pt x="5497" y="1711"/>
                </a:lnTo>
                <a:lnTo>
                  <a:pt x="5246" y="1939"/>
                </a:lnTo>
                <a:lnTo>
                  <a:pt x="5018" y="2145"/>
                </a:lnTo>
                <a:lnTo>
                  <a:pt x="4767" y="2350"/>
                </a:lnTo>
                <a:lnTo>
                  <a:pt x="4516" y="2509"/>
                </a:lnTo>
                <a:lnTo>
                  <a:pt x="4014" y="2829"/>
                </a:lnTo>
                <a:lnTo>
                  <a:pt x="3535" y="3080"/>
                </a:lnTo>
                <a:lnTo>
                  <a:pt x="3034" y="3285"/>
                </a:lnTo>
                <a:lnTo>
                  <a:pt x="2578" y="3422"/>
                </a:lnTo>
                <a:lnTo>
                  <a:pt x="2122" y="3558"/>
                </a:lnTo>
                <a:lnTo>
                  <a:pt x="1665" y="3627"/>
                </a:lnTo>
                <a:lnTo>
                  <a:pt x="1255" y="3695"/>
                </a:lnTo>
                <a:lnTo>
                  <a:pt x="890" y="3718"/>
                </a:lnTo>
                <a:lnTo>
                  <a:pt x="1" y="3718"/>
                </a:lnTo>
                <a:lnTo>
                  <a:pt x="297" y="4014"/>
                </a:lnTo>
                <a:lnTo>
                  <a:pt x="457" y="4151"/>
                </a:lnTo>
                <a:lnTo>
                  <a:pt x="616" y="4288"/>
                </a:lnTo>
                <a:lnTo>
                  <a:pt x="799" y="4402"/>
                </a:lnTo>
                <a:lnTo>
                  <a:pt x="1004" y="4493"/>
                </a:lnTo>
                <a:lnTo>
                  <a:pt x="1209" y="4607"/>
                </a:lnTo>
                <a:lnTo>
                  <a:pt x="1415" y="4676"/>
                </a:lnTo>
                <a:lnTo>
                  <a:pt x="1643" y="4744"/>
                </a:lnTo>
                <a:lnTo>
                  <a:pt x="1871" y="4790"/>
                </a:lnTo>
                <a:lnTo>
                  <a:pt x="2122" y="4835"/>
                </a:lnTo>
                <a:lnTo>
                  <a:pt x="2395" y="4858"/>
                </a:lnTo>
                <a:lnTo>
                  <a:pt x="2669" y="4858"/>
                </a:lnTo>
                <a:lnTo>
                  <a:pt x="2943" y="4835"/>
                </a:lnTo>
                <a:lnTo>
                  <a:pt x="3239" y="4813"/>
                </a:lnTo>
                <a:lnTo>
                  <a:pt x="3558" y="4767"/>
                </a:lnTo>
                <a:lnTo>
                  <a:pt x="3992" y="4630"/>
                </a:lnTo>
                <a:lnTo>
                  <a:pt x="4425" y="4471"/>
                </a:lnTo>
                <a:lnTo>
                  <a:pt x="4790" y="4288"/>
                </a:lnTo>
                <a:lnTo>
                  <a:pt x="5155" y="4037"/>
                </a:lnTo>
                <a:lnTo>
                  <a:pt x="5474" y="3786"/>
                </a:lnTo>
                <a:lnTo>
                  <a:pt x="5770" y="3490"/>
                </a:lnTo>
                <a:lnTo>
                  <a:pt x="6021" y="3171"/>
                </a:lnTo>
                <a:lnTo>
                  <a:pt x="6249" y="2829"/>
                </a:lnTo>
                <a:lnTo>
                  <a:pt x="6454" y="2487"/>
                </a:lnTo>
                <a:lnTo>
                  <a:pt x="6614" y="2145"/>
                </a:lnTo>
                <a:lnTo>
                  <a:pt x="6728" y="1780"/>
                </a:lnTo>
                <a:lnTo>
                  <a:pt x="6819" y="1415"/>
                </a:lnTo>
                <a:lnTo>
                  <a:pt x="6888" y="1050"/>
                </a:lnTo>
                <a:lnTo>
                  <a:pt x="6888" y="685"/>
                </a:lnTo>
                <a:lnTo>
                  <a:pt x="6888" y="343"/>
                </a:lnTo>
                <a:lnTo>
                  <a:pt x="6819" y="1"/>
                </a:lnTo>
                <a:close/>
              </a:path>
            </a:pathLst>
          </a:custGeom>
          <a:solidFill>
            <a:srgbClr val="D1426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9" name="Google Shape;1579;p29"/>
          <p:cNvSpPr/>
          <p:nvPr/>
        </p:nvSpPr>
        <p:spPr>
          <a:xfrm>
            <a:off x="1339870" y="662255"/>
            <a:ext cx="347704" cy="504103"/>
          </a:xfrm>
          <a:custGeom>
            <a:avLst/>
            <a:gdLst/>
            <a:ahLst/>
            <a:cxnLst/>
            <a:rect l="l" t="t" r="r" b="b"/>
            <a:pathLst>
              <a:path w="4562" h="6614" extrusionOk="0">
                <a:moveTo>
                  <a:pt x="1825" y="0"/>
                </a:moveTo>
                <a:lnTo>
                  <a:pt x="1642" y="23"/>
                </a:lnTo>
                <a:lnTo>
                  <a:pt x="1460" y="69"/>
                </a:lnTo>
                <a:lnTo>
                  <a:pt x="1300" y="114"/>
                </a:lnTo>
                <a:lnTo>
                  <a:pt x="1141" y="160"/>
                </a:lnTo>
                <a:lnTo>
                  <a:pt x="1004" y="228"/>
                </a:lnTo>
                <a:lnTo>
                  <a:pt x="753" y="411"/>
                </a:lnTo>
                <a:lnTo>
                  <a:pt x="525" y="616"/>
                </a:lnTo>
                <a:lnTo>
                  <a:pt x="320" y="844"/>
                </a:lnTo>
                <a:lnTo>
                  <a:pt x="160" y="1095"/>
                </a:lnTo>
                <a:lnTo>
                  <a:pt x="0" y="1369"/>
                </a:lnTo>
                <a:lnTo>
                  <a:pt x="0" y="1414"/>
                </a:lnTo>
                <a:lnTo>
                  <a:pt x="23" y="1437"/>
                </a:lnTo>
                <a:lnTo>
                  <a:pt x="69" y="1437"/>
                </a:lnTo>
                <a:lnTo>
                  <a:pt x="92" y="1414"/>
                </a:lnTo>
                <a:lnTo>
                  <a:pt x="228" y="1141"/>
                </a:lnTo>
                <a:lnTo>
                  <a:pt x="411" y="890"/>
                </a:lnTo>
                <a:lnTo>
                  <a:pt x="593" y="684"/>
                </a:lnTo>
                <a:lnTo>
                  <a:pt x="799" y="479"/>
                </a:lnTo>
                <a:lnTo>
                  <a:pt x="1049" y="320"/>
                </a:lnTo>
                <a:lnTo>
                  <a:pt x="1323" y="183"/>
                </a:lnTo>
                <a:lnTo>
                  <a:pt x="1483" y="137"/>
                </a:lnTo>
                <a:lnTo>
                  <a:pt x="1642" y="114"/>
                </a:lnTo>
                <a:lnTo>
                  <a:pt x="1825" y="92"/>
                </a:lnTo>
                <a:lnTo>
                  <a:pt x="2212" y="92"/>
                </a:lnTo>
                <a:lnTo>
                  <a:pt x="2440" y="114"/>
                </a:lnTo>
                <a:lnTo>
                  <a:pt x="2669" y="160"/>
                </a:lnTo>
                <a:lnTo>
                  <a:pt x="2897" y="228"/>
                </a:lnTo>
                <a:lnTo>
                  <a:pt x="3102" y="274"/>
                </a:lnTo>
                <a:lnTo>
                  <a:pt x="3284" y="365"/>
                </a:lnTo>
                <a:lnTo>
                  <a:pt x="3444" y="456"/>
                </a:lnTo>
                <a:lnTo>
                  <a:pt x="3604" y="548"/>
                </a:lnTo>
                <a:lnTo>
                  <a:pt x="3740" y="662"/>
                </a:lnTo>
                <a:lnTo>
                  <a:pt x="3877" y="776"/>
                </a:lnTo>
                <a:lnTo>
                  <a:pt x="3991" y="913"/>
                </a:lnTo>
                <a:lnTo>
                  <a:pt x="4105" y="1072"/>
                </a:lnTo>
                <a:lnTo>
                  <a:pt x="4196" y="1209"/>
                </a:lnTo>
                <a:lnTo>
                  <a:pt x="4265" y="1391"/>
                </a:lnTo>
                <a:lnTo>
                  <a:pt x="4333" y="1551"/>
                </a:lnTo>
                <a:lnTo>
                  <a:pt x="4379" y="1733"/>
                </a:lnTo>
                <a:lnTo>
                  <a:pt x="4447" y="2098"/>
                </a:lnTo>
                <a:lnTo>
                  <a:pt x="4470" y="2486"/>
                </a:lnTo>
                <a:lnTo>
                  <a:pt x="4470" y="2805"/>
                </a:lnTo>
                <a:lnTo>
                  <a:pt x="4424" y="3125"/>
                </a:lnTo>
                <a:lnTo>
                  <a:pt x="4356" y="3421"/>
                </a:lnTo>
                <a:lnTo>
                  <a:pt x="4265" y="3740"/>
                </a:lnTo>
                <a:lnTo>
                  <a:pt x="4151" y="4060"/>
                </a:lnTo>
                <a:lnTo>
                  <a:pt x="3991" y="4356"/>
                </a:lnTo>
                <a:lnTo>
                  <a:pt x="3809" y="4675"/>
                </a:lnTo>
                <a:lnTo>
                  <a:pt x="3626" y="4949"/>
                </a:lnTo>
                <a:lnTo>
                  <a:pt x="3398" y="5223"/>
                </a:lnTo>
                <a:lnTo>
                  <a:pt x="3147" y="5473"/>
                </a:lnTo>
                <a:lnTo>
                  <a:pt x="2874" y="5724"/>
                </a:lnTo>
                <a:lnTo>
                  <a:pt x="2577" y="5930"/>
                </a:lnTo>
                <a:lnTo>
                  <a:pt x="2258" y="6112"/>
                </a:lnTo>
                <a:lnTo>
                  <a:pt x="1916" y="6272"/>
                </a:lnTo>
                <a:lnTo>
                  <a:pt x="1551" y="6408"/>
                </a:lnTo>
                <a:lnTo>
                  <a:pt x="1163" y="6522"/>
                </a:lnTo>
                <a:lnTo>
                  <a:pt x="1141" y="6522"/>
                </a:lnTo>
                <a:lnTo>
                  <a:pt x="1141" y="6568"/>
                </a:lnTo>
                <a:lnTo>
                  <a:pt x="1163" y="6591"/>
                </a:lnTo>
                <a:lnTo>
                  <a:pt x="1186" y="6614"/>
                </a:lnTo>
                <a:lnTo>
                  <a:pt x="1597" y="6500"/>
                </a:lnTo>
                <a:lnTo>
                  <a:pt x="1962" y="6363"/>
                </a:lnTo>
                <a:lnTo>
                  <a:pt x="2304" y="6203"/>
                </a:lnTo>
                <a:lnTo>
                  <a:pt x="2623" y="5998"/>
                </a:lnTo>
                <a:lnTo>
                  <a:pt x="2942" y="5793"/>
                </a:lnTo>
                <a:lnTo>
                  <a:pt x="3216" y="5542"/>
                </a:lnTo>
                <a:lnTo>
                  <a:pt x="3467" y="5291"/>
                </a:lnTo>
                <a:lnTo>
                  <a:pt x="3695" y="4995"/>
                </a:lnTo>
                <a:lnTo>
                  <a:pt x="3900" y="4721"/>
                </a:lnTo>
                <a:lnTo>
                  <a:pt x="4082" y="4402"/>
                </a:lnTo>
                <a:lnTo>
                  <a:pt x="4219" y="4105"/>
                </a:lnTo>
                <a:lnTo>
                  <a:pt x="4356" y="3786"/>
                </a:lnTo>
                <a:lnTo>
                  <a:pt x="4447" y="3444"/>
                </a:lnTo>
                <a:lnTo>
                  <a:pt x="4516" y="3125"/>
                </a:lnTo>
                <a:lnTo>
                  <a:pt x="4561" y="2805"/>
                </a:lnTo>
                <a:lnTo>
                  <a:pt x="4561" y="2486"/>
                </a:lnTo>
                <a:lnTo>
                  <a:pt x="4538" y="2098"/>
                </a:lnTo>
                <a:lnTo>
                  <a:pt x="4470" y="1711"/>
                </a:lnTo>
                <a:lnTo>
                  <a:pt x="4424" y="1528"/>
                </a:lnTo>
                <a:lnTo>
                  <a:pt x="4356" y="1346"/>
                </a:lnTo>
                <a:lnTo>
                  <a:pt x="4265" y="1186"/>
                </a:lnTo>
                <a:lnTo>
                  <a:pt x="4174" y="1027"/>
                </a:lnTo>
                <a:lnTo>
                  <a:pt x="4060" y="867"/>
                </a:lnTo>
                <a:lnTo>
                  <a:pt x="3946" y="730"/>
                </a:lnTo>
                <a:lnTo>
                  <a:pt x="3809" y="593"/>
                </a:lnTo>
                <a:lnTo>
                  <a:pt x="3649" y="479"/>
                </a:lnTo>
                <a:lnTo>
                  <a:pt x="3489" y="365"/>
                </a:lnTo>
                <a:lnTo>
                  <a:pt x="3330" y="274"/>
                </a:lnTo>
                <a:lnTo>
                  <a:pt x="3125" y="183"/>
                </a:lnTo>
                <a:lnTo>
                  <a:pt x="2919" y="137"/>
                </a:lnTo>
                <a:lnTo>
                  <a:pt x="2669" y="69"/>
                </a:lnTo>
                <a:lnTo>
                  <a:pt x="2440" y="23"/>
                </a:lnTo>
                <a:lnTo>
                  <a:pt x="2212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0" name="Google Shape;1580;p29"/>
          <p:cNvSpPr/>
          <p:nvPr/>
        </p:nvSpPr>
        <p:spPr>
          <a:xfrm>
            <a:off x="1091331" y="747388"/>
            <a:ext cx="255557" cy="396407"/>
          </a:xfrm>
          <a:custGeom>
            <a:avLst/>
            <a:gdLst/>
            <a:ahLst/>
            <a:cxnLst/>
            <a:rect l="l" t="t" r="r" b="b"/>
            <a:pathLst>
              <a:path w="3353" h="5201" extrusionOk="0">
                <a:moveTo>
                  <a:pt x="1756" y="1"/>
                </a:moveTo>
                <a:lnTo>
                  <a:pt x="1483" y="46"/>
                </a:lnTo>
                <a:lnTo>
                  <a:pt x="1209" y="138"/>
                </a:lnTo>
                <a:lnTo>
                  <a:pt x="935" y="274"/>
                </a:lnTo>
                <a:lnTo>
                  <a:pt x="799" y="343"/>
                </a:lnTo>
                <a:lnTo>
                  <a:pt x="685" y="457"/>
                </a:lnTo>
                <a:lnTo>
                  <a:pt x="571" y="571"/>
                </a:lnTo>
                <a:lnTo>
                  <a:pt x="456" y="685"/>
                </a:lnTo>
                <a:lnTo>
                  <a:pt x="342" y="845"/>
                </a:lnTo>
                <a:lnTo>
                  <a:pt x="251" y="1004"/>
                </a:lnTo>
                <a:lnTo>
                  <a:pt x="183" y="1187"/>
                </a:lnTo>
                <a:lnTo>
                  <a:pt x="114" y="1369"/>
                </a:lnTo>
                <a:lnTo>
                  <a:pt x="69" y="1551"/>
                </a:lnTo>
                <a:lnTo>
                  <a:pt x="23" y="1711"/>
                </a:lnTo>
                <a:lnTo>
                  <a:pt x="0" y="2099"/>
                </a:lnTo>
                <a:lnTo>
                  <a:pt x="23" y="2509"/>
                </a:lnTo>
                <a:lnTo>
                  <a:pt x="114" y="2943"/>
                </a:lnTo>
                <a:lnTo>
                  <a:pt x="251" y="3376"/>
                </a:lnTo>
                <a:lnTo>
                  <a:pt x="342" y="3581"/>
                </a:lnTo>
                <a:lnTo>
                  <a:pt x="434" y="3809"/>
                </a:lnTo>
                <a:lnTo>
                  <a:pt x="571" y="4014"/>
                </a:lnTo>
                <a:lnTo>
                  <a:pt x="685" y="4220"/>
                </a:lnTo>
                <a:lnTo>
                  <a:pt x="844" y="4402"/>
                </a:lnTo>
                <a:lnTo>
                  <a:pt x="1004" y="4584"/>
                </a:lnTo>
                <a:lnTo>
                  <a:pt x="1186" y="4767"/>
                </a:lnTo>
                <a:lnTo>
                  <a:pt x="1369" y="4927"/>
                </a:lnTo>
                <a:lnTo>
                  <a:pt x="1574" y="5063"/>
                </a:lnTo>
                <a:lnTo>
                  <a:pt x="1802" y="5200"/>
                </a:lnTo>
                <a:lnTo>
                  <a:pt x="1848" y="5200"/>
                </a:lnTo>
                <a:lnTo>
                  <a:pt x="1870" y="5177"/>
                </a:lnTo>
                <a:lnTo>
                  <a:pt x="1870" y="5155"/>
                </a:lnTo>
                <a:lnTo>
                  <a:pt x="1848" y="5109"/>
                </a:lnTo>
                <a:lnTo>
                  <a:pt x="1642" y="4995"/>
                </a:lnTo>
                <a:lnTo>
                  <a:pt x="1437" y="4858"/>
                </a:lnTo>
                <a:lnTo>
                  <a:pt x="1232" y="4698"/>
                </a:lnTo>
                <a:lnTo>
                  <a:pt x="1072" y="4516"/>
                </a:lnTo>
                <a:lnTo>
                  <a:pt x="913" y="4334"/>
                </a:lnTo>
                <a:lnTo>
                  <a:pt x="776" y="4151"/>
                </a:lnTo>
                <a:lnTo>
                  <a:pt x="639" y="3969"/>
                </a:lnTo>
                <a:lnTo>
                  <a:pt x="525" y="3764"/>
                </a:lnTo>
                <a:lnTo>
                  <a:pt x="411" y="3558"/>
                </a:lnTo>
                <a:lnTo>
                  <a:pt x="342" y="3353"/>
                </a:lnTo>
                <a:lnTo>
                  <a:pt x="206" y="2920"/>
                </a:lnTo>
                <a:lnTo>
                  <a:pt x="114" y="2509"/>
                </a:lnTo>
                <a:lnTo>
                  <a:pt x="92" y="2099"/>
                </a:lnTo>
                <a:lnTo>
                  <a:pt x="114" y="1734"/>
                </a:lnTo>
                <a:lnTo>
                  <a:pt x="160" y="1574"/>
                </a:lnTo>
                <a:lnTo>
                  <a:pt x="183" y="1415"/>
                </a:lnTo>
                <a:lnTo>
                  <a:pt x="251" y="1209"/>
                </a:lnTo>
                <a:lnTo>
                  <a:pt x="342" y="1050"/>
                </a:lnTo>
                <a:lnTo>
                  <a:pt x="434" y="890"/>
                </a:lnTo>
                <a:lnTo>
                  <a:pt x="525" y="753"/>
                </a:lnTo>
                <a:lnTo>
                  <a:pt x="639" y="616"/>
                </a:lnTo>
                <a:lnTo>
                  <a:pt x="730" y="525"/>
                </a:lnTo>
                <a:lnTo>
                  <a:pt x="844" y="434"/>
                </a:lnTo>
                <a:lnTo>
                  <a:pt x="981" y="343"/>
                </a:lnTo>
                <a:lnTo>
                  <a:pt x="1232" y="229"/>
                </a:lnTo>
                <a:lnTo>
                  <a:pt x="1505" y="138"/>
                </a:lnTo>
                <a:lnTo>
                  <a:pt x="1779" y="92"/>
                </a:lnTo>
                <a:lnTo>
                  <a:pt x="2281" y="92"/>
                </a:lnTo>
                <a:lnTo>
                  <a:pt x="2509" y="115"/>
                </a:lnTo>
                <a:lnTo>
                  <a:pt x="2919" y="206"/>
                </a:lnTo>
                <a:lnTo>
                  <a:pt x="3193" y="274"/>
                </a:lnTo>
                <a:lnTo>
                  <a:pt x="3261" y="297"/>
                </a:lnTo>
                <a:lnTo>
                  <a:pt x="3284" y="320"/>
                </a:lnTo>
                <a:lnTo>
                  <a:pt x="3330" y="320"/>
                </a:lnTo>
                <a:lnTo>
                  <a:pt x="3353" y="297"/>
                </a:lnTo>
                <a:lnTo>
                  <a:pt x="3353" y="252"/>
                </a:lnTo>
                <a:lnTo>
                  <a:pt x="3330" y="229"/>
                </a:lnTo>
                <a:lnTo>
                  <a:pt x="3216" y="206"/>
                </a:lnTo>
                <a:lnTo>
                  <a:pt x="2942" y="115"/>
                </a:lnTo>
                <a:lnTo>
                  <a:pt x="2532" y="24"/>
                </a:lnTo>
                <a:lnTo>
                  <a:pt x="2304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1" name="Google Shape;1581;p29"/>
          <p:cNvSpPr/>
          <p:nvPr/>
        </p:nvSpPr>
        <p:spPr>
          <a:xfrm>
            <a:off x="6842541" y="759582"/>
            <a:ext cx="1265363" cy="735270"/>
          </a:xfrm>
          <a:custGeom>
            <a:avLst/>
            <a:gdLst/>
            <a:ahLst/>
            <a:cxnLst/>
            <a:rect l="l" t="t" r="r" b="b"/>
            <a:pathLst>
              <a:path w="16602" h="9647" extrusionOk="0">
                <a:moveTo>
                  <a:pt x="6431" y="4082"/>
                </a:moveTo>
                <a:lnTo>
                  <a:pt x="6705" y="4105"/>
                </a:lnTo>
                <a:lnTo>
                  <a:pt x="6955" y="4174"/>
                </a:lnTo>
                <a:lnTo>
                  <a:pt x="7206" y="4288"/>
                </a:lnTo>
                <a:lnTo>
                  <a:pt x="7412" y="4447"/>
                </a:lnTo>
                <a:lnTo>
                  <a:pt x="7503" y="4561"/>
                </a:lnTo>
                <a:lnTo>
                  <a:pt x="7571" y="4675"/>
                </a:lnTo>
                <a:lnTo>
                  <a:pt x="7662" y="4789"/>
                </a:lnTo>
                <a:lnTo>
                  <a:pt x="7708" y="4926"/>
                </a:lnTo>
                <a:lnTo>
                  <a:pt x="7754" y="5063"/>
                </a:lnTo>
                <a:lnTo>
                  <a:pt x="7799" y="5200"/>
                </a:lnTo>
                <a:lnTo>
                  <a:pt x="7822" y="5382"/>
                </a:lnTo>
                <a:lnTo>
                  <a:pt x="7822" y="5542"/>
                </a:lnTo>
                <a:lnTo>
                  <a:pt x="7799" y="5884"/>
                </a:lnTo>
                <a:lnTo>
                  <a:pt x="7731" y="6249"/>
                </a:lnTo>
                <a:lnTo>
                  <a:pt x="7571" y="6659"/>
                </a:lnTo>
                <a:lnTo>
                  <a:pt x="7366" y="7093"/>
                </a:lnTo>
                <a:lnTo>
                  <a:pt x="7183" y="7412"/>
                </a:lnTo>
                <a:lnTo>
                  <a:pt x="7017" y="7682"/>
                </a:lnTo>
                <a:lnTo>
                  <a:pt x="7017" y="7682"/>
                </a:lnTo>
                <a:lnTo>
                  <a:pt x="6545" y="7663"/>
                </a:lnTo>
                <a:lnTo>
                  <a:pt x="6066" y="7594"/>
                </a:lnTo>
                <a:lnTo>
                  <a:pt x="5838" y="7549"/>
                </a:lnTo>
                <a:lnTo>
                  <a:pt x="5610" y="7480"/>
                </a:lnTo>
                <a:lnTo>
                  <a:pt x="5428" y="7412"/>
                </a:lnTo>
                <a:lnTo>
                  <a:pt x="5245" y="7343"/>
                </a:lnTo>
                <a:lnTo>
                  <a:pt x="5063" y="7252"/>
                </a:lnTo>
                <a:lnTo>
                  <a:pt x="4926" y="7138"/>
                </a:lnTo>
                <a:lnTo>
                  <a:pt x="4789" y="7024"/>
                </a:lnTo>
                <a:lnTo>
                  <a:pt x="4698" y="6887"/>
                </a:lnTo>
                <a:lnTo>
                  <a:pt x="4607" y="6751"/>
                </a:lnTo>
                <a:lnTo>
                  <a:pt x="4561" y="6614"/>
                </a:lnTo>
                <a:lnTo>
                  <a:pt x="4515" y="6431"/>
                </a:lnTo>
                <a:lnTo>
                  <a:pt x="4493" y="6249"/>
                </a:lnTo>
                <a:lnTo>
                  <a:pt x="4515" y="6112"/>
                </a:lnTo>
                <a:lnTo>
                  <a:pt x="4538" y="5930"/>
                </a:lnTo>
                <a:lnTo>
                  <a:pt x="4584" y="5702"/>
                </a:lnTo>
                <a:lnTo>
                  <a:pt x="4675" y="5496"/>
                </a:lnTo>
                <a:lnTo>
                  <a:pt x="4743" y="5291"/>
                </a:lnTo>
                <a:lnTo>
                  <a:pt x="4835" y="5109"/>
                </a:lnTo>
                <a:lnTo>
                  <a:pt x="4949" y="4926"/>
                </a:lnTo>
                <a:lnTo>
                  <a:pt x="5063" y="4789"/>
                </a:lnTo>
                <a:lnTo>
                  <a:pt x="5177" y="4653"/>
                </a:lnTo>
                <a:lnTo>
                  <a:pt x="5291" y="4516"/>
                </a:lnTo>
                <a:lnTo>
                  <a:pt x="5428" y="4424"/>
                </a:lnTo>
                <a:lnTo>
                  <a:pt x="5564" y="4333"/>
                </a:lnTo>
                <a:lnTo>
                  <a:pt x="5701" y="4242"/>
                </a:lnTo>
                <a:lnTo>
                  <a:pt x="5861" y="4196"/>
                </a:lnTo>
                <a:lnTo>
                  <a:pt x="5998" y="4151"/>
                </a:lnTo>
                <a:lnTo>
                  <a:pt x="6134" y="4105"/>
                </a:lnTo>
                <a:lnTo>
                  <a:pt x="6431" y="4082"/>
                </a:lnTo>
                <a:close/>
                <a:moveTo>
                  <a:pt x="15370" y="0"/>
                </a:moveTo>
                <a:lnTo>
                  <a:pt x="15119" y="23"/>
                </a:lnTo>
                <a:lnTo>
                  <a:pt x="14869" y="46"/>
                </a:lnTo>
                <a:lnTo>
                  <a:pt x="14663" y="92"/>
                </a:lnTo>
                <a:lnTo>
                  <a:pt x="14435" y="137"/>
                </a:lnTo>
                <a:lnTo>
                  <a:pt x="14253" y="206"/>
                </a:lnTo>
                <a:lnTo>
                  <a:pt x="14070" y="297"/>
                </a:lnTo>
                <a:lnTo>
                  <a:pt x="13888" y="388"/>
                </a:lnTo>
                <a:lnTo>
                  <a:pt x="13728" y="502"/>
                </a:lnTo>
                <a:lnTo>
                  <a:pt x="13523" y="707"/>
                </a:lnTo>
                <a:lnTo>
                  <a:pt x="13341" y="913"/>
                </a:lnTo>
                <a:lnTo>
                  <a:pt x="13181" y="1163"/>
                </a:lnTo>
                <a:lnTo>
                  <a:pt x="13044" y="1414"/>
                </a:lnTo>
                <a:lnTo>
                  <a:pt x="12862" y="1825"/>
                </a:lnTo>
                <a:lnTo>
                  <a:pt x="12725" y="2281"/>
                </a:lnTo>
                <a:lnTo>
                  <a:pt x="12634" y="2760"/>
                </a:lnTo>
                <a:lnTo>
                  <a:pt x="12565" y="3239"/>
                </a:lnTo>
                <a:lnTo>
                  <a:pt x="12497" y="3740"/>
                </a:lnTo>
                <a:lnTo>
                  <a:pt x="12474" y="4242"/>
                </a:lnTo>
                <a:lnTo>
                  <a:pt x="12406" y="5200"/>
                </a:lnTo>
                <a:lnTo>
                  <a:pt x="12383" y="5337"/>
                </a:lnTo>
                <a:lnTo>
                  <a:pt x="12360" y="5451"/>
                </a:lnTo>
                <a:lnTo>
                  <a:pt x="12314" y="5587"/>
                </a:lnTo>
                <a:lnTo>
                  <a:pt x="12246" y="5702"/>
                </a:lnTo>
                <a:lnTo>
                  <a:pt x="12086" y="5930"/>
                </a:lnTo>
                <a:lnTo>
                  <a:pt x="11858" y="6158"/>
                </a:lnTo>
                <a:lnTo>
                  <a:pt x="11676" y="6340"/>
                </a:lnTo>
                <a:lnTo>
                  <a:pt x="11448" y="6477"/>
                </a:lnTo>
                <a:lnTo>
                  <a:pt x="11220" y="6636"/>
                </a:lnTo>
                <a:lnTo>
                  <a:pt x="10946" y="6773"/>
                </a:lnTo>
                <a:lnTo>
                  <a:pt x="10673" y="6910"/>
                </a:lnTo>
                <a:lnTo>
                  <a:pt x="10376" y="7047"/>
                </a:lnTo>
                <a:lnTo>
                  <a:pt x="9760" y="7252"/>
                </a:lnTo>
                <a:lnTo>
                  <a:pt x="9099" y="7435"/>
                </a:lnTo>
                <a:lnTo>
                  <a:pt x="8415" y="7571"/>
                </a:lnTo>
                <a:lnTo>
                  <a:pt x="7731" y="7663"/>
                </a:lnTo>
                <a:lnTo>
                  <a:pt x="7234" y="7680"/>
                </a:lnTo>
                <a:lnTo>
                  <a:pt x="7234" y="7680"/>
                </a:lnTo>
                <a:lnTo>
                  <a:pt x="7343" y="7503"/>
                </a:lnTo>
                <a:lnTo>
                  <a:pt x="7526" y="7184"/>
                </a:lnTo>
                <a:lnTo>
                  <a:pt x="7754" y="6728"/>
                </a:lnTo>
                <a:lnTo>
                  <a:pt x="7890" y="6317"/>
                </a:lnTo>
                <a:lnTo>
                  <a:pt x="7982" y="5907"/>
                </a:lnTo>
                <a:lnTo>
                  <a:pt x="8004" y="5724"/>
                </a:lnTo>
                <a:lnTo>
                  <a:pt x="8004" y="5542"/>
                </a:lnTo>
                <a:lnTo>
                  <a:pt x="8004" y="5359"/>
                </a:lnTo>
                <a:lnTo>
                  <a:pt x="7982" y="5177"/>
                </a:lnTo>
                <a:lnTo>
                  <a:pt x="7936" y="5017"/>
                </a:lnTo>
                <a:lnTo>
                  <a:pt x="7890" y="4858"/>
                </a:lnTo>
                <a:lnTo>
                  <a:pt x="7822" y="4698"/>
                </a:lnTo>
                <a:lnTo>
                  <a:pt x="7731" y="4561"/>
                </a:lnTo>
                <a:lnTo>
                  <a:pt x="7640" y="4447"/>
                </a:lnTo>
                <a:lnTo>
                  <a:pt x="7526" y="4333"/>
                </a:lnTo>
                <a:lnTo>
                  <a:pt x="7412" y="4219"/>
                </a:lnTo>
                <a:lnTo>
                  <a:pt x="7298" y="4151"/>
                </a:lnTo>
                <a:lnTo>
                  <a:pt x="7161" y="4060"/>
                </a:lnTo>
                <a:lnTo>
                  <a:pt x="7024" y="4014"/>
                </a:lnTo>
                <a:lnTo>
                  <a:pt x="6887" y="3968"/>
                </a:lnTo>
                <a:lnTo>
                  <a:pt x="6727" y="3923"/>
                </a:lnTo>
                <a:lnTo>
                  <a:pt x="6591" y="3900"/>
                </a:lnTo>
                <a:lnTo>
                  <a:pt x="6271" y="3900"/>
                </a:lnTo>
                <a:lnTo>
                  <a:pt x="6112" y="3923"/>
                </a:lnTo>
                <a:lnTo>
                  <a:pt x="5952" y="3968"/>
                </a:lnTo>
                <a:lnTo>
                  <a:pt x="5792" y="4014"/>
                </a:lnTo>
                <a:lnTo>
                  <a:pt x="5633" y="4082"/>
                </a:lnTo>
                <a:lnTo>
                  <a:pt x="5473" y="4174"/>
                </a:lnTo>
                <a:lnTo>
                  <a:pt x="5314" y="4265"/>
                </a:lnTo>
                <a:lnTo>
                  <a:pt x="5177" y="4379"/>
                </a:lnTo>
                <a:lnTo>
                  <a:pt x="5040" y="4516"/>
                </a:lnTo>
                <a:lnTo>
                  <a:pt x="4903" y="4675"/>
                </a:lnTo>
                <a:lnTo>
                  <a:pt x="4789" y="4835"/>
                </a:lnTo>
                <a:lnTo>
                  <a:pt x="4675" y="5017"/>
                </a:lnTo>
                <a:lnTo>
                  <a:pt x="4584" y="5200"/>
                </a:lnTo>
                <a:lnTo>
                  <a:pt x="4493" y="5428"/>
                </a:lnTo>
                <a:lnTo>
                  <a:pt x="4424" y="5656"/>
                </a:lnTo>
                <a:lnTo>
                  <a:pt x="4356" y="5907"/>
                </a:lnTo>
                <a:lnTo>
                  <a:pt x="4333" y="6089"/>
                </a:lnTo>
                <a:lnTo>
                  <a:pt x="4310" y="6249"/>
                </a:lnTo>
                <a:lnTo>
                  <a:pt x="4333" y="6477"/>
                </a:lnTo>
                <a:lnTo>
                  <a:pt x="4379" y="6659"/>
                </a:lnTo>
                <a:lnTo>
                  <a:pt x="4447" y="6842"/>
                </a:lnTo>
                <a:lnTo>
                  <a:pt x="4538" y="7001"/>
                </a:lnTo>
                <a:lnTo>
                  <a:pt x="4629" y="7115"/>
                </a:lnTo>
                <a:lnTo>
                  <a:pt x="4743" y="7207"/>
                </a:lnTo>
                <a:lnTo>
                  <a:pt x="4971" y="7389"/>
                </a:lnTo>
                <a:lnTo>
                  <a:pt x="5245" y="7549"/>
                </a:lnTo>
                <a:lnTo>
                  <a:pt x="5564" y="7663"/>
                </a:lnTo>
                <a:lnTo>
                  <a:pt x="5906" y="7754"/>
                </a:lnTo>
                <a:lnTo>
                  <a:pt x="6271" y="7822"/>
                </a:lnTo>
                <a:lnTo>
                  <a:pt x="6682" y="7845"/>
                </a:lnTo>
                <a:lnTo>
                  <a:pt x="6902" y="7857"/>
                </a:lnTo>
                <a:lnTo>
                  <a:pt x="6819" y="7982"/>
                </a:lnTo>
                <a:lnTo>
                  <a:pt x="6636" y="8210"/>
                </a:lnTo>
                <a:lnTo>
                  <a:pt x="6454" y="8438"/>
                </a:lnTo>
                <a:lnTo>
                  <a:pt x="6271" y="8620"/>
                </a:lnTo>
                <a:lnTo>
                  <a:pt x="6089" y="8803"/>
                </a:lnTo>
                <a:lnTo>
                  <a:pt x="5906" y="8940"/>
                </a:lnTo>
                <a:lnTo>
                  <a:pt x="5724" y="9077"/>
                </a:lnTo>
                <a:lnTo>
                  <a:pt x="5564" y="9191"/>
                </a:lnTo>
                <a:lnTo>
                  <a:pt x="5382" y="9282"/>
                </a:lnTo>
                <a:lnTo>
                  <a:pt x="5200" y="9350"/>
                </a:lnTo>
                <a:lnTo>
                  <a:pt x="5040" y="9396"/>
                </a:lnTo>
                <a:lnTo>
                  <a:pt x="4857" y="9441"/>
                </a:lnTo>
                <a:lnTo>
                  <a:pt x="4698" y="9464"/>
                </a:lnTo>
                <a:lnTo>
                  <a:pt x="4310" y="9464"/>
                </a:lnTo>
                <a:lnTo>
                  <a:pt x="4082" y="9419"/>
                </a:lnTo>
                <a:lnTo>
                  <a:pt x="3877" y="9373"/>
                </a:lnTo>
                <a:lnTo>
                  <a:pt x="3672" y="9305"/>
                </a:lnTo>
                <a:lnTo>
                  <a:pt x="3466" y="9213"/>
                </a:lnTo>
                <a:lnTo>
                  <a:pt x="3261" y="9099"/>
                </a:lnTo>
                <a:lnTo>
                  <a:pt x="3056" y="8963"/>
                </a:lnTo>
                <a:lnTo>
                  <a:pt x="2851" y="8826"/>
                </a:lnTo>
                <a:lnTo>
                  <a:pt x="2577" y="8575"/>
                </a:lnTo>
                <a:lnTo>
                  <a:pt x="2303" y="8324"/>
                </a:lnTo>
                <a:lnTo>
                  <a:pt x="2030" y="8050"/>
                </a:lnTo>
                <a:lnTo>
                  <a:pt x="1779" y="7754"/>
                </a:lnTo>
                <a:lnTo>
                  <a:pt x="1551" y="7457"/>
                </a:lnTo>
                <a:lnTo>
                  <a:pt x="1323" y="7161"/>
                </a:lnTo>
                <a:lnTo>
                  <a:pt x="935" y="6568"/>
                </a:lnTo>
                <a:lnTo>
                  <a:pt x="616" y="6044"/>
                </a:lnTo>
                <a:lnTo>
                  <a:pt x="365" y="5633"/>
                </a:lnTo>
                <a:lnTo>
                  <a:pt x="228" y="5337"/>
                </a:lnTo>
                <a:lnTo>
                  <a:pt x="183" y="5245"/>
                </a:lnTo>
                <a:lnTo>
                  <a:pt x="183" y="5223"/>
                </a:lnTo>
                <a:lnTo>
                  <a:pt x="160" y="5200"/>
                </a:lnTo>
                <a:lnTo>
                  <a:pt x="137" y="5177"/>
                </a:lnTo>
                <a:lnTo>
                  <a:pt x="46" y="5177"/>
                </a:lnTo>
                <a:lnTo>
                  <a:pt x="23" y="5200"/>
                </a:lnTo>
                <a:lnTo>
                  <a:pt x="0" y="5245"/>
                </a:lnTo>
                <a:lnTo>
                  <a:pt x="0" y="5268"/>
                </a:lnTo>
                <a:lnTo>
                  <a:pt x="23" y="5314"/>
                </a:lnTo>
                <a:lnTo>
                  <a:pt x="114" y="5496"/>
                </a:lnTo>
                <a:lnTo>
                  <a:pt x="365" y="5975"/>
                </a:lnTo>
                <a:lnTo>
                  <a:pt x="775" y="6682"/>
                </a:lnTo>
                <a:lnTo>
                  <a:pt x="1026" y="7070"/>
                </a:lnTo>
                <a:lnTo>
                  <a:pt x="1323" y="7480"/>
                </a:lnTo>
                <a:lnTo>
                  <a:pt x="1642" y="7868"/>
                </a:lnTo>
                <a:lnTo>
                  <a:pt x="1984" y="8278"/>
                </a:lnTo>
                <a:lnTo>
                  <a:pt x="2349" y="8643"/>
                </a:lnTo>
                <a:lnTo>
                  <a:pt x="2737" y="8963"/>
                </a:lnTo>
                <a:lnTo>
                  <a:pt x="2942" y="9122"/>
                </a:lnTo>
                <a:lnTo>
                  <a:pt x="3170" y="9236"/>
                </a:lnTo>
                <a:lnTo>
                  <a:pt x="3375" y="9373"/>
                </a:lnTo>
                <a:lnTo>
                  <a:pt x="3603" y="9464"/>
                </a:lnTo>
                <a:lnTo>
                  <a:pt x="3808" y="9555"/>
                </a:lnTo>
                <a:lnTo>
                  <a:pt x="4059" y="9601"/>
                </a:lnTo>
                <a:lnTo>
                  <a:pt x="4287" y="9647"/>
                </a:lnTo>
                <a:lnTo>
                  <a:pt x="4698" y="9647"/>
                </a:lnTo>
                <a:lnTo>
                  <a:pt x="4880" y="9624"/>
                </a:lnTo>
                <a:lnTo>
                  <a:pt x="5085" y="9578"/>
                </a:lnTo>
                <a:lnTo>
                  <a:pt x="5268" y="9533"/>
                </a:lnTo>
                <a:lnTo>
                  <a:pt x="5450" y="9441"/>
                </a:lnTo>
                <a:lnTo>
                  <a:pt x="5633" y="9350"/>
                </a:lnTo>
                <a:lnTo>
                  <a:pt x="5838" y="9236"/>
                </a:lnTo>
                <a:lnTo>
                  <a:pt x="6020" y="9099"/>
                </a:lnTo>
                <a:lnTo>
                  <a:pt x="6203" y="8940"/>
                </a:lnTo>
                <a:lnTo>
                  <a:pt x="6408" y="8757"/>
                </a:lnTo>
                <a:lnTo>
                  <a:pt x="6591" y="8552"/>
                </a:lnTo>
                <a:lnTo>
                  <a:pt x="6773" y="8324"/>
                </a:lnTo>
                <a:lnTo>
                  <a:pt x="6955" y="8073"/>
                </a:lnTo>
                <a:lnTo>
                  <a:pt x="7110" y="7867"/>
                </a:lnTo>
                <a:lnTo>
                  <a:pt x="7110" y="7867"/>
                </a:lnTo>
                <a:lnTo>
                  <a:pt x="7526" y="7845"/>
                </a:lnTo>
                <a:lnTo>
                  <a:pt x="7982" y="7822"/>
                </a:lnTo>
                <a:lnTo>
                  <a:pt x="8438" y="7754"/>
                </a:lnTo>
                <a:lnTo>
                  <a:pt x="8917" y="7663"/>
                </a:lnTo>
                <a:lnTo>
                  <a:pt x="9373" y="7571"/>
                </a:lnTo>
                <a:lnTo>
                  <a:pt x="9806" y="7435"/>
                </a:lnTo>
                <a:lnTo>
                  <a:pt x="10239" y="7298"/>
                </a:lnTo>
                <a:lnTo>
                  <a:pt x="10650" y="7115"/>
                </a:lnTo>
                <a:lnTo>
                  <a:pt x="11037" y="6933"/>
                </a:lnTo>
                <a:lnTo>
                  <a:pt x="11402" y="6751"/>
                </a:lnTo>
                <a:lnTo>
                  <a:pt x="11722" y="6522"/>
                </a:lnTo>
                <a:lnTo>
                  <a:pt x="11995" y="6294"/>
                </a:lnTo>
                <a:lnTo>
                  <a:pt x="12223" y="6044"/>
                </a:lnTo>
                <a:lnTo>
                  <a:pt x="12314" y="5930"/>
                </a:lnTo>
                <a:lnTo>
                  <a:pt x="12406" y="5793"/>
                </a:lnTo>
                <a:lnTo>
                  <a:pt x="12474" y="5656"/>
                </a:lnTo>
                <a:lnTo>
                  <a:pt x="12520" y="5519"/>
                </a:lnTo>
                <a:lnTo>
                  <a:pt x="12565" y="5359"/>
                </a:lnTo>
                <a:lnTo>
                  <a:pt x="12588" y="5223"/>
                </a:lnTo>
                <a:lnTo>
                  <a:pt x="12634" y="4356"/>
                </a:lnTo>
                <a:lnTo>
                  <a:pt x="12725" y="3489"/>
                </a:lnTo>
                <a:lnTo>
                  <a:pt x="12771" y="3056"/>
                </a:lnTo>
                <a:lnTo>
                  <a:pt x="12839" y="2623"/>
                </a:lnTo>
                <a:lnTo>
                  <a:pt x="12930" y="2235"/>
                </a:lnTo>
                <a:lnTo>
                  <a:pt x="13044" y="1848"/>
                </a:lnTo>
                <a:lnTo>
                  <a:pt x="13204" y="1505"/>
                </a:lnTo>
                <a:lnTo>
                  <a:pt x="13386" y="1186"/>
                </a:lnTo>
                <a:lnTo>
                  <a:pt x="13477" y="1027"/>
                </a:lnTo>
                <a:lnTo>
                  <a:pt x="13592" y="890"/>
                </a:lnTo>
                <a:lnTo>
                  <a:pt x="13728" y="776"/>
                </a:lnTo>
                <a:lnTo>
                  <a:pt x="13842" y="662"/>
                </a:lnTo>
                <a:lnTo>
                  <a:pt x="14002" y="548"/>
                </a:lnTo>
                <a:lnTo>
                  <a:pt x="14139" y="456"/>
                </a:lnTo>
                <a:lnTo>
                  <a:pt x="14321" y="388"/>
                </a:lnTo>
                <a:lnTo>
                  <a:pt x="14504" y="320"/>
                </a:lnTo>
                <a:lnTo>
                  <a:pt x="14686" y="251"/>
                </a:lnTo>
                <a:lnTo>
                  <a:pt x="14914" y="228"/>
                </a:lnTo>
                <a:lnTo>
                  <a:pt x="15142" y="206"/>
                </a:lnTo>
                <a:lnTo>
                  <a:pt x="15370" y="183"/>
                </a:lnTo>
                <a:lnTo>
                  <a:pt x="15621" y="206"/>
                </a:lnTo>
                <a:lnTo>
                  <a:pt x="15895" y="228"/>
                </a:lnTo>
                <a:lnTo>
                  <a:pt x="16191" y="274"/>
                </a:lnTo>
                <a:lnTo>
                  <a:pt x="16510" y="320"/>
                </a:lnTo>
                <a:lnTo>
                  <a:pt x="16579" y="320"/>
                </a:lnTo>
                <a:lnTo>
                  <a:pt x="16602" y="297"/>
                </a:lnTo>
                <a:lnTo>
                  <a:pt x="16602" y="251"/>
                </a:lnTo>
                <a:lnTo>
                  <a:pt x="16602" y="228"/>
                </a:lnTo>
                <a:lnTo>
                  <a:pt x="16602" y="183"/>
                </a:lnTo>
                <a:lnTo>
                  <a:pt x="16579" y="160"/>
                </a:lnTo>
                <a:lnTo>
                  <a:pt x="16533" y="137"/>
                </a:lnTo>
                <a:lnTo>
                  <a:pt x="16214" y="92"/>
                </a:lnTo>
                <a:lnTo>
                  <a:pt x="15918" y="46"/>
                </a:lnTo>
                <a:lnTo>
                  <a:pt x="15644" y="23"/>
                </a:lnTo>
                <a:lnTo>
                  <a:pt x="15370" y="0"/>
                </a:lnTo>
                <a:close/>
              </a:path>
            </a:pathLst>
          </a:custGeom>
          <a:solidFill>
            <a:srgbClr val="EB577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2" name="Google Shape;1582;p29"/>
          <p:cNvSpPr/>
          <p:nvPr/>
        </p:nvSpPr>
        <p:spPr>
          <a:xfrm>
            <a:off x="6842541" y="759582"/>
            <a:ext cx="1265363" cy="735270"/>
          </a:xfrm>
          <a:custGeom>
            <a:avLst/>
            <a:gdLst/>
            <a:ahLst/>
            <a:cxnLst/>
            <a:rect l="l" t="t" r="r" b="b"/>
            <a:pathLst>
              <a:path w="16602" h="9647" fill="none" extrusionOk="0">
                <a:moveTo>
                  <a:pt x="23" y="5314"/>
                </a:moveTo>
                <a:lnTo>
                  <a:pt x="23" y="5314"/>
                </a:lnTo>
                <a:lnTo>
                  <a:pt x="114" y="5496"/>
                </a:lnTo>
                <a:lnTo>
                  <a:pt x="365" y="5975"/>
                </a:lnTo>
                <a:lnTo>
                  <a:pt x="775" y="6682"/>
                </a:lnTo>
                <a:lnTo>
                  <a:pt x="1026" y="7070"/>
                </a:lnTo>
                <a:lnTo>
                  <a:pt x="1323" y="7480"/>
                </a:lnTo>
                <a:lnTo>
                  <a:pt x="1323" y="7480"/>
                </a:lnTo>
                <a:lnTo>
                  <a:pt x="1642" y="7868"/>
                </a:lnTo>
                <a:lnTo>
                  <a:pt x="1984" y="8278"/>
                </a:lnTo>
                <a:lnTo>
                  <a:pt x="2349" y="8643"/>
                </a:lnTo>
                <a:lnTo>
                  <a:pt x="2737" y="8963"/>
                </a:lnTo>
                <a:lnTo>
                  <a:pt x="2737" y="8963"/>
                </a:lnTo>
                <a:lnTo>
                  <a:pt x="2942" y="9122"/>
                </a:lnTo>
                <a:lnTo>
                  <a:pt x="3170" y="9236"/>
                </a:lnTo>
                <a:lnTo>
                  <a:pt x="3375" y="9373"/>
                </a:lnTo>
                <a:lnTo>
                  <a:pt x="3603" y="9464"/>
                </a:lnTo>
                <a:lnTo>
                  <a:pt x="3808" y="9555"/>
                </a:lnTo>
                <a:lnTo>
                  <a:pt x="4059" y="9601"/>
                </a:lnTo>
                <a:lnTo>
                  <a:pt x="4287" y="9647"/>
                </a:lnTo>
                <a:lnTo>
                  <a:pt x="4515" y="9647"/>
                </a:lnTo>
                <a:lnTo>
                  <a:pt x="4515" y="9647"/>
                </a:lnTo>
                <a:lnTo>
                  <a:pt x="4698" y="9647"/>
                </a:lnTo>
                <a:lnTo>
                  <a:pt x="4880" y="9624"/>
                </a:lnTo>
                <a:lnTo>
                  <a:pt x="5085" y="9578"/>
                </a:lnTo>
                <a:lnTo>
                  <a:pt x="5268" y="9533"/>
                </a:lnTo>
                <a:lnTo>
                  <a:pt x="5450" y="9441"/>
                </a:lnTo>
                <a:lnTo>
                  <a:pt x="5633" y="9350"/>
                </a:lnTo>
                <a:lnTo>
                  <a:pt x="5838" y="9236"/>
                </a:lnTo>
                <a:lnTo>
                  <a:pt x="6020" y="9099"/>
                </a:lnTo>
                <a:lnTo>
                  <a:pt x="6020" y="9099"/>
                </a:lnTo>
                <a:lnTo>
                  <a:pt x="6203" y="8940"/>
                </a:lnTo>
                <a:lnTo>
                  <a:pt x="6408" y="8757"/>
                </a:lnTo>
                <a:lnTo>
                  <a:pt x="6591" y="8552"/>
                </a:lnTo>
                <a:lnTo>
                  <a:pt x="6773" y="8324"/>
                </a:lnTo>
                <a:lnTo>
                  <a:pt x="6955" y="8073"/>
                </a:lnTo>
                <a:lnTo>
                  <a:pt x="7161" y="7800"/>
                </a:lnTo>
                <a:lnTo>
                  <a:pt x="7343" y="7503"/>
                </a:lnTo>
                <a:lnTo>
                  <a:pt x="7526" y="7184"/>
                </a:lnTo>
                <a:lnTo>
                  <a:pt x="7526" y="7184"/>
                </a:lnTo>
                <a:lnTo>
                  <a:pt x="7754" y="6728"/>
                </a:lnTo>
                <a:lnTo>
                  <a:pt x="7890" y="6317"/>
                </a:lnTo>
                <a:lnTo>
                  <a:pt x="7982" y="5907"/>
                </a:lnTo>
                <a:lnTo>
                  <a:pt x="8004" y="5724"/>
                </a:lnTo>
                <a:lnTo>
                  <a:pt x="8004" y="5542"/>
                </a:lnTo>
                <a:lnTo>
                  <a:pt x="8004" y="5542"/>
                </a:lnTo>
                <a:lnTo>
                  <a:pt x="8004" y="5359"/>
                </a:lnTo>
                <a:lnTo>
                  <a:pt x="7982" y="5177"/>
                </a:lnTo>
                <a:lnTo>
                  <a:pt x="7936" y="5017"/>
                </a:lnTo>
                <a:lnTo>
                  <a:pt x="7890" y="4858"/>
                </a:lnTo>
                <a:lnTo>
                  <a:pt x="7822" y="4698"/>
                </a:lnTo>
                <a:lnTo>
                  <a:pt x="7731" y="4561"/>
                </a:lnTo>
                <a:lnTo>
                  <a:pt x="7640" y="4447"/>
                </a:lnTo>
                <a:lnTo>
                  <a:pt x="7526" y="4333"/>
                </a:lnTo>
                <a:lnTo>
                  <a:pt x="7526" y="4333"/>
                </a:lnTo>
                <a:lnTo>
                  <a:pt x="7412" y="4219"/>
                </a:lnTo>
                <a:lnTo>
                  <a:pt x="7298" y="4151"/>
                </a:lnTo>
                <a:lnTo>
                  <a:pt x="7161" y="4060"/>
                </a:lnTo>
                <a:lnTo>
                  <a:pt x="7024" y="4014"/>
                </a:lnTo>
                <a:lnTo>
                  <a:pt x="6887" y="3968"/>
                </a:lnTo>
                <a:lnTo>
                  <a:pt x="6727" y="3923"/>
                </a:lnTo>
                <a:lnTo>
                  <a:pt x="6591" y="3900"/>
                </a:lnTo>
                <a:lnTo>
                  <a:pt x="6431" y="3900"/>
                </a:lnTo>
                <a:lnTo>
                  <a:pt x="6431" y="3900"/>
                </a:lnTo>
                <a:lnTo>
                  <a:pt x="6271" y="3900"/>
                </a:lnTo>
                <a:lnTo>
                  <a:pt x="6112" y="3923"/>
                </a:lnTo>
                <a:lnTo>
                  <a:pt x="5952" y="3968"/>
                </a:lnTo>
                <a:lnTo>
                  <a:pt x="5792" y="4014"/>
                </a:lnTo>
                <a:lnTo>
                  <a:pt x="5633" y="4082"/>
                </a:lnTo>
                <a:lnTo>
                  <a:pt x="5473" y="4174"/>
                </a:lnTo>
                <a:lnTo>
                  <a:pt x="5314" y="4265"/>
                </a:lnTo>
                <a:lnTo>
                  <a:pt x="5177" y="4379"/>
                </a:lnTo>
                <a:lnTo>
                  <a:pt x="5177" y="4379"/>
                </a:lnTo>
                <a:lnTo>
                  <a:pt x="5040" y="4516"/>
                </a:lnTo>
                <a:lnTo>
                  <a:pt x="4903" y="4675"/>
                </a:lnTo>
                <a:lnTo>
                  <a:pt x="4789" y="4835"/>
                </a:lnTo>
                <a:lnTo>
                  <a:pt x="4675" y="5017"/>
                </a:lnTo>
                <a:lnTo>
                  <a:pt x="4584" y="5200"/>
                </a:lnTo>
                <a:lnTo>
                  <a:pt x="4493" y="5428"/>
                </a:lnTo>
                <a:lnTo>
                  <a:pt x="4424" y="5656"/>
                </a:lnTo>
                <a:lnTo>
                  <a:pt x="4356" y="5907"/>
                </a:lnTo>
                <a:lnTo>
                  <a:pt x="4356" y="5907"/>
                </a:lnTo>
                <a:lnTo>
                  <a:pt x="4333" y="6089"/>
                </a:lnTo>
                <a:lnTo>
                  <a:pt x="4310" y="6249"/>
                </a:lnTo>
                <a:lnTo>
                  <a:pt x="4310" y="6249"/>
                </a:lnTo>
                <a:lnTo>
                  <a:pt x="4333" y="6477"/>
                </a:lnTo>
                <a:lnTo>
                  <a:pt x="4379" y="6659"/>
                </a:lnTo>
                <a:lnTo>
                  <a:pt x="4447" y="6842"/>
                </a:lnTo>
                <a:lnTo>
                  <a:pt x="4538" y="7001"/>
                </a:lnTo>
                <a:lnTo>
                  <a:pt x="4538" y="7001"/>
                </a:lnTo>
                <a:lnTo>
                  <a:pt x="4629" y="7115"/>
                </a:lnTo>
                <a:lnTo>
                  <a:pt x="4743" y="7207"/>
                </a:lnTo>
                <a:lnTo>
                  <a:pt x="4971" y="7389"/>
                </a:lnTo>
                <a:lnTo>
                  <a:pt x="5245" y="7549"/>
                </a:lnTo>
                <a:lnTo>
                  <a:pt x="5564" y="7663"/>
                </a:lnTo>
                <a:lnTo>
                  <a:pt x="5564" y="7663"/>
                </a:lnTo>
                <a:lnTo>
                  <a:pt x="5906" y="7754"/>
                </a:lnTo>
                <a:lnTo>
                  <a:pt x="6271" y="7822"/>
                </a:lnTo>
                <a:lnTo>
                  <a:pt x="6682" y="7845"/>
                </a:lnTo>
                <a:lnTo>
                  <a:pt x="7092" y="7868"/>
                </a:lnTo>
                <a:lnTo>
                  <a:pt x="7092" y="7868"/>
                </a:lnTo>
                <a:lnTo>
                  <a:pt x="7526" y="7845"/>
                </a:lnTo>
                <a:lnTo>
                  <a:pt x="7982" y="7822"/>
                </a:lnTo>
                <a:lnTo>
                  <a:pt x="8438" y="7754"/>
                </a:lnTo>
                <a:lnTo>
                  <a:pt x="8917" y="7663"/>
                </a:lnTo>
                <a:lnTo>
                  <a:pt x="9373" y="7571"/>
                </a:lnTo>
                <a:lnTo>
                  <a:pt x="9806" y="7435"/>
                </a:lnTo>
                <a:lnTo>
                  <a:pt x="10239" y="7298"/>
                </a:lnTo>
                <a:lnTo>
                  <a:pt x="10650" y="7115"/>
                </a:lnTo>
                <a:lnTo>
                  <a:pt x="10650" y="7115"/>
                </a:lnTo>
                <a:lnTo>
                  <a:pt x="11037" y="6933"/>
                </a:lnTo>
                <a:lnTo>
                  <a:pt x="11402" y="6751"/>
                </a:lnTo>
                <a:lnTo>
                  <a:pt x="11722" y="6522"/>
                </a:lnTo>
                <a:lnTo>
                  <a:pt x="11995" y="6294"/>
                </a:lnTo>
                <a:lnTo>
                  <a:pt x="11995" y="6294"/>
                </a:lnTo>
                <a:lnTo>
                  <a:pt x="12223" y="6044"/>
                </a:lnTo>
                <a:lnTo>
                  <a:pt x="12314" y="5930"/>
                </a:lnTo>
                <a:lnTo>
                  <a:pt x="12406" y="5793"/>
                </a:lnTo>
                <a:lnTo>
                  <a:pt x="12474" y="5656"/>
                </a:lnTo>
                <a:lnTo>
                  <a:pt x="12520" y="5519"/>
                </a:lnTo>
                <a:lnTo>
                  <a:pt x="12565" y="5359"/>
                </a:lnTo>
                <a:lnTo>
                  <a:pt x="12588" y="5223"/>
                </a:lnTo>
                <a:lnTo>
                  <a:pt x="12588" y="5223"/>
                </a:lnTo>
                <a:lnTo>
                  <a:pt x="12634" y="4356"/>
                </a:lnTo>
                <a:lnTo>
                  <a:pt x="12725" y="3489"/>
                </a:lnTo>
                <a:lnTo>
                  <a:pt x="12771" y="3056"/>
                </a:lnTo>
                <a:lnTo>
                  <a:pt x="12839" y="2623"/>
                </a:lnTo>
                <a:lnTo>
                  <a:pt x="12930" y="2235"/>
                </a:lnTo>
                <a:lnTo>
                  <a:pt x="13044" y="1848"/>
                </a:lnTo>
                <a:lnTo>
                  <a:pt x="13044" y="1848"/>
                </a:lnTo>
                <a:lnTo>
                  <a:pt x="13204" y="1505"/>
                </a:lnTo>
                <a:lnTo>
                  <a:pt x="13386" y="1186"/>
                </a:lnTo>
                <a:lnTo>
                  <a:pt x="13477" y="1027"/>
                </a:lnTo>
                <a:lnTo>
                  <a:pt x="13592" y="890"/>
                </a:lnTo>
                <a:lnTo>
                  <a:pt x="13728" y="776"/>
                </a:lnTo>
                <a:lnTo>
                  <a:pt x="13842" y="662"/>
                </a:lnTo>
                <a:lnTo>
                  <a:pt x="13842" y="662"/>
                </a:lnTo>
                <a:lnTo>
                  <a:pt x="14002" y="548"/>
                </a:lnTo>
                <a:lnTo>
                  <a:pt x="14139" y="456"/>
                </a:lnTo>
                <a:lnTo>
                  <a:pt x="14321" y="388"/>
                </a:lnTo>
                <a:lnTo>
                  <a:pt x="14504" y="320"/>
                </a:lnTo>
                <a:lnTo>
                  <a:pt x="14686" y="251"/>
                </a:lnTo>
                <a:lnTo>
                  <a:pt x="14914" y="228"/>
                </a:lnTo>
                <a:lnTo>
                  <a:pt x="15142" y="206"/>
                </a:lnTo>
                <a:lnTo>
                  <a:pt x="15370" y="183"/>
                </a:lnTo>
                <a:lnTo>
                  <a:pt x="15370" y="183"/>
                </a:lnTo>
                <a:lnTo>
                  <a:pt x="15621" y="206"/>
                </a:lnTo>
                <a:lnTo>
                  <a:pt x="15895" y="228"/>
                </a:lnTo>
                <a:lnTo>
                  <a:pt x="16191" y="274"/>
                </a:lnTo>
                <a:lnTo>
                  <a:pt x="16510" y="320"/>
                </a:lnTo>
                <a:lnTo>
                  <a:pt x="16510" y="320"/>
                </a:lnTo>
                <a:lnTo>
                  <a:pt x="16533" y="320"/>
                </a:lnTo>
                <a:lnTo>
                  <a:pt x="16579" y="320"/>
                </a:lnTo>
                <a:lnTo>
                  <a:pt x="16602" y="297"/>
                </a:lnTo>
                <a:lnTo>
                  <a:pt x="16602" y="251"/>
                </a:lnTo>
                <a:lnTo>
                  <a:pt x="16602" y="251"/>
                </a:lnTo>
                <a:lnTo>
                  <a:pt x="16602" y="228"/>
                </a:lnTo>
                <a:lnTo>
                  <a:pt x="16602" y="183"/>
                </a:lnTo>
                <a:lnTo>
                  <a:pt x="16579" y="160"/>
                </a:lnTo>
                <a:lnTo>
                  <a:pt x="16533" y="137"/>
                </a:lnTo>
                <a:lnTo>
                  <a:pt x="16533" y="137"/>
                </a:lnTo>
                <a:lnTo>
                  <a:pt x="16214" y="92"/>
                </a:lnTo>
                <a:lnTo>
                  <a:pt x="15918" y="46"/>
                </a:lnTo>
                <a:lnTo>
                  <a:pt x="15644" y="23"/>
                </a:lnTo>
                <a:lnTo>
                  <a:pt x="15370" y="0"/>
                </a:lnTo>
                <a:lnTo>
                  <a:pt x="15370" y="0"/>
                </a:lnTo>
                <a:lnTo>
                  <a:pt x="15119" y="23"/>
                </a:lnTo>
                <a:lnTo>
                  <a:pt x="14869" y="46"/>
                </a:lnTo>
                <a:lnTo>
                  <a:pt x="14663" y="92"/>
                </a:lnTo>
                <a:lnTo>
                  <a:pt x="14435" y="137"/>
                </a:lnTo>
                <a:lnTo>
                  <a:pt x="14253" y="206"/>
                </a:lnTo>
                <a:lnTo>
                  <a:pt x="14070" y="297"/>
                </a:lnTo>
                <a:lnTo>
                  <a:pt x="13888" y="388"/>
                </a:lnTo>
                <a:lnTo>
                  <a:pt x="13728" y="502"/>
                </a:lnTo>
                <a:lnTo>
                  <a:pt x="13728" y="502"/>
                </a:lnTo>
                <a:lnTo>
                  <a:pt x="13523" y="707"/>
                </a:lnTo>
                <a:lnTo>
                  <a:pt x="13341" y="913"/>
                </a:lnTo>
                <a:lnTo>
                  <a:pt x="13181" y="1163"/>
                </a:lnTo>
                <a:lnTo>
                  <a:pt x="13044" y="1414"/>
                </a:lnTo>
                <a:lnTo>
                  <a:pt x="13044" y="1414"/>
                </a:lnTo>
                <a:lnTo>
                  <a:pt x="12862" y="1825"/>
                </a:lnTo>
                <a:lnTo>
                  <a:pt x="12725" y="2281"/>
                </a:lnTo>
                <a:lnTo>
                  <a:pt x="12634" y="2760"/>
                </a:lnTo>
                <a:lnTo>
                  <a:pt x="12565" y="3239"/>
                </a:lnTo>
                <a:lnTo>
                  <a:pt x="12565" y="3239"/>
                </a:lnTo>
                <a:lnTo>
                  <a:pt x="12497" y="3740"/>
                </a:lnTo>
                <a:lnTo>
                  <a:pt x="12474" y="4242"/>
                </a:lnTo>
                <a:lnTo>
                  <a:pt x="12406" y="5200"/>
                </a:lnTo>
                <a:lnTo>
                  <a:pt x="12406" y="5200"/>
                </a:lnTo>
                <a:lnTo>
                  <a:pt x="12383" y="5337"/>
                </a:lnTo>
                <a:lnTo>
                  <a:pt x="12360" y="5451"/>
                </a:lnTo>
                <a:lnTo>
                  <a:pt x="12314" y="5587"/>
                </a:lnTo>
                <a:lnTo>
                  <a:pt x="12246" y="5702"/>
                </a:lnTo>
                <a:lnTo>
                  <a:pt x="12086" y="5930"/>
                </a:lnTo>
                <a:lnTo>
                  <a:pt x="11858" y="6158"/>
                </a:lnTo>
                <a:lnTo>
                  <a:pt x="11858" y="6158"/>
                </a:lnTo>
                <a:lnTo>
                  <a:pt x="11676" y="6340"/>
                </a:lnTo>
                <a:lnTo>
                  <a:pt x="11448" y="6477"/>
                </a:lnTo>
                <a:lnTo>
                  <a:pt x="11220" y="6636"/>
                </a:lnTo>
                <a:lnTo>
                  <a:pt x="10946" y="6773"/>
                </a:lnTo>
                <a:lnTo>
                  <a:pt x="10673" y="6910"/>
                </a:lnTo>
                <a:lnTo>
                  <a:pt x="10376" y="7047"/>
                </a:lnTo>
                <a:lnTo>
                  <a:pt x="9760" y="7252"/>
                </a:lnTo>
                <a:lnTo>
                  <a:pt x="9760" y="7252"/>
                </a:lnTo>
                <a:lnTo>
                  <a:pt x="9099" y="7435"/>
                </a:lnTo>
                <a:lnTo>
                  <a:pt x="8415" y="7571"/>
                </a:lnTo>
                <a:lnTo>
                  <a:pt x="7731" y="7663"/>
                </a:lnTo>
                <a:lnTo>
                  <a:pt x="7092" y="7685"/>
                </a:lnTo>
                <a:lnTo>
                  <a:pt x="7092" y="7685"/>
                </a:lnTo>
                <a:lnTo>
                  <a:pt x="6545" y="7663"/>
                </a:lnTo>
                <a:lnTo>
                  <a:pt x="6066" y="7594"/>
                </a:lnTo>
                <a:lnTo>
                  <a:pt x="5838" y="7549"/>
                </a:lnTo>
                <a:lnTo>
                  <a:pt x="5610" y="7480"/>
                </a:lnTo>
                <a:lnTo>
                  <a:pt x="5428" y="7412"/>
                </a:lnTo>
                <a:lnTo>
                  <a:pt x="5245" y="7343"/>
                </a:lnTo>
                <a:lnTo>
                  <a:pt x="5245" y="7343"/>
                </a:lnTo>
                <a:lnTo>
                  <a:pt x="5063" y="7252"/>
                </a:lnTo>
                <a:lnTo>
                  <a:pt x="4926" y="7138"/>
                </a:lnTo>
                <a:lnTo>
                  <a:pt x="4789" y="7024"/>
                </a:lnTo>
                <a:lnTo>
                  <a:pt x="4698" y="6887"/>
                </a:lnTo>
                <a:lnTo>
                  <a:pt x="4698" y="6887"/>
                </a:lnTo>
                <a:lnTo>
                  <a:pt x="4607" y="6751"/>
                </a:lnTo>
                <a:lnTo>
                  <a:pt x="4561" y="6614"/>
                </a:lnTo>
                <a:lnTo>
                  <a:pt x="4515" y="6431"/>
                </a:lnTo>
                <a:lnTo>
                  <a:pt x="4493" y="6249"/>
                </a:lnTo>
                <a:lnTo>
                  <a:pt x="4493" y="6249"/>
                </a:lnTo>
                <a:lnTo>
                  <a:pt x="4515" y="6112"/>
                </a:lnTo>
                <a:lnTo>
                  <a:pt x="4538" y="5930"/>
                </a:lnTo>
                <a:lnTo>
                  <a:pt x="4538" y="5930"/>
                </a:lnTo>
                <a:lnTo>
                  <a:pt x="4584" y="5702"/>
                </a:lnTo>
                <a:lnTo>
                  <a:pt x="4675" y="5496"/>
                </a:lnTo>
                <a:lnTo>
                  <a:pt x="4743" y="5291"/>
                </a:lnTo>
                <a:lnTo>
                  <a:pt x="4835" y="5109"/>
                </a:lnTo>
                <a:lnTo>
                  <a:pt x="4949" y="4926"/>
                </a:lnTo>
                <a:lnTo>
                  <a:pt x="5063" y="4789"/>
                </a:lnTo>
                <a:lnTo>
                  <a:pt x="5177" y="4653"/>
                </a:lnTo>
                <a:lnTo>
                  <a:pt x="5291" y="4516"/>
                </a:lnTo>
                <a:lnTo>
                  <a:pt x="5291" y="4516"/>
                </a:lnTo>
                <a:lnTo>
                  <a:pt x="5428" y="4424"/>
                </a:lnTo>
                <a:lnTo>
                  <a:pt x="5564" y="4333"/>
                </a:lnTo>
                <a:lnTo>
                  <a:pt x="5701" y="4242"/>
                </a:lnTo>
                <a:lnTo>
                  <a:pt x="5861" y="4196"/>
                </a:lnTo>
                <a:lnTo>
                  <a:pt x="5998" y="4151"/>
                </a:lnTo>
                <a:lnTo>
                  <a:pt x="6134" y="4105"/>
                </a:lnTo>
                <a:lnTo>
                  <a:pt x="6431" y="4082"/>
                </a:lnTo>
                <a:lnTo>
                  <a:pt x="6431" y="4082"/>
                </a:lnTo>
                <a:lnTo>
                  <a:pt x="6705" y="4105"/>
                </a:lnTo>
                <a:lnTo>
                  <a:pt x="6955" y="4174"/>
                </a:lnTo>
                <a:lnTo>
                  <a:pt x="7206" y="4288"/>
                </a:lnTo>
                <a:lnTo>
                  <a:pt x="7412" y="4447"/>
                </a:lnTo>
                <a:lnTo>
                  <a:pt x="7412" y="4447"/>
                </a:lnTo>
                <a:lnTo>
                  <a:pt x="7503" y="4561"/>
                </a:lnTo>
                <a:lnTo>
                  <a:pt x="7571" y="4675"/>
                </a:lnTo>
                <a:lnTo>
                  <a:pt x="7662" y="4789"/>
                </a:lnTo>
                <a:lnTo>
                  <a:pt x="7708" y="4926"/>
                </a:lnTo>
                <a:lnTo>
                  <a:pt x="7754" y="5063"/>
                </a:lnTo>
                <a:lnTo>
                  <a:pt x="7799" y="5200"/>
                </a:lnTo>
                <a:lnTo>
                  <a:pt x="7822" y="5382"/>
                </a:lnTo>
                <a:lnTo>
                  <a:pt x="7822" y="5542"/>
                </a:lnTo>
                <a:lnTo>
                  <a:pt x="7822" y="5542"/>
                </a:lnTo>
                <a:lnTo>
                  <a:pt x="7799" y="5884"/>
                </a:lnTo>
                <a:lnTo>
                  <a:pt x="7731" y="6249"/>
                </a:lnTo>
                <a:lnTo>
                  <a:pt x="7571" y="6659"/>
                </a:lnTo>
                <a:lnTo>
                  <a:pt x="7366" y="7093"/>
                </a:lnTo>
                <a:lnTo>
                  <a:pt x="7366" y="7093"/>
                </a:lnTo>
                <a:lnTo>
                  <a:pt x="7183" y="7412"/>
                </a:lnTo>
                <a:lnTo>
                  <a:pt x="7001" y="7708"/>
                </a:lnTo>
                <a:lnTo>
                  <a:pt x="6819" y="7982"/>
                </a:lnTo>
                <a:lnTo>
                  <a:pt x="6636" y="8210"/>
                </a:lnTo>
                <a:lnTo>
                  <a:pt x="6454" y="8438"/>
                </a:lnTo>
                <a:lnTo>
                  <a:pt x="6271" y="8620"/>
                </a:lnTo>
                <a:lnTo>
                  <a:pt x="6089" y="8803"/>
                </a:lnTo>
                <a:lnTo>
                  <a:pt x="5906" y="8940"/>
                </a:lnTo>
                <a:lnTo>
                  <a:pt x="5906" y="8940"/>
                </a:lnTo>
                <a:lnTo>
                  <a:pt x="5724" y="9077"/>
                </a:lnTo>
                <a:lnTo>
                  <a:pt x="5564" y="9191"/>
                </a:lnTo>
                <a:lnTo>
                  <a:pt x="5382" y="9282"/>
                </a:lnTo>
                <a:lnTo>
                  <a:pt x="5200" y="9350"/>
                </a:lnTo>
                <a:lnTo>
                  <a:pt x="5040" y="9396"/>
                </a:lnTo>
                <a:lnTo>
                  <a:pt x="4857" y="9441"/>
                </a:lnTo>
                <a:lnTo>
                  <a:pt x="4698" y="9464"/>
                </a:lnTo>
                <a:lnTo>
                  <a:pt x="4515" y="9464"/>
                </a:lnTo>
                <a:lnTo>
                  <a:pt x="4515" y="9464"/>
                </a:lnTo>
                <a:lnTo>
                  <a:pt x="4310" y="9464"/>
                </a:lnTo>
                <a:lnTo>
                  <a:pt x="4082" y="9419"/>
                </a:lnTo>
                <a:lnTo>
                  <a:pt x="3877" y="9373"/>
                </a:lnTo>
                <a:lnTo>
                  <a:pt x="3672" y="9305"/>
                </a:lnTo>
                <a:lnTo>
                  <a:pt x="3466" y="9213"/>
                </a:lnTo>
                <a:lnTo>
                  <a:pt x="3261" y="9099"/>
                </a:lnTo>
                <a:lnTo>
                  <a:pt x="3056" y="8963"/>
                </a:lnTo>
                <a:lnTo>
                  <a:pt x="2851" y="8826"/>
                </a:lnTo>
                <a:lnTo>
                  <a:pt x="2851" y="8826"/>
                </a:lnTo>
                <a:lnTo>
                  <a:pt x="2577" y="8575"/>
                </a:lnTo>
                <a:lnTo>
                  <a:pt x="2303" y="8324"/>
                </a:lnTo>
                <a:lnTo>
                  <a:pt x="2030" y="8050"/>
                </a:lnTo>
                <a:lnTo>
                  <a:pt x="1779" y="7754"/>
                </a:lnTo>
                <a:lnTo>
                  <a:pt x="1551" y="7457"/>
                </a:lnTo>
                <a:lnTo>
                  <a:pt x="1323" y="7161"/>
                </a:lnTo>
                <a:lnTo>
                  <a:pt x="935" y="6568"/>
                </a:lnTo>
                <a:lnTo>
                  <a:pt x="935" y="6568"/>
                </a:lnTo>
                <a:lnTo>
                  <a:pt x="616" y="6044"/>
                </a:lnTo>
                <a:lnTo>
                  <a:pt x="365" y="5633"/>
                </a:lnTo>
                <a:lnTo>
                  <a:pt x="365" y="5633"/>
                </a:lnTo>
                <a:lnTo>
                  <a:pt x="228" y="5337"/>
                </a:lnTo>
                <a:lnTo>
                  <a:pt x="228" y="5337"/>
                </a:lnTo>
                <a:lnTo>
                  <a:pt x="183" y="5245"/>
                </a:lnTo>
                <a:lnTo>
                  <a:pt x="183" y="5245"/>
                </a:lnTo>
                <a:lnTo>
                  <a:pt x="183" y="5223"/>
                </a:lnTo>
                <a:lnTo>
                  <a:pt x="183" y="5223"/>
                </a:lnTo>
                <a:lnTo>
                  <a:pt x="160" y="5200"/>
                </a:lnTo>
                <a:lnTo>
                  <a:pt x="137" y="5177"/>
                </a:lnTo>
                <a:lnTo>
                  <a:pt x="91" y="5177"/>
                </a:lnTo>
                <a:lnTo>
                  <a:pt x="46" y="5177"/>
                </a:lnTo>
                <a:lnTo>
                  <a:pt x="46" y="5177"/>
                </a:lnTo>
                <a:lnTo>
                  <a:pt x="23" y="5200"/>
                </a:lnTo>
                <a:lnTo>
                  <a:pt x="0" y="5245"/>
                </a:lnTo>
                <a:lnTo>
                  <a:pt x="0" y="5268"/>
                </a:lnTo>
                <a:lnTo>
                  <a:pt x="23" y="5314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3" name="Google Shape;1583;p29"/>
          <p:cNvSpPr/>
          <p:nvPr/>
        </p:nvSpPr>
        <p:spPr>
          <a:xfrm>
            <a:off x="7628092" y="697009"/>
            <a:ext cx="778790" cy="780467"/>
          </a:xfrm>
          <a:custGeom>
            <a:avLst/>
            <a:gdLst/>
            <a:ahLst/>
            <a:cxnLst/>
            <a:rect l="l" t="t" r="r" b="b"/>
            <a:pathLst>
              <a:path w="10218" h="10240" extrusionOk="0">
                <a:moveTo>
                  <a:pt x="5109" y="0"/>
                </a:moveTo>
                <a:lnTo>
                  <a:pt x="4744" y="23"/>
                </a:lnTo>
                <a:lnTo>
                  <a:pt x="4356" y="69"/>
                </a:lnTo>
                <a:lnTo>
                  <a:pt x="3991" y="137"/>
                </a:lnTo>
                <a:lnTo>
                  <a:pt x="3627" y="228"/>
                </a:lnTo>
                <a:lnTo>
                  <a:pt x="3125" y="411"/>
                </a:lnTo>
                <a:lnTo>
                  <a:pt x="2669" y="639"/>
                </a:lnTo>
                <a:lnTo>
                  <a:pt x="2236" y="890"/>
                </a:lnTo>
                <a:lnTo>
                  <a:pt x="1825" y="1186"/>
                </a:lnTo>
                <a:lnTo>
                  <a:pt x="1460" y="1528"/>
                </a:lnTo>
                <a:lnTo>
                  <a:pt x="1141" y="1893"/>
                </a:lnTo>
                <a:lnTo>
                  <a:pt x="844" y="2304"/>
                </a:lnTo>
                <a:lnTo>
                  <a:pt x="594" y="2714"/>
                </a:lnTo>
                <a:lnTo>
                  <a:pt x="388" y="3147"/>
                </a:lnTo>
                <a:lnTo>
                  <a:pt x="229" y="3626"/>
                </a:lnTo>
                <a:lnTo>
                  <a:pt x="92" y="4105"/>
                </a:lnTo>
                <a:lnTo>
                  <a:pt x="23" y="4584"/>
                </a:lnTo>
                <a:lnTo>
                  <a:pt x="1" y="5086"/>
                </a:lnTo>
                <a:lnTo>
                  <a:pt x="23" y="5588"/>
                </a:lnTo>
                <a:lnTo>
                  <a:pt x="92" y="6089"/>
                </a:lnTo>
                <a:lnTo>
                  <a:pt x="229" y="6614"/>
                </a:lnTo>
                <a:lnTo>
                  <a:pt x="297" y="6865"/>
                </a:lnTo>
                <a:lnTo>
                  <a:pt x="411" y="7115"/>
                </a:lnTo>
                <a:lnTo>
                  <a:pt x="525" y="7366"/>
                </a:lnTo>
                <a:lnTo>
                  <a:pt x="639" y="7617"/>
                </a:lnTo>
                <a:lnTo>
                  <a:pt x="913" y="7457"/>
                </a:lnTo>
                <a:lnTo>
                  <a:pt x="1141" y="7321"/>
                </a:lnTo>
                <a:lnTo>
                  <a:pt x="1369" y="7161"/>
                </a:lnTo>
                <a:lnTo>
                  <a:pt x="1551" y="6979"/>
                </a:lnTo>
                <a:lnTo>
                  <a:pt x="1779" y="6751"/>
                </a:lnTo>
                <a:lnTo>
                  <a:pt x="1939" y="6523"/>
                </a:lnTo>
                <a:lnTo>
                  <a:pt x="2007" y="6408"/>
                </a:lnTo>
                <a:lnTo>
                  <a:pt x="2053" y="6272"/>
                </a:lnTo>
                <a:lnTo>
                  <a:pt x="2076" y="6158"/>
                </a:lnTo>
                <a:lnTo>
                  <a:pt x="2099" y="6021"/>
                </a:lnTo>
                <a:lnTo>
                  <a:pt x="2167" y="5063"/>
                </a:lnTo>
                <a:lnTo>
                  <a:pt x="2190" y="4561"/>
                </a:lnTo>
                <a:lnTo>
                  <a:pt x="2258" y="4060"/>
                </a:lnTo>
                <a:lnTo>
                  <a:pt x="2327" y="3581"/>
                </a:lnTo>
                <a:lnTo>
                  <a:pt x="2418" y="3102"/>
                </a:lnTo>
                <a:lnTo>
                  <a:pt x="2555" y="2646"/>
                </a:lnTo>
                <a:lnTo>
                  <a:pt x="2737" y="2235"/>
                </a:lnTo>
                <a:lnTo>
                  <a:pt x="2874" y="1984"/>
                </a:lnTo>
                <a:lnTo>
                  <a:pt x="3034" y="1734"/>
                </a:lnTo>
                <a:lnTo>
                  <a:pt x="3216" y="1528"/>
                </a:lnTo>
                <a:lnTo>
                  <a:pt x="3421" y="1323"/>
                </a:lnTo>
                <a:lnTo>
                  <a:pt x="3581" y="1209"/>
                </a:lnTo>
                <a:lnTo>
                  <a:pt x="3763" y="1118"/>
                </a:lnTo>
                <a:lnTo>
                  <a:pt x="3946" y="1027"/>
                </a:lnTo>
                <a:lnTo>
                  <a:pt x="4128" y="958"/>
                </a:lnTo>
                <a:lnTo>
                  <a:pt x="4356" y="913"/>
                </a:lnTo>
                <a:lnTo>
                  <a:pt x="4562" y="867"/>
                </a:lnTo>
                <a:lnTo>
                  <a:pt x="4812" y="844"/>
                </a:lnTo>
                <a:lnTo>
                  <a:pt x="5063" y="821"/>
                </a:lnTo>
                <a:lnTo>
                  <a:pt x="5337" y="844"/>
                </a:lnTo>
                <a:lnTo>
                  <a:pt x="5611" y="867"/>
                </a:lnTo>
                <a:lnTo>
                  <a:pt x="5907" y="913"/>
                </a:lnTo>
                <a:lnTo>
                  <a:pt x="6226" y="958"/>
                </a:lnTo>
                <a:lnTo>
                  <a:pt x="6272" y="981"/>
                </a:lnTo>
                <a:lnTo>
                  <a:pt x="6295" y="1004"/>
                </a:lnTo>
                <a:lnTo>
                  <a:pt x="6295" y="1049"/>
                </a:lnTo>
                <a:lnTo>
                  <a:pt x="6295" y="1072"/>
                </a:lnTo>
                <a:lnTo>
                  <a:pt x="6272" y="1118"/>
                </a:lnTo>
                <a:lnTo>
                  <a:pt x="6226" y="1141"/>
                </a:lnTo>
                <a:lnTo>
                  <a:pt x="6203" y="1141"/>
                </a:lnTo>
                <a:lnTo>
                  <a:pt x="5884" y="1095"/>
                </a:lnTo>
                <a:lnTo>
                  <a:pt x="5588" y="1049"/>
                </a:lnTo>
                <a:lnTo>
                  <a:pt x="5314" y="1027"/>
                </a:lnTo>
                <a:lnTo>
                  <a:pt x="5063" y="1004"/>
                </a:lnTo>
                <a:lnTo>
                  <a:pt x="4835" y="1027"/>
                </a:lnTo>
                <a:lnTo>
                  <a:pt x="4607" y="1049"/>
                </a:lnTo>
                <a:lnTo>
                  <a:pt x="4379" y="1072"/>
                </a:lnTo>
                <a:lnTo>
                  <a:pt x="4197" y="1141"/>
                </a:lnTo>
                <a:lnTo>
                  <a:pt x="4014" y="1209"/>
                </a:lnTo>
                <a:lnTo>
                  <a:pt x="3832" y="1277"/>
                </a:lnTo>
                <a:lnTo>
                  <a:pt x="3695" y="1369"/>
                </a:lnTo>
                <a:lnTo>
                  <a:pt x="3535" y="1483"/>
                </a:lnTo>
                <a:lnTo>
                  <a:pt x="3421" y="1597"/>
                </a:lnTo>
                <a:lnTo>
                  <a:pt x="3285" y="1711"/>
                </a:lnTo>
                <a:lnTo>
                  <a:pt x="3170" y="1848"/>
                </a:lnTo>
                <a:lnTo>
                  <a:pt x="3079" y="2007"/>
                </a:lnTo>
                <a:lnTo>
                  <a:pt x="2897" y="2326"/>
                </a:lnTo>
                <a:lnTo>
                  <a:pt x="2737" y="2669"/>
                </a:lnTo>
                <a:lnTo>
                  <a:pt x="2623" y="3056"/>
                </a:lnTo>
                <a:lnTo>
                  <a:pt x="2532" y="3444"/>
                </a:lnTo>
                <a:lnTo>
                  <a:pt x="2464" y="3877"/>
                </a:lnTo>
                <a:lnTo>
                  <a:pt x="2418" y="4310"/>
                </a:lnTo>
                <a:lnTo>
                  <a:pt x="2327" y="5177"/>
                </a:lnTo>
                <a:lnTo>
                  <a:pt x="2281" y="6044"/>
                </a:lnTo>
                <a:lnTo>
                  <a:pt x="2258" y="6180"/>
                </a:lnTo>
                <a:lnTo>
                  <a:pt x="2213" y="6340"/>
                </a:lnTo>
                <a:lnTo>
                  <a:pt x="2167" y="6477"/>
                </a:lnTo>
                <a:lnTo>
                  <a:pt x="2099" y="6614"/>
                </a:lnTo>
                <a:lnTo>
                  <a:pt x="2007" y="6751"/>
                </a:lnTo>
                <a:lnTo>
                  <a:pt x="1916" y="6865"/>
                </a:lnTo>
                <a:lnTo>
                  <a:pt x="1688" y="7115"/>
                </a:lnTo>
                <a:lnTo>
                  <a:pt x="1483" y="7298"/>
                </a:lnTo>
                <a:lnTo>
                  <a:pt x="1255" y="7457"/>
                </a:lnTo>
                <a:lnTo>
                  <a:pt x="1004" y="7617"/>
                </a:lnTo>
                <a:lnTo>
                  <a:pt x="730" y="7754"/>
                </a:lnTo>
                <a:lnTo>
                  <a:pt x="913" y="8050"/>
                </a:lnTo>
                <a:lnTo>
                  <a:pt x="1118" y="8301"/>
                </a:lnTo>
                <a:lnTo>
                  <a:pt x="1323" y="8552"/>
                </a:lnTo>
                <a:lnTo>
                  <a:pt x="1551" y="8803"/>
                </a:lnTo>
                <a:lnTo>
                  <a:pt x="1802" y="9008"/>
                </a:lnTo>
                <a:lnTo>
                  <a:pt x="2053" y="9213"/>
                </a:lnTo>
                <a:lnTo>
                  <a:pt x="2327" y="9396"/>
                </a:lnTo>
                <a:lnTo>
                  <a:pt x="2600" y="9578"/>
                </a:lnTo>
                <a:lnTo>
                  <a:pt x="2897" y="9715"/>
                </a:lnTo>
                <a:lnTo>
                  <a:pt x="3193" y="9852"/>
                </a:lnTo>
                <a:lnTo>
                  <a:pt x="3490" y="9966"/>
                </a:lnTo>
                <a:lnTo>
                  <a:pt x="3809" y="10057"/>
                </a:lnTo>
                <a:lnTo>
                  <a:pt x="4128" y="10126"/>
                </a:lnTo>
                <a:lnTo>
                  <a:pt x="4448" y="10194"/>
                </a:lnTo>
                <a:lnTo>
                  <a:pt x="4767" y="10217"/>
                </a:lnTo>
                <a:lnTo>
                  <a:pt x="5109" y="10240"/>
                </a:lnTo>
                <a:lnTo>
                  <a:pt x="5474" y="10217"/>
                </a:lnTo>
                <a:lnTo>
                  <a:pt x="5839" y="10171"/>
                </a:lnTo>
                <a:lnTo>
                  <a:pt x="6226" y="10103"/>
                </a:lnTo>
                <a:lnTo>
                  <a:pt x="6591" y="10012"/>
                </a:lnTo>
                <a:lnTo>
                  <a:pt x="7093" y="9829"/>
                </a:lnTo>
                <a:lnTo>
                  <a:pt x="7549" y="9601"/>
                </a:lnTo>
                <a:lnTo>
                  <a:pt x="7982" y="9350"/>
                </a:lnTo>
                <a:lnTo>
                  <a:pt x="8393" y="9054"/>
                </a:lnTo>
                <a:lnTo>
                  <a:pt x="8735" y="8712"/>
                </a:lnTo>
                <a:lnTo>
                  <a:pt x="9077" y="8347"/>
                </a:lnTo>
                <a:lnTo>
                  <a:pt x="9373" y="7936"/>
                </a:lnTo>
                <a:lnTo>
                  <a:pt x="9624" y="7526"/>
                </a:lnTo>
                <a:lnTo>
                  <a:pt x="9829" y="7070"/>
                </a:lnTo>
                <a:lnTo>
                  <a:pt x="9989" y="6614"/>
                </a:lnTo>
                <a:lnTo>
                  <a:pt x="10126" y="6135"/>
                </a:lnTo>
                <a:lnTo>
                  <a:pt x="10194" y="5656"/>
                </a:lnTo>
                <a:lnTo>
                  <a:pt x="10217" y="5154"/>
                </a:lnTo>
                <a:lnTo>
                  <a:pt x="10194" y="4653"/>
                </a:lnTo>
                <a:lnTo>
                  <a:pt x="10126" y="4128"/>
                </a:lnTo>
                <a:lnTo>
                  <a:pt x="9989" y="3626"/>
                </a:lnTo>
                <a:lnTo>
                  <a:pt x="9852" y="3216"/>
                </a:lnTo>
                <a:lnTo>
                  <a:pt x="9693" y="2851"/>
                </a:lnTo>
                <a:lnTo>
                  <a:pt x="9487" y="2486"/>
                </a:lnTo>
                <a:lnTo>
                  <a:pt x="9259" y="2144"/>
                </a:lnTo>
                <a:lnTo>
                  <a:pt x="9008" y="1802"/>
                </a:lnTo>
                <a:lnTo>
                  <a:pt x="8735" y="1506"/>
                </a:lnTo>
                <a:lnTo>
                  <a:pt x="8438" y="1232"/>
                </a:lnTo>
                <a:lnTo>
                  <a:pt x="8119" y="981"/>
                </a:lnTo>
                <a:lnTo>
                  <a:pt x="7777" y="776"/>
                </a:lnTo>
                <a:lnTo>
                  <a:pt x="7435" y="571"/>
                </a:lnTo>
                <a:lnTo>
                  <a:pt x="7070" y="411"/>
                </a:lnTo>
                <a:lnTo>
                  <a:pt x="6705" y="251"/>
                </a:lnTo>
                <a:lnTo>
                  <a:pt x="6318" y="160"/>
                </a:lnTo>
                <a:lnTo>
                  <a:pt x="5930" y="69"/>
                </a:lnTo>
                <a:lnTo>
                  <a:pt x="5519" y="23"/>
                </a:lnTo>
                <a:lnTo>
                  <a:pt x="5109" y="0"/>
                </a:lnTo>
                <a:close/>
              </a:path>
            </a:pathLst>
          </a:custGeom>
          <a:solidFill>
            <a:srgbClr val="000000">
              <a:alpha val="318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4" name="Google Shape;1584;p29"/>
          <p:cNvSpPr/>
          <p:nvPr/>
        </p:nvSpPr>
        <p:spPr>
          <a:xfrm>
            <a:off x="7676794" y="759582"/>
            <a:ext cx="431086" cy="528416"/>
          </a:xfrm>
          <a:custGeom>
            <a:avLst/>
            <a:gdLst/>
            <a:ahLst/>
            <a:cxnLst/>
            <a:rect l="l" t="t" r="r" b="b"/>
            <a:pathLst>
              <a:path w="5656" h="6933" extrusionOk="0">
                <a:moveTo>
                  <a:pt x="4424" y="0"/>
                </a:moveTo>
                <a:lnTo>
                  <a:pt x="4173" y="23"/>
                </a:lnTo>
                <a:lnTo>
                  <a:pt x="3923" y="46"/>
                </a:lnTo>
                <a:lnTo>
                  <a:pt x="3717" y="92"/>
                </a:lnTo>
                <a:lnTo>
                  <a:pt x="3489" y="137"/>
                </a:lnTo>
                <a:lnTo>
                  <a:pt x="3307" y="206"/>
                </a:lnTo>
                <a:lnTo>
                  <a:pt x="3124" y="297"/>
                </a:lnTo>
                <a:lnTo>
                  <a:pt x="2942" y="388"/>
                </a:lnTo>
                <a:lnTo>
                  <a:pt x="2782" y="502"/>
                </a:lnTo>
                <a:lnTo>
                  <a:pt x="2577" y="707"/>
                </a:lnTo>
                <a:lnTo>
                  <a:pt x="2395" y="913"/>
                </a:lnTo>
                <a:lnTo>
                  <a:pt x="2235" y="1163"/>
                </a:lnTo>
                <a:lnTo>
                  <a:pt x="2098" y="1414"/>
                </a:lnTo>
                <a:lnTo>
                  <a:pt x="1916" y="1825"/>
                </a:lnTo>
                <a:lnTo>
                  <a:pt x="1779" y="2281"/>
                </a:lnTo>
                <a:lnTo>
                  <a:pt x="1688" y="2760"/>
                </a:lnTo>
                <a:lnTo>
                  <a:pt x="1619" y="3239"/>
                </a:lnTo>
                <a:lnTo>
                  <a:pt x="1551" y="3740"/>
                </a:lnTo>
                <a:lnTo>
                  <a:pt x="1528" y="4242"/>
                </a:lnTo>
                <a:lnTo>
                  <a:pt x="1460" y="5200"/>
                </a:lnTo>
                <a:lnTo>
                  <a:pt x="1437" y="5337"/>
                </a:lnTo>
                <a:lnTo>
                  <a:pt x="1414" y="5451"/>
                </a:lnTo>
                <a:lnTo>
                  <a:pt x="1368" y="5587"/>
                </a:lnTo>
                <a:lnTo>
                  <a:pt x="1300" y="5702"/>
                </a:lnTo>
                <a:lnTo>
                  <a:pt x="1140" y="5930"/>
                </a:lnTo>
                <a:lnTo>
                  <a:pt x="912" y="6158"/>
                </a:lnTo>
                <a:lnTo>
                  <a:pt x="730" y="6340"/>
                </a:lnTo>
                <a:lnTo>
                  <a:pt x="502" y="6500"/>
                </a:lnTo>
                <a:lnTo>
                  <a:pt x="274" y="6636"/>
                </a:lnTo>
                <a:lnTo>
                  <a:pt x="0" y="6796"/>
                </a:lnTo>
                <a:lnTo>
                  <a:pt x="91" y="6933"/>
                </a:lnTo>
                <a:lnTo>
                  <a:pt x="365" y="6796"/>
                </a:lnTo>
                <a:lnTo>
                  <a:pt x="616" y="6636"/>
                </a:lnTo>
                <a:lnTo>
                  <a:pt x="844" y="6477"/>
                </a:lnTo>
                <a:lnTo>
                  <a:pt x="1049" y="6294"/>
                </a:lnTo>
                <a:lnTo>
                  <a:pt x="1277" y="6044"/>
                </a:lnTo>
                <a:lnTo>
                  <a:pt x="1368" y="5930"/>
                </a:lnTo>
                <a:lnTo>
                  <a:pt x="1460" y="5793"/>
                </a:lnTo>
                <a:lnTo>
                  <a:pt x="1528" y="5656"/>
                </a:lnTo>
                <a:lnTo>
                  <a:pt x="1574" y="5519"/>
                </a:lnTo>
                <a:lnTo>
                  <a:pt x="1619" y="5359"/>
                </a:lnTo>
                <a:lnTo>
                  <a:pt x="1642" y="5223"/>
                </a:lnTo>
                <a:lnTo>
                  <a:pt x="1688" y="4356"/>
                </a:lnTo>
                <a:lnTo>
                  <a:pt x="1779" y="3489"/>
                </a:lnTo>
                <a:lnTo>
                  <a:pt x="1825" y="3056"/>
                </a:lnTo>
                <a:lnTo>
                  <a:pt x="1893" y="2623"/>
                </a:lnTo>
                <a:lnTo>
                  <a:pt x="1984" y="2235"/>
                </a:lnTo>
                <a:lnTo>
                  <a:pt x="2098" y="1848"/>
                </a:lnTo>
                <a:lnTo>
                  <a:pt x="2258" y="1505"/>
                </a:lnTo>
                <a:lnTo>
                  <a:pt x="2440" y="1186"/>
                </a:lnTo>
                <a:lnTo>
                  <a:pt x="2531" y="1027"/>
                </a:lnTo>
                <a:lnTo>
                  <a:pt x="2646" y="890"/>
                </a:lnTo>
                <a:lnTo>
                  <a:pt x="2782" y="776"/>
                </a:lnTo>
                <a:lnTo>
                  <a:pt x="2896" y="662"/>
                </a:lnTo>
                <a:lnTo>
                  <a:pt x="3056" y="548"/>
                </a:lnTo>
                <a:lnTo>
                  <a:pt x="3193" y="456"/>
                </a:lnTo>
                <a:lnTo>
                  <a:pt x="3375" y="388"/>
                </a:lnTo>
                <a:lnTo>
                  <a:pt x="3558" y="320"/>
                </a:lnTo>
                <a:lnTo>
                  <a:pt x="3740" y="251"/>
                </a:lnTo>
                <a:lnTo>
                  <a:pt x="3968" y="228"/>
                </a:lnTo>
                <a:lnTo>
                  <a:pt x="4196" y="206"/>
                </a:lnTo>
                <a:lnTo>
                  <a:pt x="4424" y="183"/>
                </a:lnTo>
                <a:lnTo>
                  <a:pt x="4675" y="206"/>
                </a:lnTo>
                <a:lnTo>
                  <a:pt x="4949" y="228"/>
                </a:lnTo>
                <a:lnTo>
                  <a:pt x="5245" y="274"/>
                </a:lnTo>
                <a:lnTo>
                  <a:pt x="5564" y="320"/>
                </a:lnTo>
                <a:lnTo>
                  <a:pt x="5587" y="320"/>
                </a:lnTo>
                <a:lnTo>
                  <a:pt x="5633" y="297"/>
                </a:lnTo>
                <a:lnTo>
                  <a:pt x="5656" y="251"/>
                </a:lnTo>
                <a:lnTo>
                  <a:pt x="5656" y="228"/>
                </a:lnTo>
                <a:lnTo>
                  <a:pt x="5656" y="183"/>
                </a:lnTo>
                <a:lnTo>
                  <a:pt x="5633" y="160"/>
                </a:lnTo>
                <a:lnTo>
                  <a:pt x="5587" y="137"/>
                </a:lnTo>
                <a:lnTo>
                  <a:pt x="5268" y="92"/>
                </a:lnTo>
                <a:lnTo>
                  <a:pt x="4972" y="46"/>
                </a:lnTo>
                <a:lnTo>
                  <a:pt x="4698" y="23"/>
                </a:lnTo>
                <a:lnTo>
                  <a:pt x="4424" y="0"/>
                </a:lnTo>
                <a:close/>
              </a:path>
            </a:pathLst>
          </a:custGeom>
          <a:solidFill>
            <a:srgbClr val="AB445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5" name="Google Shape;1585;p29"/>
          <p:cNvSpPr/>
          <p:nvPr/>
        </p:nvSpPr>
        <p:spPr>
          <a:xfrm>
            <a:off x="7676794" y="759582"/>
            <a:ext cx="431086" cy="528416"/>
          </a:xfrm>
          <a:custGeom>
            <a:avLst/>
            <a:gdLst/>
            <a:ahLst/>
            <a:cxnLst/>
            <a:rect l="l" t="t" r="r" b="b"/>
            <a:pathLst>
              <a:path w="5656" h="6933" fill="none" extrusionOk="0">
                <a:moveTo>
                  <a:pt x="4424" y="0"/>
                </a:moveTo>
                <a:lnTo>
                  <a:pt x="4424" y="0"/>
                </a:lnTo>
                <a:lnTo>
                  <a:pt x="4173" y="23"/>
                </a:lnTo>
                <a:lnTo>
                  <a:pt x="3923" y="46"/>
                </a:lnTo>
                <a:lnTo>
                  <a:pt x="3717" y="92"/>
                </a:lnTo>
                <a:lnTo>
                  <a:pt x="3489" y="137"/>
                </a:lnTo>
                <a:lnTo>
                  <a:pt x="3307" y="206"/>
                </a:lnTo>
                <a:lnTo>
                  <a:pt x="3124" y="297"/>
                </a:lnTo>
                <a:lnTo>
                  <a:pt x="2942" y="388"/>
                </a:lnTo>
                <a:lnTo>
                  <a:pt x="2782" y="502"/>
                </a:lnTo>
                <a:lnTo>
                  <a:pt x="2782" y="502"/>
                </a:lnTo>
                <a:lnTo>
                  <a:pt x="2577" y="707"/>
                </a:lnTo>
                <a:lnTo>
                  <a:pt x="2395" y="913"/>
                </a:lnTo>
                <a:lnTo>
                  <a:pt x="2235" y="1163"/>
                </a:lnTo>
                <a:lnTo>
                  <a:pt x="2098" y="1414"/>
                </a:lnTo>
                <a:lnTo>
                  <a:pt x="2098" y="1414"/>
                </a:lnTo>
                <a:lnTo>
                  <a:pt x="1916" y="1825"/>
                </a:lnTo>
                <a:lnTo>
                  <a:pt x="1779" y="2281"/>
                </a:lnTo>
                <a:lnTo>
                  <a:pt x="1688" y="2760"/>
                </a:lnTo>
                <a:lnTo>
                  <a:pt x="1619" y="3239"/>
                </a:lnTo>
                <a:lnTo>
                  <a:pt x="1619" y="3239"/>
                </a:lnTo>
                <a:lnTo>
                  <a:pt x="1551" y="3740"/>
                </a:lnTo>
                <a:lnTo>
                  <a:pt x="1528" y="4242"/>
                </a:lnTo>
                <a:lnTo>
                  <a:pt x="1460" y="5200"/>
                </a:lnTo>
                <a:lnTo>
                  <a:pt x="1460" y="5200"/>
                </a:lnTo>
                <a:lnTo>
                  <a:pt x="1437" y="5337"/>
                </a:lnTo>
                <a:lnTo>
                  <a:pt x="1414" y="5451"/>
                </a:lnTo>
                <a:lnTo>
                  <a:pt x="1368" y="5587"/>
                </a:lnTo>
                <a:lnTo>
                  <a:pt x="1300" y="5702"/>
                </a:lnTo>
                <a:lnTo>
                  <a:pt x="1140" y="5930"/>
                </a:lnTo>
                <a:lnTo>
                  <a:pt x="912" y="6158"/>
                </a:lnTo>
                <a:lnTo>
                  <a:pt x="912" y="6158"/>
                </a:lnTo>
                <a:lnTo>
                  <a:pt x="730" y="6340"/>
                </a:lnTo>
                <a:lnTo>
                  <a:pt x="502" y="6500"/>
                </a:lnTo>
                <a:lnTo>
                  <a:pt x="274" y="6636"/>
                </a:lnTo>
                <a:lnTo>
                  <a:pt x="0" y="6796"/>
                </a:lnTo>
                <a:lnTo>
                  <a:pt x="0" y="6796"/>
                </a:lnTo>
                <a:lnTo>
                  <a:pt x="91" y="6933"/>
                </a:lnTo>
                <a:lnTo>
                  <a:pt x="91" y="6933"/>
                </a:lnTo>
                <a:lnTo>
                  <a:pt x="365" y="6796"/>
                </a:lnTo>
                <a:lnTo>
                  <a:pt x="616" y="6636"/>
                </a:lnTo>
                <a:lnTo>
                  <a:pt x="844" y="6477"/>
                </a:lnTo>
                <a:lnTo>
                  <a:pt x="1049" y="6294"/>
                </a:lnTo>
                <a:lnTo>
                  <a:pt x="1049" y="6294"/>
                </a:lnTo>
                <a:lnTo>
                  <a:pt x="1277" y="6044"/>
                </a:lnTo>
                <a:lnTo>
                  <a:pt x="1368" y="5930"/>
                </a:lnTo>
                <a:lnTo>
                  <a:pt x="1460" y="5793"/>
                </a:lnTo>
                <a:lnTo>
                  <a:pt x="1528" y="5656"/>
                </a:lnTo>
                <a:lnTo>
                  <a:pt x="1574" y="5519"/>
                </a:lnTo>
                <a:lnTo>
                  <a:pt x="1619" y="5359"/>
                </a:lnTo>
                <a:lnTo>
                  <a:pt x="1642" y="5223"/>
                </a:lnTo>
                <a:lnTo>
                  <a:pt x="1642" y="5223"/>
                </a:lnTo>
                <a:lnTo>
                  <a:pt x="1688" y="4356"/>
                </a:lnTo>
                <a:lnTo>
                  <a:pt x="1779" y="3489"/>
                </a:lnTo>
                <a:lnTo>
                  <a:pt x="1825" y="3056"/>
                </a:lnTo>
                <a:lnTo>
                  <a:pt x="1893" y="2623"/>
                </a:lnTo>
                <a:lnTo>
                  <a:pt x="1984" y="2235"/>
                </a:lnTo>
                <a:lnTo>
                  <a:pt x="2098" y="1848"/>
                </a:lnTo>
                <a:lnTo>
                  <a:pt x="2098" y="1848"/>
                </a:lnTo>
                <a:lnTo>
                  <a:pt x="2258" y="1505"/>
                </a:lnTo>
                <a:lnTo>
                  <a:pt x="2440" y="1186"/>
                </a:lnTo>
                <a:lnTo>
                  <a:pt x="2531" y="1027"/>
                </a:lnTo>
                <a:lnTo>
                  <a:pt x="2646" y="890"/>
                </a:lnTo>
                <a:lnTo>
                  <a:pt x="2782" y="776"/>
                </a:lnTo>
                <a:lnTo>
                  <a:pt x="2896" y="662"/>
                </a:lnTo>
                <a:lnTo>
                  <a:pt x="2896" y="662"/>
                </a:lnTo>
                <a:lnTo>
                  <a:pt x="3056" y="548"/>
                </a:lnTo>
                <a:lnTo>
                  <a:pt x="3193" y="456"/>
                </a:lnTo>
                <a:lnTo>
                  <a:pt x="3375" y="388"/>
                </a:lnTo>
                <a:lnTo>
                  <a:pt x="3558" y="320"/>
                </a:lnTo>
                <a:lnTo>
                  <a:pt x="3740" y="251"/>
                </a:lnTo>
                <a:lnTo>
                  <a:pt x="3968" y="228"/>
                </a:lnTo>
                <a:lnTo>
                  <a:pt x="4196" y="206"/>
                </a:lnTo>
                <a:lnTo>
                  <a:pt x="4424" y="183"/>
                </a:lnTo>
                <a:lnTo>
                  <a:pt x="4424" y="183"/>
                </a:lnTo>
                <a:lnTo>
                  <a:pt x="4675" y="206"/>
                </a:lnTo>
                <a:lnTo>
                  <a:pt x="4949" y="228"/>
                </a:lnTo>
                <a:lnTo>
                  <a:pt x="5245" y="274"/>
                </a:lnTo>
                <a:lnTo>
                  <a:pt x="5564" y="320"/>
                </a:lnTo>
                <a:lnTo>
                  <a:pt x="5564" y="320"/>
                </a:lnTo>
                <a:lnTo>
                  <a:pt x="5587" y="320"/>
                </a:lnTo>
                <a:lnTo>
                  <a:pt x="5587" y="320"/>
                </a:lnTo>
                <a:lnTo>
                  <a:pt x="5633" y="297"/>
                </a:lnTo>
                <a:lnTo>
                  <a:pt x="5656" y="251"/>
                </a:lnTo>
                <a:lnTo>
                  <a:pt x="5656" y="251"/>
                </a:lnTo>
                <a:lnTo>
                  <a:pt x="5656" y="228"/>
                </a:lnTo>
                <a:lnTo>
                  <a:pt x="5656" y="183"/>
                </a:lnTo>
                <a:lnTo>
                  <a:pt x="5633" y="160"/>
                </a:lnTo>
                <a:lnTo>
                  <a:pt x="5587" y="137"/>
                </a:lnTo>
                <a:lnTo>
                  <a:pt x="5587" y="137"/>
                </a:lnTo>
                <a:lnTo>
                  <a:pt x="5268" y="92"/>
                </a:lnTo>
                <a:lnTo>
                  <a:pt x="4972" y="46"/>
                </a:lnTo>
                <a:lnTo>
                  <a:pt x="4698" y="23"/>
                </a:lnTo>
                <a:lnTo>
                  <a:pt x="4424" y="0"/>
                </a:lnTo>
                <a:lnTo>
                  <a:pt x="4424" y="0"/>
                </a:lnTo>
                <a:lnTo>
                  <a:pt x="4424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6" name="Google Shape;1586;p29"/>
          <p:cNvSpPr/>
          <p:nvPr/>
        </p:nvSpPr>
        <p:spPr>
          <a:xfrm>
            <a:off x="7567272" y="676126"/>
            <a:ext cx="780467" cy="778790"/>
          </a:xfrm>
          <a:custGeom>
            <a:avLst/>
            <a:gdLst/>
            <a:ahLst/>
            <a:cxnLst/>
            <a:rect l="l" t="t" r="r" b="b"/>
            <a:pathLst>
              <a:path w="10240" h="10218" extrusionOk="0">
                <a:moveTo>
                  <a:pt x="5154" y="1"/>
                </a:moveTo>
                <a:lnTo>
                  <a:pt x="4653" y="24"/>
                </a:lnTo>
                <a:lnTo>
                  <a:pt x="4128" y="92"/>
                </a:lnTo>
                <a:lnTo>
                  <a:pt x="3626" y="229"/>
                </a:lnTo>
                <a:lnTo>
                  <a:pt x="3148" y="411"/>
                </a:lnTo>
                <a:lnTo>
                  <a:pt x="2669" y="617"/>
                </a:lnTo>
                <a:lnTo>
                  <a:pt x="2235" y="890"/>
                </a:lnTo>
                <a:lnTo>
                  <a:pt x="1848" y="1187"/>
                </a:lnTo>
                <a:lnTo>
                  <a:pt x="1483" y="1529"/>
                </a:lnTo>
                <a:lnTo>
                  <a:pt x="1141" y="1894"/>
                </a:lnTo>
                <a:lnTo>
                  <a:pt x="867" y="2281"/>
                </a:lnTo>
                <a:lnTo>
                  <a:pt x="616" y="2715"/>
                </a:lnTo>
                <a:lnTo>
                  <a:pt x="388" y="3148"/>
                </a:lnTo>
                <a:lnTo>
                  <a:pt x="229" y="3604"/>
                </a:lnTo>
                <a:lnTo>
                  <a:pt x="115" y="4083"/>
                </a:lnTo>
                <a:lnTo>
                  <a:pt x="46" y="4584"/>
                </a:lnTo>
                <a:lnTo>
                  <a:pt x="1" y="5086"/>
                </a:lnTo>
                <a:lnTo>
                  <a:pt x="23" y="5588"/>
                </a:lnTo>
                <a:lnTo>
                  <a:pt x="115" y="6090"/>
                </a:lnTo>
                <a:lnTo>
                  <a:pt x="229" y="6614"/>
                </a:lnTo>
                <a:lnTo>
                  <a:pt x="411" y="7093"/>
                </a:lnTo>
                <a:lnTo>
                  <a:pt x="639" y="7549"/>
                </a:lnTo>
                <a:lnTo>
                  <a:pt x="890" y="7982"/>
                </a:lnTo>
                <a:lnTo>
                  <a:pt x="1186" y="8393"/>
                </a:lnTo>
                <a:lnTo>
                  <a:pt x="1528" y="8758"/>
                </a:lnTo>
                <a:lnTo>
                  <a:pt x="1893" y="9077"/>
                </a:lnTo>
                <a:lnTo>
                  <a:pt x="2304" y="9373"/>
                </a:lnTo>
                <a:lnTo>
                  <a:pt x="2714" y="9624"/>
                </a:lnTo>
                <a:lnTo>
                  <a:pt x="3170" y="9830"/>
                </a:lnTo>
                <a:lnTo>
                  <a:pt x="3626" y="9989"/>
                </a:lnTo>
                <a:lnTo>
                  <a:pt x="4105" y="10126"/>
                </a:lnTo>
                <a:lnTo>
                  <a:pt x="4584" y="10194"/>
                </a:lnTo>
                <a:lnTo>
                  <a:pt x="5086" y="10217"/>
                </a:lnTo>
                <a:lnTo>
                  <a:pt x="5588" y="10194"/>
                </a:lnTo>
                <a:lnTo>
                  <a:pt x="6112" y="10126"/>
                </a:lnTo>
                <a:lnTo>
                  <a:pt x="6614" y="10012"/>
                </a:lnTo>
                <a:lnTo>
                  <a:pt x="7093" y="9830"/>
                </a:lnTo>
                <a:lnTo>
                  <a:pt x="7572" y="9601"/>
                </a:lnTo>
                <a:lnTo>
                  <a:pt x="8005" y="9328"/>
                </a:lnTo>
                <a:lnTo>
                  <a:pt x="8393" y="9031"/>
                </a:lnTo>
                <a:lnTo>
                  <a:pt x="8757" y="8712"/>
                </a:lnTo>
                <a:lnTo>
                  <a:pt x="9077" y="8324"/>
                </a:lnTo>
                <a:lnTo>
                  <a:pt x="9373" y="7937"/>
                </a:lnTo>
                <a:lnTo>
                  <a:pt x="9624" y="7526"/>
                </a:lnTo>
                <a:lnTo>
                  <a:pt x="9829" y="7070"/>
                </a:lnTo>
                <a:lnTo>
                  <a:pt x="10012" y="6614"/>
                </a:lnTo>
                <a:lnTo>
                  <a:pt x="10126" y="6135"/>
                </a:lnTo>
                <a:lnTo>
                  <a:pt x="10194" y="5633"/>
                </a:lnTo>
                <a:lnTo>
                  <a:pt x="10240" y="5155"/>
                </a:lnTo>
                <a:lnTo>
                  <a:pt x="10217" y="4630"/>
                </a:lnTo>
                <a:lnTo>
                  <a:pt x="10126" y="4128"/>
                </a:lnTo>
                <a:lnTo>
                  <a:pt x="10012" y="3627"/>
                </a:lnTo>
                <a:lnTo>
                  <a:pt x="9829" y="3125"/>
                </a:lnTo>
                <a:lnTo>
                  <a:pt x="9601" y="2669"/>
                </a:lnTo>
                <a:lnTo>
                  <a:pt x="9350" y="2236"/>
                </a:lnTo>
                <a:lnTo>
                  <a:pt x="9054" y="1848"/>
                </a:lnTo>
                <a:lnTo>
                  <a:pt x="8712" y="1483"/>
                </a:lnTo>
                <a:lnTo>
                  <a:pt x="8347" y="1141"/>
                </a:lnTo>
                <a:lnTo>
                  <a:pt x="7936" y="845"/>
                </a:lnTo>
                <a:lnTo>
                  <a:pt x="7526" y="594"/>
                </a:lnTo>
                <a:lnTo>
                  <a:pt x="7070" y="388"/>
                </a:lnTo>
                <a:lnTo>
                  <a:pt x="6614" y="229"/>
                </a:lnTo>
                <a:lnTo>
                  <a:pt x="6135" y="115"/>
                </a:lnTo>
                <a:lnTo>
                  <a:pt x="5656" y="24"/>
                </a:lnTo>
                <a:lnTo>
                  <a:pt x="5154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7" name="Google Shape;1587;p29"/>
          <p:cNvSpPr/>
          <p:nvPr/>
        </p:nvSpPr>
        <p:spPr>
          <a:xfrm>
            <a:off x="7772368" y="863845"/>
            <a:ext cx="575366" cy="591067"/>
          </a:xfrm>
          <a:custGeom>
            <a:avLst/>
            <a:gdLst/>
            <a:ahLst/>
            <a:cxnLst/>
            <a:rect l="l" t="t" r="r" b="b"/>
            <a:pathLst>
              <a:path w="7549" h="7755" extrusionOk="0">
                <a:moveTo>
                  <a:pt x="6796" y="1"/>
                </a:moveTo>
                <a:lnTo>
                  <a:pt x="6887" y="799"/>
                </a:lnTo>
                <a:lnTo>
                  <a:pt x="6933" y="1255"/>
                </a:lnTo>
                <a:lnTo>
                  <a:pt x="6933" y="1711"/>
                </a:lnTo>
                <a:lnTo>
                  <a:pt x="6910" y="1962"/>
                </a:lnTo>
                <a:lnTo>
                  <a:pt x="6887" y="2213"/>
                </a:lnTo>
                <a:lnTo>
                  <a:pt x="6842" y="2464"/>
                </a:lnTo>
                <a:lnTo>
                  <a:pt x="6773" y="2714"/>
                </a:lnTo>
                <a:lnTo>
                  <a:pt x="6705" y="2988"/>
                </a:lnTo>
                <a:lnTo>
                  <a:pt x="6591" y="3262"/>
                </a:lnTo>
                <a:lnTo>
                  <a:pt x="6477" y="3535"/>
                </a:lnTo>
                <a:lnTo>
                  <a:pt x="6317" y="3809"/>
                </a:lnTo>
                <a:lnTo>
                  <a:pt x="6066" y="4197"/>
                </a:lnTo>
                <a:lnTo>
                  <a:pt x="5770" y="4539"/>
                </a:lnTo>
                <a:lnTo>
                  <a:pt x="5428" y="4858"/>
                </a:lnTo>
                <a:lnTo>
                  <a:pt x="5063" y="5154"/>
                </a:lnTo>
                <a:lnTo>
                  <a:pt x="4653" y="5428"/>
                </a:lnTo>
                <a:lnTo>
                  <a:pt x="4242" y="5702"/>
                </a:lnTo>
                <a:lnTo>
                  <a:pt x="3809" y="5930"/>
                </a:lnTo>
                <a:lnTo>
                  <a:pt x="3353" y="6135"/>
                </a:lnTo>
                <a:lnTo>
                  <a:pt x="2897" y="6340"/>
                </a:lnTo>
                <a:lnTo>
                  <a:pt x="2441" y="6500"/>
                </a:lnTo>
                <a:lnTo>
                  <a:pt x="2007" y="6660"/>
                </a:lnTo>
                <a:lnTo>
                  <a:pt x="1551" y="6796"/>
                </a:lnTo>
                <a:lnTo>
                  <a:pt x="1141" y="6910"/>
                </a:lnTo>
                <a:lnTo>
                  <a:pt x="730" y="7002"/>
                </a:lnTo>
                <a:lnTo>
                  <a:pt x="0" y="7138"/>
                </a:lnTo>
                <a:lnTo>
                  <a:pt x="434" y="7367"/>
                </a:lnTo>
                <a:lnTo>
                  <a:pt x="913" y="7526"/>
                </a:lnTo>
                <a:lnTo>
                  <a:pt x="1392" y="7663"/>
                </a:lnTo>
                <a:lnTo>
                  <a:pt x="1893" y="7731"/>
                </a:lnTo>
                <a:lnTo>
                  <a:pt x="2395" y="7754"/>
                </a:lnTo>
                <a:lnTo>
                  <a:pt x="2897" y="7731"/>
                </a:lnTo>
                <a:lnTo>
                  <a:pt x="3398" y="7663"/>
                </a:lnTo>
                <a:lnTo>
                  <a:pt x="3923" y="7549"/>
                </a:lnTo>
                <a:lnTo>
                  <a:pt x="4402" y="7367"/>
                </a:lnTo>
                <a:lnTo>
                  <a:pt x="4881" y="7138"/>
                </a:lnTo>
                <a:lnTo>
                  <a:pt x="5314" y="6865"/>
                </a:lnTo>
                <a:lnTo>
                  <a:pt x="5702" y="6568"/>
                </a:lnTo>
                <a:lnTo>
                  <a:pt x="6066" y="6249"/>
                </a:lnTo>
                <a:lnTo>
                  <a:pt x="6386" y="5861"/>
                </a:lnTo>
                <a:lnTo>
                  <a:pt x="6682" y="5474"/>
                </a:lnTo>
                <a:lnTo>
                  <a:pt x="6933" y="5063"/>
                </a:lnTo>
                <a:lnTo>
                  <a:pt x="7138" y="4607"/>
                </a:lnTo>
                <a:lnTo>
                  <a:pt x="7321" y="4151"/>
                </a:lnTo>
                <a:lnTo>
                  <a:pt x="7435" y="3672"/>
                </a:lnTo>
                <a:lnTo>
                  <a:pt x="7503" y="3170"/>
                </a:lnTo>
                <a:lnTo>
                  <a:pt x="7549" y="2692"/>
                </a:lnTo>
                <a:lnTo>
                  <a:pt x="7526" y="2167"/>
                </a:lnTo>
                <a:lnTo>
                  <a:pt x="7435" y="1665"/>
                </a:lnTo>
                <a:lnTo>
                  <a:pt x="7321" y="1164"/>
                </a:lnTo>
                <a:lnTo>
                  <a:pt x="7207" y="844"/>
                </a:lnTo>
                <a:lnTo>
                  <a:pt x="7093" y="548"/>
                </a:lnTo>
                <a:lnTo>
                  <a:pt x="6956" y="274"/>
                </a:lnTo>
                <a:lnTo>
                  <a:pt x="6796" y="1"/>
                </a:lnTo>
                <a:close/>
              </a:path>
            </a:pathLst>
          </a:custGeom>
          <a:solidFill>
            <a:srgbClr val="CED4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8" name="Google Shape;1588;p29"/>
          <p:cNvSpPr/>
          <p:nvPr/>
        </p:nvSpPr>
        <p:spPr>
          <a:xfrm>
            <a:off x="7824499" y="1214970"/>
            <a:ext cx="276441" cy="239933"/>
          </a:xfrm>
          <a:custGeom>
            <a:avLst/>
            <a:gdLst/>
            <a:ahLst/>
            <a:cxnLst/>
            <a:rect l="l" t="t" r="r" b="b"/>
            <a:pathLst>
              <a:path w="3627" h="3148" extrusionOk="0">
                <a:moveTo>
                  <a:pt x="2600" y="0"/>
                </a:moveTo>
                <a:lnTo>
                  <a:pt x="776" y="160"/>
                </a:lnTo>
                <a:lnTo>
                  <a:pt x="1" y="1961"/>
                </a:lnTo>
                <a:lnTo>
                  <a:pt x="457" y="2988"/>
                </a:lnTo>
                <a:lnTo>
                  <a:pt x="799" y="3056"/>
                </a:lnTo>
                <a:lnTo>
                  <a:pt x="1141" y="3124"/>
                </a:lnTo>
                <a:lnTo>
                  <a:pt x="1483" y="3147"/>
                </a:lnTo>
                <a:lnTo>
                  <a:pt x="2190" y="3147"/>
                </a:lnTo>
                <a:lnTo>
                  <a:pt x="2532" y="3102"/>
                </a:lnTo>
                <a:lnTo>
                  <a:pt x="2874" y="3033"/>
                </a:lnTo>
                <a:lnTo>
                  <a:pt x="3239" y="2942"/>
                </a:lnTo>
                <a:lnTo>
                  <a:pt x="3512" y="2828"/>
                </a:lnTo>
                <a:lnTo>
                  <a:pt x="3626" y="1505"/>
                </a:lnTo>
                <a:lnTo>
                  <a:pt x="2600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9" name="Google Shape;1589;p29"/>
          <p:cNvSpPr/>
          <p:nvPr/>
        </p:nvSpPr>
        <p:spPr>
          <a:xfrm>
            <a:off x="7820993" y="1211464"/>
            <a:ext cx="283453" cy="246868"/>
          </a:xfrm>
          <a:custGeom>
            <a:avLst/>
            <a:gdLst/>
            <a:ahLst/>
            <a:cxnLst/>
            <a:rect l="l" t="t" r="r" b="b"/>
            <a:pathLst>
              <a:path w="3719" h="3239" extrusionOk="0">
                <a:moveTo>
                  <a:pt x="2623" y="92"/>
                </a:moveTo>
                <a:lnTo>
                  <a:pt x="3627" y="1551"/>
                </a:lnTo>
                <a:lnTo>
                  <a:pt x="3515" y="2845"/>
                </a:lnTo>
                <a:lnTo>
                  <a:pt x="3262" y="2942"/>
                </a:lnTo>
                <a:lnTo>
                  <a:pt x="2897" y="3034"/>
                </a:lnTo>
                <a:lnTo>
                  <a:pt x="2532" y="3102"/>
                </a:lnTo>
                <a:lnTo>
                  <a:pt x="2167" y="3148"/>
                </a:lnTo>
                <a:lnTo>
                  <a:pt x="1460" y="3148"/>
                </a:lnTo>
                <a:lnTo>
                  <a:pt x="1141" y="3125"/>
                </a:lnTo>
                <a:lnTo>
                  <a:pt x="845" y="3056"/>
                </a:lnTo>
                <a:lnTo>
                  <a:pt x="539" y="2991"/>
                </a:lnTo>
                <a:lnTo>
                  <a:pt x="539" y="2991"/>
                </a:lnTo>
                <a:lnTo>
                  <a:pt x="92" y="2007"/>
                </a:lnTo>
                <a:lnTo>
                  <a:pt x="845" y="251"/>
                </a:lnTo>
                <a:lnTo>
                  <a:pt x="2623" y="92"/>
                </a:lnTo>
                <a:close/>
                <a:moveTo>
                  <a:pt x="2646" y="1"/>
                </a:moveTo>
                <a:lnTo>
                  <a:pt x="799" y="160"/>
                </a:lnTo>
                <a:lnTo>
                  <a:pt x="776" y="206"/>
                </a:lnTo>
                <a:lnTo>
                  <a:pt x="1" y="1985"/>
                </a:lnTo>
                <a:lnTo>
                  <a:pt x="1" y="2030"/>
                </a:lnTo>
                <a:lnTo>
                  <a:pt x="480" y="3056"/>
                </a:lnTo>
                <a:lnTo>
                  <a:pt x="503" y="3079"/>
                </a:lnTo>
                <a:lnTo>
                  <a:pt x="822" y="3148"/>
                </a:lnTo>
                <a:lnTo>
                  <a:pt x="1141" y="3216"/>
                </a:lnTo>
                <a:lnTo>
                  <a:pt x="1460" y="3239"/>
                </a:lnTo>
                <a:lnTo>
                  <a:pt x="2167" y="3239"/>
                </a:lnTo>
                <a:lnTo>
                  <a:pt x="2532" y="3193"/>
                </a:lnTo>
                <a:lnTo>
                  <a:pt x="2920" y="3125"/>
                </a:lnTo>
                <a:lnTo>
                  <a:pt x="3285" y="3011"/>
                </a:lnTo>
                <a:lnTo>
                  <a:pt x="3581" y="2920"/>
                </a:lnTo>
                <a:lnTo>
                  <a:pt x="3604" y="2920"/>
                </a:lnTo>
                <a:lnTo>
                  <a:pt x="3604" y="2897"/>
                </a:lnTo>
                <a:lnTo>
                  <a:pt x="3718" y="1551"/>
                </a:lnTo>
                <a:lnTo>
                  <a:pt x="3718" y="1528"/>
                </a:lnTo>
                <a:lnTo>
                  <a:pt x="2692" y="23"/>
                </a:lnTo>
                <a:lnTo>
                  <a:pt x="2646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0" name="Google Shape;1590;p29"/>
          <p:cNvSpPr/>
          <p:nvPr/>
        </p:nvSpPr>
        <p:spPr>
          <a:xfrm>
            <a:off x="7577714" y="712633"/>
            <a:ext cx="246868" cy="267752"/>
          </a:xfrm>
          <a:custGeom>
            <a:avLst/>
            <a:gdLst/>
            <a:ahLst/>
            <a:cxnLst/>
            <a:rect l="l" t="t" r="r" b="b"/>
            <a:pathLst>
              <a:path w="3239" h="3513" extrusionOk="0">
                <a:moveTo>
                  <a:pt x="2828" y="1"/>
                </a:moveTo>
                <a:lnTo>
                  <a:pt x="2554" y="138"/>
                </a:lnTo>
                <a:lnTo>
                  <a:pt x="2304" y="274"/>
                </a:lnTo>
                <a:lnTo>
                  <a:pt x="2053" y="457"/>
                </a:lnTo>
                <a:lnTo>
                  <a:pt x="1802" y="616"/>
                </a:lnTo>
                <a:lnTo>
                  <a:pt x="1597" y="822"/>
                </a:lnTo>
                <a:lnTo>
                  <a:pt x="1369" y="1004"/>
                </a:lnTo>
                <a:lnTo>
                  <a:pt x="1186" y="1232"/>
                </a:lnTo>
                <a:lnTo>
                  <a:pt x="981" y="1437"/>
                </a:lnTo>
                <a:lnTo>
                  <a:pt x="821" y="1665"/>
                </a:lnTo>
                <a:lnTo>
                  <a:pt x="662" y="1916"/>
                </a:lnTo>
                <a:lnTo>
                  <a:pt x="502" y="2167"/>
                </a:lnTo>
                <a:lnTo>
                  <a:pt x="388" y="2418"/>
                </a:lnTo>
                <a:lnTo>
                  <a:pt x="251" y="2692"/>
                </a:lnTo>
                <a:lnTo>
                  <a:pt x="160" y="2942"/>
                </a:lnTo>
                <a:lnTo>
                  <a:pt x="69" y="3239"/>
                </a:lnTo>
                <a:lnTo>
                  <a:pt x="0" y="3513"/>
                </a:lnTo>
                <a:lnTo>
                  <a:pt x="2281" y="3376"/>
                </a:lnTo>
                <a:lnTo>
                  <a:pt x="3239" y="1825"/>
                </a:lnTo>
                <a:lnTo>
                  <a:pt x="2828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1" name="Google Shape;1591;p29"/>
          <p:cNvSpPr/>
          <p:nvPr/>
        </p:nvSpPr>
        <p:spPr>
          <a:xfrm>
            <a:off x="7574208" y="709204"/>
            <a:ext cx="253880" cy="274688"/>
          </a:xfrm>
          <a:custGeom>
            <a:avLst/>
            <a:gdLst/>
            <a:ahLst/>
            <a:cxnLst/>
            <a:rect l="l" t="t" r="r" b="b"/>
            <a:pathLst>
              <a:path w="3331" h="3604" extrusionOk="0">
                <a:moveTo>
                  <a:pt x="2845" y="117"/>
                </a:moveTo>
                <a:lnTo>
                  <a:pt x="3239" y="1870"/>
                </a:lnTo>
                <a:lnTo>
                  <a:pt x="2304" y="3375"/>
                </a:lnTo>
                <a:lnTo>
                  <a:pt x="104" y="3508"/>
                </a:lnTo>
                <a:lnTo>
                  <a:pt x="160" y="3284"/>
                </a:lnTo>
                <a:lnTo>
                  <a:pt x="252" y="3010"/>
                </a:lnTo>
                <a:lnTo>
                  <a:pt x="343" y="2737"/>
                </a:lnTo>
                <a:lnTo>
                  <a:pt x="457" y="2486"/>
                </a:lnTo>
                <a:lnTo>
                  <a:pt x="594" y="2235"/>
                </a:lnTo>
                <a:lnTo>
                  <a:pt x="730" y="1984"/>
                </a:lnTo>
                <a:lnTo>
                  <a:pt x="890" y="1756"/>
                </a:lnTo>
                <a:lnTo>
                  <a:pt x="1073" y="1528"/>
                </a:lnTo>
                <a:lnTo>
                  <a:pt x="1255" y="1300"/>
                </a:lnTo>
                <a:lnTo>
                  <a:pt x="1460" y="1095"/>
                </a:lnTo>
                <a:lnTo>
                  <a:pt x="1665" y="889"/>
                </a:lnTo>
                <a:lnTo>
                  <a:pt x="1894" y="707"/>
                </a:lnTo>
                <a:lnTo>
                  <a:pt x="2122" y="525"/>
                </a:lnTo>
                <a:lnTo>
                  <a:pt x="2372" y="365"/>
                </a:lnTo>
                <a:lnTo>
                  <a:pt x="2623" y="228"/>
                </a:lnTo>
                <a:lnTo>
                  <a:pt x="2845" y="117"/>
                </a:lnTo>
                <a:close/>
                <a:moveTo>
                  <a:pt x="2851" y="0"/>
                </a:moveTo>
                <a:lnTo>
                  <a:pt x="2578" y="137"/>
                </a:lnTo>
                <a:lnTo>
                  <a:pt x="2327" y="297"/>
                </a:lnTo>
                <a:lnTo>
                  <a:pt x="2076" y="456"/>
                </a:lnTo>
                <a:lnTo>
                  <a:pt x="1825" y="639"/>
                </a:lnTo>
                <a:lnTo>
                  <a:pt x="1597" y="821"/>
                </a:lnTo>
                <a:lnTo>
                  <a:pt x="1392" y="1026"/>
                </a:lnTo>
                <a:lnTo>
                  <a:pt x="1187" y="1232"/>
                </a:lnTo>
                <a:lnTo>
                  <a:pt x="1004" y="1460"/>
                </a:lnTo>
                <a:lnTo>
                  <a:pt x="822" y="1688"/>
                </a:lnTo>
                <a:lnTo>
                  <a:pt x="662" y="1938"/>
                </a:lnTo>
                <a:lnTo>
                  <a:pt x="525" y="2189"/>
                </a:lnTo>
                <a:lnTo>
                  <a:pt x="388" y="2440"/>
                </a:lnTo>
                <a:lnTo>
                  <a:pt x="274" y="2714"/>
                </a:lnTo>
                <a:lnTo>
                  <a:pt x="160" y="2987"/>
                </a:lnTo>
                <a:lnTo>
                  <a:pt x="69" y="3261"/>
                </a:lnTo>
                <a:lnTo>
                  <a:pt x="1" y="3535"/>
                </a:lnTo>
                <a:lnTo>
                  <a:pt x="1" y="3580"/>
                </a:lnTo>
                <a:lnTo>
                  <a:pt x="46" y="3603"/>
                </a:lnTo>
                <a:lnTo>
                  <a:pt x="2327" y="3466"/>
                </a:lnTo>
                <a:lnTo>
                  <a:pt x="2372" y="3444"/>
                </a:lnTo>
                <a:lnTo>
                  <a:pt x="3330" y="1893"/>
                </a:lnTo>
                <a:lnTo>
                  <a:pt x="3330" y="1870"/>
                </a:lnTo>
                <a:lnTo>
                  <a:pt x="2920" y="46"/>
                </a:lnTo>
                <a:lnTo>
                  <a:pt x="2897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2" name="Google Shape;1592;p29"/>
          <p:cNvSpPr/>
          <p:nvPr/>
        </p:nvSpPr>
        <p:spPr>
          <a:xfrm>
            <a:off x="8116480" y="730010"/>
            <a:ext cx="206931" cy="232997"/>
          </a:xfrm>
          <a:custGeom>
            <a:avLst/>
            <a:gdLst/>
            <a:ahLst/>
            <a:cxnLst/>
            <a:rect l="l" t="t" r="r" b="b"/>
            <a:pathLst>
              <a:path w="2715" h="3057" extrusionOk="0">
                <a:moveTo>
                  <a:pt x="525" y="1"/>
                </a:moveTo>
                <a:lnTo>
                  <a:pt x="1" y="1278"/>
                </a:lnTo>
                <a:lnTo>
                  <a:pt x="1027" y="3057"/>
                </a:lnTo>
                <a:lnTo>
                  <a:pt x="2714" y="2669"/>
                </a:lnTo>
                <a:lnTo>
                  <a:pt x="2555" y="2258"/>
                </a:lnTo>
                <a:lnTo>
                  <a:pt x="2350" y="1848"/>
                </a:lnTo>
                <a:lnTo>
                  <a:pt x="2099" y="1483"/>
                </a:lnTo>
                <a:lnTo>
                  <a:pt x="1825" y="1118"/>
                </a:lnTo>
                <a:lnTo>
                  <a:pt x="1551" y="799"/>
                </a:lnTo>
                <a:lnTo>
                  <a:pt x="1232" y="502"/>
                </a:lnTo>
                <a:lnTo>
                  <a:pt x="890" y="252"/>
                </a:lnTo>
                <a:lnTo>
                  <a:pt x="525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3" name="Google Shape;1593;p29"/>
          <p:cNvSpPr/>
          <p:nvPr/>
        </p:nvSpPr>
        <p:spPr>
          <a:xfrm>
            <a:off x="8114727" y="728257"/>
            <a:ext cx="212190" cy="238256"/>
          </a:xfrm>
          <a:custGeom>
            <a:avLst/>
            <a:gdLst/>
            <a:ahLst/>
            <a:cxnLst/>
            <a:rect l="l" t="t" r="r" b="b"/>
            <a:pathLst>
              <a:path w="2784" h="3126" extrusionOk="0">
                <a:moveTo>
                  <a:pt x="572" y="101"/>
                </a:moveTo>
                <a:lnTo>
                  <a:pt x="867" y="297"/>
                </a:lnTo>
                <a:lnTo>
                  <a:pt x="1210" y="571"/>
                </a:lnTo>
                <a:lnTo>
                  <a:pt x="1529" y="867"/>
                </a:lnTo>
                <a:lnTo>
                  <a:pt x="1825" y="1187"/>
                </a:lnTo>
                <a:lnTo>
                  <a:pt x="2099" y="1529"/>
                </a:lnTo>
                <a:lnTo>
                  <a:pt x="2327" y="1894"/>
                </a:lnTo>
                <a:lnTo>
                  <a:pt x="2532" y="2281"/>
                </a:lnTo>
                <a:lnTo>
                  <a:pt x="2672" y="2661"/>
                </a:lnTo>
                <a:lnTo>
                  <a:pt x="2672" y="2661"/>
                </a:lnTo>
                <a:lnTo>
                  <a:pt x="1073" y="3011"/>
                </a:lnTo>
                <a:lnTo>
                  <a:pt x="92" y="1301"/>
                </a:lnTo>
                <a:lnTo>
                  <a:pt x="572" y="101"/>
                </a:lnTo>
                <a:close/>
                <a:moveTo>
                  <a:pt x="525" y="1"/>
                </a:moveTo>
                <a:lnTo>
                  <a:pt x="503" y="24"/>
                </a:lnTo>
                <a:lnTo>
                  <a:pt x="1" y="1278"/>
                </a:lnTo>
                <a:lnTo>
                  <a:pt x="1" y="1324"/>
                </a:lnTo>
                <a:lnTo>
                  <a:pt x="1004" y="3102"/>
                </a:lnTo>
                <a:lnTo>
                  <a:pt x="1027" y="3125"/>
                </a:lnTo>
                <a:lnTo>
                  <a:pt x="1050" y="3125"/>
                </a:lnTo>
                <a:lnTo>
                  <a:pt x="2760" y="2737"/>
                </a:lnTo>
                <a:lnTo>
                  <a:pt x="2783" y="2715"/>
                </a:lnTo>
                <a:lnTo>
                  <a:pt x="2783" y="2669"/>
                </a:lnTo>
                <a:lnTo>
                  <a:pt x="2601" y="2259"/>
                </a:lnTo>
                <a:lnTo>
                  <a:pt x="2395" y="1848"/>
                </a:lnTo>
                <a:lnTo>
                  <a:pt x="2167" y="1483"/>
                </a:lnTo>
                <a:lnTo>
                  <a:pt x="1894" y="1118"/>
                </a:lnTo>
                <a:lnTo>
                  <a:pt x="1597" y="799"/>
                </a:lnTo>
                <a:lnTo>
                  <a:pt x="1278" y="503"/>
                </a:lnTo>
                <a:lnTo>
                  <a:pt x="936" y="229"/>
                </a:lnTo>
                <a:lnTo>
                  <a:pt x="571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4" name="Google Shape;1594;p29"/>
          <p:cNvSpPr/>
          <p:nvPr/>
        </p:nvSpPr>
        <p:spPr>
          <a:xfrm>
            <a:off x="7748055" y="966431"/>
            <a:ext cx="139097" cy="264246"/>
          </a:xfrm>
          <a:custGeom>
            <a:avLst/>
            <a:gdLst/>
            <a:ahLst/>
            <a:cxnLst/>
            <a:rect l="l" t="t" r="r" b="b"/>
            <a:pathLst>
              <a:path w="1825" h="3467" extrusionOk="0">
                <a:moveTo>
                  <a:pt x="46" y="0"/>
                </a:moveTo>
                <a:lnTo>
                  <a:pt x="0" y="23"/>
                </a:lnTo>
                <a:lnTo>
                  <a:pt x="0" y="69"/>
                </a:lnTo>
                <a:lnTo>
                  <a:pt x="114" y="433"/>
                </a:lnTo>
                <a:lnTo>
                  <a:pt x="251" y="821"/>
                </a:lnTo>
                <a:lnTo>
                  <a:pt x="433" y="1323"/>
                </a:lnTo>
                <a:lnTo>
                  <a:pt x="684" y="1870"/>
                </a:lnTo>
                <a:lnTo>
                  <a:pt x="981" y="2417"/>
                </a:lnTo>
                <a:lnTo>
                  <a:pt x="1163" y="2714"/>
                </a:lnTo>
                <a:lnTo>
                  <a:pt x="1346" y="2965"/>
                </a:lnTo>
                <a:lnTo>
                  <a:pt x="1528" y="3216"/>
                </a:lnTo>
                <a:lnTo>
                  <a:pt x="1733" y="3466"/>
                </a:lnTo>
                <a:lnTo>
                  <a:pt x="1802" y="3466"/>
                </a:lnTo>
                <a:lnTo>
                  <a:pt x="1825" y="3421"/>
                </a:lnTo>
                <a:lnTo>
                  <a:pt x="1802" y="3398"/>
                </a:lnTo>
                <a:lnTo>
                  <a:pt x="1596" y="3170"/>
                </a:lnTo>
                <a:lnTo>
                  <a:pt x="1414" y="2919"/>
                </a:lnTo>
                <a:lnTo>
                  <a:pt x="1232" y="2645"/>
                </a:lnTo>
                <a:lnTo>
                  <a:pt x="1072" y="2372"/>
                </a:lnTo>
                <a:lnTo>
                  <a:pt x="776" y="1824"/>
                </a:lnTo>
                <a:lnTo>
                  <a:pt x="525" y="1277"/>
                </a:lnTo>
                <a:lnTo>
                  <a:pt x="342" y="798"/>
                </a:lnTo>
                <a:lnTo>
                  <a:pt x="205" y="411"/>
                </a:lnTo>
                <a:lnTo>
                  <a:pt x="114" y="137"/>
                </a:lnTo>
                <a:lnTo>
                  <a:pt x="91" y="46"/>
                </a:lnTo>
                <a:lnTo>
                  <a:pt x="69" y="23"/>
                </a:lnTo>
                <a:lnTo>
                  <a:pt x="46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5" name="Google Shape;1595;p29"/>
          <p:cNvSpPr/>
          <p:nvPr/>
        </p:nvSpPr>
        <p:spPr>
          <a:xfrm>
            <a:off x="7820993" y="818649"/>
            <a:ext cx="299077" cy="36584"/>
          </a:xfrm>
          <a:custGeom>
            <a:avLst/>
            <a:gdLst/>
            <a:ahLst/>
            <a:cxnLst/>
            <a:rect l="l" t="t" r="r" b="b"/>
            <a:pathLst>
              <a:path w="3924" h="480" extrusionOk="0">
                <a:moveTo>
                  <a:pt x="2623" y="1"/>
                </a:moveTo>
                <a:lnTo>
                  <a:pt x="2031" y="24"/>
                </a:lnTo>
                <a:lnTo>
                  <a:pt x="1529" y="69"/>
                </a:lnTo>
                <a:lnTo>
                  <a:pt x="1073" y="115"/>
                </a:lnTo>
                <a:lnTo>
                  <a:pt x="708" y="183"/>
                </a:lnTo>
                <a:lnTo>
                  <a:pt x="411" y="274"/>
                </a:lnTo>
                <a:lnTo>
                  <a:pt x="206" y="320"/>
                </a:lnTo>
                <a:lnTo>
                  <a:pt x="24" y="388"/>
                </a:lnTo>
                <a:lnTo>
                  <a:pt x="1" y="411"/>
                </a:lnTo>
                <a:lnTo>
                  <a:pt x="1" y="457"/>
                </a:lnTo>
                <a:lnTo>
                  <a:pt x="24" y="480"/>
                </a:lnTo>
                <a:lnTo>
                  <a:pt x="69" y="480"/>
                </a:lnTo>
                <a:lnTo>
                  <a:pt x="297" y="388"/>
                </a:lnTo>
                <a:lnTo>
                  <a:pt x="525" y="343"/>
                </a:lnTo>
                <a:lnTo>
                  <a:pt x="822" y="274"/>
                </a:lnTo>
                <a:lnTo>
                  <a:pt x="1164" y="206"/>
                </a:lnTo>
                <a:lnTo>
                  <a:pt x="1597" y="138"/>
                </a:lnTo>
                <a:lnTo>
                  <a:pt x="2076" y="92"/>
                </a:lnTo>
                <a:lnTo>
                  <a:pt x="2623" y="92"/>
                </a:lnTo>
                <a:lnTo>
                  <a:pt x="3216" y="115"/>
                </a:lnTo>
                <a:lnTo>
                  <a:pt x="3878" y="160"/>
                </a:lnTo>
                <a:lnTo>
                  <a:pt x="3923" y="160"/>
                </a:lnTo>
                <a:lnTo>
                  <a:pt x="3923" y="115"/>
                </a:lnTo>
                <a:lnTo>
                  <a:pt x="3923" y="92"/>
                </a:lnTo>
                <a:lnTo>
                  <a:pt x="3901" y="69"/>
                </a:lnTo>
                <a:lnTo>
                  <a:pt x="3239" y="24"/>
                </a:lnTo>
                <a:lnTo>
                  <a:pt x="2623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6" name="Google Shape;1596;p29"/>
          <p:cNvSpPr/>
          <p:nvPr/>
        </p:nvSpPr>
        <p:spPr>
          <a:xfrm>
            <a:off x="8019153" y="959419"/>
            <a:ext cx="179111" cy="259063"/>
          </a:xfrm>
          <a:custGeom>
            <a:avLst/>
            <a:gdLst/>
            <a:ahLst/>
            <a:cxnLst/>
            <a:rect l="l" t="t" r="r" b="b"/>
            <a:pathLst>
              <a:path w="2350" h="3399" extrusionOk="0">
                <a:moveTo>
                  <a:pt x="2281" y="1"/>
                </a:moveTo>
                <a:lnTo>
                  <a:pt x="2258" y="24"/>
                </a:lnTo>
                <a:lnTo>
                  <a:pt x="2258" y="47"/>
                </a:lnTo>
                <a:lnTo>
                  <a:pt x="2076" y="480"/>
                </a:lnTo>
                <a:lnTo>
                  <a:pt x="1871" y="867"/>
                </a:lnTo>
                <a:lnTo>
                  <a:pt x="1643" y="1324"/>
                </a:lnTo>
                <a:lnTo>
                  <a:pt x="1323" y="1825"/>
                </a:lnTo>
                <a:lnTo>
                  <a:pt x="958" y="2350"/>
                </a:lnTo>
                <a:lnTo>
                  <a:pt x="730" y="2601"/>
                </a:lnTo>
                <a:lnTo>
                  <a:pt x="525" y="2851"/>
                </a:lnTo>
                <a:lnTo>
                  <a:pt x="274" y="3080"/>
                </a:lnTo>
                <a:lnTo>
                  <a:pt x="23" y="3308"/>
                </a:lnTo>
                <a:lnTo>
                  <a:pt x="1" y="3353"/>
                </a:lnTo>
                <a:lnTo>
                  <a:pt x="1" y="3376"/>
                </a:lnTo>
                <a:lnTo>
                  <a:pt x="46" y="3399"/>
                </a:lnTo>
                <a:lnTo>
                  <a:pt x="69" y="3376"/>
                </a:lnTo>
                <a:lnTo>
                  <a:pt x="343" y="3125"/>
                </a:lnTo>
                <a:lnTo>
                  <a:pt x="616" y="2874"/>
                </a:lnTo>
                <a:lnTo>
                  <a:pt x="844" y="2601"/>
                </a:lnTo>
                <a:lnTo>
                  <a:pt x="1072" y="2327"/>
                </a:lnTo>
                <a:lnTo>
                  <a:pt x="1278" y="2053"/>
                </a:lnTo>
                <a:lnTo>
                  <a:pt x="1460" y="1780"/>
                </a:lnTo>
                <a:lnTo>
                  <a:pt x="1779" y="1232"/>
                </a:lnTo>
                <a:lnTo>
                  <a:pt x="2030" y="776"/>
                </a:lnTo>
                <a:lnTo>
                  <a:pt x="2213" y="389"/>
                </a:lnTo>
                <a:lnTo>
                  <a:pt x="2350" y="47"/>
                </a:lnTo>
                <a:lnTo>
                  <a:pt x="2350" y="24"/>
                </a:lnTo>
                <a:lnTo>
                  <a:pt x="2327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7" name="Google Shape;1597;p29"/>
          <p:cNvSpPr/>
          <p:nvPr/>
        </p:nvSpPr>
        <p:spPr>
          <a:xfrm>
            <a:off x="7723666" y="1360922"/>
            <a:ext cx="104418" cy="22713"/>
          </a:xfrm>
          <a:custGeom>
            <a:avLst/>
            <a:gdLst/>
            <a:ahLst/>
            <a:cxnLst/>
            <a:rect l="l" t="t" r="r" b="b"/>
            <a:pathLst>
              <a:path w="1370" h="298" extrusionOk="0">
                <a:moveTo>
                  <a:pt x="1187" y="1"/>
                </a:moveTo>
                <a:lnTo>
                  <a:pt x="913" y="24"/>
                </a:lnTo>
                <a:lnTo>
                  <a:pt x="525" y="92"/>
                </a:lnTo>
                <a:lnTo>
                  <a:pt x="24" y="206"/>
                </a:lnTo>
                <a:lnTo>
                  <a:pt x="1" y="229"/>
                </a:lnTo>
                <a:lnTo>
                  <a:pt x="1" y="252"/>
                </a:lnTo>
                <a:lnTo>
                  <a:pt x="1" y="274"/>
                </a:lnTo>
                <a:lnTo>
                  <a:pt x="47" y="297"/>
                </a:lnTo>
                <a:lnTo>
                  <a:pt x="525" y="183"/>
                </a:lnTo>
                <a:lnTo>
                  <a:pt x="936" y="115"/>
                </a:lnTo>
                <a:lnTo>
                  <a:pt x="1210" y="92"/>
                </a:lnTo>
                <a:lnTo>
                  <a:pt x="1324" y="92"/>
                </a:lnTo>
                <a:lnTo>
                  <a:pt x="1346" y="69"/>
                </a:lnTo>
                <a:lnTo>
                  <a:pt x="1369" y="46"/>
                </a:lnTo>
                <a:lnTo>
                  <a:pt x="1346" y="24"/>
                </a:lnTo>
                <a:lnTo>
                  <a:pt x="1324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8" name="Google Shape;1598;p29"/>
          <p:cNvSpPr/>
          <p:nvPr/>
        </p:nvSpPr>
        <p:spPr>
          <a:xfrm>
            <a:off x="8097350" y="1314050"/>
            <a:ext cx="159981" cy="19131"/>
          </a:xfrm>
          <a:custGeom>
            <a:avLst/>
            <a:gdLst/>
            <a:ahLst/>
            <a:cxnLst/>
            <a:rect l="l" t="t" r="r" b="b"/>
            <a:pathLst>
              <a:path w="2099" h="251" extrusionOk="0">
                <a:moveTo>
                  <a:pt x="1620" y="0"/>
                </a:moveTo>
                <a:lnTo>
                  <a:pt x="1027" y="23"/>
                </a:lnTo>
                <a:lnTo>
                  <a:pt x="503" y="68"/>
                </a:lnTo>
                <a:lnTo>
                  <a:pt x="161" y="137"/>
                </a:lnTo>
                <a:lnTo>
                  <a:pt x="46" y="160"/>
                </a:lnTo>
                <a:lnTo>
                  <a:pt x="1" y="182"/>
                </a:lnTo>
                <a:lnTo>
                  <a:pt x="1" y="205"/>
                </a:lnTo>
                <a:lnTo>
                  <a:pt x="24" y="251"/>
                </a:lnTo>
                <a:lnTo>
                  <a:pt x="46" y="251"/>
                </a:lnTo>
                <a:lnTo>
                  <a:pt x="92" y="228"/>
                </a:lnTo>
                <a:lnTo>
                  <a:pt x="297" y="205"/>
                </a:lnTo>
                <a:lnTo>
                  <a:pt x="639" y="160"/>
                </a:lnTo>
                <a:lnTo>
                  <a:pt x="1095" y="114"/>
                </a:lnTo>
                <a:lnTo>
                  <a:pt x="1620" y="91"/>
                </a:lnTo>
                <a:lnTo>
                  <a:pt x="2099" y="91"/>
                </a:lnTo>
                <a:lnTo>
                  <a:pt x="2099" y="46"/>
                </a:lnTo>
                <a:lnTo>
                  <a:pt x="2099" y="23"/>
                </a:lnTo>
                <a:lnTo>
                  <a:pt x="2053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9" name="Google Shape;1599;p29"/>
          <p:cNvSpPr/>
          <p:nvPr/>
        </p:nvSpPr>
        <p:spPr>
          <a:xfrm>
            <a:off x="7567272" y="672696"/>
            <a:ext cx="783973" cy="785650"/>
          </a:xfrm>
          <a:custGeom>
            <a:avLst/>
            <a:gdLst/>
            <a:ahLst/>
            <a:cxnLst/>
            <a:rect l="l" t="t" r="r" b="b"/>
            <a:pathLst>
              <a:path w="10286" h="10308" extrusionOk="0">
                <a:moveTo>
                  <a:pt x="5132" y="0"/>
                </a:moveTo>
                <a:lnTo>
                  <a:pt x="4744" y="23"/>
                </a:lnTo>
                <a:lnTo>
                  <a:pt x="4379" y="46"/>
                </a:lnTo>
                <a:lnTo>
                  <a:pt x="3991" y="137"/>
                </a:lnTo>
                <a:lnTo>
                  <a:pt x="3626" y="228"/>
                </a:lnTo>
                <a:lnTo>
                  <a:pt x="3262" y="342"/>
                </a:lnTo>
                <a:lnTo>
                  <a:pt x="2897" y="502"/>
                </a:lnTo>
                <a:lnTo>
                  <a:pt x="2577" y="684"/>
                </a:lnTo>
                <a:lnTo>
                  <a:pt x="2258" y="867"/>
                </a:lnTo>
                <a:lnTo>
                  <a:pt x="1962" y="1095"/>
                </a:lnTo>
                <a:lnTo>
                  <a:pt x="1665" y="1323"/>
                </a:lnTo>
                <a:lnTo>
                  <a:pt x="1414" y="1574"/>
                </a:lnTo>
                <a:lnTo>
                  <a:pt x="1164" y="1847"/>
                </a:lnTo>
                <a:lnTo>
                  <a:pt x="936" y="2144"/>
                </a:lnTo>
                <a:lnTo>
                  <a:pt x="730" y="2440"/>
                </a:lnTo>
                <a:lnTo>
                  <a:pt x="571" y="2760"/>
                </a:lnTo>
                <a:lnTo>
                  <a:pt x="411" y="3079"/>
                </a:lnTo>
                <a:lnTo>
                  <a:pt x="274" y="3398"/>
                </a:lnTo>
                <a:lnTo>
                  <a:pt x="160" y="3763"/>
                </a:lnTo>
                <a:lnTo>
                  <a:pt x="69" y="4105"/>
                </a:lnTo>
                <a:lnTo>
                  <a:pt x="1" y="4470"/>
                </a:lnTo>
                <a:lnTo>
                  <a:pt x="23" y="4493"/>
                </a:lnTo>
                <a:lnTo>
                  <a:pt x="46" y="4515"/>
                </a:lnTo>
                <a:lnTo>
                  <a:pt x="92" y="4515"/>
                </a:lnTo>
                <a:lnTo>
                  <a:pt x="92" y="4470"/>
                </a:lnTo>
                <a:lnTo>
                  <a:pt x="160" y="4128"/>
                </a:lnTo>
                <a:lnTo>
                  <a:pt x="251" y="3786"/>
                </a:lnTo>
                <a:lnTo>
                  <a:pt x="365" y="3444"/>
                </a:lnTo>
                <a:lnTo>
                  <a:pt x="479" y="3102"/>
                </a:lnTo>
                <a:lnTo>
                  <a:pt x="639" y="2782"/>
                </a:lnTo>
                <a:lnTo>
                  <a:pt x="821" y="2486"/>
                </a:lnTo>
                <a:lnTo>
                  <a:pt x="1027" y="2189"/>
                </a:lnTo>
                <a:lnTo>
                  <a:pt x="1232" y="1916"/>
                </a:lnTo>
                <a:lnTo>
                  <a:pt x="1483" y="1642"/>
                </a:lnTo>
                <a:lnTo>
                  <a:pt x="1734" y="1391"/>
                </a:lnTo>
                <a:lnTo>
                  <a:pt x="2007" y="1163"/>
                </a:lnTo>
                <a:lnTo>
                  <a:pt x="2304" y="958"/>
                </a:lnTo>
                <a:lnTo>
                  <a:pt x="2623" y="753"/>
                </a:lnTo>
                <a:lnTo>
                  <a:pt x="2942" y="593"/>
                </a:lnTo>
                <a:lnTo>
                  <a:pt x="3284" y="433"/>
                </a:lnTo>
                <a:lnTo>
                  <a:pt x="3649" y="319"/>
                </a:lnTo>
                <a:lnTo>
                  <a:pt x="4014" y="205"/>
                </a:lnTo>
                <a:lnTo>
                  <a:pt x="4379" y="137"/>
                </a:lnTo>
                <a:lnTo>
                  <a:pt x="4744" y="114"/>
                </a:lnTo>
                <a:lnTo>
                  <a:pt x="5132" y="91"/>
                </a:lnTo>
                <a:lnTo>
                  <a:pt x="5519" y="114"/>
                </a:lnTo>
                <a:lnTo>
                  <a:pt x="5930" y="160"/>
                </a:lnTo>
                <a:lnTo>
                  <a:pt x="6317" y="228"/>
                </a:lnTo>
                <a:lnTo>
                  <a:pt x="6705" y="342"/>
                </a:lnTo>
                <a:lnTo>
                  <a:pt x="7070" y="479"/>
                </a:lnTo>
                <a:lnTo>
                  <a:pt x="7435" y="662"/>
                </a:lnTo>
                <a:lnTo>
                  <a:pt x="7777" y="844"/>
                </a:lnTo>
                <a:lnTo>
                  <a:pt x="8096" y="1072"/>
                </a:lnTo>
                <a:lnTo>
                  <a:pt x="8415" y="1323"/>
                </a:lnTo>
                <a:lnTo>
                  <a:pt x="8712" y="1596"/>
                </a:lnTo>
                <a:lnTo>
                  <a:pt x="8985" y="1893"/>
                </a:lnTo>
                <a:lnTo>
                  <a:pt x="9236" y="2189"/>
                </a:lnTo>
                <a:lnTo>
                  <a:pt x="9464" y="2531"/>
                </a:lnTo>
                <a:lnTo>
                  <a:pt x="9647" y="2896"/>
                </a:lnTo>
                <a:lnTo>
                  <a:pt x="9829" y="3284"/>
                </a:lnTo>
                <a:lnTo>
                  <a:pt x="9966" y="3672"/>
                </a:lnTo>
                <a:lnTo>
                  <a:pt x="10057" y="4059"/>
                </a:lnTo>
                <a:lnTo>
                  <a:pt x="10126" y="4424"/>
                </a:lnTo>
                <a:lnTo>
                  <a:pt x="10171" y="4789"/>
                </a:lnTo>
                <a:lnTo>
                  <a:pt x="10194" y="5154"/>
                </a:lnTo>
                <a:lnTo>
                  <a:pt x="10171" y="5564"/>
                </a:lnTo>
                <a:lnTo>
                  <a:pt x="10126" y="5975"/>
                </a:lnTo>
                <a:lnTo>
                  <a:pt x="10034" y="6363"/>
                </a:lnTo>
                <a:lnTo>
                  <a:pt x="9920" y="6727"/>
                </a:lnTo>
                <a:lnTo>
                  <a:pt x="9784" y="7115"/>
                </a:lnTo>
                <a:lnTo>
                  <a:pt x="9624" y="7480"/>
                </a:lnTo>
                <a:lnTo>
                  <a:pt x="9442" y="7822"/>
                </a:lnTo>
                <a:lnTo>
                  <a:pt x="9214" y="8141"/>
                </a:lnTo>
                <a:lnTo>
                  <a:pt x="8963" y="8461"/>
                </a:lnTo>
                <a:lnTo>
                  <a:pt x="8689" y="8757"/>
                </a:lnTo>
                <a:lnTo>
                  <a:pt x="8393" y="9031"/>
                </a:lnTo>
                <a:lnTo>
                  <a:pt x="8073" y="9282"/>
                </a:lnTo>
                <a:lnTo>
                  <a:pt x="7731" y="9487"/>
                </a:lnTo>
                <a:lnTo>
                  <a:pt x="7366" y="9692"/>
                </a:lnTo>
                <a:lnTo>
                  <a:pt x="7001" y="9852"/>
                </a:lnTo>
                <a:lnTo>
                  <a:pt x="6591" y="10011"/>
                </a:lnTo>
                <a:lnTo>
                  <a:pt x="6226" y="10103"/>
                </a:lnTo>
                <a:lnTo>
                  <a:pt x="5861" y="10171"/>
                </a:lnTo>
                <a:lnTo>
                  <a:pt x="5496" y="10217"/>
                </a:lnTo>
                <a:lnTo>
                  <a:pt x="4721" y="10217"/>
                </a:lnTo>
                <a:lnTo>
                  <a:pt x="4311" y="10171"/>
                </a:lnTo>
                <a:lnTo>
                  <a:pt x="3923" y="10080"/>
                </a:lnTo>
                <a:lnTo>
                  <a:pt x="3535" y="9966"/>
                </a:lnTo>
                <a:lnTo>
                  <a:pt x="3170" y="9829"/>
                </a:lnTo>
                <a:lnTo>
                  <a:pt x="2805" y="9669"/>
                </a:lnTo>
                <a:lnTo>
                  <a:pt x="2463" y="9464"/>
                </a:lnTo>
                <a:lnTo>
                  <a:pt x="2121" y="9259"/>
                </a:lnTo>
                <a:lnTo>
                  <a:pt x="1825" y="9008"/>
                </a:lnTo>
                <a:lnTo>
                  <a:pt x="1528" y="8734"/>
                </a:lnTo>
                <a:lnTo>
                  <a:pt x="1255" y="8438"/>
                </a:lnTo>
                <a:lnTo>
                  <a:pt x="1004" y="8119"/>
                </a:lnTo>
                <a:lnTo>
                  <a:pt x="776" y="7776"/>
                </a:lnTo>
                <a:lnTo>
                  <a:pt x="593" y="7412"/>
                </a:lnTo>
                <a:lnTo>
                  <a:pt x="411" y="7024"/>
                </a:lnTo>
                <a:lnTo>
                  <a:pt x="274" y="6636"/>
                </a:lnTo>
                <a:lnTo>
                  <a:pt x="183" y="6294"/>
                </a:lnTo>
                <a:lnTo>
                  <a:pt x="115" y="5952"/>
                </a:lnTo>
                <a:lnTo>
                  <a:pt x="92" y="5907"/>
                </a:lnTo>
                <a:lnTo>
                  <a:pt x="69" y="5907"/>
                </a:lnTo>
                <a:lnTo>
                  <a:pt x="23" y="5929"/>
                </a:lnTo>
                <a:lnTo>
                  <a:pt x="23" y="5952"/>
                </a:lnTo>
                <a:lnTo>
                  <a:pt x="92" y="6317"/>
                </a:lnTo>
                <a:lnTo>
                  <a:pt x="183" y="6659"/>
                </a:lnTo>
                <a:lnTo>
                  <a:pt x="320" y="7070"/>
                </a:lnTo>
                <a:lnTo>
                  <a:pt x="502" y="7457"/>
                </a:lnTo>
                <a:lnTo>
                  <a:pt x="707" y="7822"/>
                </a:lnTo>
                <a:lnTo>
                  <a:pt x="936" y="8164"/>
                </a:lnTo>
                <a:lnTo>
                  <a:pt x="1186" y="8483"/>
                </a:lnTo>
                <a:lnTo>
                  <a:pt x="1460" y="8803"/>
                </a:lnTo>
                <a:lnTo>
                  <a:pt x="1756" y="9076"/>
                </a:lnTo>
                <a:lnTo>
                  <a:pt x="2076" y="9327"/>
                </a:lnTo>
                <a:lnTo>
                  <a:pt x="2418" y="9555"/>
                </a:lnTo>
                <a:lnTo>
                  <a:pt x="2760" y="9738"/>
                </a:lnTo>
                <a:lnTo>
                  <a:pt x="3125" y="9920"/>
                </a:lnTo>
                <a:lnTo>
                  <a:pt x="3512" y="10057"/>
                </a:lnTo>
                <a:lnTo>
                  <a:pt x="3900" y="10171"/>
                </a:lnTo>
                <a:lnTo>
                  <a:pt x="4288" y="10239"/>
                </a:lnTo>
                <a:lnTo>
                  <a:pt x="4698" y="10308"/>
                </a:lnTo>
                <a:lnTo>
                  <a:pt x="5496" y="10308"/>
                </a:lnTo>
                <a:lnTo>
                  <a:pt x="5861" y="10262"/>
                </a:lnTo>
                <a:lnTo>
                  <a:pt x="6249" y="10194"/>
                </a:lnTo>
                <a:lnTo>
                  <a:pt x="6614" y="10080"/>
                </a:lnTo>
                <a:lnTo>
                  <a:pt x="7024" y="9943"/>
                </a:lnTo>
                <a:lnTo>
                  <a:pt x="7412" y="9783"/>
                </a:lnTo>
                <a:lnTo>
                  <a:pt x="7777" y="9578"/>
                </a:lnTo>
                <a:lnTo>
                  <a:pt x="8142" y="9350"/>
                </a:lnTo>
                <a:lnTo>
                  <a:pt x="8461" y="9099"/>
                </a:lnTo>
                <a:lnTo>
                  <a:pt x="8757" y="8825"/>
                </a:lnTo>
                <a:lnTo>
                  <a:pt x="9031" y="8506"/>
                </a:lnTo>
                <a:lnTo>
                  <a:pt x="9282" y="8210"/>
                </a:lnTo>
                <a:lnTo>
                  <a:pt x="9510" y="7868"/>
                </a:lnTo>
                <a:lnTo>
                  <a:pt x="9715" y="7503"/>
                </a:lnTo>
                <a:lnTo>
                  <a:pt x="9875" y="7138"/>
                </a:lnTo>
                <a:lnTo>
                  <a:pt x="10012" y="6773"/>
                </a:lnTo>
                <a:lnTo>
                  <a:pt x="10126" y="6385"/>
                </a:lnTo>
                <a:lnTo>
                  <a:pt x="10217" y="5975"/>
                </a:lnTo>
                <a:lnTo>
                  <a:pt x="10263" y="5564"/>
                </a:lnTo>
                <a:lnTo>
                  <a:pt x="10285" y="5154"/>
                </a:lnTo>
                <a:lnTo>
                  <a:pt x="10263" y="4789"/>
                </a:lnTo>
                <a:lnTo>
                  <a:pt x="10217" y="4401"/>
                </a:lnTo>
                <a:lnTo>
                  <a:pt x="10148" y="4037"/>
                </a:lnTo>
                <a:lnTo>
                  <a:pt x="10057" y="3649"/>
                </a:lnTo>
                <a:lnTo>
                  <a:pt x="9898" y="3238"/>
                </a:lnTo>
                <a:lnTo>
                  <a:pt x="9738" y="2851"/>
                </a:lnTo>
                <a:lnTo>
                  <a:pt x="9533" y="2486"/>
                </a:lnTo>
                <a:lnTo>
                  <a:pt x="9305" y="2144"/>
                </a:lnTo>
                <a:lnTo>
                  <a:pt x="9054" y="1825"/>
                </a:lnTo>
                <a:lnTo>
                  <a:pt x="8780" y="1528"/>
                </a:lnTo>
                <a:lnTo>
                  <a:pt x="8484" y="1254"/>
                </a:lnTo>
                <a:lnTo>
                  <a:pt x="8165" y="1004"/>
                </a:lnTo>
                <a:lnTo>
                  <a:pt x="7822" y="776"/>
                </a:lnTo>
                <a:lnTo>
                  <a:pt x="7480" y="570"/>
                </a:lnTo>
                <a:lnTo>
                  <a:pt x="7116" y="411"/>
                </a:lnTo>
                <a:lnTo>
                  <a:pt x="6728" y="251"/>
                </a:lnTo>
                <a:lnTo>
                  <a:pt x="6340" y="137"/>
                </a:lnTo>
                <a:lnTo>
                  <a:pt x="5930" y="69"/>
                </a:lnTo>
                <a:lnTo>
                  <a:pt x="5542" y="23"/>
                </a:lnTo>
                <a:lnTo>
                  <a:pt x="5132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0" name="Google Shape;1600;p29"/>
          <p:cNvSpPr/>
          <p:nvPr/>
        </p:nvSpPr>
        <p:spPr>
          <a:xfrm>
            <a:off x="7563767" y="1041122"/>
            <a:ext cx="8765" cy="36584"/>
          </a:xfrm>
          <a:custGeom>
            <a:avLst/>
            <a:gdLst/>
            <a:ahLst/>
            <a:cxnLst/>
            <a:rect l="l" t="t" r="r" b="b"/>
            <a:pathLst>
              <a:path w="115" h="480" extrusionOk="0">
                <a:moveTo>
                  <a:pt x="24" y="1"/>
                </a:moveTo>
                <a:lnTo>
                  <a:pt x="24" y="46"/>
                </a:lnTo>
                <a:lnTo>
                  <a:pt x="1" y="320"/>
                </a:lnTo>
                <a:lnTo>
                  <a:pt x="1" y="434"/>
                </a:lnTo>
                <a:lnTo>
                  <a:pt x="24" y="457"/>
                </a:lnTo>
                <a:lnTo>
                  <a:pt x="47" y="480"/>
                </a:lnTo>
                <a:lnTo>
                  <a:pt x="92" y="457"/>
                </a:lnTo>
                <a:lnTo>
                  <a:pt x="92" y="434"/>
                </a:lnTo>
                <a:lnTo>
                  <a:pt x="92" y="320"/>
                </a:lnTo>
                <a:lnTo>
                  <a:pt x="115" y="46"/>
                </a:lnTo>
                <a:lnTo>
                  <a:pt x="92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1" name="Google Shape;1601;p29"/>
          <p:cNvSpPr/>
          <p:nvPr/>
        </p:nvSpPr>
        <p:spPr>
          <a:xfrm>
            <a:off x="658581" y="3698605"/>
            <a:ext cx="785650" cy="524986"/>
          </a:xfrm>
          <a:custGeom>
            <a:avLst/>
            <a:gdLst/>
            <a:ahLst/>
            <a:cxnLst/>
            <a:rect l="l" t="t" r="r" b="b"/>
            <a:pathLst>
              <a:path w="10308" h="6888" extrusionOk="0">
                <a:moveTo>
                  <a:pt x="5177" y="1825"/>
                </a:moveTo>
                <a:lnTo>
                  <a:pt x="5496" y="1848"/>
                </a:lnTo>
                <a:lnTo>
                  <a:pt x="5838" y="1893"/>
                </a:lnTo>
                <a:lnTo>
                  <a:pt x="6089" y="1962"/>
                </a:lnTo>
                <a:lnTo>
                  <a:pt x="6340" y="2053"/>
                </a:lnTo>
                <a:lnTo>
                  <a:pt x="6568" y="2144"/>
                </a:lnTo>
                <a:lnTo>
                  <a:pt x="6796" y="2258"/>
                </a:lnTo>
                <a:lnTo>
                  <a:pt x="7024" y="2395"/>
                </a:lnTo>
                <a:lnTo>
                  <a:pt x="7229" y="2555"/>
                </a:lnTo>
                <a:lnTo>
                  <a:pt x="7412" y="2714"/>
                </a:lnTo>
                <a:lnTo>
                  <a:pt x="7594" y="2874"/>
                </a:lnTo>
                <a:lnTo>
                  <a:pt x="7754" y="3079"/>
                </a:lnTo>
                <a:lnTo>
                  <a:pt x="7890" y="3262"/>
                </a:lnTo>
                <a:lnTo>
                  <a:pt x="8027" y="3467"/>
                </a:lnTo>
                <a:lnTo>
                  <a:pt x="8141" y="3695"/>
                </a:lnTo>
                <a:lnTo>
                  <a:pt x="8255" y="3923"/>
                </a:lnTo>
                <a:lnTo>
                  <a:pt x="8324" y="4151"/>
                </a:lnTo>
                <a:lnTo>
                  <a:pt x="8392" y="4402"/>
                </a:lnTo>
                <a:lnTo>
                  <a:pt x="8438" y="4653"/>
                </a:lnTo>
                <a:lnTo>
                  <a:pt x="2372" y="3399"/>
                </a:lnTo>
                <a:lnTo>
                  <a:pt x="2600" y="3057"/>
                </a:lnTo>
                <a:lnTo>
                  <a:pt x="2896" y="2760"/>
                </a:lnTo>
                <a:lnTo>
                  <a:pt x="3216" y="2486"/>
                </a:lnTo>
                <a:lnTo>
                  <a:pt x="3558" y="2258"/>
                </a:lnTo>
                <a:lnTo>
                  <a:pt x="3945" y="2076"/>
                </a:lnTo>
                <a:lnTo>
                  <a:pt x="4333" y="1939"/>
                </a:lnTo>
                <a:lnTo>
                  <a:pt x="4743" y="1871"/>
                </a:lnTo>
                <a:lnTo>
                  <a:pt x="4949" y="1848"/>
                </a:lnTo>
                <a:lnTo>
                  <a:pt x="5177" y="1825"/>
                </a:lnTo>
                <a:close/>
                <a:moveTo>
                  <a:pt x="5177" y="1"/>
                </a:moveTo>
                <a:lnTo>
                  <a:pt x="4721" y="24"/>
                </a:lnTo>
                <a:lnTo>
                  <a:pt x="4287" y="92"/>
                </a:lnTo>
                <a:lnTo>
                  <a:pt x="3854" y="183"/>
                </a:lnTo>
                <a:lnTo>
                  <a:pt x="3444" y="297"/>
                </a:lnTo>
                <a:lnTo>
                  <a:pt x="3056" y="480"/>
                </a:lnTo>
                <a:lnTo>
                  <a:pt x="2668" y="662"/>
                </a:lnTo>
                <a:lnTo>
                  <a:pt x="2303" y="890"/>
                </a:lnTo>
                <a:lnTo>
                  <a:pt x="1938" y="1141"/>
                </a:lnTo>
                <a:lnTo>
                  <a:pt x="1619" y="1437"/>
                </a:lnTo>
                <a:lnTo>
                  <a:pt x="1323" y="1757"/>
                </a:lnTo>
                <a:lnTo>
                  <a:pt x="1049" y="2076"/>
                </a:lnTo>
                <a:lnTo>
                  <a:pt x="798" y="2441"/>
                </a:lnTo>
                <a:lnTo>
                  <a:pt x="593" y="2828"/>
                </a:lnTo>
                <a:lnTo>
                  <a:pt x="411" y="3239"/>
                </a:lnTo>
                <a:lnTo>
                  <a:pt x="251" y="3672"/>
                </a:lnTo>
                <a:lnTo>
                  <a:pt x="137" y="4128"/>
                </a:lnTo>
                <a:lnTo>
                  <a:pt x="0" y="4835"/>
                </a:lnTo>
                <a:lnTo>
                  <a:pt x="1733" y="5177"/>
                </a:lnTo>
                <a:lnTo>
                  <a:pt x="1870" y="4470"/>
                </a:lnTo>
                <a:lnTo>
                  <a:pt x="1938" y="4493"/>
                </a:lnTo>
                <a:lnTo>
                  <a:pt x="8415" y="5793"/>
                </a:lnTo>
                <a:lnTo>
                  <a:pt x="8483" y="5816"/>
                </a:lnTo>
                <a:lnTo>
                  <a:pt x="8324" y="6523"/>
                </a:lnTo>
                <a:lnTo>
                  <a:pt x="10057" y="6888"/>
                </a:lnTo>
                <a:lnTo>
                  <a:pt x="10216" y="6158"/>
                </a:lnTo>
                <a:lnTo>
                  <a:pt x="10285" y="5656"/>
                </a:lnTo>
                <a:lnTo>
                  <a:pt x="10308" y="5132"/>
                </a:lnTo>
                <a:lnTo>
                  <a:pt x="10285" y="4630"/>
                </a:lnTo>
                <a:lnTo>
                  <a:pt x="10216" y="4128"/>
                </a:lnTo>
                <a:lnTo>
                  <a:pt x="10080" y="3649"/>
                </a:lnTo>
                <a:lnTo>
                  <a:pt x="9920" y="3171"/>
                </a:lnTo>
                <a:lnTo>
                  <a:pt x="9715" y="2737"/>
                </a:lnTo>
                <a:lnTo>
                  <a:pt x="9464" y="2304"/>
                </a:lnTo>
                <a:lnTo>
                  <a:pt x="9167" y="1916"/>
                </a:lnTo>
                <a:lnTo>
                  <a:pt x="8848" y="1551"/>
                </a:lnTo>
                <a:lnTo>
                  <a:pt x="8483" y="1209"/>
                </a:lnTo>
                <a:lnTo>
                  <a:pt x="8073" y="913"/>
                </a:lnTo>
                <a:lnTo>
                  <a:pt x="7662" y="639"/>
                </a:lnTo>
                <a:lnTo>
                  <a:pt x="7183" y="411"/>
                </a:lnTo>
                <a:lnTo>
                  <a:pt x="6705" y="252"/>
                </a:lnTo>
                <a:lnTo>
                  <a:pt x="6203" y="115"/>
                </a:lnTo>
                <a:lnTo>
                  <a:pt x="5678" y="24"/>
                </a:lnTo>
                <a:lnTo>
                  <a:pt x="5177" y="1"/>
                </a:lnTo>
                <a:close/>
              </a:path>
            </a:pathLst>
          </a:custGeom>
          <a:solidFill>
            <a:srgbClr val="000000">
              <a:alpha val="318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2" name="Google Shape;1602;p29"/>
          <p:cNvSpPr/>
          <p:nvPr/>
        </p:nvSpPr>
        <p:spPr>
          <a:xfrm>
            <a:off x="839287" y="3837698"/>
            <a:ext cx="462412" cy="215543"/>
          </a:xfrm>
          <a:custGeom>
            <a:avLst/>
            <a:gdLst/>
            <a:ahLst/>
            <a:cxnLst/>
            <a:rect l="l" t="t" r="r" b="b"/>
            <a:pathLst>
              <a:path w="6067" h="2828" fill="none" extrusionOk="0">
                <a:moveTo>
                  <a:pt x="6067" y="2828"/>
                </a:moveTo>
                <a:lnTo>
                  <a:pt x="1" y="1574"/>
                </a:lnTo>
                <a:lnTo>
                  <a:pt x="1" y="1574"/>
                </a:lnTo>
                <a:lnTo>
                  <a:pt x="229" y="1232"/>
                </a:lnTo>
                <a:lnTo>
                  <a:pt x="525" y="935"/>
                </a:lnTo>
                <a:lnTo>
                  <a:pt x="845" y="661"/>
                </a:lnTo>
                <a:lnTo>
                  <a:pt x="1187" y="433"/>
                </a:lnTo>
                <a:lnTo>
                  <a:pt x="1574" y="251"/>
                </a:lnTo>
                <a:lnTo>
                  <a:pt x="1962" y="114"/>
                </a:lnTo>
                <a:lnTo>
                  <a:pt x="2372" y="46"/>
                </a:lnTo>
                <a:lnTo>
                  <a:pt x="2578" y="23"/>
                </a:lnTo>
                <a:lnTo>
                  <a:pt x="2806" y="0"/>
                </a:lnTo>
                <a:lnTo>
                  <a:pt x="2806" y="0"/>
                </a:lnTo>
                <a:lnTo>
                  <a:pt x="3125" y="23"/>
                </a:lnTo>
                <a:lnTo>
                  <a:pt x="3467" y="68"/>
                </a:lnTo>
                <a:lnTo>
                  <a:pt x="3467" y="68"/>
                </a:lnTo>
                <a:lnTo>
                  <a:pt x="3718" y="137"/>
                </a:lnTo>
                <a:lnTo>
                  <a:pt x="3969" y="228"/>
                </a:lnTo>
                <a:lnTo>
                  <a:pt x="4197" y="319"/>
                </a:lnTo>
                <a:lnTo>
                  <a:pt x="4425" y="433"/>
                </a:lnTo>
                <a:lnTo>
                  <a:pt x="4653" y="570"/>
                </a:lnTo>
                <a:lnTo>
                  <a:pt x="4858" y="730"/>
                </a:lnTo>
                <a:lnTo>
                  <a:pt x="5041" y="889"/>
                </a:lnTo>
                <a:lnTo>
                  <a:pt x="5223" y="1049"/>
                </a:lnTo>
                <a:lnTo>
                  <a:pt x="5383" y="1254"/>
                </a:lnTo>
                <a:lnTo>
                  <a:pt x="5519" y="1437"/>
                </a:lnTo>
                <a:lnTo>
                  <a:pt x="5656" y="1642"/>
                </a:lnTo>
                <a:lnTo>
                  <a:pt x="5770" y="1870"/>
                </a:lnTo>
                <a:lnTo>
                  <a:pt x="5884" y="2098"/>
                </a:lnTo>
                <a:lnTo>
                  <a:pt x="5953" y="2326"/>
                </a:lnTo>
                <a:lnTo>
                  <a:pt x="6021" y="2577"/>
                </a:lnTo>
                <a:lnTo>
                  <a:pt x="6067" y="282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3" name="Google Shape;1603;p29"/>
          <p:cNvSpPr/>
          <p:nvPr/>
        </p:nvSpPr>
        <p:spPr>
          <a:xfrm>
            <a:off x="635945" y="3636032"/>
            <a:ext cx="783973" cy="547623"/>
          </a:xfrm>
          <a:custGeom>
            <a:avLst/>
            <a:gdLst/>
            <a:ahLst/>
            <a:cxnLst/>
            <a:rect l="l" t="t" r="r" b="b"/>
            <a:pathLst>
              <a:path w="10286" h="7185" extrusionOk="0">
                <a:moveTo>
                  <a:pt x="5246" y="1825"/>
                </a:moveTo>
                <a:lnTo>
                  <a:pt x="5497" y="1848"/>
                </a:lnTo>
                <a:lnTo>
                  <a:pt x="5747" y="1894"/>
                </a:lnTo>
                <a:lnTo>
                  <a:pt x="6021" y="1939"/>
                </a:lnTo>
                <a:lnTo>
                  <a:pt x="6272" y="2030"/>
                </a:lnTo>
                <a:lnTo>
                  <a:pt x="6500" y="2122"/>
                </a:lnTo>
                <a:lnTo>
                  <a:pt x="6728" y="2236"/>
                </a:lnTo>
                <a:lnTo>
                  <a:pt x="6956" y="2372"/>
                </a:lnTo>
                <a:lnTo>
                  <a:pt x="7161" y="2509"/>
                </a:lnTo>
                <a:lnTo>
                  <a:pt x="7344" y="2669"/>
                </a:lnTo>
                <a:lnTo>
                  <a:pt x="7526" y="2851"/>
                </a:lnTo>
                <a:lnTo>
                  <a:pt x="7709" y="3034"/>
                </a:lnTo>
                <a:lnTo>
                  <a:pt x="7845" y="3216"/>
                </a:lnTo>
                <a:lnTo>
                  <a:pt x="7982" y="3421"/>
                </a:lnTo>
                <a:lnTo>
                  <a:pt x="8096" y="3649"/>
                </a:lnTo>
                <a:lnTo>
                  <a:pt x="8210" y="3878"/>
                </a:lnTo>
                <a:lnTo>
                  <a:pt x="8301" y="4106"/>
                </a:lnTo>
                <a:lnTo>
                  <a:pt x="8370" y="4356"/>
                </a:lnTo>
                <a:lnTo>
                  <a:pt x="8415" y="4584"/>
                </a:lnTo>
                <a:lnTo>
                  <a:pt x="8461" y="4835"/>
                </a:lnTo>
                <a:lnTo>
                  <a:pt x="2464" y="3239"/>
                </a:lnTo>
                <a:lnTo>
                  <a:pt x="2600" y="3034"/>
                </a:lnTo>
                <a:lnTo>
                  <a:pt x="2783" y="2851"/>
                </a:lnTo>
                <a:lnTo>
                  <a:pt x="2942" y="2669"/>
                </a:lnTo>
                <a:lnTo>
                  <a:pt x="3148" y="2509"/>
                </a:lnTo>
                <a:lnTo>
                  <a:pt x="3353" y="2372"/>
                </a:lnTo>
                <a:lnTo>
                  <a:pt x="3558" y="2236"/>
                </a:lnTo>
                <a:lnTo>
                  <a:pt x="3786" y="2144"/>
                </a:lnTo>
                <a:lnTo>
                  <a:pt x="4014" y="2030"/>
                </a:lnTo>
                <a:lnTo>
                  <a:pt x="4242" y="1962"/>
                </a:lnTo>
                <a:lnTo>
                  <a:pt x="4493" y="1894"/>
                </a:lnTo>
                <a:lnTo>
                  <a:pt x="4744" y="1848"/>
                </a:lnTo>
                <a:lnTo>
                  <a:pt x="4995" y="1825"/>
                </a:lnTo>
                <a:close/>
                <a:moveTo>
                  <a:pt x="4949" y="1"/>
                </a:moveTo>
                <a:lnTo>
                  <a:pt x="4448" y="46"/>
                </a:lnTo>
                <a:lnTo>
                  <a:pt x="3969" y="138"/>
                </a:lnTo>
                <a:lnTo>
                  <a:pt x="3490" y="274"/>
                </a:lnTo>
                <a:lnTo>
                  <a:pt x="3034" y="457"/>
                </a:lnTo>
                <a:lnTo>
                  <a:pt x="2600" y="685"/>
                </a:lnTo>
                <a:lnTo>
                  <a:pt x="2167" y="959"/>
                </a:lnTo>
                <a:lnTo>
                  <a:pt x="1779" y="1255"/>
                </a:lnTo>
                <a:lnTo>
                  <a:pt x="1437" y="1597"/>
                </a:lnTo>
                <a:lnTo>
                  <a:pt x="1095" y="1985"/>
                </a:lnTo>
                <a:lnTo>
                  <a:pt x="822" y="2395"/>
                </a:lnTo>
                <a:lnTo>
                  <a:pt x="571" y="2829"/>
                </a:lnTo>
                <a:lnTo>
                  <a:pt x="366" y="3307"/>
                </a:lnTo>
                <a:lnTo>
                  <a:pt x="206" y="3809"/>
                </a:lnTo>
                <a:lnTo>
                  <a:pt x="1" y="4516"/>
                </a:lnTo>
                <a:lnTo>
                  <a:pt x="1711" y="4972"/>
                </a:lnTo>
                <a:lnTo>
                  <a:pt x="1916" y="4265"/>
                </a:lnTo>
                <a:lnTo>
                  <a:pt x="1962" y="4288"/>
                </a:lnTo>
                <a:lnTo>
                  <a:pt x="8347" y="5998"/>
                </a:lnTo>
                <a:lnTo>
                  <a:pt x="8415" y="6021"/>
                </a:lnTo>
                <a:lnTo>
                  <a:pt x="8210" y="6728"/>
                </a:lnTo>
                <a:lnTo>
                  <a:pt x="9921" y="7184"/>
                </a:lnTo>
                <a:lnTo>
                  <a:pt x="10126" y="6477"/>
                </a:lnTo>
                <a:lnTo>
                  <a:pt x="10217" y="5953"/>
                </a:lnTo>
                <a:lnTo>
                  <a:pt x="10285" y="5451"/>
                </a:lnTo>
                <a:lnTo>
                  <a:pt x="10285" y="4927"/>
                </a:lnTo>
                <a:lnTo>
                  <a:pt x="10240" y="4425"/>
                </a:lnTo>
                <a:lnTo>
                  <a:pt x="10149" y="3946"/>
                </a:lnTo>
                <a:lnTo>
                  <a:pt x="10012" y="3467"/>
                </a:lnTo>
                <a:lnTo>
                  <a:pt x="9829" y="3011"/>
                </a:lnTo>
                <a:lnTo>
                  <a:pt x="9601" y="2578"/>
                </a:lnTo>
                <a:lnTo>
                  <a:pt x="9328" y="2167"/>
                </a:lnTo>
                <a:lnTo>
                  <a:pt x="9031" y="1779"/>
                </a:lnTo>
                <a:lnTo>
                  <a:pt x="8689" y="1415"/>
                </a:lnTo>
                <a:lnTo>
                  <a:pt x="8301" y="1095"/>
                </a:lnTo>
                <a:lnTo>
                  <a:pt x="7891" y="799"/>
                </a:lnTo>
                <a:lnTo>
                  <a:pt x="7458" y="548"/>
                </a:lnTo>
                <a:lnTo>
                  <a:pt x="6979" y="343"/>
                </a:lnTo>
                <a:lnTo>
                  <a:pt x="6477" y="183"/>
                </a:lnTo>
                <a:lnTo>
                  <a:pt x="5975" y="69"/>
                </a:lnTo>
                <a:lnTo>
                  <a:pt x="5451" y="24"/>
                </a:lnTo>
                <a:lnTo>
                  <a:pt x="4949" y="1"/>
                </a:lnTo>
                <a:close/>
              </a:path>
            </a:pathLst>
          </a:custGeom>
          <a:solidFill>
            <a:srgbClr val="76D16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4" name="Google Shape;1604;p29"/>
          <p:cNvSpPr/>
          <p:nvPr/>
        </p:nvSpPr>
        <p:spPr>
          <a:xfrm>
            <a:off x="1112214" y="3646473"/>
            <a:ext cx="20884" cy="59145"/>
          </a:xfrm>
          <a:custGeom>
            <a:avLst/>
            <a:gdLst/>
            <a:ahLst/>
            <a:cxnLst/>
            <a:rect l="l" t="t" r="r" b="b"/>
            <a:pathLst>
              <a:path w="274" h="776" extrusionOk="0">
                <a:moveTo>
                  <a:pt x="205" y="1"/>
                </a:moveTo>
                <a:lnTo>
                  <a:pt x="182" y="23"/>
                </a:lnTo>
                <a:lnTo>
                  <a:pt x="0" y="730"/>
                </a:lnTo>
                <a:lnTo>
                  <a:pt x="0" y="753"/>
                </a:lnTo>
                <a:lnTo>
                  <a:pt x="46" y="776"/>
                </a:lnTo>
                <a:lnTo>
                  <a:pt x="68" y="776"/>
                </a:lnTo>
                <a:lnTo>
                  <a:pt x="91" y="753"/>
                </a:lnTo>
                <a:lnTo>
                  <a:pt x="274" y="46"/>
                </a:lnTo>
                <a:lnTo>
                  <a:pt x="274" y="23"/>
                </a:lnTo>
                <a:lnTo>
                  <a:pt x="251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5" name="Google Shape;1605;p29"/>
          <p:cNvSpPr/>
          <p:nvPr/>
        </p:nvSpPr>
        <p:spPr>
          <a:xfrm>
            <a:off x="1112214" y="3646473"/>
            <a:ext cx="20884" cy="59145"/>
          </a:xfrm>
          <a:custGeom>
            <a:avLst/>
            <a:gdLst/>
            <a:ahLst/>
            <a:cxnLst/>
            <a:rect l="l" t="t" r="r" b="b"/>
            <a:pathLst>
              <a:path w="274" h="776" fill="none" extrusionOk="0">
                <a:moveTo>
                  <a:pt x="182" y="23"/>
                </a:moveTo>
                <a:lnTo>
                  <a:pt x="0" y="730"/>
                </a:lnTo>
                <a:lnTo>
                  <a:pt x="0" y="730"/>
                </a:lnTo>
                <a:lnTo>
                  <a:pt x="0" y="753"/>
                </a:lnTo>
                <a:lnTo>
                  <a:pt x="46" y="776"/>
                </a:lnTo>
                <a:lnTo>
                  <a:pt x="46" y="776"/>
                </a:lnTo>
                <a:lnTo>
                  <a:pt x="68" y="776"/>
                </a:lnTo>
                <a:lnTo>
                  <a:pt x="91" y="753"/>
                </a:lnTo>
                <a:lnTo>
                  <a:pt x="274" y="46"/>
                </a:lnTo>
                <a:lnTo>
                  <a:pt x="274" y="46"/>
                </a:lnTo>
                <a:lnTo>
                  <a:pt x="274" y="23"/>
                </a:lnTo>
                <a:lnTo>
                  <a:pt x="251" y="1"/>
                </a:lnTo>
                <a:lnTo>
                  <a:pt x="251" y="1"/>
                </a:lnTo>
                <a:lnTo>
                  <a:pt x="205" y="1"/>
                </a:lnTo>
                <a:lnTo>
                  <a:pt x="182" y="23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6" name="Google Shape;1606;p29"/>
          <p:cNvSpPr/>
          <p:nvPr/>
        </p:nvSpPr>
        <p:spPr>
          <a:xfrm>
            <a:off x="1292921" y="3785490"/>
            <a:ext cx="50532" cy="41843"/>
          </a:xfrm>
          <a:custGeom>
            <a:avLst/>
            <a:gdLst/>
            <a:ahLst/>
            <a:cxnLst/>
            <a:rect l="l" t="t" r="r" b="b"/>
            <a:pathLst>
              <a:path w="663" h="549" extrusionOk="0">
                <a:moveTo>
                  <a:pt x="616" y="1"/>
                </a:moveTo>
                <a:lnTo>
                  <a:pt x="571" y="24"/>
                </a:lnTo>
                <a:lnTo>
                  <a:pt x="1" y="457"/>
                </a:lnTo>
                <a:lnTo>
                  <a:pt x="1" y="480"/>
                </a:lnTo>
                <a:lnTo>
                  <a:pt x="1" y="525"/>
                </a:lnTo>
                <a:lnTo>
                  <a:pt x="24" y="548"/>
                </a:lnTo>
                <a:lnTo>
                  <a:pt x="69" y="525"/>
                </a:lnTo>
                <a:lnTo>
                  <a:pt x="639" y="92"/>
                </a:lnTo>
                <a:lnTo>
                  <a:pt x="662" y="69"/>
                </a:lnTo>
                <a:lnTo>
                  <a:pt x="639" y="24"/>
                </a:lnTo>
                <a:lnTo>
                  <a:pt x="616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7" name="Google Shape;1607;p29"/>
          <p:cNvSpPr/>
          <p:nvPr/>
        </p:nvSpPr>
        <p:spPr>
          <a:xfrm>
            <a:off x="1292921" y="3785490"/>
            <a:ext cx="50532" cy="41843"/>
          </a:xfrm>
          <a:custGeom>
            <a:avLst/>
            <a:gdLst/>
            <a:ahLst/>
            <a:cxnLst/>
            <a:rect l="l" t="t" r="r" b="b"/>
            <a:pathLst>
              <a:path w="663" h="549" fill="none" extrusionOk="0">
                <a:moveTo>
                  <a:pt x="571" y="24"/>
                </a:moveTo>
                <a:lnTo>
                  <a:pt x="1" y="457"/>
                </a:lnTo>
                <a:lnTo>
                  <a:pt x="1" y="457"/>
                </a:lnTo>
                <a:lnTo>
                  <a:pt x="1" y="480"/>
                </a:lnTo>
                <a:lnTo>
                  <a:pt x="1" y="525"/>
                </a:lnTo>
                <a:lnTo>
                  <a:pt x="1" y="525"/>
                </a:lnTo>
                <a:lnTo>
                  <a:pt x="24" y="548"/>
                </a:lnTo>
                <a:lnTo>
                  <a:pt x="69" y="525"/>
                </a:lnTo>
                <a:lnTo>
                  <a:pt x="639" y="92"/>
                </a:lnTo>
                <a:lnTo>
                  <a:pt x="639" y="92"/>
                </a:lnTo>
                <a:lnTo>
                  <a:pt x="662" y="69"/>
                </a:lnTo>
                <a:lnTo>
                  <a:pt x="639" y="24"/>
                </a:lnTo>
                <a:lnTo>
                  <a:pt x="639" y="24"/>
                </a:lnTo>
                <a:lnTo>
                  <a:pt x="616" y="1"/>
                </a:lnTo>
                <a:lnTo>
                  <a:pt x="571" y="24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8" name="Google Shape;1608;p29"/>
          <p:cNvSpPr/>
          <p:nvPr/>
        </p:nvSpPr>
        <p:spPr>
          <a:xfrm>
            <a:off x="1162593" y="3663850"/>
            <a:ext cx="19207" cy="34831"/>
          </a:xfrm>
          <a:custGeom>
            <a:avLst/>
            <a:gdLst/>
            <a:ahLst/>
            <a:cxnLst/>
            <a:rect l="l" t="t" r="r" b="b"/>
            <a:pathLst>
              <a:path w="252" h="457" extrusionOk="0">
                <a:moveTo>
                  <a:pt x="183" y="1"/>
                </a:moveTo>
                <a:lnTo>
                  <a:pt x="160" y="23"/>
                </a:lnTo>
                <a:lnTo>
                  <a:pt x="0" y="411"/>
                </a:lnTo>
                <a:lnTo>
                  <a:pt x="0" y="434"/>
                </a:lnTo>
                <a:lnTo>
                  <a:pt x="23" y="457"/>
                </a:lnTo>
                <a:lnTo>
                  <a:pt x="69" y="457"/>
                </a:lnTo>
                <a:lnTo>
                  <a:pt x="92" y="434"/>
                </a:lnTo>
                <a:lnTo>
                  <a:pt x="251" y="46"/>
                </a:lnTo>
                <a:lnTo>
                  <a:pt x="251" y="23"/>
                </a:lnTo>
                <a:lnTo>
                  <a:pt x="228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9" name="Google Shape;1609;p29"/>
          <p:cNvSpPr/>
          <p:nvPr/>
        </p:nvSpPr>
        <p:spPr>
          <a:xfrm>
            <a:off x="1162593" y="3663850"/>
            <a:ext cx="19207" cy="34831"/>
          </a:xfrm>
          <a:custGeom>
            <a:avLst/>
            <a:gdLst/>
            <a:ahLst/>
            <a:cxnLst/>
            <a:rect l="l" t="t" r="r" b="b"/>
            <a:pathLst>
              <a:path w="252" h="457" fill="none" extrusionOk="0">
                <a:moveTo>
                  <a:pt x="160" y="23"/>
                </a:moveTo>
                <a:lnTo>
                  <a:pt x="0" y="411"/>
                </a:lnTo>
                <a:lnTo>
                  <a:pt x="0" y="411"/>
                </a:lnTo>
                <a:lnTo>
                  <a:pt x="0" y="434"/>
                </a:lnTo>
                <a:lnTo>
                  <a:pt x="23" y="457"/>
                </a:lnTo>
                <a:lnTo>
                  <a:pt x="23" y="457"/>
                </a:lnTo>
                <a:lnTo>
                  <a:pt x="69" y="457"/>
                </a:lnTo>
                <a:lnTo>
                  <a:pt x="92" y="434"/>
                </a:lnTo>
                <a:lnTo>
                  <a:pt x="251" y="46"/>
                </a:lnTo>
                <a:lnTo>
                  <a:pt x="251" y="46"/>
                </a:lnTo>
                <a:lnTo>
                  <a:pt x="251" y="23"/>
                </a:lnTo>
                <a:lnTo>
                  <a:pt x="228" y="1"/>
                </a:lnTo>
                <a:lnTo>
                  <a:pt x="228" y="1"/>
                </a:lnTo>
                <a:lnTo>
                  <a:pt x="183" y="1"/>
                </a:lnTo>
                <a:lnTo>
                  <a:pt x="160" y="23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0" name="Google Shape;1610;p29"/>
          <p:cNvSpPr/>
          <p:nvPr/>
        </p:nvSpPr>
        <p:spPr>
          <a:xfrm>
            <a:off x="1206036" y="3684733"/>
            <a:ext cx="22637" cy="34831"/>
          </a:xfrm>
          <a:custGeom>
            <a:avLst/>
            <a:gdLst/>
            <a:ahLst/>
            <a:cxnLst/>
            <a:rect l="l" t="t" r="r" b="b"/>
            <a:pathLst>
              <a:path w="297" h="457" extrusionOk="0">
                <a:moveTo>
                  <a:pt x="229" y="0"/>
                </a:moveTo>
                <a:lnTo>
                  <a:pt x="206" y="23"/>
                </a:lnTo>
                <a:lnTo>
                  <a:pt x="0" y="388"/>
                </a:lnTo>
                <a:lnTo>
                  <a:pt x="0" y="434"/>
                </a:lnTo>
                <a:lnTo>
                  <a:pt x="0" y="456"/>
                </a:lnTo>
                <a:lnTo>
                  <a:pt x="46" y="456"/>
                </a:lnTo>
                <a:lnTo>
                  <a:pt x="69" y="434"/>
                </a:lnTo>
                <a:lnTo>
                  <a:pt x="274" y="69"/>
                </a:lnTo>
                <a:lnTo>
                  <a:pt x="297" y="46"/>
                </a:lnTo>
                <a:lnTo>
                  <a:pt x="274" y="23"/>
                </a:lnTo>
                <a:lnTo>
                  <a:pt x="229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1" name="Google Shape;1611;p29"/>
          <p:cNvSpPr/>
          <p:nvPr/>
        </p:nvSpPr>
        <p:spPr>
          <a:xfrm>
            <a:off x="1206036" y="3684733"/>
            <a:ext cx="22637" cy="34831"/>
          </a:xfrm>
          <a:custGeom>
            <a:avLst/>
            <a:gdLst/>
            <a:ahLst/>
            <a:cxnLst/>
            <a:rect l="l" t="t" r="r" b="b"/>
            <a:pathLst>
              <a:path w="297" h="457" fill="none" extrusionOk="0">
                <a:moveTo>
                  <a:pt x="206" y="23"/>
                </a:moveTo>
                <a:lnTo>
                  <a:pt x="0" y="388"/>
                </a:lnTo>
                <a:lnTo>
                  <a:pt x="0" y="388"/>
                </a:lnTo>
                <a:lnTo>
                  <a:pt x="0" y="434"/>
                </a:lnTo>
                <a:lnTo>
                  <a:pt x="0" y="456"/>
                </a:lnTo>
                <a:lnTo>
                  <a:pt x="0" y="456"/>
                </a:lnTo>
                <a:lnTo>
                  <a:pt x="46" y="456"/>
                </a:lnTo>
                <a:lnTo>
                  <a:pt x="69" y="434"/>
                </a:lnTo>
                <a:lnTo>
                  <a:pt x="274" y="69"/>
                </a:lnTo>
                <a:lnTo>
                  <a:pt x="274" y="69"/>
                </a:lnTo>
                <a:lnTo>
                  <a:pt x="297" y="46"/>
                </a:lnTo>
                <a:lnTo>
                  <a:pt x="274" y="23"/>
                </a:lnTo>
                <a:lnTo>
                  <a:pt x="274" y="23"/>
                </a:lnTo>
                <a:lnTo>
                  <a:pt x="229" y="0"/>
                </a:lnTo>
                <a:lnTo>
                  <a:pt x="206" y="23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2" name="Google Shape;1612;p29"/>
          <p:cNvSpPr/>
          <p:nvPr/>
        </p:nvSpPr>
        <p:spPr>
          <a:xfrm>
            <a:off x="1244296" y="3714229"/>
            <a:ext cx="26143" cy="31402"/>
          </a:xfrm>
          <a:custGeom>
            <a:avLst/>
            <a:gdLst/>
            <a:ahLst/>
            <a:cxnLst/>
            <a:rect l="l" t="t" r="r" b="b"/>
            <a:pathLst>
              <a:path w="343" h="412" extrusionOk="0">
                <a:moveTo>
                  <a:pt x="297" y="1"/>
                </a:moveTo>
                <a:lnTo>
                  <a:pt x="274" y="24"/>
                </a:lnTo>
                <a:lnTo>
                  <a:pt x="0" y="343"/>
                </a:lnTo>
                <a:lnTo>
                  <a:pt x="0" y="389"/>
                </a:lnTo>
                <a:lnTo>
                  <a:pt x="23" y="411"/>
                </a:lnTo>
                <a:lnTo>
                  <a:pt x="91" y="411"/>
                </a:lnTo>
                <a:lnTo>
                  <a:pt x="342" y="69"/>
                </a:lnTo>
                <a:lnTo>
                  <a:pt x="342" y="24"/>
                </a:lnTo>
                <a:lnTo>
                  <a:pt x="31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3" name="Google Shape;1613;p29"/>
          <p:cNvSpPr/>
          <p:nvPr/>
        </p:nvSpPr>
        <p:spPr>
          <a:xfrm>
            <a:off x="1244296" y="3714229"/>
            <a:ext cx="26143" cy="31402"/>
          </a:xfrm>
          <a:custGeom>
            <a:avLst/>
            <a:gdLst/>
            <a:ahLst/>
            <a:cxnLst/>
            <a:rect l="l" t="t" r="r" b="b"/>
            <a:pathLst>
              <a:path w="343" h="412" fill="none" extrusionOk="0">
                <a:moveTo>
                  <a:pt x="274" y="24"/>
                </a:moveTo>
                <a:lnTo>
                  <a:pt x="0" y="343"/>
                </a:lnTo>
                <a:lnTo>
                  <a:pt x="0" y="343"/>
                </a:lnTo>
                <a:lnTo>
                  <a:pt x="0" y="389"/>
                </a:lnTo>
                <a:lnTo>
                  <a:pt x="23" y="411"/>
                </a:lnTo>
                <a:lnTo>
                  <a:pt x="23" y="411"/>
                </a:lnTo>
                <a:lnTo>
                  <a:pt x="46" y="411"/>
                </a:lnTo>
                <a:lnTo>
                  <a:pt x="91" y="411"/>
                </a:lnTo>
                <a:lnTo>
                  <a:pt x="342" y="69"/>
                </a:lnTo>
                <a:lnTo>
                  <a:pt x="342" y="69"/>
                </a:lnTo>
                <a:lnTo>
                  <a:pt x="342" y="24"/>
                </a:lnTo>
                <a:lnTo>
                  <a:pt x="319" y="1"/>
                </a:lnTo>
                <a:lnTo>
                  <a:pt x="319" y="1"/>
                </a:lnTo>
                <a:lnTo>
                  <a:pt x="297" y="1"/>
                </a:lnTo>
                <a:lnTo>
                  <a:pt x="274" y="24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4" name="Google Shape;1614;p29"/>
          <p:cNvSpPr/>
          <p:nvPr/>
        </p:nvSpPr>
        <p:spPr>
          <a:xfrm>
            <a:off x="1279050" y="3747306"/>
            <a:ext cx="29572" cy="29572"/>
          </a:xfrm>
          <a:custGeom>
            <a:avLst/>
            <a:gdLst/>
            <a:ahLst/>
            <a:cxnLst/>
            <a:rect l="l" t="t" r="r" b="b"/>
            <a:pathLst>
              <a:path w="388" h="388" extrusionOk="0">
                <a:moveTo>
                  <a:pt x="342" y="0"/>
                </a:moveTo>
                <a:lnTo>
                  <a:pt x="320" y="23"/>
                </a:lnTo>
                <a:lnTo>
                  <a:pt x="23" y="319"/>
                </a:lnTo>
                <a:lnTo>
                  <a:pt x="0" y="342"/>
                </a:lnTo>
                <a:lnTo>
                  <a:pt x="23" y="388"/>
                </a:lnTo>
                <a:lnTo>
                  <a:pt x="91" y="388"/>
                </a:lnTo>
                <a:lnTo>
                  <a:pt x="388" y="91"/>
                </a:lnTo>
                <a:lnTo>
                  <a:pt x="388" y="46"/>
                </a:lnTo>
                <a:lnTo>
                  <a:pt x="388" y="23"/>
                </a:lnTo>
                <a:lnTo>
                  <a:pt x="342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5" name="Google Shape;1615;p29"/>
          <p:cNvSpPr/>
          <p:nvPr/>
        </p:nvSpPr>
        <p:spPr>
          <a:xfrm>
            <a:off x="1279050" y="3747306"/>
            <a:ext cx="29572" cy="29572"/>
          </a:xfrm>
          <a:custGeom>
            <a:avLst/>
            <a:gdLst/>
            <a:ahLst/>
            <a:cxnLst/>
            <a:rect l="l" t="t" r="r" b="b"/>
            <a:pathLst>
              <a:path w="388" h="388" fill="none" extrusionOk="0">
                <a:moveTo>
                  <a:pt x="320" y="23"/>
                </a:moveTo>
                <a:lnTo>
                  <a:pt x="23" y="319"/>
                </a:lnTo>
                <a:lnTo>
                  <a:pt x="23" y="319"/>
                </a:lnTo>
                <a:lnTo>
                  <a:pt x="0" y="342"/>
                </a:lnTo>
                <a:lnTo>
                  <a:pt x="23" y="388"/>
                </a:lnTo>
                <a:lnTo>
                  <a:pt x="23" y="388"/>
                </a:lnTo>
                <a:lnTo>
                  <a:pt x="46" y="388"/>
                </a:lnTo>
                <a:lnTo>
                  <a:pt x="91" y="388"/>
                </a:lnTo>
                <a:lnTo>
                  <a:pt x="388" y="91"/>
                </a:lnTo>
                <a:lnTo>
                  <a:pt x="388" y="91"/>
                </a:lnTo>
                <a:lnTo>
                  <a:pt x="388" y="46"/>
                </a:lnTo>
                <a:lnTo>
                  <a:pt x="388" y="23"/>
                </a:lnTo>
                <a:lnTo>
                  <a:pt x="388" y="23"/>
                </a:lnTo>
                <a:lnTo>
                  <a:pt x="342" y="0"/>
                </a:lnTo>
                <a:lnTo>
                  <a:pt x="320" y="23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6" name="Google Shape;1616;p29"/>
          <p:cNvSpPr/>
          <p:nvPr/>
        </p:nvSpPr>
        <p:spPr>
          <a:xfrm>
            <a:off x="1362429" y="4023664"/>
            <a:ext cx="60974" cy="7012"/>
          </a:xfrm>
          <a:custGeom>
            <a:avLst/>
            <a:gdLst/>
            <a:ahLst/>
            <a:cxnLst/>
            <a:rect l="l" t="t" r="r" b="b"/>
            <a:pathLst>
              <a:path w="800" h="92" extrusionOk="0">
                <a:moveTo>
                  <a:pt x="46" y="0"/>
                </a:moveTo>
                <a:lnTo>
                  <a:pt x="1" y="23"/>
                </a:lnTo>
                <a:lnTo>
                  <a:pt x="1" y="46"/>
                </a:lnTo>
                <a:lnTo>
                  <a:pt x="1" y="91"/>
                </a:lnTo>
                <a:lnTo>
                  <a:pt x="799" y="91"/>
                </a:lnTo>
                <a:lnTo>
                  <a:pt x="799" y="46"/>
                </a:lnTo>
                <a:lnTo>
                  <a:pt x="799" y="23"/>
                </a:lnTo>
                <a:lnTo>
                  <a:pt x="753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7" name="Google Shape;1617;p29"/>
          <p:cNvSpPr/>
          <p:nvPr/>
        </p:nvSpPr>
        <p:spPr>
          <a:xfrm>
            <a:off x="1362429" y="4023664"/>
            <a:ext cx="60974" cy="7012"/>
          </a:xfrm>
          <a:custGeom>
            <a:avLst/>
            <a:gdLst/>
            <a:ahLst/>
            <a:cxnLst/>
            <a:rect l="l" t="t" r="r" b="b"/>
            <a:pathLst>
              <a:path w="800" h="92" fill="none" extrusionOk="0">
                <a:moveTo>
                  <a:pt x="753" y="0"/>
                </a:moveTo>
                <a:lnTo>
                  <a:pt x="46" y="0"/>
                </a:lnTo>
                <a:lnTo>
                  <a:pt x="46" y="0"/>
                </a:lnTo>
                <a:lnTo>
                  <a:pt x="1" y="23"/>
                </a:lnTo>
                <a:lnTo>
                  <a:pt x="1" y="46"/>
                </a:lnTo>
                <a:lnTo>
                  <a:pt x="1" y="46"/>
                </a:lnTo>
                <a:lnTo>
                  <a:pt x="1" y="91"/>
                </a:lnTo>
                <a:lnTo>
                  <a:pt x="46" y="91"/>
                </a:lnTo>
                <a:lnTo>
                  <a:pt x="753" y="91"/>
                </a:lnTo>
                <a:lnTo>
                  <a:pt x="753" y="91"/>
                </a:lnTo>
                <a:lnTo>
                  <a:pt x="799" y="91"/>
                </a:lnTo>
                <a:lnTo>
                  <a:pt x="799" y="46"/>
                </a:lnTo>
                <a:lnTo>
                  <a:pt x="799" y="46"/>
                </a:lnTo>
                <a:lnTo>
                  <a:pt x="799" y="23"/>
                </a:lnTo>
                <a:lnTo>
                  <a:pt x="753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8" name="Google Shape;1618;p29"/>
          <p:cNvSpPr/>
          <p:nvPr/>
        </p:nvSpPr>
        <p:spPr>
          <a:xfrm>
            <a:off x="1336364" y="3829009"/>
            <a:ext cx="34831" cy="22637"/>
          </a:xfrm>
          <a:custGeom>
            <a:avLst/>
            <a:gdLst/>
            <a:ahLst/>
            <a:cxnLst/>
            <a:rect l="l" t="t" r="r" b="b"/>
            <a:pathLst>
              <a:path w="457" h="297" extrusionOk="0">
                <a:moveTo>
                  <a:pt x="388" y="0"/>
                </a:moveTo>
                <a:lnTo>
                  <a:pt x="24" y="205"/>
                </a:lnTo>
                <a:lnTo>
                  <a:pt x="1" y="228"/>
                </a:lnTo>
                <a:lnTo>
                  <a:pt x="1" y="274"/>
                </a:lnTo>
                <a:lnTo>
                  <a:pt x="46" y="297"/>
                </a:lnTo>
                <a:lnTo>
                  <a:pt x="69" y="297"/>
                </a:lnTo>
                <a:lnTo>
                  <a:pt x="434" y="91"/>
                </a:lnTo>
                <a:lnTo>
                  <a:pt x="457" y="46"/>
                </a:lnTo>
                <a:lnTo>
                  <a:pt x="457" y="23"/>
                </a:lnTo>
                <a:lnTo>
                  <a:pt x="434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9" name="Google Shape;1619;p29"/>
          <p:cNvSpPr/>
          <p:nvPr/>
        </p:nvSpPr>
        <p:spPr>
          <a:xfrm>
            <a:off x="1336364" y="3829009"/>
            <a:ext cx="34831" cy="22637"/>
          </a:xfrm>
          <a:custGeom>
            <a:avLst/>
            <a:gdLst/>
            <a:ahLst/>
            <a:cxnLst/>
            <a:rect l="l" t="t" r="r" b="b"/>
            <a:pathLst>
              <a:path w="457" h="297" fill="none" extrusionOk="0">
                <a:moveTo>
                  <a:pt x="388" y="0"/>
                </a:moveTo>
                <a:lnTo>
                  <a:pt x="24" y="205"/>
                </a:lnTo>
                <a:lnTo>
                  <a:pt x="24" y="205"/>
                </a:lnTo>
                <a:lnTo>
                  <a:pt x="1" y="228"/>
                </a:lnTo>
                <a:lnTo>
                  <a:pt x="1" y="274"/>
                </a:lnTo>
                <a:lnTo>
                  <a:pt x="1" y="274"/>
                </a:lnTo>
                <a:lnTo>
                  <a:pt x="46" y="297"/>
                </a:lnTo>
                <a:lnTo>
                  <a:pt x="69" y="297"/>
                </a:lnTo>
                <a:lnTo>
                  <a:pt x="434" y="91"/>
                </a:lnTo>
                <a:lnTo>
                  <a:pt x="434" y="91"/>
                </a:lnTo>
                <a:lnTo>
                  <a:pt x="457" y="46"/>
                </a:lnTo>
                <a:lnTo>
                  <a:pt x="457" y="23"/>
                </a:lnTo>
                <a:lnTo>
                  <a:pt x="457" y="23"/>
                </a:lnTo>
                <a:lnTo>
                  <a:pt x="434" y="0"/>
                </a:lnTo>
                <a:lnTo>
                  <a:pt x="388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0" name="Google Shape;1620;p29"/>
          <p:cNvSpPr/>
          <p:nvPr/>
        </p:nvSpPr>
        <p:spPr>
          <a:xfrm>
            <a:off x="1357247" y="3874129"/>
            <a:ext cx="36584" cy="19207"/>
          </a:xfrm>
          <a:custGeom>
            <a:avLst/>
            <a:gdLst/>
            <a:ahLst/>
            <a:cxnLst/>
            <a:rect l="l" t="t" r="r" b="b"/>
            <a:pathLst>
              <a:path w="480" h="252" extrusionOk="0">
                <a:moveTo>
                  <a:pt x="411" y="1"/>
                </a:moveTo>
                <a:lnTo>
                  <a:pt x="23" y="161"/>
                </a:lnTo>
                <a:lnTo>
                  <a:pt x="0" y="183"/>
                </a:lnTo>
                <a:lnTo>
                  <a:pt x="0" y="229"/>
                </a:lnTo>
                <a:lnTo>
                  <a:pt x="23" y="252"/>
                </a:lnTo>
                <a:lnTo>
                  <a:pt x="69" y="252"/>
                </a:lnTo>
                <a:lnTo>
                  <a:pt x="457" y="92"/>
                </a:lnTo>
                <a:lnTo>
                  <a:pt x="479" y="69"/>
                </a:lnTo>
                <a:lnTo>
                  <a:pt x="479" y="24"/>
                </a:lnTo>
                <a:lnTo>
                  <a:pt x="457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1" name="Google Shape;1621;p29"/>
          <p:cNvSpPr/>
          <p:nvPr/>
        </p:nvSpPr>
        <p:spPr>
          <a:xfrm>
            <a:off x="1357247" y="3874129"/>
            <a:ext cx="36584" cy="19207"/>
          </a:xfrm>
          <a:custGeom>
            <a:avLst/>
            <a:gdLst/>
            <a:ahLst/>
            <a:cxnLst/>
            <a:rect l="l" t="t" r="r" b="b"/>
            <a:pathLst>
              <a:path w="480" h="252" fill="none" extrusionOk="0">
                <a:moveTo>
                  <a:pt x="411" y="1"/>
                </a:moveTo>
                <a:lnTo>
                  <a:pt x="23" y="161"/>
                </a:lnTo>
                <a:lnTo>
                  <a:pt x="23" y="161"/>
                </a:lnTo>
                <a:lnTo>
                  <a:pt x="0" y="183"/>
                </a:lnTo>
                <a:lnTo>
                  <a:pt x="0" y="229"/>
                </a:lnTo>
                <a:lnTo>
                  <a:pt x="0" y="229"/>
                </a:lnTo>
                <a:lnTo>
                  <a:pt x="23" y="252"/>
                </a:lnTo>
                <a:lnTo>
                  <a:pt x="69" y="252"/>
                </a:lnTo>
                <a:lnTo>
                  <a:pt x="457" y="92"/>
                </a:lnTo>
                <a:lnTo>
                  <a:pt x="457" y="92"/>
                </a:lnTo>
                <a:lnTo>
                  <a:pt x="479" y="69"/>
                </a:lnTo>
                <a:lnTo>
                  <a:pt x="479" y="24"/>
                </a:lnTo>
                <a:lnTo>
                  <a:pt x="479" y="24"/>
                </a:lnTo>
                <a:lnTo>
                  <a:pt x="457" y="1"/>
                </a:lnTo>
                <a:lnTo>
                  <a:pt x="411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2" name="Google Shape;1622;p29"/>
          <p:cNvSpPr/>
          <p:nvPr/>
        </p:nvSpPr>
        <p:spPr>
          <a:xfrm>
            <a:off x="1372871" y="3922831"/>
            <a:ext cx="36584" cy="15701"/>
          </a:xfrm>
          <a:custGeom>
            <a:avLst/>
            <a:gdLst/>
            <a:ahLst/>
            <a:cxnLst/>
            <a:rect l="l" t="t" r="r" b="b"/>
            <a:pathLst>
              <a:path w="480" h="206" extrusionOk="0">
                <a:moveTo>
                  <a:pt x="434" y="0"/>
                </a:moveTo>
                <a:lnTo>
                  <a:pt x="24" y="115"/>
                </a:lnTo>
                <a:lnTo>
                  <a:pt x="1" y="137"/>
                </a:lnTo>
                <a:lnTo>
                  <a:pt x="1" y="160"/>
                </a:lnTo>
                <a:lnTo>
                  <a:pt x="24" y="206"/>
                </a:lnTo>
                <a:lnTo>
                  <a:pt x="46" y="206"/>
                </a:lnTo>
                <a:lnTo>
                  <a:pt x="457" y="92"/>
                </a:lnTo>
                <a:lnTo>
                  <a:pt x="480" y="69"/>
                </a:lnTo>
                <a:lnTo>
                  <a:pt x="480" y="46"/>
                </a:lnTo>
                <a:lnTo>
                  <a:pt x="480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3" name="Google Shape;1623;p29"/>
          <p:cNvSpPr/>
          <p:nvPr/>
        </p:nvSpPr>
        <p:spPr>
          <a:xfrm>
            <a:off x="1372871" y="3922831"/>
            <a:ext cx="36584" cy="15701"/>
          </a:xfrm>
          <a:custGeom>
            <a:avLst/>
            <a:gdLst/>
            <a:ahLst/>
            <a:cxnLst/>
            <a:rect l="l" t="t" r="r" b="b"/>
            <a:pathLst>
              <a:path w="480" h="206" fill="none" extrusionOk="0">
                <a:moveTo>
                  <a:pt x="434" y="0"/>
                </a:moveTo>
                <a:lnTo>
                  <a:pt x="24" y="115"/>
                </a:lnTo>
                <a:lnTo>
                  <a:pt x="24" y="115"/>
                </a:lnTo>
                <a:lnTo>
                  <a:pt x="1" y="137"/>
                </a:lnTo>
                <a:lnTo>
                  <a:pt x="1" y="160"/>
                </a:lnTo>
                <a:lnTo>
                  <a:pt x="1" y="160"/>
                </a:lnTo>
                <a:lnTo>
                  <a:pt x="24" y="206"/>
                </a:lnTo>
                <a:lnTo>
                  <a:pt x="46" y="206"/>
                </a:lnTo>
                <a:lnTo>
                  <a:pt x="457" y="92"/>
                </a:lnTo>
                <a:lnTo>
                  <a:pt x="457" y="92"/>
                </a:lnTo>
                <a:lnTo>
                  <a:pt x="480" y="69"/>
                </a:lnTo>
                <a:lnTo>
                  <a:pt x="480" y="46"/>
                </a:lnTo>
                <a:lnTo>
                  <a:pt x="480" y="46"/>
                </a:lnTo>
                <a:lnTo>
                  <a:pt x="480" y="0"/>
                </a:lnTo>
                <a:lnTo>
                  <a:pt x="434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4" name="Google Shape;1624;p29"/>
          <p:cNvSpPr/>
          <p:nvPr/>
        </p:nvSpPr>
        <p:spPr>
          <a:xfrm>
            <a:off x="1381559" y="3973209"/>
            <a:ext cx="38337" cy="10518"/>
          </a:xfrm>
          <a:custGeom>
            <a:avLst/>
            <a:gdLst/>
            <a:ahLst/>
            <a:cxnLst/>
            <a:rect l="l" t="t" r="r" b="b"/>
            <a:pathLst>
              <a:path w="503" h="138" extrusionOk="0">
                <a:moveTo>
                  <a:pt x="457" y="1"/>
                </a:moveTo>
                <a:lnTo>
                  <a:pt x="46" y="46"/>
                </a:lnTo>
                <a:lnTo>
                  <a:pt x="1" y="69"/>
                </a:lnTo>
                <a:lnTo>
                  <a:pt x="1" y="115"/>
                </a:lnTo>
                <a:lnTo>
                  <a:pt x="24" y="138"/>
                </a:lnTo>
                <a:lnTo>
                  <a:pt x="46" y="138"/>
                </a:lnTo>
                <a:lnTo>
                  <a:pt x="480" y="92"/>
                </a:lnTo>
                <a:lnTo>
                  <a:pt x="502" y="69"/>
                </a:lnTo>
                <a:lnTo>
                  <a:pt x="502" y="46"/>
                </a:lnTo>
                <a:lnTo>
                  <a:pt x="480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5" name="Google Shape;1625;p29"/>
          <p:cNvSpPr/>
          <p:nvPr/>
        </p:nvSpPr>
        <p:spPr>
          <a:xfrm>
            <a:off x="1381559" y="3973209"/>
            <a:ext cx="38337" cy="10518"/>
          </a:xfrm>
          <a:custGeom>
            <a:avLst/>
            <a:gdLst/>
            <a:ahLst/>
            <a:cxnLst/>
            <a:rect l="l" t="t" r="r" b="b"/>
            <a:pathLst>
              <a:path w="503" h="138" fill="none" extrusionOk="0">
                <a:moveTo>
                  <a:pt x="457" y="1"/>
                </a:moveTo>
                <a:lnTo>
                  <a:pt x="46" y="46"/>
                </a:lnTo>
                <a:lnTo>
                  <a:pt x="46" y="46"/>
                </a:lnTo>
                <a:lnTo>
                  <a:pt x="1" y="69"/>
                </a:lnTo>
                <a:lnTo>
                  <a:pt x="1" y="115"/>
                </a:lnTo>
                <a:lnTo>
                  <a:pt x="1" y="115"/>
                </a:lnTo>
                <a:lnTo>
                  <a:pt x="24" y="138"/>
                </a:lnTo>
                <a:lnTo>
                  <a:pt x="46" y="138"/>
                </a:lnTo>
                <a:lnTo>
                  <a:pt x="480" y="92"/>
                </a:lnTo>
                <a:lnTo>
                  <a:pt x="480" y="92"/>
                </a:lnTo>
                <a:lnTo>
                  <a:pt x="502" y="69"/>
                </a:lnTo>
                <a:lnTo>
                  <a:pt x="502" y="46"/>
                </a:lnTo>
                <a:lnTo>
                  <a:pt x="502" y="46"/>
                </a:lnTo>
                <a:lnTo>
                  <a:pt x="480" y="1"/>
                </a:lnTo>
                <a:lnTo>
                  <a:pt x="457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6" name="Google Shape;1626;p29"/>
          <p:cNvSpPr/>
          <p:nvPr/>
        </p:nvSpPr>
        <p:spPr>
          <a:xfrm>
            <a:off x="875795" y="3663850"/>
            <a:ext cx="27896" cy="55715"/>
          </a:xfrm>
          <a:custGeom>
            <a:avLst/>
            <a:gdLst/>
            <a:ahLst/>
            <a:cxnLst/>
            <a:rect l="l" t="t" r="r" b="b"/>
            <a:pathLst>
              <a:path w="366" h="731" extrusionOk="0">
                <a:moveTo>
                  <a:pt x="23" y="1"/>
                </a:moveTo>
                <a:lnTo>
                  <a:pt x="1" y="23"/>
                </a:lnTo>
                <a:lnTo>
                  <a:pt x="1" y="46"/>
                </a:lnTo>
                <a:lnTo>
                  <a:pt x="274" y="708"/>
                </a:lnTo>
                <a:lnTo>
                  <a:pt x="297" y="730"/>
                </a:lnTo>
                <a:lnTo>
                  <a:pt x="343" y="730"/>
                </a:lnTo>
                <a:lnTo>
                  <a:pt x="366" y="708"/>
                </a:lnTo>
                <a:lnTo>
                  <a:pt x="366" y="685"/>
                </a:lnTo>
                <a:lnTo>
                  <a:pt x="92" y="23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7" name="Google Shape;1627;p29"/>
          <p:cNvSpPr/>
          <p:nvPr/>
        </p:nvSpPr>
        <p:spPr>
          <a:xfrm>
            <a:off x="875795" y="3663850"/>
            <a:ext cx="27896" cy="55715"/>
          </a:xfrm>
          <a:custGeom>
            <a:avLst/>
            <a:gdLst/>
            <a:ahLst/>
            <a:cxnLst/>
            <a:rect l="l" t="t" r="r" b="b"/>
            <a:pathLst>
              <a:path w="366" h="731" fill="none" extrusionOk="0">
                <a:moveTo>
                  <a:pt x="1" y="46"/>
                </a:moveTo>
                <a:lnTo>
                  <a:pt x="274" y="708"/>
                </a:lnTo>
                <a:lnTo>
                  <a:pt x="274" y="708"/>
                </a:lnTo>
                <a:lnTo>
                  <a:pt x="297" y="730"/>
                </a:lnTo>
                <a:lnTo>
                  <a:pt x="343" y="730"/>
                </a:lnTo>
                <a:lnTo>
                  <a:pt x="343" y="730"/>
                </a:lnTo>
                <a:lnTo>
                  <a:pt x="366" y="708"/>
                </a:lnTo>
                <a:lnTo>
                  <a:pt x="366" y="685"/>
                </a:lnTo>
                <a:lnTo>
                  <a:pt x="92" y="23"/>
                </a:lnTo>
                <a:lnTo>
                  <a:pt x="92" y="23"/>
                </a:lnTo>
                <a:lnTo>
                  <a:pt x="69" y="1"/>
                </a:lnTo>
                <a:lnTo>
                  <a:pt x="23" y="1"/>
                </a:lnTo>
                <a:lnTo>
                  <a:pt x="23" y="1"/>
                </a:lnTo>
                <a:lnTo>
                  <a:pt x="1" y="23"/>
                </a:lnTo>
                <a:lnTo>
                  <a:pt x="1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8" name="Google Shape;1628;p29"/>
          <p:cNvSpPr/>
          <p:nvPr/>
        </p:nvSpPr>
        <p:spPr>
          <a:xfrm>
            <a:off x="1072201" y="3636032"/>
            <a:ext cx="10518" cy="38337"/>
          </a:xfrm>
          <a:custGeom>
            <a:avLst/>
            <a:gdLst/>
            <a:ahLst/>
            <a:cxnLst/>
            <a:rect l="l" t="t" r="r" b="b"/>
            <a:pathLst>
              <a:path w="138" h="503" extrusionOk="0">
                <a:moveTo>
                  <a:pt x="115" y="1"/>
                </a:moveTo>
                <a:lnTo>
                  <a:pt x="69" y="24"/>
                </a:lnTo>
                <a:lnTo>
                  <a:pt x="46" y="46"/>
                </a:lnTo>
                <a:lnTo>
                  <a:pt x="1" y="457"/>
                </a:lnTo>
                <a:lnTo>
                  <a:pt x="1" y="502"/>
                </a:lnTo>
                <a:lnTo>
                  <a:pt x="69" y="502"/>
                </a:lnTo>
                <a:lnTo>
                  <a:pt x="92" y="480"/>
                </a:lnTo>
                <a:lnTo>
                  <a:pt x="137" y="46"/>
                </a:lnTo>
                <a:lnTo>
                  <a:pt x="137" y="24"/>
                </a:lnTo>
                <a:lnTo>
                  <a:pt x="115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9" name="Google Shape;1629;p29"/>
          <p:cNvSpPr/>
          <p:nvPr/>
        </p:nvSpPr>
        <p:spPr>
          <a:xfrm>
            <a:off x="1072201" y="3636032"/>
            <a:ext cx="10518" cy="38337"/>
          </a:xfrm>
          <a:custGeom>
            <a:avLst/>
            <a:gdLst/>
            <a:ahLst/>
            <a:cxnLst/>
            <a:rect l="l" t="t" r="r" b="b"/>
            <a:pathLst>
              <a:path w="138" h="503" fill="none" extrusionOk="0">
                <a:moveTo>
                  <a:pt x="46" y="46"/>
                </a:moveTo>
                <a:lnTo>
                  <a:pt x="1" y="457"/>
                </a:lnTo>
                <a:lnTo>
                  <a:pt x="1" y="457"/>
                </a:lnTo>
                <a:lnTo>
                  <a:pt x="1" y="502"/>
                </a:lnTo>
                <a:lnTo>
                  <a:pt x="46" y="502"/>
                </a:lnTo>
                <a:lnTo>
                  <a:pt x="46" y="502"/>
                </a:lnTo>
                <a:lnTo>
                  <a:pt x="69" y="502"/>
                </a:lnTo>
                <a:lnTo>
                  <a:pt x="92" y="480"/>
                </a:lnTo>
                <a:lnTo>
                  <a:pt x="137" y="46"/>
                </a:lnTo>
                <a:lnTo>
                  <a:pt x="137" y="46"/>
                </a:lnTo>
                <a:lnTo>
                  <a:pt x="137" y="24"/>
                </a:lnTo>
                <a:lnTo>
                  <a:pt x="115" y="1"/>
                </a:lnTo>
                <a:lnTo>
                  <a:pt x="115" y="1"/>
                </a:lnTo>
                <a:lnTo>
                  <a:pt x="69" y="24"/>
                </a:lnTo>
                <a:lnTo>
                  <a:pt x="46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0" name="Google Shape;1630;p29"/>
          <p:cNvSpPr/>
          <p:nvPr/>
        </p:nvSpPr>
        <p:spPr>
          <a:xfrm>
            <a:off x="1025253" y="3632602"/>
            <a:ext cx="7088" cy="40014"/>
          </a:xfrm>
          <a:custGeom>
            <a:avLst/>
            <a:gdLst/>
            <a:ahLst/>
            <a:cxnLst/>
            <a:rect l="l" t="t" r="r" b="b"/>
            <a:pathLst>
              <a:path w="93" h="525" extrusionOk="0">
                <a:moveTo>
                  <a:pt x="46" y="0"/>
                </a:moveTo>
                <a:lnTo>
                  <a:pt x="24" y="23"/>
                </a:lnTo>
                <a:lnTo>
                  <a:pt x="1" y="46"/>
                </a:lnTo>
                <a:lnTo>
                  <a:pt x="1" y="479"/>
                </a:lnTo>
                <a:lnTo>
                  <a:pt x="24" y="502"/>
                </a:lnTo>
                <a:lnTo>
                  <a:pt x="46" y="525"/>
                </a:lnTo>
                <a:lnTo>
                  <a:pt x="69" y="502"/>
                </a:lnTo>
                <a:lnTo>
                  <a:pt x="92" y="479"/>
                </a:lnTo>
                <a:lnTo>
                  <a:pt x="92" y="46"/>
                </a:lnTo>
                <a:lnTo>
                  <a:pt x="69" y="23"/>
                </a:lnTo>
                <a:lnTo>
                  <a:pt x="46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1" name="Google Shape;1631;p29"/>
          <p:cNvSpPr/>
          <p:nvPr/>
        </p:nvSpPr>
        <p:spPr>
          <a:xfrm>
            <a:off x="1025253" y="3632602"/>
            <a:ext cx="7088" cy="40014"/>
          </a:xfrm>
          <a:custGeom>
            <a:avLst/>
            <a:gdLst/>
            <a:ahLst/>
            <a:cxnLst/>
            <a:rect l="l" t="t" r="r" b="b"/>
            <a:pathLst>
              <a:path w="93" h="525" fill="none" extrusionOk="0">
                <a:moveTo>
                  <a:pt x="1" y="46"/>
                </a:moveTo>
                <a:lnTo>
                  <a:pt x="1" y="479"/>
                </a:lnTo>
                <a:lnTo>
                  <a:pt x="1" y="479"/>
                </a:lnTo>
                <a:lnTo>
                  <a:pt x="24" y="502"/>
                </a:lnTo>
                <a:lnTo>
                  <a:pt x="46" y="525"/>
                </a:lnTo>
                <a:lnTo>
                  <a:pt x="46" y="525"/>
                </a:lnTo>
                <a:lnTo>
                  <a:pt x="69" y="502"/>
                </a:lnTo>
                <a:lnTo>
                  <a:pt x="92" y="479"/>
                </a:lnTo>
                <a:lnTo>
                  <a:pt x="92" y="46"/>
                </a:lnTo>
                <a:lnTo>
                  <a:pt x="92" y="46"/>
                </a:lnTo>
                <a:lnTo>
                  <a:pt x="69" y="23"/>
                </a:lnTo>
                <a:lnTo>
                  <a:pt x="46" y="0"/>
                </a:lnTo>
                <a:lnTo>
                  <a:pt x="46" y="0"/>
                </a:lnTo>
                <a:lnTo>
                  <a:pt x="24" y="23"/>
                </a:lnTo>
                <a:lnTo>
                  <a:pt x="1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2" name="Google Shape;1632;p29"/>
          <p:cNvSpPr/>
          <p:nvPr/>
        </p:nvSpPr>
        <p:spPr>
          <a:xfrm>
            <a:off x="974874" y="3636032"/>
            <a:ext cx="10518" cy="38337"/>
          </a:xfrm>
          <a:custGeom>
            <a:avLst/>
            <a:gdLst/>
            <a:ahLst/>
            <a:cxnLst/>
            <a:rect l="l" t="t" r="r" b="b"/>
            <a:pathLst>
              <a:path w="138" h="503" extrusionOk="0">
                <a:moveTo>
                  <a:pt x="23" y="1"/>
                </a:moveTo>
                <a:lnTo>
                  <a:pt x="1" y="24"/>
                </a:lnTo>
                <a:lnTo>
                  <a:pt x="1" y="46"/>
                </a:lnTo>
                <a:lnTo>
                  <a:pt x="46" y="480"/>
                </a:lnTo>
                <a:lnTo>
                  <a:pt x="69" y="502"/>
                </a:lnTo>
                <a:lnTo>
                  <a:pt x="137" y="502"/>
                </a:lnTo>
                <a:lnTo>
                  <a:pt x="137" y="457"/>
                </a:lnTo>
                <a:lnTo>
                  <a:pt x="92" y="46"/>
                </a:lnTo>
                <a:lnTo>
                  <a:pt x="69" y="24"/>
                </a:lnTo>
                <a:lnTo>
                  <a:pt x="23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3" name="Google Shape;1633;p29"/>
          <p:cNvSpPr/>
          <p:nvPr/>
        </p:nvSpPr>
        <p:spPr>
          <a:xfrm>
            <a:off x="974874" y="3636032"/>
            <a:ext cx="10518" cy="38337"/>
          </a:xfrm>
          <a:custGeom>
            <a:avLst/>
            <a:gdLst/>
            <a:ahLst/>
            <a:cxnLst/>
            <a:rect l="l" t="t" r="r" b="b"/>
            <a:pathLst>
              <a:path w="138" h="503" fill="none" extrusionOk="0">
                <a:moveTo>
                  <a:pt x="1" y="46"/>
                </a:moveTo>
                <a:lnTo>
                  <a:pt x="46" y="480"/>
                </a:lnTo>
                <a:lnTo>
                  <a:pt x="46" y="480"/>
                </a:lnTo>
                <a:lnTo>
                  <a:pt x="69" y="502"/>
                </a:lnTo>
                <a:lnTo>
                  <a:pt x="92" y="502"/>
                </a:lnTo>
                <a:lnTo>
                  <a:pt x="92" y="502"/>
                </a:lnTo>
                <a:lnTo>
                  <a:pt x="137" y="502"/>
                </a:lnTo>
                <a:lnTo>
                  <a:pt x="137" y="457"/>
                </a:lnTo>
                <a:lnTo>
                  <a:pt x="92" y="46"/>
                </a:lnTo>
                <a:lnTo>
                  <a:pt x="92" y="46"/>
                </a:lnTo>
                <a:lnTo>
                  <a:pt x="69" y="24"/>
                </a:lnTo>
                <a:lnTo>
                  <a:pt x="23" y="1"/>
                </a:lnTo>
                <a:lnTo>
                  <a:pt x="23" y="1"/>
                </a:lnTo>
                <a:lnTo>
                  <a:pt x="1" y="24"/>
                </a:lnTo>
                <a:lnTo>
                  <a:pt x="1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4" name="Google Shape;1634;p29"/>
          <p:cNvSpPr/>
          <p:nvPr/>
        </p:nvSpPr>
        <p:spPr>
          <a:xfrm>
            <a:off x="924496" y="3646473"/>
            <a:ext cx="13948" cy="38337"/>
          </a:xfrm>
          <a:custGeom>
            <a:avLst/>
            <a:gdLst/>
            <a:ahLst/>
            <a:cxnLst/>
            <a:rect l="l" t="t" r="r" b="b"/>
            <a:pathLst>
              <a:path w="183" h="503" extrusionOk="0">
                <a:moveTo>
                  <a:pt x="23" y="1"/>
                </a:moveTo>
                <a:lnTo>
                  <a:pt x="0" y="23"/>
                </a:lnTo>
                <a:lnTo>
                  <a:pt x="0" y="46"/>
                </a:lnTo>
                <a:lnTo>
                  <a:pt x="114" y="457"/>
                </a:lnTo>
                <a:lnTo>
                  <a:pt x="137" y="479"/>
                </a:lnTo>
                <a:lnTo>
                  <a:pt x="160" y="502"/>
                </a:lnTo>
                <a:lnTo>
                  <a:pt x="183" y="479"/>
                </a:lnTo>
                <a:lnTo>
                  <a:pt x="183" y="434"/>
                </a:lnTo>
                <a:lnTo>
                  <a:pt x="91" y="23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5" name="Google Shape;1635;p29"/>
          <p:cNvSpPr/>
          <p:nvPr/>
        </p:nvSpPr>
        <p:spPr>
          <a:xfrm>
            <a:off x="924496" y="3646473"/>
            <a:ext cx="13948" cy="38337"/>
          </a:xfrm>
          <a:custGeom>
            <a:avLst/>
            <a:gdLst/>
            <a:ahLst/>
            <a:cxnLst/>
            <a:rect l="l" t="t" r="r" b="b"/>
            <a:pathLst>
              <a:path w="183" h="503" fill="none" extrusionOk="0">
                <a:moveTo>
                  <a:pt x="0" y="46"/>
                </a:moveTo>
                <a:lnTo>
                  <a:pt x="114" y="457"/>
                </a:lnTo>
                <a:lnTo>
                  <a:pt x="114" y="457"/>
                </a:lnTo>
                <a:lnTo>
                  <a:pt x="137" y="479"/>
                </a:lnTo>
                <a:lnTo>
                  <a:pt x="160" y="502"/>
                </a:lnTo>
                <a:lnTo>
                  <a:pt x="160" y="502"/>
                </a:lnTo>
                <a:lnTo>
                  <a:pt x="183" y="479"/>
                </a:lnTo>
                <a:lnTo>
                  <a:pt x="183" y="434"/>
                </a:lnTo>
                <a:lnTo>
                  <a:pt x="91" y="23"/>
                </a:lnTo>
                <a:lnTo>
                  <a:pt x="91" y="23"/>
                </a:lnTo>
                <a:lnTo>
                  <a:pt x="69" y="1"/>
                </a:lnTo>
                <a:lnTo>
                  <a:pt x="23" y="1"/>
                </a:lnTo>
                <a:lnTo>
                  <a:pt x="23" y="1"/>
                </a:lnTo>
                <a:lnTo>
                  <a:pt x="0" y="23"/>
                </a:lnTo>
                <a:lnTo>
                  <a:pt x="0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6" name="Google Shape;1636;p29"/>
          <p:cNvSpPr/>
          <p:nvPr/>
        </p:nvSpPr>
        <p:spPr>
          <a:xfrm>
            <a:off x="686323" y="3829009"/>
            <a:ext cx="53962" cy="34831"/>
          </a:xfrm>
          <a:custGeom>
            <a:avLst/>
            <a:gdLst/>
            <a:ahLst/>
            <a:cxnLst/>
            <a:rect l="l" t="t" r="r" b="b"/>
            <a:pathLst>
              <a:path w="708" h="457" extrusionOk="0">
                <a:moveTo>
                  <a:pt x="47" y="0"/>
                </a:moveTo>
                <a:lnTo>
                  <a:pt x="1" y="23"/>
                </a:lnTo>
                <a:lnTo>
                  <a:pt x="1" y="46"/>
                </a:lnTo>
                <a:lnTo>
                  <a:pt x="24" y="91"/>
                </a:lnTo>
                <a:lnTo>
                  <a:pt x="662" y="433"/>
                </a:lnTo>
                <a:lnTo>
                  <a:pt x="685" y="456"/>
                </a:lnTo>
                <a:lnTo>
                  <a:pt x="708" y="433"/>
                </a:lnTo>
                <a:lnTo>
                  <a:pt x="708" y="388"/>
                </a:lnTo>
                <a:lnTo>
                  <a:pt x="708" y="365"/>
                </a:lnTo>
                <a:lnTo>
                  <a:pt x="69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7" name="Google Shape;1637;p29"/>
          <p:cNvSpPr/>
          <p:nvPr/>
        </p:nvSpPr>
        <p:spPr>
          <a:xfrm>
            <a:off x="686323" y="3829009"/>
            <a:ext cx="53962" cy="34831"/>
          </a:xfrm>
          <a:custGeom>
            <a:avLst/>
            <a:gdLst/>
            <a:ahLst/>
            <a:cxnLst/>
            <a:rect l="l" t="t" r="r" b="b"/>
            <a:pathLst>
              <a:path w="708" h="457" fill="none" extrusionOk="0">
                <a:moveTo>
                  <a:pt x="24" y="91"/>
                </a:moveTo>
                <a:lnTo>
                  <a:pt x="662" y="433"/>
                </a:lnTo>
                <a:lnTo>
                  <a:pt x="662" y="433"/>
                </a:lnTo>
                <a:lnTo>
                  <a:pt x="685" y="456"/>
                </a:lnTo>
                <a:lnTo>
                  <a:pt x="708" y="433"/>
                </a:lnTo>
                <a:lnTo>
                  <a:pt x="708" y="433"/>
                </a:lnTo>
                <a:lnTo>
                  <a:pt x="708" y="388"/>
                </a:lnTo>
                <a:lnTo>
                  <a:pt x="708" y="365"/>
                </a:lnTo>
                <a:lnTo>
                  <a:pt x="69" y="0"/>
                </a:lnTo>
                <a:lnTo>
                  <a:pt x="69" y="0"/>
                </a:lnTo>
                <a:lnTo>
                  <a:pt x="47" y="0"/>
                </a:lnTo>
                <a:lnTo>
                  <a:pt x="1" y="23"/>
                </a:lnTo>
                <a:lnTo>
                  <a:pt x="1" y="23"/>
                </a:lnTo>
                <a:lnTo>
                  <a:pt x="1" y="46"/>
                </a:lnTo>
                <a:lnTo>
                  <a:pt x="24" y="9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8" name="Google Shape;1638;p29"/>
          <p:cNvSpPr/>
          <p:nvPr/>
        </p:nvSpPr>
        <p:spPr>
          <a:xfrm>
            <a:off x="830599" y="3684733"/>
            <a:ext cx="22713" cy="34831"/>
          </a:xfrm>
          <a:custGeom>
            <a:avLst/>
            <a:gdLst/>
            <a:ahLst/>
            <a:cxnLst/>
            <a:rect l="l" t="t" r="r" b="b"/>
            <a:pathLst>
              <a:path w="298" h="457" extrusionOk="0">
                <a:moveTo>
                  <a:pt x="46" y="0"/>
                </a:moveTo>
                <a:lnTo>
                  <a:pt x="24" y="23"/>
                </a:lnTo>
                <a:lnTo>
                  <a:pt x="1" y="46"/>
                </a:lnTo>
                <a:lnTo>
                  <a:pt x="1" y="69"/>
                </a:lnTo>
                <a:lnTo>
                  <a:pt x="206" y="434"/>
                </a:lnTo>
                <a:lnTo>
                  <a:pt x="229" y="456"/>
                </a:lnTo>
                <a:lnTo>
                  <a:pt x="274" y="456"/>
                </a:lnTo>
                <a:lnTo>
                  <a:pt x="297" y="434"/>
                </a:lnTo>
                <a:lnTo>
                  <a:pt x="274" y="388"/>
                </a:lnTo>
                <a:lnTo>
                  <a:pt x="69" y="23"/>
                </a:lnTo>
                <a:lnTo>
                  <a:pt x="46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9" name="Google Shape;1639;p29"/>
          <p:cNvSpPr/>
          <p:nvPr/>
        </p:nvSpPr>
        <p:spPr>
          <a:xfrm>
            <a:off x="830599" y="3684733"/>
            <a:ext cx="22713" cy="34831"/>
          </a:xfrm>
          <a:custGeom>
            <a:avLst/>
            <a:gdLst/>
            <a:ahLst/>
            <a:cxnLst/>
            <a:rect l="l" t="t" r="r" b="b"/>
            <a:pathLst>
              <a:path w="298" h="457" fill="none" extrusionOk="0">
                <a:moveTo>
                  <a:pt x="1" y="69"/>
                </a:moveTo>
                <a:lnTo>
                  <a:pt x="206" y="434"/>
                </a:lnTo>
                <a:lnTo>
                  <a:pt x="206" y="434"/>
                </a:lnTo>
                <a:lnTo>
                  <a:pt x="229" y="456"/>
                </a:lnTo>
                <a:lnTo>
                  <a:pt x="274" y="456"/>
                </a:lnTo>
                <a:lnTo>
                  <a:pt x="274" y="456"/>
                </a:lnTo>
                <a:lnTo>
                  <a:pt x="297" y="434"/>
                </a:lnTo>
                <a:lnTo>
                  <a:pt x="274" y="388"/>
                </a:lnTo>
                <a:lnTo>
                  <a:pt x="69" y="23"/>
                </a:lnTo>
                <a:lnTo>
                  <a:pt x="69" y="23"/>
                </a:lnTo>
                <a:lnTo>
                  <a:pt x="46" y="0"/>
                </a:lnTo>
                <a:lnTo>
                  <a:pt x="24" y="23"/>
                </a:lnTo>
                <a:lnTo>
                  <a:pt x="24" y="23"/>
                </a:lnTo>
                <a:lnTo>
                  <a:pt x="1" y="46"/>
                </a:lnTo>
                <a:lnTo>
                  <a:pt x="1" y="69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0" name="Google Shape;1640;p29"/>
          <p:cNvSpPr/>
          <p:nvPr/>
        </p:nvSpPr>
        <p:spPr>
          <a:xfrm>
            <a:off x="787156" y="3714229"/>
            <a:ext cx="26143" cy="31402"/>
          </a:xfrm>
          <a:custGeom>
            <a:avLst/>
            <a:gdLst/>
            <a:ahLst/>
            <a:cxnLst/>
            <a:rect l="l" t="t" r="r" b="b"/>
            <a:pathLst>
              <a:path w="343" h="412" extrusionOk="0">
                <a:moveTo>
                  <a:pt x="23" y="1"/>
                </a:moveTo>
                <a:lnTo>
                  <a:pt x="1" y="24"/>
                </a:lnTo>
                <a:lnTo>
                  <a:pt x="1" y="69"/>
                </a:lnTo>
                <a:lnTo>
                  <a:pt x="274" y="411"/>
                </a:lnTo>
                <a:lnTo>
                  <a:pt x="320" y="411"/>
                </a:lnTo>
                <a:lnTo>
                  <a:pt x="343" y="389"/>
                </a:lnTo>
                <a:lnTo>
                  <a:pt x="343" y="343"/>
                </a:lnTo>
                <a:lnTo>
                  <a:pt x="92" y="24"/>
                </a:lnTo>
                <a:lnTo>
                  <a:pt x="46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1" name="Google Shape;1641;p29"/>
          <p:cNvSpPr/>
          <p:nvPr/>
        </p:nvSpPr>
        <p:spPr>
          <a:xfrm>
            <a:off x="787156" y="3714229"/>
            <a:ext cx="26143" cy="31402"/>
          </a:xfrm>
          <a:custGeom>
            <a:avLst/>
            <a:gdLst/>
            <a:ahLst/>
            <a:cxnLst/>
            <a:rect l="l" t="t" r="r" b="b"/>
            <a:pathLst>
              <a:path w="343" h="412" fill="none" extrusionOk="0">
                <a:moveTo>
                  <a:pt x="1" y="69"/>
                </a:moveTo>
                <a:lnTo>
                  <a:pt x="274" y="411"/>
                </a:lnTo>
                <a:lnTo>
                  <a:pt x="274" y="411"/>
                </a:lnTo>
                <a:lnTo>
                  <a:pt x="297" y="411"/>
                </a:lnTo>
                <a:lnTo>
                  <a:pt x="320" y="411"/>
                </a:lnTo>
                <a:lnTo>
                  <a:pt x="320" y="411"/>
                </a:lnTo>
                <a:lnTo>
                  <a:pt x="343" y="389"/>
                </a:lnTo>
                <a:lnTo>
                  <a:pt x="343" y="343"/>
                </a:lnTo>
                <a:lnTo>
                  <a:pt x="92" y="24"/>
                </a:lnTo>
                <a:lnTo>
                  <a:pt x="92" y="24"/>
                </a:lnTo>
                <a:lnTo>
                  <a:pt x="46" y="1"/>
                </a:lnTo>
                <a:lnTo>
                  <a:pt x="23" y="1"/>
                </a:lnTo>
                <a:lnTo>
                  <a:pt x="23" y="1"/>
                </a:lnTo>
                <a:lnTo>
                  <a:pt x="1" y="24"/>
                </a:lnTo>
                <a:lnTo>
                  <a:pt x="1" y="69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2" name="Google Shape;1642;p29"/>
          <p:cNvSpPr/>
          <p:nvPr/>
        </p:nvSpPr>
        <p:spPr>
          <a:xfrm>
            <a:off x="748896" y="3747306"/>
            <a:ext cx="29649" cy="29572"/>
          </a:xfrm>
          <a:custGeom>
            <a:avLst/>
            <a:gdLst/>
            <a:ahLst/>
            <a:cxnLst/>
            <a:rect l="l" t="t" r="r" b="b"/>
            <a:pathLst>
              <a:path w="389" h="388" extrusionOk="0">
                <a:moveTo>
                  <a:pt x="47" y="0"/>
                </a:moveTo>
                <a:lnTo>
                  <a:pt x="1" y="23"/>
                </a:lnTo>
                <a:lnTo>
                  <a:pt x="1" y="46"/>
                </a:lnTo>
                <a:lnTo>
                  <a:pt x="1" y="91"/>
                </a:lnTo>
                <a:lnTo>
                  <a:pt x="297" y="388"/>
                </a:lnTo>
                <a:lnTo>
                  <a:pt x="366" y="388"/>
                </a:lnTo>
                <a:lnTo>
                  <a:pt x="389" y="342"/>
                </a:lnTo>
                <a:lnTo>
                  <a:pt x="366" y="319"/>
                </a:lnTo>
                <a:lnTo>
                  <a:pt x="69" y="23"/>
                </a:lnTo>
                <a:lnTo>
                  <a:pt x="47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3" name="Google Shape;1643;p29"/>
          <p:cNvSpPr/>
          <p:nvPr/>
        </p:nvSpPr>
        <p:spPr>
          <a:xfrm>
            <a:off x="748896" y="3747306"/>
            <a:ext cx="29649" cy="29572"/>
          </a:xfrm>
          <a:custGeom>
            <a:avLst/>
            <a:gdLst/>
            <a:ahLst/>
            <a:cxnLst/>
            <a:rect l="l" t="t" r="r" b="b"/>
            <a:pathLst>
              <a:path w="389" h="388" fill="none" extrusionOk="0">
                <a:moveTo>
                  <a:pt x="1" y="91"/>
                </a:moveTo>
                <a:lnTo>
                  <a:pt x="297" y="388"/>
                </a:lnTo>
                <a:lnTo>
                  <a:pt x="297" y="388"/>
                </a:lnTo>
                <a:lnTo>
                  <a:pt x="343" y="388"/>
                </a:lnTo>
                <a:lnTo>
                  <a:pt x="366" y="388"/>
                </a:lnTo>
                <a:lnTo>
                  <a:pt x="366" y="388"/>
                </a:lnTo>
                <a:lnTo>
                  <a:pt x="389" y="342"/>
                </a:lnTo>
                <a:lnTo>
                  <a:pt x="366" y="319"/>
                </a:lnTo>
                <a:lnTo>
                  <a:pt x="69" y="23"/>
                </a:lnTo>
                <a:lnTo>
                  <a:pt x="69" y="23"/>
                </a:lnTo>
                <a:lnTo>
                  <a:pt x="47" y="0"/>
                </a:lnTo>
                <a:lnTo>
                  <a:pt x="1" y="23"/>
                </a:lnTo>
                <a:lnTo>
                  <a:pt x="1" y="23"/>
                </a:lnTo>
                <a:lnTo>
                  <a:pt x="1" y="46"/>
                </a:lnTo>
                <a:lnTo>
                  <a:pt x="1" y="9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4" name="Google Shape;1644;p29"/>
          <p:cNvSpPr/>
          <p:nvPr/>
        </p:nvSpPr>
        <p:spPr>
          <a:xfrm>
            <a:off x="714142" y="3785490"/>
            <a:ext cx="33155" cy="26143"/>
          </a:xfrm>
          <a:custGeom>
            <a:avLst/>
            <a:gdLst/>
            <a:ahLst/>
            <a:cxnLst/>
            <a:rect l="l" t="t" r="r" b="b"/>
            <a:pathLst>
              <a:path w="435" h="343" extrusionOk="0">
                <a:moveTo>
                  <a:pt x="46" y="1"/>
                </a:moveTo>
                <a:lnTo>
                  <a:pt x="24" y="24"/>
                </a:lnTo>
                <a:lnTo>
                  <a:pt x="1" y="69"/>
                </a:lnTo>
                <a:lnTo>
                  <a:pt x="24" y="92"/>
                </a:lnTo>
                <a:lnTo>
                  <a:pt x="366" y="343"/>
                </a:lnTo>
                <a:lnTo>
                  <a:pt x="434" y="343"/>
                </a:lnTo>
                <a:lnTo>
                  <a:pt x="434" y="297"/>
                </a:lnTo>
                <a:lnTo>
                  <a:pt x="411" y="275"/>
                </a:lnTo>
                <a:lnTo>
                  <a:pt x="92" y="24"/>
                </a:lnTo>
                <a:lnTo>
                  <a:pt x="46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5" name="Google Shape;1645;p29"/>
          <p:cNvSpPr/>
          <p:nvPr/>
        </p:nvSpPr>
        <p:spPr>
          <a:xfrm>
            <a:off x="714142" y="3785490"/>
            <a:ext cx="33155" cy="26143"/>
          </a:xfrm>
          <a:custGeom>
            <a:avLst/>
            <a:gdLst/>
            <a:ahLst/>
            <a:cxnLst/>
            <a:rect l="l" t="t" r="r" b="b"/>
            <a:pathLst>
              <a:path w="435" h="343" fill="none" extrusionOk="0">
                <a:moveTo>
                  <a:pt x="24" y="92"/>
                </a:moveTo>
                <a:lnTo>
                  <a:pt x="366" y="343"/>
                </a:lnTo>
                <a:lnTo>
                  <a:pt x="366" y="343"/>
                </a:lnTo>
                <a:lnTo>
                  <a:pt x="389" y="343"/>
                </a:lnTo>
                <a:lnTo>
                  <a:pt x="434" y="343"/>
                </a:lnTo>
                <a:lnTo>
                  <a:pt x="434" y="343"/>
                </a:lnTo>
                <a:lnTo>
                  <a:pt x="434" y="297"/>
                </a:lnTo>
                <a:lnTo>
                  <a:pt x="411" y="275"/>
                </a:lnTo>
                <a:lnTo>
                  <a:pt x="92" y="24"/>
                </a:lnTo>
                <a:lnTo>
                  <a:pt x="92" y="24"/>
                </a:lnTo>
                <a:lnTo>
                  <a:pt x="46" y="1"/>
                </a:lnTo>
                <a:lnTo>
                  <a:pt x="24" y="24"/>
                </a:lnTo>
                <a:lnTo>
                  <a:pt x="24" y="24"/>
                </a:lnTo>
                <a:lnTo>
                  <a:pt x="1" y="69"/>
                </a:lnTo>
                <a:lnTo>
                  <a:pt x="24" y="92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6" name="Google Shape;1646;p29"/>
          <p:cNvSpPr/>
          <p:nvPr/>
        </p:nvSpPr>
        <p:spPr>
          <a:xfrm>
            <a:off x="632515" y="3775125"/>
            <a:ext cx="759584" cy="422397"/>
          </a:xfrm>
          <a:custGeom>
            <a:avLst/>
            <a:gdLst/>
            <a:ahLst/>
            <a:cxnLst/>
            <a:rect l="l" t="t" r="r" b="b"/>
            <a:pathLst>
              <a:path w="9966" h="5542" extrusionOk="0">
                <a:moveTo>
                  <a:pt x="5040" y="0"/>
                </a:moveTo>
                <a:lnTo>
                  <a:pt x="4789" y="23"/>
                </a:lnTo>
                <a:lnTo>
                  <a:pt x="4538" y="69"/>
                </a:lnTo>
                <a:lnTo>
                  <a:pt x="4287" y="137"/>
                </a:lnTo>
                <a:lnTo>
                  <a:pt x="4059" y="205"/>
                </a:lnTo>
                <a:lnTo>
                  <a:pt x="3831" y="319"/>
                </a:lnTo>
                <a:lnTo>
                  <a:pt x="3603" y="411"/>
                </a:lnTo>
                <a:lnTo>
                  <a:pt x="3398" y="547"/>
                </a:lnTo>
                <a:lnTo>
                  <a:pt x="3193" y="684"/>
                </a:lnTo>
                <a:lnTo>
                  <a:pt x="2987" y="844"/>
                </a:lnTo>
                <a:lnTo>
                  <a:pt x="2828" y="1026"/>
                </a:lnTo>
                <a:lnTo>
                  <a:pt x="2645" y="1209"/>
                </a:lnTo>
                <a:lnTo>
                  <a:pt x="2509" y="1414"/>
                </a:lnTo>
                <a:lnTo>
                  <a:pt x="2600" y="1437"/>
                </a:lnTo>
                <a:lnTo>
                  <a:pt x="2759" y="1254"/>
                </a:lnTo>
                <a:lnTo>
                  <a:pt x="2919" y="1095"/>
                </a:lnTo>
                <a:lnTo>
                  <a:pt x="3101" y="958"/>
                </a:lnTo>
                <a:lnTo>
                  <a:pt x="3284" y="821"/>
                </a:lnTo>
                <a:lnTo>
                  <a:pt x="3489" y="707"/>
                </a:lnTo>
                <a:lnTo>
                  <a:pt x="3694" y="593"/>
                </a:lnTo>
                <a:lnTo>
                  <a:pt x="3900" y="502"/>
                </a:lnTo>
                <a:lnTo>
                  <a:pt x="4128" y="411"/>
                </a:lnTo>
                <a:lnTo>
                  <a:pt x="4333" y="365"/>
                </a:lnTo>
                <a:lnTo>
                  <a:pt x="4561" y="297"/>
                </a:lnTo>
                <a:lnTo>
                  <a:pt x="4789" y="274"/>
                </a:lnTo>
                <a:lnTo>
                  <a:pt x="5040" y="251"/>
                </a:lnTo>
                <a:lnTo>
                  <a:pt x="5268" y="251"/>
                </a:lnTo>
                <a:lnTo>
                  <a:pt x="5519" y="274"/>
                </a:lnTo>
                <a:lnTo>
                  <a:pt x="5747" y="319"/>
                </a:lnTo>
                <a:lnTo>
                  <a:pt x="5998" y="365"/>
                </a:lnTo>
                <a:lnTo>
                  <a:pt x="6226" y="433"/>
                </a:lnTo>
                <a:lnTo>
                  <a:pt x="6454" y="525"/>
                </a:lnTo>
                <a:lnTo>
                  <a:pt x="6659" y="639"/>
                </a:lnTo>
                <a:lnTo>
                  <a:pt x="6864" y="753"/>
                </a:lnTo>
                <a:lnTo>
                  <a:pt x="7069" y="889"/>
                </a:lnTo>
                <a:lnTo>
                  <a:pt x="7252" y="1026"/>
                </a:lnTo>
                <a:lnTo>
                  <a:pt x="7434" y="1186"/>
                </a:lnTo>
                <a:lnTo>
                  <a:pt x="7594" y="1346"/>
                </a:lnTo>
                <a:lnTo>
                  <a:pt x="7731" y="1528"/>
                </a:lnTo>
                <a:lnTo>
                  <a:pt x="7868" y="1710"/>
                </a:lnTo>
                <a:lnTo>
                  <a:pt x="7982" y="1916"/>
                </a:lnTo>
                <a:lnTo>
                  <a:pt x="8096" y="2121"/>
                </a:lnTo>
                <a:lnTo>
                  <a:pt x="8187" y="2326"/>
                </a:lnTo>
                <a:lnTo>
                  <a:pt x="8278" y="2531"/>
                </a:lnTo>
                <a:lnTo>
                  <a:pt x="8346" y="2759"/>
                </a:lnTo>
                <a:lnTo>
                  <a:pt x="8392" y="2987"/>
                </a:lnTo>
                <a:lnTo>
                  <a:pt x="8506" y="3010"/>
                </a:lnTo>
                <a:lnTo>
                  <a:pt x="8506" y="3010"/>
                </a:lnTo>
                <a:lnTo>
                  <a:pt x="8460" y="2759"/>
                </a:lnTo>
                <a:lnTo>
                  <a:pt x="8415" y="2531"/>
                </a:lnTo>
                <a:lnTo>
                  <a:pt x="8346" y="2281"/>
                </a:lnTo>
                <a:lnTo>
                  <a:pt x="8255" y="2053"/>
                </a:lnTo>
                <a:lnTo>
                  <a:pt x="8141" y="1824"/>
                </a:lnTo>
                <a:lnTo>
                  <a:pt x="8027" y="1596"/>
                </a:lnTo>
                <a:lnTo>
                  <a:pt x="7890" y="1391"/>
                </a:lnTo>
                <a:lnTo>
                  <a:pt x="7754" y="1209"/>
                </a:lnTo>
                <a:lnTo>
                  <a:pt x="7571" y="1026"/>
                </a:lnTo>
                <a:lnTo>
                  <a:pt x="7389" y="844"/>
                </a:lnTo>
                <a:lnTo>
                  <a:pt x="7206" y="684"/>
                </a:lnTo>
                <a:lnTo>
                  <a:pt x="7001" y="547"/>
                </a:lnTo>
                <a:lnTo>
                  <a:pt x="6773" y="411"/>
                </a:lnTo>
                <a:lnTo>
                  <a:pt x="6545" y="297"/>
                </a:lnTo>
                <a:lnTo>
                  <a:pt x="6317" y="205"/>
                </a:lnTo>
                <a:lnTo>
                  <a:pt x="6066" y="114"/>
                </a:lnTo>
                <a:lnTo>
                  <a:pt x="5792" y="69"/>
                </a:lnTo>
                <a:lnTo>
                  <a:pt x="5542" y="23"/>
                </a:lnTo>
                <a:lnTo>
                  <a:pt x="5291" y="0"/>
                </a:lnTo>
                <a:close/>
                <a:moveTo>
                  <a:pt x="1961" y="2440"/>
                </a:moveTo>
                <a:lnTo>
                  <a:pt x="1893" y="2623"/>
                </a:lnTo>
                <a:lnTo>
                  <a:pt x="1756" y="3147"/>
                </a:lnTo>
                <a:lnTo>
                  <a:pt x="46" y="2691"/>
                </a:lnTo>
                <a:lnTo>
                  <a:pt x="0" y="2873"/>
                </a:lnTo>
                <a:lnTo>
                  <a:pt x="1710" y="3330"/>
                </a:lnTo>
                <a:lnTo>
                  <a:pt x="1824" y="3352"/>
                </a:lnTo>
                <a:lnTo>
                  <a:pt x="2007" y="2645"/>
                </a:lnTo>
                <a:lnTo>
                  <a:pt x="8392" y="4356"/>
                </a:lnTo>
                <a:lnTo>
                  <a:pt x="8460" y="4196"/>
                </a:lnTo>
                <a:lnTo>
                  <a:pt x="2052" y="2463"/>
                </a:lnTo>
                <a:lnTo>
                  <a:pt x="1961" y="2440"/>
                </a:lnTo>
                <a:close/>
                <a:moveTo>
                  <a:pt x="8255" y="4903"/>
                </a:moveTo>
                <a:lnTo>
                  <a:pt x="8210" y="5063"/>
                </a:lnTo>
                <a:lnTo>
                  <a:pt x="9920" y="5542"/>
                </a:lnTo>
                <a:lnTo>
                  <a:pt x="9966" y="5359"/>
                </a:lnTo>
                <a:lnTo>
                  <a:pt x="8255" y="4903"/>
                </a:lnTo>
                <a:close/>
              </a:path>
            </a:pathLst>
          </a:custGeom>
          <a:solidFill>
            <a:srgbClr val="5AAF5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7" name="Google Shape;1647;p29"/>
          <p:cNvSpPr/>
          <p:nvPr/>
        </p:nvSpPr>
        <p:spPr>
          <a:xfrm>
            <a:off x="632515" y="3632602"/>
            <a:ext cx="790909" cy="554482"/>
          </a:xfrm>
          <a:custGeom>
            <a:avLst/>
            <a:gdLst/>
            <a:ahLst/>
            <a:cxnLst/>
            <a:rect l="l" t="t" r="r" b="b"/>
            <a:pathLst>
              <a:path w="10377" h="7275" extrusionOk="0">
                <a:moveTo>
                  <a:pt x="5199" y="1916"/>
                </a:moveTo>
                <a:lnTo>
                  <a:pt x="5405" y="1939"/>
                </a:lnTo>
                <a:lnTo>
                  <a:pt x="5633" y="1939"/>
                </a:lnTo>
                <a:lnTo>
                  <a:pt x="5838" y="1984"/>
                </a:lnTo>
                <a:lnTo>
                  <a:pt x="6043" y="2030"/>
                </a:lnTo>
                <a:lnTo>
                  <a:pt x="6294" y="2121"/>
                </a:lnTo>
                <a:lnTo>
                  <a:pt x="6522" y="2212"/>
                </a:lnTo>
                <a:lnTo>
                  <a:pt x="6750" y="2326"/>
                </a:lnTo>
                <a:lnTo>
                  <a:pt x="6978" y="2440"/>
                </a:lnTo>
                <a:lnTo>
                  <a:pt x="7183" y="2600"/>
                </a:lnTo>
                <a:lnTo>
                  <a:pt x="7366" y="2759"/>
                </a:lnTo>
                <a:lnTo>
                  <a:pt x="7548" y="2919"/>
                </a:lnTo>
                <a:lnTo>
                  <a:pt x="7708" y="3102"/>
                </a:lnTo>
                <a:lnTo>
                  <a:pt x="7868" y="3307"/>
                </a:lnTo>
                <a:lnTo>
                  <a:pt x="7982" y="3489"/>
                </a:lnTo>
                <a:lnTo>
                  <a:pt x="8118" y="3717"/>
                </a:lnTo>
                <a:lnTo>
                  <a:pt x="8210" y="3945"/>
                </a:lnTo>
                <a:lnTo>
                  <a:pt x="8301" y="4173"/>
                </a:lnTo>
                <a:lnTo>
                  <a:pt x="8369" y="4401"/>
                </a:lnTo>
                <a:lnTo>
                  <a:pt x="8415" y="4652"/>
                </a:lnTo>
                <a:lnTo>
                  <a:pt x="8448" y="4819"/>
                </a:lnTo>
                <a:lnTo>
                  <a:pt x="8448" y="4819"/>
                </a:lnTo>
                <a:lnTo>
                  <a:pt x="2572" y="3255"/>
                </a:lnTo>
                <a:lnTo>
                  <a:pt x="2572" y="3255"/>
                </a:lnTo>
                <a:lnTo>
                  <a:pt x="2782" y="2988"/>
                </a:lnTo>
                <a:lnTo>
                  <a:pt x="3056" y="2737"/>
                </a:lnTo>
                <a:lnTo>
                  <a:pt x="3375" y="2486"/>
                </a:lnTo>
                <a:lnTo>
                  <a:pt x="3694" y="2281"/>
                </a:lnTo>
                <a:lnTo>
                  <a:pt x="4059" y="2144"/>
                </a:lnTo>
                <a:lnTo>
                  <a:pt x="4424" y="2007"/>
                </a:lnTo>
                <a:lnTo>
                  <a:pt x="4812" y="1939"/>
                </a:lnTo>
                <a:lnTo>
                  <a:pt x="5199" y="1916"/>
                </a:lnTo>
                <a:close/>
                <a:moveTo>
                  <a:pt x="5199" y="1824"/>
                </a:moveTo>
                <a:lnTo>
                  <a:pt x="4789" y="1847"/>
                </a:lnTo>
                <a:lnTo>
                  <a:pt x="4401" y="1939"/>
                </a:lnTo>
                <a:lnTo>
                  <a:pt x="4014" y="2053"/>
                </a:lnTo>
                <a:lnTo>
                  <a:pt x="3649" y="2212"/>
                </a:lnTo>
                <a:lnTo>
                  <a:pt x="3307" y="2417"/>
                </a:lnTo>
                <a:lnTo>
                  <a:pt x="3010" y="2668"/>
                </a:lnTo>
                <a:lnTo>
                  <a:pt x="2714" y="2942"/>
                </a:lnTo>
                <a:lnTo>
                  <a:pt x="2463" y="3261"/>
                </a:lnTo>
                <a:lnTo>
                  <a:pt x="2463" y="3284"/>
                </a:lnTo>
                <a:lnTo>
                  <a:pt x="2486" y="3330"/>
                </a:lnTo>
                <a:lnTo>
                  <a:pt x="8483" y="4926"/>
                </a:lnTo>
                <a:lnTo>
                  <a:pt x="8529" y="4926"/>
                </a:lnTo>
                <a:lnTo>
                  <a:pt x="8552" y="4880"/>
                </a:lnTo>
                <a:lnTo>
                  <a:pt x="8506" y="4629"/>
                </a:lnTo>
                <a:lnTo>
                  <a:pt x="8460" y="4379"/>
                </a:lnTo>
                <a:lnTo>
                  <a:pt x="8392" y="4128"/>
                </a:lnTo>
                <a:lnTo>
                  <a:pt x="8301" y="3900"/>
                </a:lnTo>
                <a:lnTo>
                  <a:pt x="8187" y="3672"/>
                </a:lnTo>
                <a:lnTo>
                  <a:pt x="8073" y="3444"/>
                </a:lnTo>
                <a:lnTo>
                  <a:pt x="7936" y="3238"/>
                </a:lnTo>
                <a:lnTo>
                  <a:pt x="7776" y="3033"/>
                </a:lnTo>
                <a:lnTo>
                  <a:pt x="7617" y="2851"/>
                </a:lnTo>
                <a:lnTo>
                  <a:pt x="7434" y="2691"/>
                </a:lnTo>
                <a:lnTo>
                  <a:pt x="7229" y="2509"/>
                </a:lnTo>
                <a:lnTo>
                  <a:pt x="7024" y="2372"/>
                </a:lnTo>
                <a:lnTo>
                  <a:pt x="6796" y="2235"/>
                </a:lnTo>
                <a:lnTo>
                  <a:pt x="6568" y="2121"/>
                </a:lnTo>
                <a:lnTo>
                  <a:pt x="6317" y="2030"/>
                </a:lnTo>
                <a:lnTo>
                  <a:pt x="6066" y="1939"/>
                </a:lnTo>
                <a:lnTo>
                  <a:pt x="5861" y="1893"/>
                </a:lnTo>
                <a:lnTo>
                  <a:pt x="5633" y="1870"/>
                </a:lnTo>
                <a:lnTo>
                  <a:pt x="5427" y="1847"/>
                </a:lnTo>
                <a:lnTo>
                  <a:pt x="5199" y="1824"/>
                </a:lnTo>
                <a:close/>
                <a:moveTo>
                  <a:pt x="5199" y="91"/>
                </a:moveTo>
                <a:lnTo>
                  <a:pt x="5519" y="114"/>
                </a:lnTo>
                <a:lnTo>
                  <a:pt x="5861" y="137"/>
                </a:lnTo>
                <a:lnTo>
                  <a:pt x="6180" y="183"/>
                </a:lnTo>
                <a:lnTo>
                  <a:pt x="6522" y="274"/>
                </a:lnTo>
                <a:lnTo>
                  <a:pt x="6933" y="411"/>
                </a:lnTo>
                <a:lnTo>
                  <a:pt x="7343" y="570"/>
                </a:lnTo>
                <a:lnTo>
                  <a:pt x="7708" y="753"/>
                </a:lnTo>
                <a:lnTo>
                  <a:pt x="8073" y="981"/>
                </a:lnTo>
                <a:lnTo>
                  <a:pt x="8392" y="1232"/>
                </a:lnTo>
                <a:lnTo>
                  <a:pt x="8711" y="1505"/>
                </a:lnTo>
                <a:lnTo>
                  <a:pt x="8985" y="1802"/>
                </a:lnTo>
                <a:lnTo>
                  <a:pt x="9259" y="2121"/>
                </a:lnTo>
                <a:lnTo>
                  <a:pt x="9487" y="2440"/>
                </a:lnTo>
                <a:lnTo>
                  <a:pt x="9692" y="2805"/>
                </a:lnTo>
                <a:lnTo>
                  <a:pt x="9874" y="3170"/>
                </a:lnTo>
                <a:lnTo>
                  <a:pt x="10011" y="3558"/>
                </a:lnTo>
                <a:lnTo>
                  <a:pt x="10148" y="3945"/>
                </a:lnTo>
                <a:lnTo>
                  <a:pt x="10216" y="4356"/>
                </a:lnTo>
                <a:lnTo>
                  <a:pt x="10262" y="4766"/>
                </a:lnTo>
                <a:lnTo>
                  <a:pt x="10285" y="5177"/>
                </a:lnTo>
                <a:lnTo>
                  <a:pt x="10285" y="5519"/>
                </a:lnTo>
                <a:lnTo>
                  <a:pt x="10239" y="5838"/>
                </a:lnTo>
                <a:lnTo>
                  <a:pt x="10194" y="6180"/>
                </a:lnTo>
                <a:lnTo>
                  <a:pt x="10125" y="6499"/>
                </a:lnTo>
                <a:lnTo>
                  <a:pt x="9943" y="7161"/>
                </a:lnTo>
                <a:lnTo>
                  <a:pt x="8324" y="6727"/>
                </a:lnTo>
                <a:lnTo>
                  <a:pt x="8506" y="6066"/>
                </a:lnTo>
                <a:lnTo>
                  <a:pt x="8483" y="6043"/>
                </a:lnTo>
                <a:lnTo>
                  <a:pt x="8460" y="6021"/>
                </a:lnTo>
                <a:lnTo>
                  <a:pt x="8415" y="5998"/>
                </a:lnTo>
                <a:lnTo>
                  <a:pt x="2030" y="4287"/>
                </a:lnTo>
                <a:lnTo>
                  <a:pt x="1961" y="4265"/>
                </a:lnTo>
                <a:lnTo>
                  <a:pt x="1938" y="4265"/>
                </a:lnTo>
                <a:lnTo>
                  <a:pt x="1916" y="4310"/>
                </a:lnTo>
                <a:lnTo>
                  <a:pt x="1733" y="4972"/>
                </a:lnTo>
                <a:lnTo>
                  <a:pt x="114" y="4538"/>
                </a:lnTo>
                <a:lnTo>
                  <a:pt x="296" y="3877"/>
                </a:lnTo>
                <a:lnTo>
                  <a:pt x="411" y="3444"/>
                </a:lnTo>
                <a:lnTo>
                  <a:pt x="570" y="3056"/>
                </a:lnTo>
                <a:lnTo>
                  <a:pt x="775" y="2668"/>
                </a:lnTo>
                <a:lnTo>
                  <a:pt x="1003" y="2326"/>
                </a:lnTo>
                <a:lnTo>
                  <a:pt x="1254" y="1984"/>
                </a:lnTo>
                <a:lnTo>
                  <a:pt x="1505" y="1665"/>
                </a:lnTo>
                <a:lnTo>
                  <a:pt x="1802" y="1391"/>
                </a:lnTo>
                <a:lnTo>
                  <a:pt x="2121" y="1118"/>
                </a:lnTo>
                <a:lnTo>
                  <a:pt x="2463" y="890"/>
                </a:lnTo>
                <a:lnTo>
                  <a:pt x="2828" y="684"/>
                </a:lnTo>
                <a:lnTo>
                  <a:pt x="3193" y="502"/>
                </a:lnTo>
                <a:lnTo>
                  <a:pt x="3558" y="365"/>
                </a:lnTo>
                <a:lnTo>
                  <a:pt x="3968" y="251"/>
                </a:lnTo>
                <a:lnTo>
                  <a:pt x="4356" y="160"/>
                </a:lnTo>
                <a:lnTo>
                  <a:pt x="4789" y="114"/>
                </a:lnTo>
                <a:lnTo>
                  <a:pt x="5199" y="91"/>
                </a:lnTo>
                <a:close/>
                <a:moveTo>
                  <a:pt x="5199" y="0"/>
                </a:moveTo>
                <a:lnTo>
                  <a:pt x="4766" y="23"/>
                </a:lnTo>
                <a:lnTo>
                  <a:pt x="4356" y="69"/>
                </a:lnTo>
                <a:lnTo>
                  <a:pt x="3945" y="160"/>
                </a:lnTo>
                <a:lnTo>
                  <a:pt x="3535" y="274"/>
                </a:lnTo>
                <a:lnTo>
                  <a:pt x="3147" y="433"/>
                </a:lnTo>
                <a:lnTo>
                  <a:pt x="2782" y="616"/>
                </a:lnTo>
                <a:lnTo>
                  <a:pt x="2417" y="821"/>
                </a:lnTo>
                <a:lnTo>
                  <a:pt x="2075" y="1049"/>
                </a:lnTo>
                <a:lnTo>
                  <a:pt x="1756" y="1323"/>
                </a:lnTo>
                <a:lnTo>
                  <a:pt x="1460" y="1619"/>
                </a:lnTo>
                <a:lnTo>
                  <a:pt x="1163" y="1939"/>
                </a:lnTo>
                <a:lnTo>
                  <a:pt x="912" y="2258"/>
                </a:lnTo>
                <a:lnTo>
                  <a:pt x="684" y="2623"/>
                </a:lnTo>
                <a:lnTo>
                  <a:pt x="502" y="3010"/>
                </a:lnTo>
                <a:lnTo>
                  <a:pt x="342" y="3421"/>
                </a:lnTo>
                <a:lnTo>
                  <a:pt x="211" y="3834"/>
                </a:lnTo>
                <a:lnTo>
                  <a:pt x="211" y="3834"/>
                </a:lnTo>
                <a:lnTo>
                  <a:pt x="205" y="3831"/>
                </a:lnTo>
                <a:lnTo>
                  <a:pt x="205" y="3854"/>
                </a:lnTo>
                <a:lnTo>
                  <a:pt x="0" y="4561"/>
                </a:lnTo>
                <a:lnTo>
                  <a:pt x="23" y="4584"/>
                </a:lnTo>
                <a:lnTo>
                  <a:pt x="46" y="4607"/>
                </a:lnTo>
                <a:lnTo>
                  <a:pt x="1756" y="5063"/>
                </a:lnTo>
                <a:lnTo>
                  <a:pt x="1779" y="5063"/>
                </a:lnTo>
                <a:lnTo>
                  <a:pt x="1802" y="5040"/>
                </a:lnTo>
                <a:lnTo>
                  <a:pt x="1984" y="4379"/>
                </a:lnTo>
                <a:lnTo>
                  <a:pt x="8392" y="6089"/>
                </a:lnTo>
                <a:lnTo>
                  <a:pt x="8210" y="6750"/>
                </a:lnTo>
                <a:lnTo>
                  <a:pt x="8232" y="6796"/>
                </a:lnTo>
                <a:lnTo>
                  <a:pt x="8255" y="6796"/>
                </a:lnTo>
                <a:lnTo>
                  <a:pt x="9966" y="7275"/>
                </a:lnTo>
                <a:lnTo>
                  <a:pt x="9988" y="7252"/>
                </a:lnTo>
                <a:lnTo>
                  <a:pt x="10011" y="7229"/>
                </a:lnTo>
                <a:lnTo>
                  <a:pt x="10194" y="6522"/>
                </a:lnTo>
                <a:lnTo>
                  <a:pt x="10285" y="6180"/>
                </a:lnTo>
                <a:lnTo>
                  <a:pt x="10330" y="5861"/>
                </a:lnTo>
                <a:lnTo>
                  <a:pt x="10376" y="5519"/>
                </a:lnTo>
                <a:lnTo>
                  <a:pt x="10376" y="5177"/>
                </a:lnTo>
                <a:lnTo>
                  <a:pt x="10353" y="4766"/>
                </a:lnTo>
                <a:lnTo>
                  <a:pt x="10308" y="4333"/>
                </a:lnTo>
                <a:lnTo>
                  <a:pt x="10216" y="3923"/>
                </a:lnTo>
                <a:lnTo>
                  <a:pt x="10102" y="3512"/>
                </a:lnTo>
                <a:lnTo>
                  <a:pt x="9966" y="3124"/>
                </a:lnTo>
                <a:lnTo>
                  <a:pt x="9783" y="2759"/>
                </a:lnTo>
                <a:lnTo>
                  <a:pt x="9578" y="2395"/>
                </a:lnTo>
                <a:lnTo>
                  <a:pt x="9327" y="2053"/>
                </a:lnTo>
                <a:lnTo>
                  <a:pt x="9053" y="1733"/>
                </a:lnTo>
                <a:lnTo>
                  <a:pt x="8780" y="1437"/>
                </a:lnTo>
                <a:lnTo>
                  <a:pt x="8460" y="1163"/>
                </a:lnTo>
                <a:lnTo>
                  <a:pt x="8118" y="912"/>
                </a:lnTo>
                <a:lnTo>
                  <a:pt x="7754" y="684"/>
                </a:lnTo>
                <a:lnTo>
                  <a:pt x="7366" y="479"/>
                </a:lnTo>
                <a:lnTo>
                  <a:pt x="6955" y="319"/>
                </a:lnTo>
                <a:lnTo>
                  <a:pt x="6545" y="183"/>
                </a:lnTo>
                <a:lnTo>
                  <a:pt x="6203" y="114"/>
                </a:lnTo>
                <a:lnTo>
                  <a:pt x="5861" y="46"/>
                </a:lnTo>
                <a:lnTo>
                  <a:pt x="5542" y="23"/>
                </a:lnTo>
                <a:lnTo>
                  <a:pt x="5199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48" name="Google Shape;1648;p29"/>
          <p:cNvGrpSpPr/>
          <p:nvPr/>
        </p:nvGrpSpPr>
        <p:grpSpPr>
          <a:xfrm>
            <a:off x="7148393" y="3481390"/>
            <a:ext cx="636263" cy="1204535"/>
            <a:chOff x="7148393" y="3481390"/>
            <a:chExt cx="636263" cy="1204535"/>
          </a:xfrm>
        </p:grpSpPr>
        <p:sp>
          <p:nvSpPr>
            <p:cNvPr id="1649" name="Google Shape;1649;p29"/>
            <p:cNvSpPr/>
            <p:nvPr/>
          </p:nvSpPr>
          <p:spPr>
            <a:xfrm>
              <a:off x="7167523" y="3484820"/>
              <a:ext cx="617133" cy="1148979"/>
            </a:xfrm>
            <a:custGeom>
              <a:avLst/>
              <a:gdLst/>
              <a:ahLst/>
              <a:cxnLst/>
              <a:rect l="l" t="t" r="r" b="b"/>
              <a:pathLst>
                <a:path w="8097" h="15075" extrusionOk="0">
                  <a:moveTo>
                    <a:pt x="1" y="1"/>
                  </a:moveTo>
                  <a:lnTo>
                    <a:pt x="183" y="320"/>
                  </a:lnTo>
                  <a:lnTo>
                    <a:pt x="297" y="639"/>
                  </a:lnTo>
                  <a:lnTo>
                    <a:pt x="388" y="913"/>
                  </a:lnTo>
                  <a:lnTo>
                    <a:pt x="457" y="1187"/>
                  </a:lnTo>
                  <a:lnTo>
                    <a:pt x="479" y="1437"/>
                  </a:lnTo>
                  <a:lnTo>
                    <a:pt x="502" y="1688"/>
                  </a:lnTo>
                  <a:lnTo>
                    <a:pt x="502" y="2144"/>
                  </a:lnTo>
                  <a:lnTo>
                    <a:pt x="525" y="2578"/>
                  </a:lnTo>
                  <a:lnTo>
                    <a:pt x="571" y="2783"/>
                  </a:lnTo>
                  <a:lnTo>
                    <a:pt x="616" y="2988"/>
                  </a:lnTo>
                  <a:lnTo>
                    <a:pt x="707" y="3216"/>
                  </a:lnTo>
                  <a:lnTo>
                    <a:pt x="844" y="3421"/>
                  </a:lnTo>
                  <a:lnTo>
                    <a:pt x="1004" y="3627"/>
                  </a:lnTo>
                  <a:lnTo>
                    <a:pt x="1232" y="3855"/>
                  </a:lnTo>
                  <a:lnTo>
                    <a:pt x="6819" y="14710"/>
                  </a:lnTo>
                  <a:lnTo>
                    <a:pt x="6865" y="14801"/>
                  </a:lnTo>
                  <a:lnTo>
                    <a:pt x="6933" y="14869"/>
                  </a:lnTo>
                  <a:lnTo>
                    <a:pt x="7070" y="14983"/>
                  </a:lnTo>
                  <a:lnTo>
                    <a:pt x="7230" y="15052"/>
                  </a:lnTo>
                  <a:lnTo>
                    <a:pt x="7412" y="15074"/>
                  </a:lnTo>
                  <a:lnTo>
                    <a:pt x="7572" y="15052"/>
                  </a:lnTo>
                  <a:lnTo>
                    <a:pt x="7731" y="15006"/>
                  </a:lnTo>
                  <a:lnTo>
                    <a:pt x="7845" y="14938"/>
                  </a:lnTo>
                  <a:lnTo>
                    <a:pt x="7936" y="14846"/>
                  </a:lnTo>
                  <a:lnTo>
                    <a:pt x="8005" y="14732"/>
                  </a:lnTo>
                  <a:lnTo>
                    <a:pt x="8050" y="14618"/>
                  </a:lnTo>
                  <a:lnTo>
                    <a:pt x="8073" y="14482"/>
                  </a:lnTo>
                  <a:lnTo>
                    <a:pt x="8096" y="14368"/>
                  </a:lnTo>
                  <a:lnTo>
                    <a:pt x="8073" y="14231"/>
                  </a:lnTo>
                  <a:lnTo>
                    <a:pt x="8005" y="14094"/>
                  </a:lnTo>
                  <a:lnTo>
                    <a:pt x="2418" y="3239"/>
                  </a:lnTo>
                  <a:lnTo>
                    <a:pt x="2441" y="3079"/>
                  </a:lnTo>
                  <a:lnTo>
                    <a:pt x="2418" y="2943"/>
                  </a:lnTo>
                  <a:lnTo>
                    <a:pt x="2349" y="2646"/>
                  </a:lnTo>
                  <a:lnTo>
                    <a:pt x="2235" y="2350"/>
                  </a:lnTo>
                  <a:lnTo>
                    <a:pt x="2099" y="2076"/>
                  </a:lnTo>
                  <a:lnTo>
                    <a:pt x="1916" y="1780"/>
                  </a:lnTo>
                  <a:lnTo>
                    <a:pt x="1711" y="1529"/>
                  </a:lnTo>
                  <a:lnTo>
                    <a:pt x="1483" y="1278"/>
                  </a:lnTo>
                  <a:lnTo>
                    <a:pt x="1255" y="1027"/>
                  </a:lnTo>
                  <a:lnTo>
                    <a:pt x="799" y="616"/>
                  </a:lnTo>
                  <a:lnTo>
                    <a:pt x="411" y="29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0" name="Google Shape;1650;p29"/>
            <p:cNvSpPr/>
            <p:nvPr/>
          </p:nvSpPr>
          <p:spPr>
            <a:xfrm>
              <a:off x="7216225" y="3747306"/>
              <a:ext cx="443281" cy="935189"/>
            </a:xfrm>
            <a:custGeom>
              <a:avLst/>
              <a:gdLst/>
              <a:ahLst/>
              <a:cxnLst/>
              <a:rect l="l" t="t" r="r" b="b"/>
              <a:pathLst>
                <a:path w="5816" h="12270" extrusionOk="0">
                  <a:moveTo>
                    <a:pt x="1254" y="0"/>
                  </a:moveTo>
                  <a:lnTo>
                    <a:pt x="0" y="502"/>
                  </a:lnTo>
                  <a:lnTo>
                    <a:pt x="4515" y="11859"/>
                  </a:lnTo>
                  <a:lnTo>
                    <a:pt x="4584" y="11973"/>
                  </a:lnTo>
                  <a:lnTo>
                    <a:pt x="4675" y="12087"/>
                  </a:lnTo>
                  <a:lnTo>
                    <a:pt x="4766" y="12155"/>
                  </a:lnTo>
                  <a:lnTo>
                    <a:pt x="4880" y="12223"/>
                  </a:lnTo>
                  <a:lnTo>
                    <a:pt x="4994" y="12269"/>
                  </a:lnTo>
                  <a:lnTo>
                    <a:pt x="5268" y="12269"/>
                  </a:lnTo>
                  <a:lnTo>
                    <a:pt x="5382" y="12223"/>
                  </a:lnTo>
                  <a:lnTo>
                    <a:pt x="5519" y="12178"/>
                  </a:lnTo>
                  <a:lnTo>
                    <a:pt x="5610" y="12087"/>
                  </a:lnTo>
                  <a:lnTo>
                    <a:pt x="5701" y="11973"/>
                  </a:lnTo>
                  <a:lnTo>
                    <a:pt x="5770" y="11881"/>
                  </a:lnTo>
                  <a:lnTo>
                    <a:pt x="5792" y="11745"/>
                  </a:lnTo>
                  <a:lnTo>
                    <a:pt x="5815" y="11608"/>
                  </a:lnTo>
                  <a:lnTo>
                    <a:pt x="5815" y="11494"/>
                  </a:lnTo>
                  <a:lnTo>
                    <a:pt x="5770" y="11357"/>
                  </a:lnTo>
                  <a:lnTo>
                    <a:pt x="1254" y="0"/>
                  </a:lnTo>
                  <a:close/>
                </a:path>
              </a:pathLst>
            </a:custGeom>
            <a:solidFill>
              <a:srgbClr val="C17E4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1" name="Google Shape;1651;p29"/>
            <p:cNvSpPr/>
            <p:nvPr/>
          </p:nvSpPr>
          <p:spPr>
            <a:xfrm>
              <a:off x="7151899" y="3484820"/>
              <a:ext cx="159981" cy="307766"/>
            </a:xfrm>
            <a:custGeom>
              <a:avLst/>
              <a:gdLst/>
              <a:ahLst/>
              <a:cxnLst/>
              <a:rect l="l" t="t" r="r" b="b"/>
              <a:pathLst>
                <a:path w="2099" h="4038" extrusionOk="0">
                  <a:moveTo>
                    <a:pt x="0" y="1"/>
                  </a:moveTo>
                  <a:lnTo>
                    <a:pt x="137" y="343"/>
                  </a:lnTo>
                  <a:lnTo>
                    <a:pt x="228" y="662"/>
                  </a:lnTo>
                  <a:lnTo>
                    <a:pt x="297" y="959"/>
                  </a:lnTo>
                  <a:lnTo>
                    <a:pt x="320" y="1232"/>
                  </a:lnTo>
                  <a:lnTo>
                    <a:pt x="320" y="1483"/>
                  </a:lnTo>
                  <a:lnTo>
                    <a:pt x="320" y="1734"/>
                  </a:lnTo>
                  <a:lnTo>
                    <a:pt x="297" y="2190"/>
                  </a:lnTo>
                  <a:lnTo>
                    <a:pt x="274" y="2623"/>
                  </a:lnTo>
                  <a:lnTo>
                    <a:pt x="274" y="2829"/>
                  </a:lnTo>
                  <a:lnTo>
                    <a:pt x="320" y="3034"/>
                  </a:lnTo>
                  <a:lnTo>
                    <a:pt x="388" y="3262"/>
                  </a:lnTo>
                  <a:lnTo>
                    <a:pt x="502" y="3490"/>
                  </a:lnTo>
                  <a:lnTo>
                    <a:pt x="639" y="3718"/>
                  </a:lnTo>
                  <a:lnTo>
                    <a:pt x="844" y="3946"/>
                  </a:lnTo>
                  <a:lnTo>
                    <a:pt x="1597" y="4037"/>
                  </a:lnTo>
                  <a:lnTo>
                    <a:pt x="2098" y="3444"/>
                  </a:lnTo>
                  <a:lnTo>
                    <a:pt x="2098" y="3307"/>
                  </a:lnTo>
                  <a:lnTo>
                    <a:pt x="2098" y="3148"/>
                  </a:lnTo>
                  <a:lnTo>
                    <a:pt x="2075" y="2851"/>
                  </a:lnTo>
                  <a:lnTo>
                    <a:pt x="1984" y="2555"/>
                  </a:lnTo>
                  <a:lnTo>
                    <a:pt x="1870" y="2258"/>
                  </a:lnTo>
                  <a:lnTo>
                    <a:pt x="1711" y="1962"/>
                  </a:lnTo>
                  <a:lnTo>
                    <a:pt x="1528" y="1665"/>
                  </a:lnTo>
                  <a:lnTo>
                    <a:pt x="1346" y="1392"/>
                  </a:lnTo>
                  <a:lnTo>
                    <a:pt x="1141" y="1141"/>
                  </a:lnTo>
                  <a:lnTo>
                    <a:pt x="730" y="685"/>
                  </a:lnTo>
                  <a:lnTo>
                    <a:pt x="342" y="32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2CD9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2" name="Google Shape;1652;p29"/>
            <p:cNvSpPr/>
            <p:nvPr/>
          </p:nvSpPr>
          <p:spPr>
            <a:xfrm>
              <a:off x="7151899" y="3484820"/>
              <a:ext cx="95653" cy="139173"/>
            </a:xfrm>
            <a:custGeom>
              <a:avLst/>
              <a:gdLst/>
              <a:ahLst/>
              <a:cxnLst/>
              <a:rect l="l" t="t" r="r" b="b"/>
              <a:pathLst>
                <a:path w="1255" h="1826" extrusionOk="0">
                  <a:moveTo>
                    <a:pt x="0" y="1"/>
                  </a:moveTo>
                  <a:lnTo>
                    <a:pt x="114" y="274"/>
                  </a:lnTo>
                  <a:lnTo>
                    <a:pt x="183" y="525"/>
                  </a:lnTo>
                  <a:lnTo>
                    <a:pt x="251" y="776"/>
                  </a:lnTo>
                  <a:lnTo>
                    <a:pt x="297" y="1004"/>
                  </a:lnTo>
                  <a:lnTo>
                    <a:pt x="320" y="1232"/>
                  </a:lnTo>
                  <a:lnTo>
                    <a:pt x="320" y="1437"/>
                  </a:lnTo>
                  <a:lnTo>
                    <a:pt x="320" y="1825"/>
                  </a:lnTo>
                  <a:lnTo>
                    <a:pt x="456" y="1825"/>
                  </a:lnTo>
                  <a:lnTo>
                    <a:pt x="593" y="1802"/>
                  </a:lnTo>
                  <a:lnTo>
                    <a:pt x="707" y="1757"/>
                  </a:lnTo>
                  <a:lnTo>
                    <a:pt x="753" y="1711"/>
                  </a:lnTo>
                  <a:lnTo>
                    <a:pt x="798" y="1643"/>
                  </a:lnTo>
                  <a:lnTo>
                    <a:pt x="867" y="1529"/>
                  </a:lnTo>
                  <a:lnTo>
                    <a:pt x="981" y="1415"/>
                  </a:lnTo>
                  <a:lnTo>
                    <a:pt x="1118" y="1346"/>
                  </a:lnTo>
                  <a:lnTo>
                    <a:pt x="1255" y="1301"/>
                  </a:lnTo>
                  <a:lnTo>
                    <a:pt x="1026" y="1027"/>
                  </a:lnTo>
                  <a:lnTo>
                    <a:pt x="798" y="776"/>
                  </a:lnTo>
                  <a:lnTo>
                    <a:pt x="411" y="366"/>
                  </a:lnTo>
                  <a:lnTo>
                    <a:pt x="114" y="92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3" name="Google Shape;1653;p29"/>
            <p:cNvSpPr/>
            <p:nvPr/>
          </p:nvSpPr>
          <p:spPr>
            <a:xfrm>
              <a:off x="7148393" y="3481390"/>
              <a:ext cx="166916" cy="314626"/>
            </a:xfrm>
            <a:custGeom>
              <a:avLst/>
              <a:gdLst/>
              <a:ahLst/>
              <a:cxnLst/>
              <a:rect l="l" t="t" r="r" b="b"/>
              <a:pathLst>
                <a:path w="2190" h="4128" extrusionOk="0">
                  <a:moveTo>
                    <a:pt x="143" y="198"/>
                  </a:moveTo>
                  <a:lnTo>
                    <a:pt x="457" y="479"/>
                  </a:lnTo>
                  <a:lnTo>
                    <a:pt x="799" y="821"/>
                  </a:lnTo>
                  <a:lnTo>
                    <a:pt x="1164" y="1232"/>
                  </a:lnTo>
                  <a:lnTo>
                    <a:pt x="1346" y="1460"/>
                  </a:lnTo>
                  <a:lnTo>
                    <a:pt x="1506" y="1710"/>
                  </a:lnTo>
                  <a:lnTo>
                    <a:pt x="1665" y="1961"/>
                  </a:lnTo>
                  <a:lnTo>
                    <a:pt x="1825" y="2212"/>
                  </a:lnTo>
                  <a:lnTo>
                    <a:pt x="1939" y="2463"/>
                  </a:lnTo>
                  <a:lnTo>
                    <a:pt x="2030" y="2737"/>
                  </a:lnTo>
                  <a:lnTo>
                    <a:pt x="2099" y="3010"/>
                  </a:lnTo>
                  <a:lnTo>
                    <a:pt x="2099" y="3261"/>
                  </a:lnTo>
                  <a:lnTo>
                    <a:pt x="2099" y="3466"/>
                  </a:lnTo>
                  <a:lnTo>
                    <a:pt x="1620" y="4037"/>
                  </a:lnTo>
                  <a:lnTo>
                    <a:pt x="893" y="3946"/>
                  </a:lnTo>
                  <a:lnTo>
                    <a:pt x="893" y="3946"/>
                  </a:lnTo>
                  <a:lnTo>
                    <a:pt x="753" y="3786"/>
                  </a:lnTo>
                  <a:lnTo>
                    <a:pt x="639" y="3603"/>
                  </a:lnTo>
                  <a:lnTo>
                    <a:pt x="548" y="3421"/>
                  </a:lnTo>
                  <a:lnTo>
                    <a:pt x="457" y="3261"/>
                  </a:lnTo>
                  <a:lnTo>
                    <a:pt x="411" y="3102"/>
                  </a:lnTo>
                  <a:lnTo>
                    <a:pt x="388" y="2942"/>
                  </a:lnTo>
                  <a:lnTo>
                    <a:pt x="366" y="2623"/>
                  </a:lnTo>
                  <a:lnTo>
                    <a:pt x="366" y="2372"/>
                  </a:lnTo>
                  <a:lnTo>
                    <a:pt x="388" y="2098"/>
                  </a:lnTo>
                  <a:lnTo>
                    <a:pt x="411" y="1825"/>
                  </a:lnTo>
                  <a:lnTo>
                    <a:pt x="411" y="1528"/>
                  </a:lnTo>
                  <a:lnTo>
                    <a:pt x="411" y="1209"/>
                  </a:lnTo>
                  <a:lnTo>
                    <a:pt x="343" y="844"/>
                  </a:lnTo>
                  <a:lnTo>
                    <a:pt x="252" y="456"/>
                  </a:lnTo>
                  <a:lnTo>
                    <a:pt x="143" y="198"/>
                  </a:lnTo>
                  <a:close/>
                  <a:moveTo>
                    <a:pt x="1" y="0"/>
                  </a:moveTo>
                  <a:lnTo>
                    <a:pt x="1" y="46"/>
                  </a:lnTo>
                  <a:lnTo>
                    <a:pt x="1" y="69"/>
                  </a:lnTo>
                  <a:lnTo>
                    <a:pt x="7" y="85"/>
                  </a:lnTo>
                  <a:lnTo>
                    <a:pt x="7" y="85"/>
                  </a:lnTo>
                  <a:lnTo>
                    <a:pt x="1" y="91"/>
                  </a:lnTo>
                  <a:lnTo>
                    <a:pt x="10" y="91"/>
                  </a:lnTo>
                  <a:lnTo>
                    <a:pt x="160" y="479"/>
                  </a:lnTo>
                  <a:lnTo>
                    <a:pt x="252" y="867"/>
                  </a:lnTo>
                  <a:lnTo>
                    <a:pt x="320" y="1209"/>
                  </a:lnTo>
                  <a:lnTo>
                    <a:pt x="320" y="1528"/>
                  </a:lnTo>
                  <a:lnTo>
                    <a:pt x="320" y="1825"/>
                  </a:lnTo>
                  <a:lnTo>
                    <a:pt x="297" y="2098"/>
                  </a:lnTo>
                  <a:lnTo>
                    <a:pt x="274" y="2349"/>
                  </a:lnTo>
                  <a:lnTo>
                    <a:pt x="274" y="2623"/>
                  </a:lnTo>
                  <a:lnTo>
                    <a:pt x="274" y="2782"/>
                  </a:lnTo>
                  <a:lnTo>
                    <a:pt x="297" y="2942"/>
                  </a:lnTo>
                  <a:lnTo>
                    <a:pt x="320" y="3124"/>
                  </a:lnTo>
                  <a:lnTo>
                    <a:pt x="388" y="3284"/>
                  </a:lnTo>
                  <a:lnTo>
                    <a:pt x="457" y="3466"/>
                  </a:lnTo>
                  <a:lnTo>
                    <a:pt x="571" y="3649"/>
                  </a:lnTo>
                  <a:lnTo>
                    <a:pt x="685" y="3831"/>
                  </a:lnTo>
                  <a:lnTo>
                    <a:pt x="844" y="4037"/>
                  </a:lnTo>
                  <a:lnTo>
                    <a:pt x="890" y="4037"/>
                  </a:lnTo>
                  <a:lnTo>
                    <a:pt x="1643" y="4128"/>
                  </a:lnTo>
                  <a:lnTo>
                    <a:pt x="1688" y="4105"/>
                  </a:lnTo>
                  <a:lnTo>
                    <a:pt x="2167" y="3535"/>
                  </a:lnTo>
                  <a:lnTo>
                    <a:pt x="2190" y="3512"/>
                  </a:lnTo>
                  <a:lnTo>
                    <a:pt x="2190" y="3261"/>
                  </a:lnTo>
                  <a:lnTo>
                    <a:pt x="2167" y="2965"/>
                  </a:lnTo>
                  <a:lnTo>
                    <a:pt x="2099" y="2668"/>
                  </a:lnTo>
                  <a:lnTo>
                    <a:pt x="2007" y="2395"/>
                  </a:lnTo>
                  <a:lnTo>
                    <a:pt x="1871" y="2098"/>
                  </a:lnTo>
                  <a:lnTo>
                    <a:pt x="1711" y="1825"/>
                  </a:lnTo>
                  <a:lnTo>
                    <a:pt x="1529" y="1551"/>
                  </a:lnTo>
                  <a:lnTo>
                    <a:pt x="1323" y="1300"/>
                  </a:lnTo>
                  <a:lnTo>
                    <a:pt x="1141" y="1049"/>
                  </a:lnTo>
                  <a:lnTo>
                    <a:pt x="730" y="639"/>
                  </a:lnTo>
                  <a:lnTo>
                    <a:pt x="388" y="297"/>
                  </a:lnTo>
                  <a:lnTo>
                    <a:pt x="69" y="23"/>
                  </a:lnTo>
                  <a:lnTo>
                    <a:pt x="69" y="23"/>
                  </a:lnTo>
                  <a:lnTo>
                    <a:pt x="69" y="23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4" name="Google Shape;1654;p29"/>
            <p:cNvSpPr/>
            <p:nvPr/>
          </p:nvSpPr>
          <p:spPr>
            <a:xfrm>
              <a:off x="7216225" y="3747306"/>
              <a:ext cx="126902" cy="118213"/>
            </a:xfrm>
            <a:custGeom>
              <a:avLst/>
              <a:gdLst/>
              <a:ahLst/>
              <a:cxnLst/>
              <a:rect l="l" t="t" r="r" b="b"/>
              <a:pathLst>
                <a:path w="1665" h="1551" extrusionOk="0">
                  <a:moveTo>
                    <a:pt x="1254" y="0"/>
                  </a:moveTo>
                  <a:lnTo>
                    <a:pt x="0" y="502"/>
                  </a:lnTo>
                  <a:lnTo>
                    <a:pt x="411" y="1551"/>
                  </a:lnTo>
                  <a:lnTo>
                    <a:pt x="1665" y="1072"/>
                  </a:lnTo>
                  <a:lnTo>
                    <a:pt x="125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5" name="Google Shape;1655;p29"/>
            <p:cNvSpPr/>
            <p:nvPr/>
          </p:nvSpPr>
          <p:spPr>
            <a:xfrm>
              <a:off x="7504700" y="4470287"/>
              <a:ext cx="154798" cy="212190"/>
            </a:xfrm>
            <a:custGeom>
              <a:avLst/>
              <a:gdLst/>
              <a:ahLst/>
              <a:cxnLst/>
              <a:rect l="l" t="t" r="r" b="b"/>
              <a:pathLst>
                <a:path w="2031" h="2784" extrusionOk="0">
                  <a:moveTo>
                    <a:pt x="1255" y="1"/>
                  </a:moveTo>
                  <a:lnTo>
                    <a:pt x="1" y="503"/>
                  </a:lnTo>
                  <a:lnTo>
                    <a:pt x="730" y="2373"/>
                  </a:lnTo>
                  <a:lnTo>
                    <a:pt x="799" y="2487"/>
                  </a:lnTo>
                  <a:lnTo>
                    <a:pt x="890" y="2601"/>
                  </a:lnTo>
                  <a:lnTo>
                    <a:pt x="981" y="2669"/>
                  </a:lnTo>
                  <a:lnTo>
                    <a:pt x="1095" y="2737"/>
                  </a:lnTo>
                  <a:lnTo>
                    <a:pt x="1209" y="2783"/>
                  </a:lnTo>
                  <a:lnTo>
                    <a:pt x="1483" y="2783"/>
                  </a:lnTo>
                  <a:lnTo>
                    <a:pt x="1597" y="2737"/>
                  </a:lnTo>
                  <a:lnTo>
                    <a:pt x="1734" y="2692"/>
                  </a:lnTo>
                  <a:lnTo>
                    <a:pt x="1825" y="2601"/>
                  </a:lnTo>
                  <a:lnTo>
                    <a:pt x="1916" y="2487"/>
                  </a:lnTo>
                  <a:lnTo>
                    <a:pt x="1985" y="2395"/>
                  </a:lnTo>
                  <a:lnTo>
                    <a:pt x="2007" y="2259"/>
                  </a:lnTo>
                  <a:lnTo>
                    <a:pt x="2030" y="2122"/>
                  </a:lnTo>
                  <a:lnTo>
                    <a:pt x="2030" y="2008"/>
                  </a:lnTo>
                  <a:lnTo>
                    <a:pt x="1985" y="1871"/>
                  </a:lnTo>
                  <a:lnTo>
                    <a:pt x="12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6" name="Google Shape;1656;p29"/>
            <p:cNvSpPr/>
            <p:nvPr/>
          </p:nvSpPr>
          <p:spPr>
            <a:xfrm>
              <a:off x="7212719" y="3743800"/>
              <a:ext cx="450217" cy="942125"/>
            </a:xfrm>
            <a:custGeom>
              <a:avLst/>
              <a:gdLst/>
              <a:ahLst/>
              <a:cxnLst/>
              <a:rect l="l" t="t" r="r" b="b"/>
              <a:pathLst>
                <a:path w="5907" h="12361" extrusionOk="0">
                  <a:moveTo>
                    <a:pt x="1277" y="115"/>
                  </a:moveTo>
                  <a:lnTo>
                    <a:pt x="5770" y="11426"/>
                  </a:lnTo>
                  <a:lnTo>
                    <a:pt x="5816" y="11540"/>
                  </a:lnTo>
                  <a:lnTo>
                    <a:pt x="5816" y="11654"/>
                  </a:lnTo>
                  <a:lnTo>
                    <a:pt x="5816" y="11745"/>
                  </a:lnTo>
                  <a:lnTo>
                    <a:pt x="5793" y="11836"/>
                  </a:lnTo>
                  <a:lnTo>
                    <a:pt x="5702" y="11996"/>
                  </a:lnTo>
                  <a:lnTo>
                    <a:pt x="5656" y="12064"/>
                  </a:lnTo>
                  <a:lnTo>
                    <a:pt x="5588" y="12133"/>
                  </a:lnTo>
                  <a:lnTo>
                    <a:pt x="5519" y="12201"/>
                  </a:lnTo>
                  <a:lnTo>
                    <a:pt x="5428" y="12224"/>
                  </a:lnTo>
                  <a:lnTo>
                    <a:pt x="5314" y="12269"/>
                  </a:lnTo>
                  <a:lnTo>
                    <a:pt x="5109" y="12269"/>
                  </a:lnTo>
                  <a:lnTo>
                    <a:pt x="5017" y="12247"/>
                  </a:lnTo>
                  <a:lnTo>
                    <a:pt x="4835" y="12178"/>
                  </a:lnTo>
                  <a:lnTo>
                    <a:pt x="4767" y="12110"/>
                  </a:lnTo>
                  <a:lnTo>
                    <a:pt x="4698" y="12041"/>
                  </a:lnTo>
                  <a:lnTo>
                    <a:pt x="4653" y="11973"/>
                  </a:lnTo>
                  <a:lnTo>
                    <a:pt x="4607" y="11882"/>
                  </a:lnTo>
                  <a:lnTo>
                    <a:pt x="92" y="571"/>
                  </a:lnTo>
                  <a:lnTo>
                    <a:pt x="1277" y="115"/>
                  </a:lnTo>
                  <a:close/>
                  <a:moveTo>
                    <a:pt x="1277" y="1"/>
                  </a:moveTo>
                  <a:lnTo>
                    <a:pt x="23" y="502"/>
                  </a:lnTo>
                  <a:lnTo>
                    <a:pt x="0" y="525"/>
                  </a:lnTo>
                  <a:lnTo>
                    <a:pt x="0" y="571"/>
                  </a:lnTo>
                  <a:lnTo>
                    <a:pt x="4516" y="11927"/>
                  </a:lnTo>
                  <a:lnTo>
                    <a:pt x="4561" y="12019"/>
                  </a:lnTo>
                  <a:lnTo>
                    <a:pt x="4630" y="12110"/>
                  </a:lnTo>
                  <a:lnTo>
                    <a:pt x="4698" y="12178"/>
                  </a:lnTo>
                  <a:lnTo>
                    <a:pt x="4789" y="12247"/>
                  </a:lnTo>
                  <a:lnTo>
                    <a:pt x="4881" y="12292"/>
                  </a:lnTo>
                  <a:lnTo>
                    <a:pt x="4972" y="12338"/>
                  </a:lnTo>
                  <a:lnTo>
                    <a:pt x="5086" y="12361"/>
                  </a:lnTo>
                  <a:lnTo>
                    <a:pt x="5314" y="12361"/>
                  </a:lnTo>
                  <a:lnTo>
                    <a:pt x="5451" y="12315"/>
                  </a:lnTo>
                  <a:lnTo>
                    <a:pt x="5565" y="12269"/>
                  </a:lnTo>
                  <a:lnTo>
                    <a:pt x="5656" y="12201"/>
                  </a:lnTo>
                  <a:lnTo>
                    <a:pt x="5724" y="12133"/>
                  </a:lnTo>
                  <a:lnTo>
                    <a:pt x="5793" y="12041"/>
                  </a:lnTo>
                  <a:lnTo>
                    <a:pt x="5838" y="11950"/>
                  </a:lnTo>
                  <a:lnTo>
                    <a:pt x="5884" y="11859"/>
                  </a:lnTo>
                  <a:lnTo>
                    <a:pt x="5907" y="11768"/>
                  </a:lnTo>
                  <a:lnTo>
                    <a:pt x="5907" y="11654"/>
                  </a:lnTo>
                  <a:lnTo>
                    <a:pt x="5907" y="11517"/>
                  </a:lnTo>
                  <a:lnTo>
                    <a:pt x="5861" y="11380"/>
                  </a:lnTo>
                  <a:lnTo>
                    <a:pt x="1346" y="46"/>
                  </a:lnTo>
                  <a:lnTo>
                    <a:pt x="1300" y="23"/>
                  </a:lnTo>
                  <a:lnTo>
                    <a:pt x="1277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7" name="Google Shape;1657;p29"/>
            <p:cNvSpPr/>
            <p:nvPr/>
          </p:nvSpPr>
          <p:spPr>
            <a:xfrm>
              <a:off x="7212719" y="3743800"/>
              <a:ext cx="133914" cy="125225"/>
            </a:xfrm>
            <a:custGeom>
              <a:avLst/>
              <a:gdLst/>
              <a:ahLst/>
              <a:cxnLst/>
              <a:rect l="l" t="t" r="r" b="b"/>
              <a:pathLst>
                <a:path w="1757" h="1643" extrusionOk="0">
                  <a:moveTo>
                    <a:pt x="1277" y="115"/>
                  </a:moveTo>
                  <a:lnTo>
                    <a:pt x="1653" y="1086"/>
                  </a:lnTo>
                  <a:lnTo>
                    <a:pt x="1653" y="1086"/>
                  </a:lnTo>
                  <a:lnTo>
                    <a:pt x="479" y="1551"/>
                  </a:lnTo>
                  <a:lnTo>
                    <a:pt x="92" y="571"/>
                  </a:lnTo>
                  <a:lnTo>
                    <a:pt x="1277" y="115"/>
                  </a:lnTo>
                  <a:close/>
                  <a:moveTo>
                    <a:pt x="1277" y="1"/>
                  </a:moveTo>
                  <a:lnTo>
                    <a:pt x="23" y="502"/>
                  </a:lnTo>
                  <a:lnTo>
                    <a:pt x="0" y="525"/>
                  </a:lnTo>
                  <a:lnTo>
                    <a:pt x="0" y="571"/>
                  </a:lnTo>
                  <a:lnTo>
                    <a:pt x="411" y="1620"/>
                  </a:lnTo>
                  <a:lnTo>
                    <a:pt x="434" y="1643"/>
                  </a:lnTo>
                  <a:lnTo>
                    <a:pt x="479" y="1643"/>
                  </a:lnTo>
                  <a:lnTo>
                    <a:pt x="1734" y="1141"/>
                  </a:lnTo>
                  <a:lnTo>
                    <a:pt x="1756" y="1118"/>
                  </a:lnTo>
                  <a:lnTo>
                    <a:pt x="1756" y="1095"/>
                  </a:lnTo>
                  <a:lnTo>
                    <a:pt x="1346" y="46"/>
                  </a:lnTo>
                  <a:lnTo>
                    <a:pt x="1300" y="23"/>
                  </a:lnTo>
                  <a:lnTo>
                    <a:pt x="1277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8" name="Google Shape;1658;p29"/>
            <p:cNvSpPr/>
            <p:nvPr/>
          </p:nvSpPr>
          <p:spPr>
            <a:xfrm>
              <a:off x="7501194" y="4468610"/>
              <a:ext cx="161734" cy="217296"/>
            </a:xfrm>
            <a:custGeom>
              <a:avLst/>
              <a:gdLst/>
              <a:ahLst/>
              <a:cxnLst/>
              <a:rect l="l" t="t" r="r" b="b"/>
              <a:pathLst>
                <a:path w="2122" h="2851" extrusionOk="0">
                  <a:moveTo>
                    <a:pt x="1255" y="91"/>
                  </a:moveTo>
                  <a:lnTo>
                    <a:pt x="1985" y="1916"/>
                  </a:lnTo>
                  <a:lnTo>
                    <a:pt x="2031" y="2030"/>
                  </a:lnTo>
                  <a:lnTo>
                    <a:pt x="2031" y="2144"/>
                  </a:lnTo>
                  <a:lnTo>
                    <a:pt x="2031" y="2235"/>
                  </a:lnTo>
                  <a:lnTo>
                    <a:pt x="2008" y="2326"/>
                  </a:lnTo>
                  <a:lnTo>
                    <a:pt x="1917" y="2486"/>
                  </a:lnTo>
                  <a:lnTo>
                    <a:pt x="1871" y="2554"/>
                  </a:lnTo>
                  <a:lnTo>
                    <a:pt x="1803" y="2623"/>
                  </a:lnTo>
                  <a:lnTo>
                    <a:pt x="1734" y="2691"/>
                  </a:lnTo>
                  <a:lnTo>
                    <a:pt x="1643" y="2714"/>
                  </a:lnTo>
                  <a:lnTo>
                    <a:pt x="1529" y="2759"/>
                  </a:lnTo>
                  <a:lnTo>
                    <a:pt x="1324" y="2759"/>
                  </a:lnTo>
                  <a:lnTo>
                    <a:pt x="1232" y="2737"/>
                  </a:lnTo>
                  <a:lnTo>
                    <a:pt x="1050" y="2668"/>
                  </a:lnTo>
                  <a:lnTo>
                    <a:pt x="982" y="2600"/>
                  </a:lnTo>
                  <a:lnTo>
                    <a:pt x="913" y="2531"/>
                  </a:lnTo>
                  <a:lnTo>
                    <a:pt x="868" y="2463"/>
                  </a:lnTo>
                  <a:lnTo>
                    <a:pt x="822" y="2372"/>
                  </a:lnTo>
                  <a:lnTo>
                    <a:pt x="102" y="548"/>
                  </a:lnTo>
                  <a:lnTo>
                    <a:pt x="102" y="548"/>
                  </a:lnTo>
                  <a:lnTo>
                    <a:pt x="1255" y="91"/>
                  </a:lnTo>
                  <a:close/>
                  <a:moveTo>
                    <a:pt x="1278" y="0"/>
                  </a:moveTo>
                  <a:lnTo>
                    <a:pt x="24" y="479"/>
                  </a:lnTo>
                  <a:lnTo>
                    <a:pt x="1" y="525"/>
                  </a:lnTo>
                  <a:lnTo>
                    <a:pt x="1" y="547"/>
                  </a:lnTo>
                  <a:lnTo>
                    <a:pt x="731" y="2417"/>
                  </a:lnTo>
                  <a:lnTo>
                    <a:pt x="776" y="2509"/>
                  </a:lnTo>
                  <a:lnTo>
                    <a:pt x="845" y="2600"/>
                  </a:lnTo>
                  <a:lnTo>
                    <a:pt x="913" y="2668"/>
                  </a:lnTo>
                  <a:lnTo>
                    <a:pt x="1004" y="2737"/>
                  </a:lnTo>
                  <a:lnTo>
                    <a:pt x="1096" y="2782"/>
                  </a:lnTo>
                  <a:lnTo>
                    <a:pt x="1187" y="2828"/>
                  </a:lnTo>
                  <a:lnTo>
                    <a:pt x="1301" y="2851"/>
                  </a:lnTo>
                  <a:lnTo>
                    <a:pt x="1529" y="2851"/>
                  </a:lnTo>
                  <a:lnTo>
                    <a:pt x="1666" y="2805"/>
                  </a:lnTo>
                  <a:lnTo>
                    <a:pt x="1780" y="2759"/>
                  </a:lnTo>
                  <a:lnTo>
                    <a:pt x="1871" y="2691"/>
                  </a:lnTo>
                  <a:lnTo>
                    <a:pt x="1939" y="2623"/>
                  </a:lnTo>
                  <a:lnTo>
                    <a:pt x="2008" y="2531"/>
                  </a:lnTo>
                  <a:lnTo>
                    <a:pt x="2053" y="2440"/>
                  </a:lnTo>
                  <a:lnTo>
                    <a:pt x="2099" y="2349"/>
                  </a:lnTo>
                  <a:lnTo>
                    <a:pt x="2122" y="2258"/>
                  </a:lnTo>
                  <a:lnTo>
                    <a:pt x="2122" y="2144"/>
                  </a:lnTo>
                  <a:lnTo>
                    <a:pt x="2122" y="2007"/>
                  </a:lnTo>
                  <a:lnTo>
                    <a:pt x="2076" y="1870"/>
                  </a:lnTo>
                  <a:lnTo>
                    <a:pt x="1324" y="23"/>
                  </a:lnTo>
                  <a:lnTo>
                    <a:pt x="1301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9" name="Google Shape;1659;p29"/>
            <p:cNvSpPr/>
            <p:nvPr/>
          </p:nvSpPr>
          <p:spPr>
            <a:xfrm>
              <a:off x="7202277" y="3669109"/>
              <a:ext cx="47026" cy="107772"/>
            </a:xfrm>
            <a:custGeom>
              <a:avLst/>
              <a:gdLst/>
              <a:ahLst/>
              <a:cxnLst/>
              <a:rect l="l" t="t" r="r" b="b"/>
              <a:pathLst>
                <a:path w="617" h="1414" extrusionOk="0">
                  <a:moveTo>
                    <a:pt x="46" y="0"/>
                  </a:moveTo>
                  <a:lnTo>
                    <a:pt x="23" y="23"/>
                  </a:lnTo>
                  <a:lnTo>
                    <a:pt x="1" y="46"/>
                  </a:lnTo>
                  <a:lnTo>
                    <a:pt x="1" y="114"/>
                  </a:lnTo>
                  <a:lnTo>
                    <a:pt x="1" y="319"/>
                  </a:lnTo>
                  <a:lnTo>
                    <a:pt x="23" y="479"/>
                  </a:lnTo>
                  <a:lnTo>
                    <a:pt x="69" y="661"/>
                  </a:lnTo>
                  <a:lnTo>
                    <a:pt x="137" y="844"/>
                  </a:lnTo>
                  <a:lnTo>
                    <a:pt x="251" y="1026"/>
                  </a:lnTo>
                  <a:lnTo>
                    <a:pt x="365" y="1231"/>
                  </a:lnTo>
                  <a:lnTo>
                    <a:pt x="548" y="1414"/>
                  </a:lnTo>
                  <a:lnTo>
                    <a:pt x="594" y="1414"/>
                  </a:lnTo>
                  <a:lnTo>
                    <a:pt x="616" y="1368"/>
                  </a:lnTo>
                  <a:lnTo>
                    <a:pt x="594" y="1345"/>
                  </a:lnTo>
                  <a:lnTo>
                    <a:pt x="434" y="1163"/>
                  </a:lnTo>
                  <a:lnTo>
                    <a:pt x="320" y="981"/>
                  </a:lnTo>
                  <a:lnTo>
                    <a:pt x="229" y="798"/>
                  </a:lnTo>
                  <a:lnTo>
                    <a:pt x="160" y="639"/>
                  </a:lnTo>
                  <a:lnTo>
                    <a:pt x="115" y="456"/>
                  </a:lnTo>
                  <a:lnTo>
                    <a:pt x="92" y="319"/>
                  </a:lnTo>
                  <a:lnTo>
                    <a:pt x="92" y="114"/>
                  </a:lnTo>
                  <a:lnTo>
                    <a:pt x="92" y="68"/>
                  </a:lnTo>
                  <a:lnTo>
                    <a:pt x="69" y="23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60" name="Google Shape;1660;p29"/>
            <p:cNvSpPr/>
            <p:nvPr/>
          </p:nvSpPr>
          <p:spPr>
            <a:xfrm>
              <a:off x="7242290" y="3691669"/>
              <a:ext cx="27819" cy="76522"/>
            </a:xfrm>
            <a:custGeom>
              <a:avLst/>
              <a:gdLst/>
              <a:ahLst/>
              <a:cxnLst/>
              <a:rect l="l" t="t" r="r" b="b"/>
              <a:pathLst>
                <a:path w="365" h="1004" extrusionOk="0">
                  <a:moveTo>
                    <a:pt x="69" y="0"/>
                  </a:moveTo>
                  <a:lnTo>
                    <a:pt x="23" y="23"/>
                  </a:lnTo>
                  <a:lnTo>
                    <a:pt x="0" y="46"/>
                  </a:lnTo>
                  <a:lnTo>
                    <a:pt x="0" y="69"/>
                  </a:lnTo>
                  <a:lnTo>
                    <a:pt x="23" y="92"/>
                  </a:lnTo>
                  <a:lnTo>
                    <a:pt x="69" y="229"/>
                  </a:lnTo>
                  <a:lnTo>
                    <a:pt x="160" y="434"/>
                  </a:lnTo>
                  <a:lnTo>
                    <a:pt x="251" y="685"/>
                  </a:lnTo>
                  <a:lnTo>
                    <a:pt x="274" y="821"/>
                  </a:lnTo>
                  <a:lnTo>
                    <a:pt x="274" y="958"/>
                  </a:lnTo>
                  <a:lnTo>
                    <a:pt x="297" y="1004"/>
                  </a:lnTo>
                  <a:lnTo>
                    <a:pt x="365" y="1004"/>
                  </a:lnTo>
                  <a:lnTo>
                    <a:pt x="365" y="958"/>
                  </a:lnTo>
                  <a:lnTo>
                    <a:pt x="365" y="799"/>
                  </a:lnTo>
                  <a:lnTo>
                    <a:pt x="319" y="639"/>
                  </a:lnTo>
                  <a:lnTo>
                    <a:pt x="228" y="343"/>
                  </a:lnTo>
                  <a:lnTo>
                    <a:pt x="137" y="115"/>
                  </a:lnTo>
                  <a:lnTo>
                    <a:pt x="91" y="23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61" name="Google Shape;1661;p29"/>
            <p:cNvSpPr/>
            <p:nvPr/>
          </p:nvSpPr>
          <p:spPr>
            <a:xfrm>
              <a:off x="7268356" y="3669109"/>
              <a:ext cx="26143" cy="90394"/>
            </a:xfrm>
            <a:custGeom>
              <a:avLst/>
              <a:gdLst/>
              <a:ahLst/>
              <a:cxnLst/>
              <a:rect l="l" t="t" r="r" b="b"/>
              <a:pathLst>
                <a:path w="343" h="1186" extrusionOk="0">
                  <a:moveTo>
                    <a:pt x="46" y="0"/>
                  </a:moveTo>
                  <a:lnTo>
                    <a:pt x="23" y="23"/>
                  </a:lnTo>
                  <a:lnTo>
                    <a:pt x="0" y="46"/>
                  </a:lnTo>
                  <a:lnTo>
                    <a:pt x="0" y="91"/>
                  </a:lnTo>
                  <a:lnTo>
                    <a:pt x="46" y="182"/>
                  </a:lnTo>
                  <a:lnTo>
                    <a:pt x="137" y="365"/>
                  </a:lnTo>
                  <a:lnTo>
                    <a:pt x="205" y="661"/>
                  </a:lnTo>
                  <a:lnTo>
                    <a:pt x="228" y="821"/>
                  </a:lnTo>
                  <a:lnTo>
                    <a:pt x="251" y="1003"/>
                  </a:lnTo>
                  <a:lnTo>
                    <a:pt x="228" y="1140"/>
                  </a:lnTo>
                  <a:lnTo>
                    <a:pt x="251" y="1186"/>
                  </a:lnTo>
                  <a:lnTo>
                    <a:pt x="319" y="1186"/>
                  </a:lnTo>
                  <a:lnTo>
                    <a:pt x="319" y="1140"/>
                  </a:lnTo>
                  <a:lnTo>
                    <a:pt x="342" y="1003"/>
                  </a:lnTo>
                  <a:lnTo>
                    <a:pt x="319" y="798"/>
                  </a:lnTo>
                  <a:lnTo>
                    <a:pt x="297" y="616"/>
                  </a:lnTo>
                  <a:lnTo>
                    <a:pt x="251" y="456"/>
                  </a:lnTo>
                  <a:lnTo>
                    <a:pt x="205" y="296"/>
                  </a:lnTo>
                  <a:lnTo>
                    <a:pt x="114" y="114"/>
                  </a:lnTo>
                  <a:lnTo>
                    <a:pt x="69" y="23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</p:grpSp>
      <p:grpSp>
        <p:nvGrpSpPr>
          <p:cNvPr id="1662" name="Google Shape;1662;p29"/>
          <p:cNvGrpSpPr/>
          <p:nvPr/>
        </p:nvGrpSpPr>
        <p:grpSpPr>
          <a:xfrm>
            <a:off x="1428508" y="3762931"/>
            <a:ext cx="518049" cy="886485"/>
            <a:chOff x="1428508" y="3762931"/>
            <a:chExt cx="518049" cy="886485"/>
          </a:xfrm>
        </p:grpSpPr>
        <p:sp>
          <p:nvSpPr>
            <p:cNvPr id="1663" name="Google Shape;1663;p29"/>
            <p:cNvSpPr/>
            <p:nvPr/>
          </p:nvSpPr>
          <p:spPr>
            <a:xfrm>
              <a:off x="1758749" y="3898518"/>
              <a:ext cx="186047" cy="325068"/>
            </a:xfrm>
            <a:custGeom>
              <a:avLst/>
              <a:gdLst/>
              <a:ahLst/>
              <a:cxnLst/>
              <a:rect l="l" t="t" r="r" b="b"/>
              <a:pathLst>
                <a:path w="2441" h="4265" extrusionOk="0">
                  <a:moveTo>
                    <a:pt x="2258" y="0"/>
                  </a:moveTo>
                  <a:lnTo>
                    <a:pt x="0" y="4219"/>
                  </a:lnTo>
                  <a:lnTo>
                    <a:pt x="69" y="4242"/>
                  </a:lnTo>
                  <a:lnTo>
                    <a:pt x="160" y="4265"/>
                  </a:lnTo>
                  <a:lnTo>
                    <a:pt x="251" y="4242"/>
                  </a:lnTo>
                  <a:lnTo>
                    <a:pt x="320" y="4219"/>
                  </a:lnTo>
                  <a:lnTo>
                    <a:pt x="388" y="4151"/>
                  </a:lnTo>
                  <a:lnTo>
                    <a:pt x="434" y="4082"/>
                  </a:lnTo>
                  <a:lnTo>
                    <a:pt x="2395" y="456"/>
                  </a:lnTo>
                  <a:lnTo>
                    <a:pt x="2440" y="319"/>
                  </a:lnTo>
                  <a:lnTo>
                    <a:pt x="2418" y="205"/>
                  </a:lnTo>
                  <a:lnTo>
                    <a:pt x="2372" y="91"/>
                  </a:lnTo>
                  <a:lnTo>
                    <a:pt x="2258" y="0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4" name="Google Shape;1664;p29"/>
            <p:cNvSpPr/>
            <p:nvPr/>
          </p:nvSpPr>
          <p:spPr>
            <a:xfrm>
              <a:off x="1461509" y="3795932"/>
              <a:ext cx="485048" cy="853484"/>
            </a:xfrm>
            <a:custGeom>
              <a:avLst/>
              <a:gdLst/>
              <a:ahLst/>
              <a:cxnLst/>
              <a:rect l="l" t="t" r="r" b="b"/>
              <a:pathLst>
                <a:path w="6364" h="11198" extrusionOk="0">
                  <a:moveTo>
                    <a:pt x="5770" y="1"/>
                  </a:moveTo>
                  <a:lnTo>
                    <a:pt x="5611" y="24"/>
                  </a:lnTo>
                  <a:lnTo>
                    <a:pt x="5474" y="69"/>
                  </a:lnTo>
                  <a:lnTo>
                    <a:pt x="5337" y="183"/>
                  </a:lnTo>
                  <a:lnTo>
                    <a:pt x="5246" y="297"/>
                  </a:lnTo>
                  <a:lnTo>
                    <a:pt x="3877" y="2829"/>
                  </a:lnTo>
                  <a:lnTo>
                    <a:pt x="388" y="9282"/>
                  </a:lnTo>
                  <a:lnTo>
                    <a:pt x="297" y="9510"/>
                  </a:lnTo>
                  <a:lnTo>
                    <a:pt x="206" y="9738"/>
                  </a:lnTo>
                  <a:lnTo>
                    <a:pt x="160" y="9966"/>
                  </a:lnTo>
                  <a:lnTo>
                    <a:pt x="115" y="10172"/>
                  </a:lnTo>
                  <a:lnTo>
                    <a:pt x="115" y="10559"/>
                  </a:lnTo>
                  <a:lnTo>
                    <a:pt x="115" y="10833"/>
                  </a:lnTo>
                  <a:lnTo>
                    <a:pt x="1" y="11061"/>
                  </a:lnTo>
                  <a:lnTo>
                    <a:pt x="1" y="11107"/>
                  </a:lnTo>
                  <a:lnTo>
                    <a:pt x="1" y="11129"/>
                  </a:lnTo>
                  <a:lnTo>
                    <a:pt x="24" y="11175"/>
                  </a:lnTo>
                  <a:lnTo>
                    <a:pt x="46" y="11198"/>
                  </a:lnTo>
                  <a:lnTo>
                    <a:pt x="138" y="11198"/>
                  </a:lnTo>
                  <a:lnTo>
                    <a:pt x="183" y="11152"/>
                  </a:lnTo>
                  <a:lnTo>
                    <a:pt x="297" y="10924"/>
                  </a:lnTo>
                  <a:lnTo>
                    <a:pt x="548" y="10787"/>
                  </a:lnTo>
                  <a:lnTo>
                    <a:pt x="844" y="10582"/>
                  </a:lnTo>
                  <a:lnTo>
                    <a:pt x="1004" y="10422"/>
                  </a:lnTo>
                  <a:lnTo>
                    <a:pt x="1164" y="10263"/>
                  </a:lnTo>
                  <a:lnTo>
                    <a:pt x="1323" y="10080"/>
                  </a:lnTo>
                  <a:lnTo>
                    <a:pt x="1437" y="9852"/>
                  </a:lnTo>
                  <a:lnTo>
                    <a:pt x="4790" y="3649"/>
                  </a:lnTo>
                  <a:lnTo>
                    <a:pt x="4926" y="3399"/>
                  </a:lnTo>
                  <a:lnTo>
                    <a:pt x="6295" y="867"/>
                  </a:lnTo>
                  <a:lnTo>
                    <a:pt x="6340" y="753"/>
                  </a:lnTo>
                  <a:lnTo>
                    <a:pt x="6363" y="639"/>
                  </a:lnTo>
                  <a:lnTo>
                    <a:pt x="6363" y="525"/>
                  </a:lnTo>
                  <a:lnTo>
                    <a:pt x="6340" y="411"/>
                  </a:lnTo>
                  <a:lnTo>
                    <a:pt x="6295" y="320"/>
                  </a:lnTo>
                  <a:lnTo>
                    <a:pt x="6226" y="229"/>
                  </a:lnTo>
                  <a:lnTo>
                    <a:pt x="6158" y="138"/>
                  </a:lnTo>
                  <a:lnTo>
                    <a:pt x="6044" y="69"/>
                  </a:lnTo>
                  <a:lnTo>
                    <a:pt x="5907" y="24"/>
                  </a:lnTo>
                  <a:lnTo>
                    <a:pt x="5770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5" name="Google Shape;1665;p29"/>
            <p:cNvSpPr/>
            <p:nvPr/>
          </p:nvSpPr>
          <p:spPr>
            <a:xfrm>
              <a:off x="1690918" y="3766436"/>
              <a:ext cx="179111" cy="262493"/>
            </a:xfrm>
            <a:custGeom>
              <a:avLst/>
              <a:gdLst/>
              <a:ahLst/>
              <a:cxnLst/>
              <a:rect l="l" t="t" r="r" b="b"/>
              <a:pathLst>
                <a:path w="2350" h="3444" extrusionOk="0">
                  <a:moveTo>
                    <a:pt x="1666" y="0"/>
                  </a:moveTo>
                  <a:lnTo>
                    <a:pt x="1552" y="46"/>
                  </a:lnTo>
                  <a:lnTo>
                    <a:pt x="1438" y="91"/>
                  </a:lnTo>
                  <a:lnTo>
                    <a:pt x="1346" y="160"/>
                  </a:lnTo>
                  <a:lnTo>
                    <a:pt x="1278" y="251"/>
                  </a:lnTo>
                  <a:lnTo>
                    <a:pt x="1210" y="342"/>
                  </a:lnTo>
                  <a:lnTo>
                    <a:pt x="1" y="2942"/>
                  </a:lnTo>
                  <a:lnTo>
                    <a:pt x="1073" y="3444"/>
                  </a:lnTo>
                  <a:lnTo>
                    <a:pt x="2281" y="844"/>
                  </a:lnTo>
                  <a:lnTo>
                    <a:pt x="2327" y="730"/>
                  </a:lnTo>
                  <a:lnTo>
                    <a:pt x="2350" y="616"/>
                  </a:lnTo>
                  <a:lnTo>
                    <a:pt x="2350" y="502"/>
                  </a:lnTo>
                  <a:lnTo>
                    <a:pt x="2304" y="388"/>
                  </a:lnTo>
                  <a:lnTo>
                    <a:pt x="2259" y="297"/>
                  </a:lnTo>
                  <a:lnTo>
                    <a:pt x="2190" y="205"/>
                  </a:lnTo>
                  <a:lnTo>
                    <a:pt x="2099" y="114"/>
                  </a:lnTo>
                  <a:lnTo>
                    <a:pt x="2008" y="68"/>
                  </a:lnTo>
                  <a:lnTo>
                    <a:pt x="1894" y="23"/>
                  </a:lnTo>
                  <a:lnTo>
                    <a:pt x="1780" y="0"/>
                  </a:lnTo>
                  <a:close/>
                </a:path>
              </a:pathLst>
            </a:custGeom>
            <a:solidFill>
              <a:srgbClr val="FDCA0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6" name="Google Shape;1666;p29"/>
            <p:cNvSpPr/>
            <p:nvPr/>
          </p:nvSpPr>
          <p:spPr>
            <a:xfrm>
              <a:off x="1687488" y="3762931"/>
              <a:ext cx="186047" cy="269505"/>
            </a:xfrm>
            <a:custGeom>
              <a:avLst/>
              <a:gdLst/>
              <a:ahLst/>
              <a:cxnLst/>
              <a:rect l="l" t="t" r="r" b="b"/>
              <a:pathLst>
                <a:path w="2441" h="3536" extrusionOk="0">
                  <a:moveTo>
                    <a:pt x="1802" y="92"/>
                  </a:moveTo>
                  <a:lnTo>
                    <a:pt x="1916" y="114"/>
                  </a:lnTo>
                  <a:lnTo>
                    <a:pt x="2030" y="137"/>
                  </a:lnTo>
                  <a:lnTo>
                    <a:pt x="2167" y="229"/>
                  </a:lnTo>
                  <a:lnTo>
                    <a:pt x="2258" y="343"/>
                  </a:lnTo>
                  <a:lnTo>
                    <a:pt x="2326" y="502"/>
                  </a:lnTo>
                  <a:lnTo>
                    <a:pt x="2349" y="639"/>
                  </a:lnTo>
                  <a:lnTo>
                    <a:pt x="2326" y="753"/>
                  </a:lnTo>
                  <a:lnTo>
                    <a:pt x="2304" y="867"/>
                  </a:lnTo>
                  <a:lnTo>
                    <a:pt x="1095" y="3444"/>
                  </a:lnTo>
                  <a:lnTo>
                    <a:pt x="114" y="2965"/>
                  </a:lnTo>
                  <a:lnTo>
                    <a:pt x="1300" y="411"/>
                  </a:lnTo>
                  <a:lnTo>
                    <a:pt x="1391" y="274"/>
                  </a:lnTo>
                  <a:lnTo>
                    <a:pt x="1505" y="183"/>
                  </a:lnTo>
                  <a:lnTo>
                    <a:pt x="1642" y="114"/>
                  </a:lnTo>
                  <a:lnTo>
                    <a:pt x="1802" y="92"/>
                  </a:lnTo>
                  <a:close/>
                  <a:moveTo>
                    <a:pt x="1802" y="0"/>
                  </a:moveTo>
                  <a:lnTo>
                    <a:pt x="1619" y="23"/>
                  </a:lnTo>
                  <a:lnTo>
                    <a:pt x="1460" y="92"/>
                  </a:lnTo>
                  <a:lnTo>
                    <a:pt x="1323" y="229"/>
                  </a:lnTo>
                  <a:lnTo>
                    <a:pt x="1255" y="297"/>
                  </a:lnTo>
                  <a:lnTo>
                    <a:pt x="1209" y="365"/>
                  </a:lnTo>
                  <a:lnTo>
                    <a:pt x="0" y="2965"/>
                  </a:lnTo>
                  <a:lnTo>
                    <a:pt x="0" y="3011"/>
                  </a:lnTo>
                  <a:lnTo>
                    <a:pt x="23" y="3033"/>
                  </a:lnTo>
                  <a:lnTo>
                    <a:pt x="1095" y="3535"/>
                  </a:lnTo>
                  <a:lnTo>
                    <a:pt x="1141" y="3535"/>
                  </a:lnTo>
                  <a:lnTo>
                    <a:pt x="1163" y="3512"/>
                  </a:lnTo>
                  <a:lnTo>
                    <a:pt x="2372" y="913"/>
                  </a:lnTo>
                  <a:lnTo>
                    <a:pt x="2418" y="776"/>
                  </a:lnTo>
                  <a:lnTo>
                    <a:pt x="2440" y="639"/>
                  </a:lnTo>
                  <a:lnTo>
                    <a:pt x="2418" y="479"/>
                  </a:lnTo>
                  <a:lnTo>
                    <a:pt x="2349" y="297"/>
                  </a:lnTo>
                  <a:lnTo>
                    <a:pt x="2212" y="160"/>
                  </a:lnTo>
                  <a:lnTo>
                    <a:pt x="2144" y="114"/>
                  </a:lnTo>
                  <a:lnTo>
                    <a:pt x="2075" y="69"/>
                  </a:lnTo>
                  <a:lnTo>
                    <a:pt x="1939" y="23"/>
                  </a:lnTo>
                  <a:lnTo>
                    <a:pt x="180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7" name="Google Shape;1667;p29"/>
            <p:cNvSpPr/>
            <p:nvPr/>
          </p:nvSpPr>
          <p:spPr>
            <a:xfrm>
              <a:off x="1432014" y="4555496"/>
              <a:ext cx="48703" cy="90470"/>
            </a:xfrm>
            <a:custGeom>
              <a:avLst/>
              <a:gdLst/>
              <a:ahLst/>
              <a:cxnLst/>
              <a:rect l="l" t="t" r="r" b="b"/>
              <a:pathLst>
                <a:path w="639" h="1187" extrusionOk="0">
                  <a:moveTo>
                    <a:pt x="547" y="0"/>
                  </a:moveTo>
                  <a:lnTo>
                    <a:pt x="525" y="23"/>
                  </a:lnTo>
                  <a:lnTo>
                    <a:pt x="479" y="46"/>
                  </a:lnTo>
                  <a:lnTo>
                    <a:pt x="456" y="69"/>
                  </a:lnTo>
                  <a:lnTo>
                    <a:pt x="0" y="1026"/>
                  </a:lnTo>
                  <a:lnTo>
                    <a:pt x="0" y="1072"/>
                  </a:lnTo>
                  <a:lnTo>
                    <a:pt x="0" y="1118"/>
                  </a:lnTo>
                  <a:lnTo>
                    <a:pt x="23" y="1141"/>
                  </a:lnTo>
                  <a:lnTo>
                    <a:pt x="46" y="1163"/>
                  </a:lnTo>
                  <a:lnTo>
                    <a:pt x="91" y="1186"/>
                  </a:lnTo>
                  <a:lnTo>
                    <a:pt x="137" y="1163"/>
                  </a:lnTo>
                  <a:lnTo>
                    <a:pt x="160" y="1141"/>
                  </a:lnTo>
                  <a:lnTo>
                    <a:pt x="182" y="1118"/>
                  </a:lnTo>
                  <a:lnTo>
                    <a:pt x="639" y="160"/>
                  </a:lnTo>
                  <a:lnTo>
                    <a:pt x="639" y="114"/>
                  </a:lnTo>
                  <a:lnTo>
                    <a:pt x="639" y="69"/>
                  </a:lnTo>
                  <a:lnTo>
                    <a:pt x="616" y="46"/>
                  </a:lnTo>
                  <a:lnTo>
                    <a:pt x="593" y="23"/>
                  </a:lnTo>
                  <a:lnTo>
                    <a:pt x="547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8" name="Google Shape;1668;p29"/>
            <p:cNvSpPr/>
            <p:nvPr/>
          </p:nvSpPr>
          <p:spPr>
            <a:xfrm>
              <a:off x="1428508" y="4551990"/>
              <a:ext cx="55715" cy="97406"/>
            </a:xfrm>
            <a:custGeom>
              <a:avLst/>
              <a:gdLst/>
              <a:ahLst/>
              <a:cxnLst/>
              <a:rect l="l" t="t" r="r" b="b"/>
              <a:pathLst>
                <a:path w="731" h="1278" extrusionOk="0">
                  <a:moveTo>
                    <a:pt x="593" y="92"/>
                  </a:moveTo>
                  <a:lnTo>
                    <a:pt x="616" y="115"/>
                  </a:lnTo>
                  <a:lnTo>
                    <a:pt x="639" y="138"/>
                  </a:lnTo>
                  <a:lnTo>
                    <a:pt x="639" y="160"/>
                  </a:lnTo>
                  <a:lnTo>
                    <a:pt x="639" y="183"/>
                  </a:lnTo>
                  <a:lnTo>
                    <a:pt x="206" y="1141"/>
                  </a:lnTo>
                  <a:lnTo>
                    <a:pt x="183" y="1164"/>
                  </a:lnTo>
                  <a:lnTo>
                    <a:pt x="137" y="1187"/>
                  </a:lnTo>
                  <a:lnTo>
                    <a:pt x="114" y="1164"/>
                  </a:lnTo>
                  <a:lnTo>
                    <a:pt x="92" y="1141"/>
                  </a:lnTo>
                  <a:lnTo>
                    <a:pt x="92" y="1118"/>
                  </a:lnTo>
                  <a:lnTo>
                    <a:pt x="92" y="1095"/>
                  </a:lnTo>
                  <a:lnTo>
                    <a:pt x="548" y="138"/>
                  </a:lnTo>
                  <a:lnTo>
                    <a:pt x="571" y="115"/>
                  </a:lnTo>
                  <a:lnTo>
                    <a:pt x="593" y="92"/>
                  </a:lnTo>
                  <a:close/>
                  <a:moveTo>
                    <a:pt x="593" y="1"/>
                  </a:moveTo>
                  <a:lnTo>
                    <a:pt x="525" y="23"/>
                  </a:lnTo>
                  <a:lnTo>
                    <a:pt x="457" y="92"/>
                  </a:lnTo>
                  <a:lnTo>
                    <a:pt x="23" y="1050"/>
                  </a:lnTo>
                  <a:lnTo>
                    <a:pt x="0" y="1118"/>
                  </a:lnTo>
                  <a:lnTo>
                    <a:pt x="23" y="1209"/>
                  </a:lnTo>
                  <a:lnTo>
                    <a:pt x="92" y="1255"/>
                  </a:lnTo>
                  <a:lnTo>
                    <a:pt x="137" y="1278"/>
                  </a:lnTo>
                  <a:lnTo>
                    <a:pt x="228" y="1255"/>
                  </a:lnTo>
                  <a:lnTo>
                    <a:pt x="274" y="1187"/>
                  </a:lnTo>
                  <a:lnTo>
                    <a:pt x="730" y="229"/>
                  </a:lnTo>
                  <a:lnTo>
                    <a:pt x="730" y="160"/>
                  </a:lnTo>
                  <a:lnTo>
                    <a:pt x="707" y="69"/>
                  </a:lnTo>
                  <a:lnTo>
                    <a:pt x="662" y="23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9" name="Google Shape;1669;p29"/>
            <p:cNvSpPr/>
            <p:nvPr/>
          </p:nvSpPr>
          <p:spPr>
            <a:xfrm>
              <a:off x="1701359" y="3865440"/>
              <a:ext cx="175605" cy="339015"/>
            </a:xfrm>
            <a:custGeom>
              <a:avLst/>
              <a:gdLst/>
              <a:ahLst/>
              <a:cxnLst/>
              <a:rect l="l" t="t" r="r" b="b"/>
              <a:pathLst>
                <a:path w="2304" h="4448" extrusionOk="0">
                  <a:moveTo>
                    <a:pt x="2077" y="93"/>
                  </a:moveTo>
                  <a:lnTo>
                    <a:pt x="2122" y="115"/>
                  </a:lnTo>
                  <a:lnTo>
                    <a:pt x="2167" y="183"/>
                  </a:lnTo>
                  <a:lnTo>
                    <a:pt x="2190" y="252"/>
                  </a:lnTo>
                  <a:lnTo>
                    <a:pt x="2213" y="343"/>
                  </a:lnTo>
                  <a:lnTo>
                    <a:pt x="2190" y="389"/>
                  </a:lnTo>
                  <a:lnTo>
                    <a:pt x="2190" y="457"/>
                  </a:lnTo>
                  <a:lnTo>
                    <a:pt x="434" y="4197"/>
                  </a:lnTo>
                  <a:lnTo>
                    <a:pt x="388" y="4265"/>
                  </a:lnTo>
                  <a:lnTo>
                    <a:pt x="320" y="4311"/>
                  </a:lnTo>
                  <a:lnTo>
                    <a:pt x="252" y="4357"/>
                  </a:lnTo>
                  <a:lnTo>
                    <a:pt x="115" y="4357"/>
                  </a:lnTo>
                  <a:lnTo>
                    <a:pt x="85" y="4347"/>
                  </a:lnTo>
                  <a:lnTo>
                    <a:pt x="85" y="4347"/>
                  </a:lnTo>
                  <a:lnTo>
                    <a:pt x="2077" y="93"/>
                  </a:lnTo>
                  <a:close/>
                  <a:moveTo>
                    <a:pt x="2053" y="1"/>
                  </a:moveTo>
                  <a:lnTo>
                    <a:pt x="2030" y="24"/>
                  </a:lnTo>
                  <a:lnTo>
                    <a:pt x="1" y="4357"/>
                  </a:lnTo>
                  <a:lnTo>
                    <a:pt x="1" y="4379"/>
                  </a:lnTo>
                  <a:lnTo>
                    <a:pt x="24" y="4402"/>
                  </a:lnTo>
                  <a:lnTo>
                    <a:pt x="92" y="4448"/>
                  </a:lnTo>
                  <a:lnTo>
                    <a:pt x="183" y="4448"/>
                  </a:lnTo>
                  <a:lnTo>
                    <a:pt x="274" y="4425"/>
                  </a:lnTo>
                  <a:lnTo>
                    <a:pt x="388" y="4379"/>
                  </a:lnTo>
                  <a:lnTo>
                    <a:pt x="457" y="4311"/>
                  </a:lnTo>
                  <a:lnTo>
                    <a:pt x="525" y="4220"/>
                  </a:lnTo>
                  <a:lnTo>
                    <a:pt x="2258" y="503"/>
                  </a:lnTo>
                  <a:lnTo>
                    <a:pt x="2281" y="411"/>
                  </a:lnTo>
                  <a:lnTo>
                    <a:pt x="2304" y="343"/>
                  </a:lnTo>
                  <a:lnTo>
                    <a:pt x="2281" y="229"/>
                  </a:lnTo>
                  <a:lnTo>
                    <a:pt x="2236" y="138"/>
                  </a:lnTo>
                  <a:lnTo>
                    <a:pt x="2167" y="47"/>
                  </a:lnTo>
                  <a:lnTo>
                    <a:pt x="2076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0" name="Google Shape;1670;p29"/>
            <p:cNvSpPr/>
            <p:nvPr/>
          </p:nvSpPr>
          <p:spPr>
            <a:xfrm>
              <a:off x="1437197" y="4496352"/>
              <a:ext cx="99159" cy="132237"/>
            </a:xfrm>
            <a:custGeom>
              <a:avLst/>
              <a:gdLst/>
              <a:ahLst/>
              <a:cxnLst/>
              <a:rect l="l" t="t" r="r" b="b"/>
              <a:pathLst>
                <a:path w="1301" h="1735" extrusionOk="0">
                  <a:moveTo>
                    <a:pt x="890" y="1"/>
                  </a:moveTo>
                  <a:lnTo>
                    <a:pt x="229" y="24"/>
                  </a:lnTo>
                  <a:lnTo>
                    <a:pt x="114" y="343"/>
                  </a:lnTo>
                  <a:lnTo>
                    <a:pt x="46" y="639"/>
                  </a:lnTo>
                  <a:lnTo>
                    <a:pt x="0" y="936"/>
                  </a:lnTo>
                  <a:lnTo>
                    <a:pt x="0" y="1210"/>
                  </a:lnTo>
                  <a:lnTo>
                    <a:pt x="23" y="1415"/>
                  </a:lnTo>
                  <a:lnTo>
                    <a:pt x="46" y="1597"/>
                  </a:lnTo>
                  <a:lnTo>
                    <a:pt x="92" y="1734"/>
                  </a:lnTo>
                  <a:lnTo>
                    <a:pt x="229" y="1666"/>
                  </a:lnTo>
                  <a:lnTo>
                    <a:pt x="365" y="1574"/>
                  </a:lnTo>
                  <a:lnTo>
                    <a:pt x="548" y="1460"/>
                  </a:lnTo>
                  <a:lnTo>
                    <a:pt x="753" y="1278"/>
                  </a:lnTo>
                  <a:lnTo>
                    <a:pt x="958" y="1073"/>
                  </a:lnTo>
                  <a:lnTo>
                    <a:pt x="1141" y="822"/>
                  </a:lnTo>
                  <a:lnTo>
                    <a:pt x="1300" y="525"/>
                  </a:lnTo>
                  <a:lnTo>
                    <a:pt x="890" y="1"/>
                  </a:lnTo>
                  <a:close/>
                </a:path>
              </a:pathLst>
            </a:custGeom>
            <a:solidFill>
              <a:srgbClr val="FDCA0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1" name="Google Shape;1671;p29"/>
            <p:cNvSpPr/>
            <p:nvPr/>
          </p:nvSpPr>
          <p:spPr>
            <a:xfrm>
              <a:off x="1454574" y="3990586"/>
              <a:ext cx="318132" cy="545870"/>
            </a:xfrm>
            <a:custGeom>
              <a:avLst/>
              <a:gdLst/>
              <a:ahLst/>
              <a:cxnLst/>
              <a:rect l="l" t="t" r="r" b="b"/>
              <a:pathLst>
                <a:path w="4174" h="7162" extrusionOk="0">
                  <a:moveTo>
                    <a:pt x="3102" y="1"/>
                  </a:moveTo>
                  <a:lnTo>
                    <a:pt x="1" y="6660"/>
                  </a:lnTo>
                  <a:lnTo>
                    <a:pt x="1072" y="7161"/>
                  </a:lnTo>
                  <a:lnTo>
                    <a:pt x="4174" y="503"/>
                  </a:lnTo>
                  <a:lnTo>
                    <a:pt x="3102" y="1"/>
                  </a:lnTo>
                  <a:close/>
                </a:path>
              </a:pathLst>
            </a:custGeom>
            <a:solidFill>
              <a:srgbClr val="FDCA0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2" name="Google Shape;1672;p29"/>
            <p:cNvSpPr/>
            <p:nvPr/>
          </p:nvSpPr>
          <p:spPr>
            <a:xfrm>
              <a:off x="1433691" y="4494676"/>
              <a:ext cx="106095" cy="137344"/>
            </a:xfrm>
            <a:custGeom>
              <a:avLst/>
              <a:gdLst/>
              <a:ahLst/>
              <a:cxnLst/>
              <a:rect l="l" t="t" r="r" b="b"/>
              <a:pathLst>
                <a:path w="1392" h="1802" extrusionOk="0">
                  <a:moveTo>
                    <a:pt x="252" y="0"/>
                  </a:moveTo>
                  <a:lnTo>
                    <a:pt x="229" y="23"/>
                  </a:lnTo>
                  <a:lnTo>
                    <a:pt x="115" y="297"/>
                  </a:lnTo>
                  <a:lnTo>
                    <a:pt x="46" y="593"/>
                  </a:lnTo>
                  <a:lnTo>
                    <a:pt x="24" y="844"/>
                  </a:lnTo>
                  <a:lnTo>
                    <a:pt x="1" y="1095"/>
                  </a:lnTo>
                  <a:lnTo>
                    <a:pt x="24" y="1368"/>
                  </a:lnTo>
                  <a:lnTo>
                    <a:pt x="46" y="1574"/>
                  </a:lnTo>
                  <a:lnTo>
                    <a:pt x="92" y="1779"/>
                  </a:lnTo>
                  <a:lnTo>
                    <a:pt x="115" y="1802"/>
                  </a:lnTo>
                  <a:lnTo>
                    <a:pt x="138" y="1802"/>
                  </a:lnTo>
                  <a:lnTo>
                    <a:pt x="297" y="1733"/>
                  </a:lnTo>
                  <a:lnTo>
                    <a:pt x="434" y="1642"/>
                  </a:lnTo>
                  <a:lnTo>
                    <a:pt x="617" y="1505"/>
                  </a:lnTo>
                  <a:lnTo>
                    <a:pt x="822" y="1346"/>
                  </a:lnTo>
                  <a:lnTo>
                    <a:pt x="1027" y="1118"/>
                  </a:lnTo>
                  <a:lnTo>
                    <a:pt x="1232" y="867"/>
                  </a:lnTo>
                  <a:lnTo>
                    <a:pt x="1392" y="570"/>
                  </a:lnTo>
                  <a:lnTo>
                    <a:pt x="1392" y="525"/>
                  </a:lnTo>
                  <a:lnTo>
                    <a:pt x="1369" y="502"/>
                  </a:lnTo>
                  <a:lnTo>
                    <a:pt x="1346" y="502"/>
                  </a:lnTo>
                  <a:lnTo>
                    <a:pt x="1324" y="525"/>
                  </a:lnTo>
                  <a:lnTo>
                    <a:pt x="1141" y="821"/>
                  </a:lnTo>
                  <a:lnTo>
                    <a:pt x="959" y="1072"/>
                  </a:lnTo>
                  <a:lnTo>
                    <a:pt x="753" y="1277"/>
                  </a:lnTo>
                  <a:lnTo>
                    <a:pt x="571" y="1437"/>
                  </a:lnTo>
                  <a:lnTo>
                    <a:pt x="389" y="1574"/>
                  </a:lnTo>
                  <a:lnTo>
                    <a:pt x="252" y="1642"/>
                  </a:lnTo>
                  <a:lnTo>
                    <a:pt x="157" y="1699"/>
                  </a:lnTo>
                  <a:lnTo>
                    <a:pt x="157" y="1699"/>
                  </a:lnTo>
                  <a:lnTo>
                    <a:pt x="138" y="1528"/>
                  </a:lnTo>
                  <a:lnTo>
                    <a:pt x="115" y="1323"/>
                  </a:lnTo>
                  <a:lnTo>
                    <a:pt x="92" y="1095"/>
                  </a:lnTo>
                  <a:lnTo>
                    <a:pt x="115" y="867"/>
                  </a:lnTo>
                  <a:lnTo>
                    <a:pt x="138" y="616"/>
                  </a:lnTo>
                  <a:lnTo>
                    <a:pt x="206" y="342"/>
                  </a:lnTo>
                  <a:lnTo>
                    <a:pt x="320" y="69"/>
                  </a:lnTo>
                  <a:lnTo>
                    <a:pt x="320" y="23"/>
                  </a:lnTo>
                  <a:lnTo>
                    <a:pt x="297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3" name="Google Shape;1673;p29"/>
            <p:cNvSpPr/>
            <p:nvPr/>
          </p:nvSpPr>
          <p:spPr>
            <a:xfrm>
              <a:off x="1451068" y="3987157"/>
              <a:ext cx="325144" cy="552806"/>
            </a:xfrm>
            <a:custGeom>
              <a:avLst/>
              <a:gdLst/>
              <a:ahLst/>
              <a:cxnLst/>
              <a:rect l="l" t="t" r="r" b="b"/>
              <a:pathLst>
                <a:path w="4266" h="7253" extrusionOk="0">
                  <a:moveTo>
                    <a:pt x="3171" y="114"/>
                  </a:moveTo>
                  <a:lnTo>
                    <a:pt x="4161" y="576"/>
                  </a:lnTo>
                  <a:lnTo>
                    <a:pt x="4161" y="576"/>
                  </a:lnTo>
                  <a:lnTo>
                    <a:pt x="1096" y="7138"/>
                  </a:lnTo>
                  <a:lnTo>
                    <a:pt x="115" y="6682"/>
                  </a:lnTo>
                  <a:lnTo>
                    <a:pt x="3171" y="114"/>
                  </a:lnTo>
                  <a:close/>
                  <a:moveTo>
                    <a:pt x="3125" y="0"/>
                  </a:moveTo>
                  <a:lnTo>
                    <a:pt x="3102" y="23"/>
                  </a:lnTo>
                  <a:lnTo>
                    <a:pt x="1" y="6682"/>
                  </a:lnTo>
                  <a:lnTo>
                    <a:pt x="1" y="6705"/>
                  </a:lnTo>
                  <a:lnTo>
                    <a:pt x="24" y="6750"/>
                  </a:lnTo>
                  <a:lnTo>
                    <a:pt x="1118" y="7252"/>
                  </a:lnTo>
                  <a:lnTo>
                    <a:pt x="1141" y="7252"/>
                  </a:lnTo>
                  <a:lnTo>
                    <a:pt x="1164" y="7229"/>
                  </a:lnTo>
                  <a:lnTo>
                    <a:pt x="4265" y="570"/>
                  </a:lnTo>
                  <a:lnTo>
                    <a:pt x="4265" y="548"/>
                  </a:lnTo>
                  <a:lnTo>
                    <a:pt x="4243" y="525"/>
                  </a:lnTo>
                  <a:lnTo>
                    <a:pt x="3171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4" name="Google Shape;1674;p29"/>
            <p:cNvSpPr/>
            <p:nvPr/>
          </p:nvSpPr>
          <p:spPr>
            <a:xfrm>
              <a:off x="1704865" y="3867193"/>
              <a:ext cx="168669" cy="333833"/>
            </a:xfrm>
            <a:custGeom>
              <a:avLst/>
              <a:gdLst/>
              <a:ahLst/>
              <a:cxnLst/>
              <a:rect l="l" t="t" r="r" b="b"/>
              <a:pathLst>
                <a:path w="2213" h="4380" extrusionOk="0">
                  <a:moveTo>
                    <a:pt x="2007" y="1"/>
                  </a:moveTo>
                  <a:lnTo>
                    <a:pt x="0" y="4356"/>
                  </a:lnTo>
                  <a:lnTo>
                    <a:pt x="114" y="4379"/>
                  </a:lnTo>
                  <a:lnTo>
                    <a:pt x="251" y="4356"/>
                  </a:lnTo>
                  <a:lnTo>
                    <a:pt x="342" y="4288"/>
                  </a:lnTo>
                  <a:lnTo>
                    <a:pt x="434" y="4197"/>
                  </a:lnTo>
                  <a:lnTo>
                    <a:pt x="2167" y="457"/>
                  </a:lnTo>
                  <a:lnTo>
                    <a:pt x="2212" y="320"/>
                  </a:lnTo>
                  <a:lnTo>
                    <a:pt x="2190" y="206"/>
                  </a:lnTo>
                  <a:lnTo>
                    <a:pt x="2121" y="92"/>
                  </a:lnTo>
                  <a:lnTo>
                    <a:pt x="2007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5" name="Google Shape;1675;p29"/>
            <p:cNvSpPr/>
            <p:nvPr/>
          </p:nvSpPr>
          <p:spPr>
            <a:xfrm>
              <a:off x="1701359" y="3865440"/>
              <a:ext cx="175605" cy="339015"/>
            </a:xfrm>
            <a:custGeom>
              <a:avLst/>
              <a:gdLst/>
              <a:ahLst/>
              <a:cxnLst/>
              <a:rect l="l" t="t" r="r" b="b"/>
              <a:pathLst>
                <a:path w="2304" h="4448" extrusionOk="0">
                  <a:moveTo>
                    <a:pt x="2077" y="93"/>
                  </a:moveTo>
                  <a:lnTo>
                    <a:pt x="2122" y="115"/>
                  </a:lnTo>
                  <a:lnTo>
                    <a:pt x="2167" y="183"/>
                  </a:lnTo>
                  <a:lnTo>
                    <a:pt x="2190" y="252"/>
                  </a:lnTo>
                  <a:lnTo>
                    <a:pt x="2213" y="343"/>
                  </a:lnTo>
                  <a:lnTo>
                    <a:pt x="2190" y="389"/>
                  </a:lnTo>
                  <a:lnTo>
                    <a:pt x="2190" y="457"/>
                  </a:lnTo>
                  <a:lnTo>
                    <a:pt x="434" y="4197"/>
                  </a:lnTo>
                  <a:lnTo>
                    <a:pt x="388" y="4265"/>
                  </a:lnTo>
                  <a:lnTo>
                    <a:pt x="320" y="4311"/>
                  </a:lnTo>
                  <a:lnTo>
                    <a:pt x="252" y="4357"/>
                  </a:lnTo>
                  <a:lnTo>
                    <a:pt x="115" y="4357"/>
                  </a:lnTo>
                  <a:lnTo>
                    <a:pt x="85" y="4347"/>
                  </a:lnTo>
                  <a:lnTo>
                    <a:pt x="85" y="4347"/>
                  </a:lnTo>
                  <a:lnTo>
                    <a:pt x="2077" y="93"/>
                  </a:lnTo>
                  <a:close/>
                  <a:moveTo>
                    <a:pt x="2053" y="1"/>
                  </a:moveTo>
                  <a:lnTo>
                    <a:pt x="2030" y="24"/>
                  </a:lnTo>
                  <a:lnTo>
                    <a:pt x="1" y="4357"/>
                  </a:lnTo>
                  <a:lnTo>
                    <a:pt x="1" y="4379"/>
                  </a:lnTo>
                  <a:lnTo>
                    <a:pt x="24" y="4402"/>
                  </a:lnTo>
                  <a:lnTo>
                    <a:pt x="92" y="4448"/>
                  </a:lnTo>
                  <a:lnTo>
                    <a:pt x="183" y="4448"/>
                  </a:lnTo>
                  <a:lnTo>
                    <a:pt x="274" y="4425"/>
                  </a:lnTo>
                  <a:lnTo>
                    <a:pt x="388" y="4379"/>
                  </a:lnTo>
                  <a:lnTo>
                    <a:pt x="457" y="4311"/>
                  </a:lnTo>
                  <a:lnTo>
                    <a:pt x="525" y="4220"/>
                  </a:lnTo>
                  <a:lnTo>
                    <a:pt x="2258" y="503"/>
                  </a:lnTo>
                  <a:lnTo>
                    <a:pt x="2281" y="411"/>
                  </a:lnTo>
                  <a:lnTo>
                    <a:pt x="2304" y="343"/>
                  </a:lnTo>
                  <a:lnTo>
                    <a:pt x="2281" y="229"/>
                  </a:lnTo>
                  <a:lnTo>
                    <a:pt x="2236" y="138"/>
                  </a:lnTo>
                  <a:lnTo>
                    <a:pt x="2167" y="47"/>
                  </a:lnTo>
                  <a:lnTo>
                    <a:pt x="2076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6" name="Google Shape;1676;p29"/>
            <p:cNvSpPr/>
            <p:nvPr/>
          </p:nvSpPr>
          <p:spPr>
            <a:xfrm>
              <a:off x="1682229" y="3990586"/>
              <a:ext cx="90470" cy="57468"/>
            </a:xfrm>
            <a:custGeom>
              <a:avLst/>
              <a:gdLst/>
              <a:ahLst/>
              <a:cxnLst/>
              <a:rect l="l" t="t" r="r" b="b"/>
              <a:pathLst>
                <a:path w="1187" h="754" extrusionOk="0">
                  <a:moveTo>
                    <a:pt x="115" y="1"/>
                  </a:moveTo>
                  <a:lnTo>
                    <a:pt x="1" y="252"/>
                  </a:lnTo>
                  <a:lnTo>
                    <a:pt x="1073" y="753"/>
                  </a:lnTo>
                  <a:lnTo>
                    <a:pt x="1187" y="503"/>
                  </a:lnTo>
                  <a:lnTo>
                    <a:pt x="11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7" name="Google Shape;1677;p29"/>
            <p:cNvSpPr/>
            <p:nvPr/>
          </p:nvSpPr>
          <p:spPr>
            <a:xfrm>
              <a:off x="1682229" y="3990586"/>
              <a:ext cx="81781" cy="57468"/>
            </a:xfrm>
            <a:custGeom>
              <a:avLst/>
              <a:gdLst/>
              <a:ahLst/>
              <a:cxnLst/>
              <a:rect l="l" t="t" r="r" b="b"/>
              <a:pathLst>
                <a:path w="1073" h="754" extrusionOk="0">
                  <a:moveTo>
                    <a:pt x="115" y="1"/>
                  </a:moveTo>
                  <a:lnTo>
                    <a:pt x="1" y="252"/>
                  </a:lnTo>
                  <a:lnTo>
                    <a:pt x="1073" y="753"/>
                  </a:lnTo>
                  <a:lnTo>
                    <a:pt x="11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8" name="Google Shape;1678;p29"/>
            <p:cNvSpPr/>
            <p:nvPr/>
          </p:nvSpPr>
          <p:spPr>
            <a:xfrm>
              <a:off x="1682229" y="3990586"/>
              <a:ext cx="81781" cy="57468"/>
            </a:xfrm>
            <a:custGeom>
              <a:avLst/>
              <a:gdLst/>
              <a:ahLst/>
              <a:cxnLst/>
              <a:rect l="l" t="t" r="r" b="b"/>
              <a:pathLst>
                <a:path w="1073" h="754" fill="none" extrusionOk="0">
                  <a:moveTo>
                    <a:pt x="1073" y="753"/>
                  </a:moveTo>
                  <a:lnTo>
                    <a:pt x="1" y="252"/>
                  </a:lnTo>
                  <a:lnTo>
                    <a:pt x="115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9" name="Google Shape;1679;p29"/>
            <p:cNvSpPr/>
            <p:nvPr/>
          </p:nvSpPr>
          <p:spPr>
            <a:xfrm>
              <a:off x="1678799" y="3987157"/>
              <a:ext cx="97406" cy="64404"/>
            </a:xfrm>
            <a:custGeom>
              <a:avLst/>
              <a:gdLst/>
              <a:ahLst/>
              <a:cxnLst/>
              <a:rect l="l" t="t" r="r" b="b"/>
              <a:pathLst>
                <a:path w="1278" h="845" extrusionOk="0">
                  <a:moveTo>
                    <a:pt x="186" y="114"/>
                  </a:moveTo>
                  <a:lnTo>
                    <a:pt x="1186" y="570"/>
                  </a:lnTo>
                  <a:lnTo>
                    <a:pt x="1095" y="753"/>
                  </a:lnTo>
                  <a:lnTo>
                    <a:pt x="114" y="274"/>
                  </a:lnTo>
                  <a:lnTo>
                    <a:pt x="186" y="114"/>
                  </a:lnTo>
                  <a:close/>
                  <a:moveTo>
                    <a:pt x="137" y="0"/>
                  </a:moveTo>
                  <a:lnTo>
                    <a:pt x="114" y="23"/>
                  </a:lnTo>
                  <a:lnTo>
                    <a:pt x="0" y="274"/>
                  </a:lnTo>
                  <a:lnTo>
                    <a:pt x="0" y="297"/>
                  </a:lnTo>
                  <a:lnTo>
                    <a:pt x="23" y="320"/>
                  </a:lnTo>
                  <a:lnTo>
                    <a:pt x="1095" y="844"/>
                  </a:lnTo>
                  <a:lnTo>
                    <a:pt x="1140" y="844"/>
                  </a:lnTo>
                  <a:lnTo>
                    <a:pt x="1163" y="821"/>
                  </a:lnTo>
                  <a:lnTo>
                    <a:pt x="1277" y="570"/>
                  </a:lnTo>
                  <a:lnTo>
                    <a:pt x="1277" y="548"/>
                  </a:lnTo>
                  <a:lnTo>
                    <a:pt x="1255" y="525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80" name="Google Shape;1680;p29"/>
          <p:cNvSpPr/>
          <p:nvPr/>
        </p:nvSpPr>
        <p:spPr>
          <a:xfrm>
            <a:off x="505617" y="1513887"/>
            <a:ext cx="782220" cy="989074"/>
          </a:xfrm>
          <a:custGeom>
            <a:avLst/>
            <a:gdLst/>
            <a:ahLst/>
            <a:cxnLst/>
            <a:rect l="l" t="t" r="r" b="b"/>
            <a:pathLst>
              <a:path w="10263" h="12977" extrusionOk="0">
                <a:moveTo>
                  <a:pt x="10262" y="1"/>
                </a:moveTo>
                <a:lnTo>
                  <a:pt x="0" y="11790"/>
                </a:lnTo>
                <a:lnTo>
                  <a:pt x="7024" y="12976"/>
                </a:lnTo>
                <a:lnTo>
                  <a:pt x="10262" y="1"/>
                </a:lnTo>
                <a:close/>
              </a:path>
            </a:pathLst>
          </a:custGeom>
          <a:solidFill>
            <a:srgbClr val="000000">
              <a:alpha val="318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1" name="Google Shape;1681;p29"/>
          <p:cNvSpPr/>
          <p:nvPr/>
        </p:nvSpPr>
        <p:spPr>
          <a:xfrm>
            <a:off x="463927" y="1463509"/>
            <a:ext cx="780467" cy="971621"/>
          </a:xfrm>
          <a:custGeom>
            <a:avLst/>
            <a:gdLst/>
            <a:ahLst/>
            <a:cxnLst/>
            <a:rect l="l" t="t" r="r" b="b"/>
            <a:pathLst>
              <a:path w="10240" h="12748" extrusionOk="0">
                <a:moveTo>
                  <a:pt x="10171" y="0"/>
                </a:moveTo>
                <a:lnTo>
                  <a:pt x="6955" y="12451"/>
                </a:lnTo>
                <a:lnTo>
                  <a:pt x="0" y="10627"/>
                </a:lnTo>
                <a:lnTo>
                  <a:pt x="46" y="10924"/>
                </a:lnTo>
                <a:lnTo>
                  <a:pt x="7047" y="12748"/>
                </a:lnTo>
                <a:lnTo>
                  <a:pt x="10239" y="274"/>
                </a:lnTo>
                <a:lnTo>
                  <a:pt x="10171" y="0"/>
                </a:lnTo>
                <a:close/>
              </a:path>
            </a:pathLst>
          </a:custGeom>
          <a:solidFill>
            <a:srgbClr val="5AAF5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2" name="Google Shape;1682;p29"/>
          <p:cNvSpPr/>
          <p:nvPr/>
        </p:nvSpPr>
        <p:spPr>
          <a:xfrm>
            <a:off x="740207" y="1858000"/>
            <a:ext cx="273011" cy="332080"/>
          </a:xfrm>
          <a:custGeom>
            <a:avLst/>
            <a:gdLst/>
            <a:ahLst/>
            <a:cxnLst/>
            <a:rect l="l" t="t" r="r" b="b"/>
            <a:pathLst>
              <a:path w="3582" h="4357" extrusionOk="0">
                <a:moveTo>
                  <a:pt x="3581" y="1"/>
                </a:moveTo>
                <a:lnTo>
                  <a:pt x="1" y="4288"/>
                </a:lnTo>
                <a:lnTo>
                  <a:pt x="297" y="4356"/>
                </a:lnTo>
                <a:lnTo>
                  <a:pt x="3467" y="457"/>
                </a:lnTo>
                <a:lnTo>
                  <a:pt x="3581" y="1"/>
                </a:lnTo>
                <a:close/>
              </a:path>
            </a:pathLst>
          </a:custGeom>
          <a:solidFill>
            <a:srgbClr val="5AAF5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3" name="Google Shape;1683;p29"/>
          <p:cNvSpPr/>
          <p:nvPr/>
        </p:nvSpPr>
        <p:spPr>
          <a:xfrm>
            <a:off x="463927" y="1463509"/>
            <a:ext cx="775208" cy="949060"/>
          </a:xfrm>
          <a:custGeom>
            <a:avLst/>
            <a:gdLst/>
            <a:ahLst/>
            <a:cxnLst/>
            <a:rect l="l" t="t" r="r" b="b"/>
            <a:pathLst>
              <a:path w="10171" h="12452" extrusionOk="0">
                <a:moveTo>
                  <a:pt x="7206" y="5177"/>
                </a:moveTo>
                <a:lnTo>
                  <a:pt x="5861" y="9989"/>
                </a:lnTo>
                <a:lnTo>
                  <a:pt x="3626" y="9464"/>
                </a:lnTo>
                <a:lnTo>
                  <a:pt x="7206" y="5177"/>
                </a:lnTo>
                <a:close/>
                <a:moveTo>
                  <a:pt x="10171" y="0"/>
                </a:moveTo>
                <a:lnTo>
                  <a:pt x="0" y="10627"/>
                </a:lnTo>
                <a:lnTo>
                  <a:pt x="6955" y="12451"/>
                </a:lnTo>
                <a:lnTo>
                  <a:pt x="10171" y="0"/>
                </a:lnTo>
                <a:close/>
              </a:path>
            </a:pathLst>
          </a:custGeom>
          <a:solidFill>
            <a:srgbClr val="76D16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4" name="Google Shape;1684;p29"/>
          <p:cNvSpPr/>
          <p:nvPr/>
        </p:nvSpPr>
        <p:spPr>
          <a:xfrm>
            <a:off x="736778" y="1854570"/>
            <a:ext cx="279871" cy="373771"/>
          </a:xfrm>
          <a:custGeom>
            <a:avLst/>
            <a:gdLst/>
            <a:ahLst/>
            <a:cxnLst/>
            <a:rect l="l" t="t" r="r" b="b"/>
            <a:pathLst>
              <a:path w="3672" h="4904" extrusionOk="0">
                <a:moveTo>
                  <a:pt x="3535" y="251"/>
                </a:moveTo>
                <a:lnTo>
                  <a:pt x="2258" y="4789"/>
                </a:lnTo>
                <a:lnTo>
                  <a:pt x="114" y="4303"/>
                </a:lnTo>
                <a:lnTo>
                  <a:pt x="3535" y="251"/>
                </a:lnTo>
                <a:close/>
                <a:moveTo>
                  <a:pt x="3626" y="0"/>
                </a:moveTo>
                <a:lnTo>
                  <a:pt x="3603" y="23"/>
                </a:lnTo>
                <a:lnTo>
                  <a:pt x="0" y="4310"/>
                </a:lnTo>
                <a:lnTo>
                  <a:pt x="0" y="4356"/>
                </a:lnTo>
                <a:lnTo>
                  <a:pt x="23" y="4379"/>
                </a:lnTo>
                <a:lnTo>
                  <a:pt x="2281" y="4903"/>
                </a:lnTo>
                <a:lnTo>
                  <a:pt x="2304" y="4903"/>
                </a:lnTo>
                <a:lnTo>
                  <a:pt x="2326" y="4858"/>
                </a:lnTo>
                <a:lnTo>
                  <a:pt x="3672" y="69"/>
                </a:lnTo>
                <a:lnTo>
                  <a:pt x="3672" y="23"/>
                </a:lnTo>
                <a:lnTo>
                  <a:pt x="3649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5" name="Google Shape;1685;p29"/>
          <p:cNvSpPr/>
          <p:nvPr/>
        </p:nvSpPr>
        <p:spPr>
          <a:xfrm>
            <a:off x="526423" y="2202189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extrusionOk="0">
                <a:moveTo>
                  <a:pt x="24" y="0"/>
                </a:moveTo>
                <a:lnTo>
                  <a:pt x="1" y="23"/>
                </a:lnTo>
                <a:lnTo>
                  <a:pt x="1" y="46"/>
                </a:lnTo>
                <a:lnTo>
                  <a:pt x="1" y="68"/>
                </a:lnTo>
                <a:lnTo>
                  <a:pt x="343" y="274"/>
                </a:lnTo>
                <a:lnTo>
                  <a:pt x="389" y="274"/>
                </a:lnTo>
                <a:lnTo>
                  <a:pt x="411" y="251"/>
                </a:lnTo>
                <a:lnTo>
                  <a:pt x="411" y="205"/>
                </a:lnTo>
                <a:lnTo>
                  <a:pt x="389" y="183"/>
                </a:lnTo>
                <a:lnTo>
                  <a:pt x="47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6" name="Google Shape;1686;p29"/>
          <p:cNvSpPr/>
          <p:nvPr/>
        </p:nvSpPr>
        <p:spPr>
          <a:xfrm>
            <a:off x="526423" y="2202189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fill="none" extrusionOk="0">
                <a:moveTo>
                  <a:pt x="1" y="68"/>
                </a:moveTo>
                <a:lnTo>
                  <a:pt x="343" y="274"/>
                </a:lnTo>
                <a:lnTo>
                  <a:pt x="343" y="274"/>
                </a:lnTo>
                <a:lnTo>
                  <a:pt x="389" y="274"/>
                </a:lnTo>
                <a:lnTo>
                  <a:pt x="411" y="251"/>
                </a:lnTo>
                <a:lnTo>
                  <a:pt x="411" y="251"/>
                </a:lnTo>
                <a:lnTo>
                  <a:pt x="411" y="205"/>
                </a:lnTo>
                <a:lnTo>
                  <a:pt x="389" y="183"/>
                </a:lnTo>
                <a:lnTo>
                  <a:pt x="47" y="0"/>
                </a:lnTo>
                <a:lnTo>
                  <a:pt x="47" y="0"/>
                </a:lnTo>
                <a:lnTo>
                  <a:pt x="24" y="0"/>
                </a:lnTo>
                <a:lnTo>
                  <a:pt x="1" y="23"/>
                </a:lnTo>
                <a:lnTo>
                  <a:pt x="1" y="23"/>
                </a:lnTo>
                <a:lnTo>
                  <a:pt x="1" y="46"/>
                </a:lnTo>
                <a:lnTo>
                  <a:pt x="1" y="6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7" name="Google Shape;1687;p29"/>
          <p:cNvSpPr/>
          <p:nvPr/>
        </p:nvSpPr>
        <p:spPr>
          <a:xfrm>
            <a:off x="575125" y="2151735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extrusionOk="0">
                <a:moveTo>
                  <a:pt x="0" y="1"/>
                </a:moveTo>
                <a:lnTo>
                  <a:pt x="0" y="46"/>
                </a:lnTo>
                <a:lnTo>
                  <a:pt x="0" y="69"/>
                </a:lnTo>
                <a:lnTo>
                  <a:pt x="343" y="274"/>
                </a:lnTo>
                <a:lnTo>
                  <a:pt x="388" y="274"/>
                </a:lnTo>
                <a:lnTo>
                  <a:pt x="411" y="252"/>
                </a:lnTo>
                <a:lnTo>
                  <a:pt x="411" y="206"/>
                </a:lnTo>
                <a:lnTo>
                  <a:pt x="388" y="183"/>
                </a:lnTo>
                <a:lnTo>
                  <a:pt x="46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8" name="Google Shape;1688;p29"/>
          <p:cNvSpPr/>
          <p:nvPr/>
        </p:nvSpPr>
        <p:spPr>
          <a:xfrm>
            <a:off x="575125" y="2151735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fill="none" extrusionOk="0">
                <a:moveTo>
                  <a:pt x="0" y="69"/>
                </a:moveTo>
                <a:lnTo>
                  <a:pt x="343" y="274"/>
                </a:lnTo>
                <a:lnTo>
                  <a:pt x="343" y="274"/>
                </a:lnTo>
                <a:lnTo>
                  <a:pt x="388" y="274"/>
                </a:lnTo>
                <a:lnTo>
                  <a:pt x="411" y="252"/>
                </a:lnTo>
                <a:lnTo>
                  <a:pt x="411" y="252"/>
                </a:lnTo>
                <a:lnTo>
                  <a:pt x="411" y="206"/>
                </a:lnTo>
                <a:lnTo>
                  <a:pt x="388" y="183"/>
                </a:lnTo>
                <a:lnTo>
                  <a:pt x="46" y="1"/>
                </a:lnTo>
                <a:lnTo>
                  <a:pt x="46" y="1"/>
                </a:lnTo>
                <a:lnTo>
                  <a:pt x="23" y="1"/>
                </a:lnTo>
                <a:lnTo>
                  <a:pt x="0" y="1"/>
                </a:lnTo>
                <a:lnTo>
                  <a:pt x="0" y="1"/>
                </a:lnTo>
                <a:lnTo>
                  <a:pt x="0" y="46"/>
                </a:lnTo>
                <a:lnTo>
                  <a:pt x="0" y="69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9" name="Google Shape;1689;p29"/>
          <p:cNvSpPr/>
          <p:nvPr/>
        </p:nvSpPr>
        <p:spPr>
          <a:xfrm>
            <a:off x="623827" y="2099603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extrusionOk="0">
                <a:moveTo>
                  <a:pt x="23" y="1"/>
                </a:moveTo>
                <a:lnTo>
                  <a:pt x="0" y="23"/>
                </a:lnTo>
                <a:lnTo>
                  <a:pt x="0" y="69"/>
                </a:lnTo>
                <a:lnTo>
                  <a:pt x="23" y="92"/>
                </a:lnTo>
                <a:lnTo>
                  <a:pt x="342" y="274"/>
                </a:lnTo>
                <a:lnTo>
                  <a:pt x="410" y="274"/>
                </a:lnTo>
                <a:lnTo>
                  <a:pt x="410" y="229"/>
                </a:lnTo>
                <a:lnTo>
                  <a:pt x="388" y="206"/>
                </a:lnTo>
                <a:lnTo>
                  <a:pt x="46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0" name="Google Shape;1690;p29"/>
          <p:cNvSpPr/>
          <p:nvPr/>
        </p:nvSpPr>
        <p:spPr>
          <a:xfrm>
            <a:off x="623827" y="2099603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fill="none" extrusionOk="0">
                <a:moveTo>
                  <a:pt x="23" y="92"/>
                </a:moveTo>
                <a:lnTo>
                  <a:pt x="342" y="274"/>
                </a:lnTo>
                <a:lnTo>
                  <a:pt x="342" y="274"/>
                </a:lnTo>
                <a:lnTo>
                  <a:pt x="388" y="274"/>
                </a:lnTo>
                <a:lnTo>
                  <a:pt x="410" y="274"/>
                </a:lnTo>
                <a:lnTo>
                  <a:pt x="410" y="274"/>
                </a:lnTo>
                <a:lnTo>
                  <a:pt x="410" y="229"/>
                </a:lnTo>
                <a:lnTo>
                  <a:pt x="388" y="206"/>
                </a:lnTo>
                <a:lnTo>
                  <a:pt x="46" y="1"/>
                </a:lnTo>
                <a:lnTo>
                  <a:pt x="46" y="1"/>
                </a:lnTo>
                <a:lnTo>
                  <a:pt x="23" y="1"/>
                </a:lnTo>
                <a:lnTo>
                  <a:pt x="0" y="23"/>
                </a:lnTo>
                <a:lnTo>
                  <a:pt x="0" y="23"/>
                </a:lnTo>
                <a:lnTo>
                  <a:pt x="0" y="69"/>
                </a:lnTo>
                <a:lnTo>
                  <a:pt x="23" y="92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1" name="Google Shape;1691;p29"/>
          <p:cNvSpPr/>
          <p:nvPr/>
        </p:nvSpPr>
        <p:spPr>
          <a:xfrm>
            <a:off x="672452" y="2049225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extrusionOk="0">
                <a:moveTo>
                  <a:pt x="23" y="0"/>
                </a:moveTo>
                <a:lnTo>
                  <a:pt x="1" y="23"/>
                </a:lnTo>
                <a:lnTo>
                  <a:pt x="1" y="69"/>
                </a:lnTo>
                <a:lnTo>
                  <a:pt x="23" y="92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28"/>
                </a:lnTo>
                <a:lnTo>
                  <a:pt x="388" y="206"/>
                </a:lnTo>
                <a:lnTo>
                  <a:pt x="46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2" name="Google Shape;1692;p29"/>
          <p:cNvSpPr/>
          <p:nvPr/>
        </p:nvSpPr>
        <p:spPr>
          <a:xfrm>
            <a:off x="672452" y="2049225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fill="none" extrusionOk="0">
                <a:moveTo>
                  <a:pt x="23" y="92"/>
                </a:moveTo>
                <a:lnTo>
                  <a:pt x="343" y="274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51"/>
                </a:lnTo>
                <a:lnTo>
                  <a:pt x="411" y="228"/>
                </a:lnTo>
                <a:lnTo>
                  <a:pt x="388" y="206"/>
                </a:lnTo>
                <a:lnTo>
                  <a:pt x="46" y="0"/>
                </a:lnTo>
                <a:lnTo>
                  <a:pt x="46" y="0"/>
                </a:lnTo>
                <a:lnTo>
                  <a:pt x="23" y="0"/>
                </a:lnTo>
                <a:lnTo>
                  <a:pt x="1" y="23"/>
                </a:lnTo>
                <a:lnTo>
                  <a:pt x="1" y="23"/>
                </a:lnTo>
                <a:lnTo>
                  <a:pt x="1" y="69"/>
                </a:lnTo>
                <a:lnTo>
                  <a:pt x="23" y="92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3" name="Google Shape;1693;p29"/>
          <p:cNvSpPr/>
          <p:nvPr/>
        </p:nvSpPr>
        <p:spPr>
          <a:xfrm>
            <a:off x="721154" y="1998770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extrusionOk="0">
                <a:moveTo>
                  <a:pt x="23" y="1"/>
                </a:moveTo>
                <a:lnTo>
                  <a:pt x="0" y="24"/>
                </a:lnTo>
                <a:lnTo>
                  <a:pt x="0" y="47"/>
                </a:lnTo>
                <a:lnTo>
                  <a:pt x="23" y="69"/>
                </a:lnTo>
                <a:lnTo>
                  <a:pt x="342" y="275"/>
                </a:lnTo>
                <a:lnTo>
                  <a:pt x="388" y="275"/>
                </a:lnTo>
                <a:lnTo>
                  <a:pt x="411" y="252"/>
                </a:lnTo>
                <a:lnTo>
                  <a:pt x="411" y="229"/>
                </a:lnTo>
                <a:lnTo>
                  <a:pt x="388" y="183"/>
                </a:lnTo>
                <a:lnTo>
                  <a:pt x="68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4" name="Google Shape;1694;p29"/>
          <p:cNvSpPr/>
          <p:nvPr/>
        </p:nvSpPr>
        <p:spPr>
          <a:xfrm>
            <a:off x="721154" y="1998770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fill="none" extrusionOk="0">
                <a:moveTo>
                  <a:pt x="23" y="69"/>
                </a:moveTo>
                <a:lnTo>
                  <a:pt x="342" y="275"/>
                </a:lnTo>
                <a:lnTo>
                  <a:pt x="342" y="275"/>
                </a:lnTo>
                <a:lnTo>
                  <a:pt x="388" y="275"/>
                </a:lnTo>
                <a:lnTo>
                  <a:pt x="411" y="252"/>
                </a:lnTo>
                <a:lnTo>
                  <a:pt x="411" y="252"/>
                </a:lnTo>
                <a:lnTo>
                  <a:pt x="411" y="229"/>
                </a:lnTo>
                <a:lnTo>
                  <a:pt x="388" y="183"/>
                </a:lnTo>
                <a:lnTo>
                  <a:pt x="68" y="1"/>
                </a:lnTo>
                <a:lnTo>
                  <a:pt x="68" y="1"/>
                </a:lnTo>
                <a:lnTo>
                  <a:pt x="23" y="1"/>
                </a:lnTo>
                <a:lnTo>
                  <a:pt x="0" y="24"/>
                </a:lnTo>
                <a:lnTo>
                  <a:pt x="0" y="24"/>
                </a:lnTo>
                <a:lnTo>
                  <a:pt x="0" y="47"/>
                </a:lnTo>
                <a:lnTo>
                  <a:pt x="23" y="69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5" name="Google Shape;1695;p29"/>
          <p:cNvSpPr/>
          <p:nvPr/>
        </p:nvSpPr>
        <p:spPr>
          <a:xfrm>
            <a:off x="769779" y="1948392"/>
            <a:ext cx="31402" cy="20960"/>
          </a:xfrm>
          <a:custGeom>
            <a:avLst/>
            <a:gdLst/>
            <a:ahLst/>
            <a:cxnLst/>
            <a:rect l="l" t="t" r="r" b="b"/>
            <a:pathLst>
              <a:path w="412" h="275" extrusionOk="0">
                <a:moveTo>
                  <a:pt x="23" y="1"/>
                </a:moveTo>
                <a:lnTo>
                  <a:pt x="1" y="23"/>
                </a:lnTo>
                <a:lnTo>
                  <a:pt x="1" y="46"/>
                </a:lnTo>
                <a:lnTo>
                  <a:pt x="23" y="69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06"/>
                </a:lnTo>
                <a:lnTo>
                  <a:pt x="388" y="183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6" name="Google Shape;1696;p29"/>
          <p:cNvSpPr/>
          <p:nvPr/>
        </p:nvSpPr>
        <p:spPr>
          <a:xfrm>
            <a:off x="769779" y="1948392"/>
            <a:ext cx="31402" cy="20960"/>
          </a:xfrm>
          <a:custGeom>
            <a:avLst/>
            <a:gdLst/>
            <a:ahLst/>
            <a:cxnLst/>
            <a:rect l="l" t="t" r="r" b="b"/>
            <a:pathLst>
              <a:path w="412" h="275" fill="none" extrusionOk="0">
                <a:moveTo>
                  <a:pt x="23" y="69"/>
                </a:moveTo>
                <a:lnTo>
                  <a:pt x="343" y="274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51"/>
                </a:lnTo>
                <a:lnTo>
                  <a:pt x="411" y="206"/>
                </a:lnTo>
                <a:lnTo>
                  <a:pt x="388" y="183"/>
                </a:lnTo>
                <a:lnTo>
                  <a:pt x="69" y="1"/>
                </a:lnTo>
                <a:lnTo>
                  <a:pt x="69" y="1"/>
                </a:lnTo>
                <a:lnTo>
                  <a:pt x="23" y="1"/>
                </a:lnTo>
                <a:lnTo>
                  <a:pt x="1" y="23"/>
                </a:lnTo>
                <a:lnTo>
                  <a:pt x="1" y="23"/>
                </a:lnTo>
                <a:lnTo>
                  <a:pt x="1" y="46"/>
                </a:lnTo>
                <a:lnTo>
                  <a:pt x="23" y="69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7" name="Google Shape;1697;p29"/>
          <p:cNvSpPr/>
          <p:nvPr/>
        </p:nvSpPr>
        <p:spPr>
          <a:xfrm>
            <a:off x="818481" y="1896260"/>
            <a:ext cx="31325" cy="22637"/>
          </a:xfrm>
          <a:custGeom>
            <a:avLst/>
            <a:gdLst/>
            <a:ahLst/>
            <a:cxnLst/>
            <a:rect l="l" t="t" r="r" b="b"/>
            <a:pathLst>
              <a:path w="411" h="297" extrusionOk="0">
                <a:moveTo>
                  <a:pt x="23" y="1"/>
                </a:moveTo>
                <a:lnTo>
                  <a:pt x="0" y="23"/>
                </a:lnTo>
                <a:lnTo>
                  <a:pt x="0" y="69"/>
                </a:lnTo>
                <a:lnTo>
                  <a:pt x="23" y="92"/>
                </a:lnTo>
                <a:lnTo>
                  <a:pt x="342" y="274"/>
                </a:lnTo>
                <a:lnTo>
                  <a:pt x="388" y="297"/>
                </a:lnTo>
                <a:lnTo>
                  <a:pt x="411" y="274"/>
                </a:lnTo>
                <a:lnTo>
                  <a:pt x="411" y="229"/>
                </a:lnTo>
                <a:lnTo>
                  <a:pt x="388" y="206"/>
                </a:lnTo>
                <a:lnTo>
                  <a:pt x="69" y="23"/>
                </a:lnTo>
                <a:lnTo>
                  <a:pt x="23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8" name="Google Shape;1698;p29"/>
          <p:cNvSpPr/>
          <p:nvPr/>
        </p:nvSpPr>
        <p:spPr>
          <a:xfrm>
            <a:off x="818481" y="1896260"/>
            <a:ext cx="31325" cy="22637"/>
          </a:xfrm>
          <a:custGeom>
            <a:avLst/>
            <a:gdLst/>
            <a:ahLst/>
            <a:cxnLst/>
            <a:rect l="l" t="t" r="r" b="b"/>
            <a:pathLst>
              <a:path w="411" h="297" fill="none" extrusionOk="0">
                <a:moveTo>
                  <a:pt x="23" y="92"/>
                </a:moveTo>
                <a:lnTo>
                  <a:pt x="342" y="274"/>
                </a:lnTo>
                <a:lnTo>
                  <a:pt x="342" y="274"/>
                </a:lnTo>
                <a:lnTo>
                  <a:pt x="388" y="297"/>
                </a:lnTo>
                <a:lnTo>
                  <a:pt x="411" y="274"/>
                </a:lnTo>
                <a:lnTo>
                  <a:pt x="411" y="274"/>
                </a:lnTo>
                <a:lnTo>
                  <a:pt x="411" y="229"/>
                </a:lnTo>
                <a:lnTo>
                  <a:pt x="388" y="206"/>
                </a:lnTo>
                <a:lnTo>
                  <a:pt x="69" y="23"/>
                </a:lnTo>
                <a:lnTo>
                  <a:pt x="69" y="23"/>
                </a:lnTo>
                <a:lnTo>
                  <a:pt x="23" y="1"/>
                </a:lnTo>
                <a:lnTo>
                  <a:pt x="0" y="23"/>
                </a:lnTo>
                <a:lnTo>
                  <a:pt x="0" y="23"/>
                </a:lnTo>
                <a:lnTo>
                  <a:pt x="0" y="69"/>
                </a:lnTo>
                <a:lnTo>
                  <a:pt x="23" y="92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9" name="Google Shape;1699;p29"/>
          <p:cNvSpPr/>
          <p:nvPr/>
        </p:nvSpPr>
        <p:spPr>
          <a:xfrm>
            <a:off x="867106" y="1845882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extrusionOk="0">
                <a:moveTo>
                  <a:pt x="23" y="0"/>
                </a:moveTo>
                <a:lnTo>
                  <a:pt x="1" y="23"/>
                </a:lnTo>
                <a:lnTo>
                  <a:pt x="1" y="69"/>
                </a:lnTo>
                <a:lnTo>
                  <a:pt x="23" y="91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28"/>
                </a:lnTo>
                <a:lnTo>
                  <a:pt x="388" y="205"/>
                </a:lnTo>
                <a:lnTo>
                  <a:pt x="69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0" name="Google Shape;1700;p29"/>
          <p:cNvSpPr/>
          <p:nvPr/>
        </p:nvSpPr>
        <p:spPr>
          <a:xfrm>
            <a:off x="867106" y="1845882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fill="none" extrusionOk="0">
                <a:moveTo>
                  <a:pt x="23" y="91"/>
                </a:moveTo>
                <a:lnTo>
                  <a:pt x="343" y="274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51"/>
                </a:lnTo>
                <a:lnTo>
                  <a:pt x="411" y="228"/>
                </a:lnTo>
                <a:lnTo>
                  <a:pt x="388" y="205"/>
                </a:lnTo>
                <a:lnTo>
                  <a:pt x="69" y="0"/>
                </a:lnTo>
                <a:lnTo>
                  <a:pt x="69" y="0"/>
                </a:lnTo>
                <a:lnTo>
                  <a:pt x="23" y="0"/>
                </a:lnTo>
                <a:lnTo>
                  <a:pt x="1" y="23"/>
                </a:lnTo>
                <a:lnTo>
                  <a:pt x="1" y="23"/>
                </a:lnTo>
                <a:lnTo>
                  <a:pt x="1" y="69"/>
                </a:lnTo>
                <a:lnTo>
                  <a:pt x="23" y="9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1" name="Google Shape;1701;p29"/>
          <p:cNvSpPr/>
          <p:nvPr/>
        </p:nvSpPr>
        <p:spPr>
          <a:xfrm>
            <a:off x="915808" y="1795427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extrusionOk="0">
                <a:moveTo>
                  <a:pt x="23" y="1"/>
                </a:moveTo>
                <a:lnTo>
                  <a:pt x="0" y="24"/>
                </a:lnTo>
                <a:lnTo>
                  <a:pt x="0" y="46"/>
                </a:lnTo>
                <a:lnTo>
                  <a:pt x="23" y="92"/>
                </a:lnTo>
                <a:lnTo>
                  <a:pt x="342" y="275"/>
                </a:lnTo>
                <a:lnTo>
                  <a:pt x="388" y="275"/>
                </a:lnTo>
                <a:lnTo>
                  <a:pt x="411" y="252"/>
                </a:lnTo>
                <a:lnTo>
                  <a:pt x="411" y="229"/>
                </a:lnTo>
                <a:lnTo>
                  <a:pt x="388" y="183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2" name="Google Shape;1702;p29"/>
          <p:cNvSpPr/>
          <p:nvPr/>
        </p:nvSpPr>
        <p:spPr>
          <a:xfrm>
            <a:off x="915808" y="1795427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fill="none" extrusionOk="0">
                <a:moveTo>
                  <a:pt x="23" y="92"/>
                </a:moveTo>
                <a:lnTo>
                  <a:pt x="342" y="275"/>
                </a:lnTo>
                <a:lnTo>
                  <a:pt x="342" y="275"/>
                </a:lnTo>
                <a:lnTo>
                  <a:pt x="388" y="275"/>
                </a:lnTo>
                <a:lnTo>
                  <a:pt x="411" y="252"/>
                </a:lnTo>
                <a:lnTo>
                  <a:pt x="411" y="252"/>
                </a:lnTo>
                <a:lnTo>
                  <a:pt x="411" y="229"/>
                </a:lnTo>
                <a:lnTo>
                  <a:pt x="388" y="183"/>
                </a:lnTo>
                <a:lnTo>
                  <a:pt x="69" y="1"/>
                </a:lnTo>
                <a:lnTo>
                  <a:pt x="69" y="1"/>
                </a:lnTo>
                <a:lnTo>
                  <a:pt x="23" y="1"/>
                </a:lnTo>
                <a:lnTo>
                  <a:pt x="0" y="24"/>
                </a:lnTo>
                <a:lnTo>
                  <a:pt x="0" y="24"/>
                </a:lnTo>
                <a:lnTo>
                  <a:pt x="0" y="46"/>
                </a:lnTo>
                <a:lnTo>
                  <a:pt x="23" y="92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3" name="Google Shape;1703;p29"/>
          <p:cNvSpPr/>
          <p:nvPr/>
        </p:nvSpPr>
        <p:spPr>
          <a:xfrm>
            <a:off x="964433" y="1745049"/>
            <a:ext cx="31402" cy="20960"/>
          </a:xfrm>
          <a:custGeom>
            <a:avLst/>
            <a:gdLst/>
            <a:ahLst/>
            <a:cxnLst/>
            <a:rect l="l" t="t" r="r" b="b"/>
            <a:pathLst>
              <a:path w="412" h="275" extrusionOk="0">
                <a:moveTo>
                  <a:pt x="23" y="1"/>
                </a:moveTo>
                <a:lnTo>
                  <a:pt x="1" y="23"/>
                </a:lnTo>
                <a:lnTo>
                  <a:pt x="1" y="46"/>
                </a:lnTo>
                <a:lnTo>
                  <a:pt x="23" y="69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06"/>
                </a:lnTo>
                <a:lnTo>
                  <a:pt x="388" y="183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4" name="Google Shape;1704;p29"/>
          <p:cNvSpPr/>
          <p:nvPr/>
        </p:nvSpPr>
        <p:spPr>
          <a:xfrm>
            <a:off x="964433" y="1745049"/>
            <a:ext cx="31402" cy="20960"/>
          </a:xfrm>
          <a:custGeom>
            <a:avLst/>
            <a:gdLst/>
            <a:ahLst/>
            <a:cxnLst/>
            <a:rect l="l" t="t" r="r" b="b"/>
            <a:pathLst>
              <a:path w="412" h="275" fill="none" extrusionOk="0">
                <a:moveTo>
                  <a:pt x="23" y="69"/>
                </a:moveTo>
                <a:lnTo>
                  <a:pt x="343" y="274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51"/>
                </a:lnTo>
                <a:lnTo>
                  <a:pt x="411" y="206"/>
                </a:lnTo>
                <a:lnTo>
                  <a:pt x="388" y="183"/>
                </a:lnTo>
                <a:lnTo>
                  <a:pt x="69" y="1"/>
                </a:lnTo>
                <a:lnTo>
                  <a:pt x="69" y="1"/>
                </a:lnTo>
                <a:lnTo>
                  <a:pt x="23" y="1"/>
                </a:lnTo>
                <a:lnTo>
                  <a:pt x="1" y="23"/>
                </a:lnTo>
                <a:lnTo>
                  <a:pt x="1" y="23"/>
                </a:lnTo>
                <a:lnTo>
                  <a:pt x="1" y="46"/>
                </a:lnTo>
                <a:lnTo>
                  <a:pt x="23" y="69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5" name="Google Shape;1705;p29"/>
          <p:cNvSpPr/>
          <p:nvPr/>
        </p:nvSpPr>
        <p:spPr>
          <a:xfrm>
            <a:off x="1013135" y="1692917"/>
            <a:ext cx="31325" cy="22637"/>
          </a:xfrm>
          <a:custGeom>
            <a:avLst/>
            <a:gdLst/>
            <a:ahLst/>
            <a:cxnLst/>
            <a:rect l="l" t="t" r="r" b="b"/>
            <a:pathLst>
              <a:path w="411" h="297" extrusionOk="0">
                <a:moveTo>
                  <a:pt x="23" y="0"/>
                </a:moveTo>
                <a:lnTo>
                  <a:pt x="0" y="23"/>
                </a:lnTo>
                <a:lnTo>
                  <a:pt x="0" y="69"/>
                </a:lnTo>
                <a:lnTo>
                  <a:pt x="23" y="92"/>
                </a:lnTo>
                <a:lnTo>
                  <a:pt x="365" y="274"/>
                </a:lnTo>
                <a:lnTo>
                  <a:pt x="388" y="297"/>
                </a:lnTo>
                <a:lnTo>
                  <a:pt x="411" y="274"/>
                </a:lnTo>
                <a:lnTo>
                  <a:pt x="411" y="228"/>
                </a:lnTo>
                <a:lnTo>
                  <a:pt x="388" y="206"/>
                </a:lnTo>
                <a:lnTo>
                  <a:pt x="69" y="23"/>
                </a:lnTo>
                <a:lnTo>
                  <a:pt x="23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6" name="Google Shape;1706;p29"/>
          <p:cNvSpPr/>
          <p:nvPr/>
        </p:nvSpPr>
        <p:spPr>
          <a:xfrm>
            <a:off x="1013135" y="1692917"/>
            <a:ext cx="31325" cy="22637"/>
          </a:xfrm>
          <a:custGeom>
            <a:avLst/>
            <a:gdLst/>
            <a:ahLst/>
            <a:cxnLst/>
            <a:rect l="l" t="t" r="r" b="b"/>
            <a:pathLst>
              <a:path w="411" h="297" fill="none" extrusionOk="0">
                <a:moveTo>
                  <a:pt x="23" y="92"/>
                </a:moveTo>
                <a:lnTo>
                  <a:pt x="365" y="274"/>
                </a:lnTo>
                <a:lnTo>
                  <a:pt x="365" y="274"/>
                </a:lnTo>
                <a:lnTo>
                  <a:pt x="388" y="297"/>
                </a:lnTo>
                <a:lnTo>
                  <a:pt x="411" y="274"/>
                </a:lnTo>
                <a:lnTo>
                  <a:pt x="411" y="274"/>
                </a:lnTo>
                <a:lnTo>
                  <a:pt x="411" y="228"/>
                </a:lnTo>
                <a:lnTo>
                  <a:pt x="388" y="206"/>
                </a:lnTo>
                <a:lnTo>
                  <a:pt x="69" y="23"/>
                </a:lnTo>
                <a:lnTo>
                  <a:pt x="69" y="23"/>
                </a:lnTo>
                <a:lnTo>
                  <a:pt x="23" y="0"/>
                </a:lnTo>
                <a:lnTo>
                  <a:pt x="0" y="23"/>
                </a:lnTo>
                <a:lnTo>
                  <a:pt x="0" y="23"/>
                </a:lnTo>
                <a:lnTo>
                  <a:pt x="0" y="69"/>
                </a:lnTo>
                <a:lnTo>
                  <a:pt x="23" y="92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7" name="Google Shape;1707;p29"/>
          <p:cNvSpPr/>
          <p:nvPr/>
        </p:nvSpPr>
        <p:spPr>
          <a:xfrm>
            <a:off x="1061760" y="1642539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extrusionOk="0">
                <a:moveTo>
                  <a:pt x="24" y="0"/>
                </a:moveTo>
                <a:lnTo>
                  <a:pt x="1" y="23"/>
                </a:lnTo>
                <a:lnTo>
                  <a:pt x="1" y="68"/>
                </a:lnTo>
                <a:lnTo>
                  <a:pt x="24" y="91"/>
                </a:lnTo>
                <a:lnTo>
                  <a:pt x="366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28"/>
                </a:lnTo>
                <a:lnTo>
                  <a:pt x="411" y="205"/>
                </a:lnTo>
                <a:lnTo>
                  <a:pt x="69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8" name="Google Shape;1708;p29"/>
          <p:cNvSpPr/>
          <p:nvPr/>
        </p:nvSpPr>
        <p:spPr>
          <a:xfrm>
            <a:off x="1061760" y="1642539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fill="none" extrusionOk="0">
                <a:moveTo>
                  <a:pt x="24" y="91"/>
                </a:moveTo>
                <a:lnTo>
                  <a:pt x="366" y="274"/>
                </a:lnTo>
                <a:lnTo>
                  <a:pt x="366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51"/>
                </a:lnTo>
                <a:lnTo>
                  <a:pt x="411" y="228"/>
                </a:lnTo>
                <a:lnTo>
                  <a:pt x="411" y="205"/>
                </a:lnTo>
                <a:lnTo>
                  <a:pt x="69" y="0"/>
                </a:lnTo>
                <a:lnTo>
                  <a:pt x="69" y="0"/>
                </a:lnTo>
                <a:lnTo>
                  <a:pt x="24" y="0"/>
                </a:lnTo>
                <a:lnTo>
                  <a:pt x="1" y="23"/>
                </a:lnTo>
                <a:lnTo>
                  <a:pt x="1" y="23"/>
                </a:lnTo>
                <a:lnTo>
                  <a:pt x="1" y="68"/>
                </a:lnTo>
                <a:lnTo>
                  <a:pt x="24" y="9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9" name="Google Shape;1709;p29"/>
          <p:cNvSpPr/>
          <p:nvPr/>
        </p:nvSpPr>
        <p:spPr>
          <a:xfrm>
            <a:off x="1110462" y="1592084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extrusionOk="0">
                <a:moveTo>
                  <a:pt x="23" y="1"/>
                </a:moveTo>
                <a:lnTo>
                  <a:pt x="0" y="24"/>
                </a:lnTo>
                <a:lnTo>
                  <a:pt x="0" y="46"/>
                </a:lnTo>
                <a:lnTo>
                  <a:pt x="23" y="92"/>
                </a:lnTo>
                <a:lnTo>
                  <a:pt x="365" y="274"/>
                </a:lnTo>
                <a:lnTo>
                  <a:pt x="388" y="274"/>
                </a:lnTo>
                <a:lnTo>
                  <a:pt x="411" y="252"/>
                </a:lnTo>
                <a:lnTo>
                  <a:pt x="411" y="229"/>
                </a:lnTo>
                <a:lnTo>
                  <a:pt x="411" y="183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0" name="Google Shape;1710;p29"/>
          <p:cNvSpPr/>
          <p:nvPr/>
        </p:nvSpPr>
        <p:spPr>
          <a:xfrm>
            <a:off x="1110462" y="1592084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fill="none" extrusionOk="0">
                <a:moveTo>
                  <a:pt x="23" y="92"/>
                </a:moveTo>
                <a:lnTo>
                  <a:pt x="365" y="274"/>
                </a:lnTo>
                <a:lnTo>
                  <a:pt x="365" y="274"/>
                </a:lnTo>
                <a:lnTo>
                  <a:pt x="388" y="274"/>
                </a:lnTo>
                <a:lnTo>
                  <a:pt x="411" y="252"/>
                </a:lnTo>
                <a:lnTo>
                  <a:pt x="411" y="252"/>
                </a:lnTo>
                <a:lnTo>
                  <a:pt x="411" y="229"/>
                </a:lnTo>
                <a:lnTo>
                  <a:pt x="411" y="183"/>
                </a:lnTo>
                <a:lnTo>
                  <a:pt x="69" y="1"/>
                </a:lnTo>
                <a:lnTo>
                  <a:pt x="69" y="1"/>
                </a:lnTo>
                <a:lnTo>
                  <a:pt x="23" y="1"/>
                </a:lnTo>
                <a:lnTo>
                  <a:pt x="0" y="24"/>
                </a:lnTo>
                <a:lnTo>
                  <a:pt x="0" y="24"/>
                </a:lnTo>
                <a:lnTo>
                  <a:pt x="0" y="46"/>
                </a:lnTo>
                <a:lnTo>
                  <a:pt x="23" y="92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1" name="Google Shape;1711;p29"/>
          <p:cNvSpPr/>
          <p:nvPr/>
        </p:nvSpPr>
        <p:spPr>
          <a:xfrm>
            <a:off x="460421" y="1460003"/>
            <a:ext cx="782220" cy="956072"/>
          </a:xfrm>
          <a:custGeom>
            <a:avLst/>
            <a:gdLst/>
            <a:ahLst/>
            <a:cxnLst/>
            <a:rect l="l" t="t" r="r" b="b"/>
            <a:pathLst>
              <a:path w="10263" h="12544" extrusionOk="0">
                <a:moveTo>
                  <a:pt x="9282" y="3535"/>
                </a:moveTo>
                <a:lnTo>
                  <a:pt x="9259" y="3581"/>
                </a:lnTo>
                <a:lnTo>
                  <a:pt x="9099" y="4197"/>
                </a:lnTo>
                <a:lnTo>
                  <a:pt x="9099" y="4242"/>
                </a:lnTo>
                <a:lnTo>
                  <a:pt x="9145" y="4265"/>
                </a:lnTo>
                <a:lnTo>
                  <a:pt x="9168" y="4242"/>
                </a:lnTo>
                <a:lnTo>
                  <a:pt x="9191" y="4219"/>
                </a:lnTo>
                <a:lnTo>
                  <a:pt x="9350" y="3604"/>
                </a:lnTo>
                <a:lnTo>
                  <a:pt x="9350" y="3558"/>
                </a:lnTo>
                <a:lnTo>
                  <a:pt x="9327" y="3535"/>
                </a:lnTo>
                <a:close/>
                <a:moveTo>
                  <a:pt x="7161" y="5428"/>
                </a:moveTo>
                <a:lnTo>
                  <a:pt x="5871" y="9976"/>
                </a:lnTo>
                <a:lnTo>
                  <a:pt x="5871" y="9976"/>
                </a:lnTo>
                <a:lnTo>
                  <a:pt x="3740" y="9487"/>
                </a:lnTo>
                <a:lnTo>
                  <a:pt x="7161" y="5428"/>
                </a:lnTo>
                <a:close/>
                <a:moveTo>
                  <a:pt x="7252" y="5177"/>
                </a:moveTo>
                <a:lnTo>
                  <a:pt x="7229" y="5200"/>
                </a:lnTo>
                <a:lnTo>
                  <a:pt x="3626" y="9487"/>
                </a:lnTo>
                <a:lnTo>
                  <a:pt x="3626" y="9533"/>
                </a:lnTo>
                <a:lnTo>
                  <a:pt x="3649" y="9556"/>
                </a:lnTo>
                <a:lnTo>
                  <a:pt x="5907" y="10080"/>
                </a:lnTo>
                <a:lnTo>
                  <a:pt x="5930" y="10080"/>
                </a:lnTo>
                <a:lnTo>
                  <a:pt x="5952" y="10035"/>
                </a:lnTo>
                <a:lnTo>
                  <a:pt x="7298" y="5246"/>
                </a:lnTo>
                <a:lnTo>
                  <a:pt x="7298" y="5200"/>
                </a:lnTo>
                <a:lnTo>
                  <a:pt x="7275" y="5177"/>
                </a:lnTo>
                <a:close/>
                <a:moveTo>
                  <a:pt x="10217" y="1"/>
                </a:moveTo>
                <a:lnTo>
                  <a:pt x="10194" y="23"/>
                </a:lnTo>
                <a:lnTo>
                  <a:pt x="23" y="10627"/>
                </a:lnTo>
                <a:lnTo>
                  <a:pt x="0" y="10673"/>
                </a:lnTo>
                <a:lnTo>
                  <a:pt x="46" y="10719"/>
                </a:lnTo>
                <a:lnTo>
                  <a:pt x="7001" y="12543"/>
                </a:lnTo>
                <a:lnTo>
                  <a:pt x="7024" y="12543"/>
                </a:lnTo>
                <a:lnTo>
                  <a:pt x="7047" y="12520"/>
                </a:lnTo>
                <a:lnTo>
                  <a:pt x="8985" y="5018"/>
                </a:lnTo>
                <a:lnTo>
                  <a:pt x="8985" y="4972"/>
                </a:lnTo>
                <a:lnTo>
                  <a:pt x="8963" y="4949"/>
                </a:lnTo>
                <a:lnTo>
                  <a:pt x="8917" y="4972"/>
                </a:lnTo>
                <a:lnTo>
                  <a:pt x="8894" y="4995"/>
                </a:lnTo>
                <a:lnTo>
                  <a:pt x="6979" y="12452"/>
                </a:lnTo>
                <a:lnTo>
                  <a:pt x="137" y="10650"/>
                </a:lnTo>
                <a:lnTo>
                  <a:pt x="10126" y="206"/>
                </a:lnTo>
                <a:lnTo>
                  <a:pt x="9396" y="3102"/>
                </a:lnTo>
                <a:lnTo>
                  <a:pt x="9396" y="3125"/>
                </a:lnTo>
                <a:lnTo>
                  <a:pt x="9419" y="3148"/>
                </a:lnTo>
                <a:lnTo>
                  <a:pt x="9464" y="3148"/>
                </a:lnTo>
                <a:lnTo>
                  <a:pt x="9487" y="3125"/>
                </a:lnTo>
                <a:lnTo>
                  <a:pt x="10262" y="69"/>
                </a:lnTo>
                <a:lnTo>
                  <a:pt x="10262" y="23"/>
                </a:lnTo>
                <a:lnTo>
                  <a:pt x="10240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12" name="Google Shape;1712;p29"/>
          <p:cNvGrpSpPr/>
          <p:nvPr/>
        </p:nvGrpSpPr>
        <p:grpSpPr>
          <a:xfrm>
            <a:off x="1285583" y="14494"/>
            <a:ext cx="6752308" cy="3669096"/>
            <a:chOff x="4691075" y="4108025"/>
            <a:chExt cx="1649350" cy="1368850"/>
          </a:xfrm>
        </p:grpSpPr>
        <p:sp>
          <p:nvSpPr>
            <p:cNvPr id="1713" name="Google Shape;1713;p29"/>
            <p:cNvSpPr/>
            <p:nvPr/>
          </p:nvSpPr>
          <p:spPr>
            <a:xfrm>
              <a:off x="4780575" y="4300725"/>
              <a:ext cx="1559850" cy="1176150"/>
            </a:xfrm>
            <a:custGeom>
              <a:avLst/>
              <a:gdLst/>
              <a:ahLst/>
              <a:cxnLst/>
              <a:rect l="l" t="t" r="r" b="b"/>
              <a:pathLst>
                <a:path w="62394" h="47046" extrusionOk="0">
                  <a:moveTo>
                    <a:pt x="32315" y="0"/>
                  </a:moveTo>
                  <a:lnTo>
                    <a:pt x="1" y="28734"/>
                  </a:lnTo>
                  <a:lnTo>
                    <a:pt x="1" y="43169"/>
                  </a:lnTo>
                  <a:lnTo>
                    <a:pt x="24" y="43557"/>
                  </a:lnTo>
                  <a:lnTo>
                    <a:pt x="92" y="43945"/>
                  </a:lnTo>
                  <a:lnTo>
                    <a:pt x="183" y="44332"/>
                  </a:lnTo>
                  <a:lnTo>
                    <a:pt x="320" y="44674"/>
                  </a:lnTo>
                  <a:lnTo>
                    <a:pt x="480" y="45016"/>
                  </a:lnTo>
                  <a:lnTo>
                    <a:pt x="662" y="45336"/>
                  </a:lnTo>
                  <a:lnTo>
                    <a:pt x="890" y="45632"/>
                  </a:lnTo>
                  <a:lnTo>
                    <a:pt x="1141" y="45929"/>
                  </a:lnTo>
                  <a:lnTo>
                    <a:pt x="1415" y="46179"/>
                  </a:lnTo>
                  <a:lnTo>
                    <a:pt x="1734" y="46385"/>
                  </a:lnTo>
                  <a:lnTo>
                    <a:pt x="2053" y="46590"/>
                  </a:lnTo>
                  <a:lnTo>
                    <a:pt x="2373" y="46750"/>
                  </a:lnTo>
                  <a:lnTo>
                    <a:pt x="2737" y="46886"/>
                  </a:lnTo>
                  <a:lnTo>
                    <a:pt x="3102" y="46978"/>
                  </a:lnTo>
                  <a:lnTo>
                    <a:pt x="3490" y="47046"/>
                  </a:lnTo>
                  <a:lnTo>
                    <a:pt x="3969" y="47046"/>
                  </a:lnTo>
                  <a:lnTo>
                    <a:pt x="57468" y="46065"/>
                  </a:lnTo>
                  <a:lnTo>
                    <a:pt x="57856" y="46043"/>
                  </a:lnTo>
                  <a:lnTo>
                    <a:pt x="58221" y="45974"/>
                  </a:lnTo>
                  <a:lnTo>
                    <a:pt x="58585" y="45883"/>
                  </a:lnTo>
                  <a:lnTo>
                    <a:pt x="58928" y="45746"/>
                  </a:lnTo>
                  <a:lnTo>
                    <a:pt x="59270" y="45587"/>
                  </a:lnTo>
                  <a:lnTo>
                    <a:pt x="59566" y="45404"/>
                  </a:lnTo>
                  <a:lnTo>
                    <a:pt x="59862" y="45176"/>
                  </a:lnTo>
                  <a:lnTo>
                    <a:pt x="60136" y="44948"/>
                  </a:lnTo>
                  <a:lnTo>
                    <a:pt x="60387" y="44674"/>
                  </a:lnTo>
                  <a:lnTo>
                    <a:pt x="60592" y="44378"/>
                  </a:lnTo>
                  <a:lnTo>
                    <a:pt x="60797" y="44081"/>
                  </a:lnTo>
                  <a:lnTo>
                    <a:pt x="60957" y="43739"/>
                  </a:lnTo>
                  <a:lnTo>
                    <a:pt x="61094" y="43397"/>
                  </a:lnTo>
                  <a:lnTo>
                    <a:pt x="61185" y="43055"/>
                  </a:lnTo>
                  <a:lnTo>
                    <a:pt x="61254" y="42668"/>
                  </a:lnTo>
                  <a:lnTo>
                    <a:pt x="61276" y="42280"/>
                  </a:lnTo>
                  <a:lnTo>
                    <a:pt x="62394" y="4539"/>
                  </a:lnTo>
                  <a:lnTo>
                    <a:pt x="62394" y="4128"/>
                  </a:lnTo>
                  <a:lnTo>
                    <a:pt x="62348" y="3740"/>
                  </a:lnTo>
                  <a:lnTo>
                    <a:pt x="62257" y="3376"/>
                  </a:lnTo>
                  <a:lnTo>
                    <a:pt x="62143" y="3011"/>
                  </a:lnTo>
                  <a:lnTo>
                    <a:pt x="61983" y="2646"/>
                  </a:lnTo>
                  <a:lnTo>
                    <a:pt x="61801" y="2327"/>
                  </a:lnTo>
                  <a:lnTo>
                    <a:pt x="61573" y="2030"/>
                  </a:lnTo>
                  <a:lnTo>
                    <a:pt x="61322" y="1734"/>
                  </a:lnTo>
                  <a:lnTo>
                    <a:pt x="61048" y="1483"/>
                  </a:lnTo>
                  <a:lnTo>
                    <a:pt x="60775" y="1255"/>
                  </a:lnTo>
                  <a:lnTo>
                    <a:pt x="60455" y="1049"/>
                  </a:lnTo>
                  <a:lnTo>
                    <a:pt x="60113" y="867"/>
                  </a:lnTo>
                  <a:lnTo>
                    <a:pt x="59748" y="730"/>
                  </a:lnTo>
                  <a:lnTo>
                    <a:pt x="59384" y="616"/>
                  </a:lnTo>
                  <a:lnTo>
                    <a:pt x="58996" y="548"/>
                  </a:lnTo>
                  <a:lnTo>
                    <a:pt x="58585" y="525"/>
                  </a:lnTo>
                  <a:lnTo>
                    <a:pt x="32315" y="0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4" name="Google Shape;1714;p29"/>
            <p:cNvSpPr/>
            <p:nvPr/>
          </p:nvSpPr>
          <p:spPr>
            <a:xfrm>
              <a:off x="4823350" y="4110875"/>
              <a:ext cx="34800" cy="34225"/>
            </a:xfrm>
            <a:custGeom>
              <a:avLst/>
              <a:gdLst/>
              <a:ahLst/>
              <a:cxnLst/>
              <a:rect l="l" t="t" r="r" b="b"/>
              <a:pathLst>
                <a:path w="1392" h="1369" extrusionOk="0">
                  <a:moveTo>
                    <a:pt x="570" y="1"/>
                  </a:moveTo>
                  <a:lnTo>
                    <a:pt x="434" y="46"/>
                  </a:lnTo>
                  <a:lnTo>
                    <a:pt x="320" y="115"/>
                  </a:lnTo>
                  <a:lnTo>
                    <a:pt x="206" y="183"/>
                  </a:lnTo>
                  <a:lnTo>
                    <a:pt x="137" y="297"/>
                  </a:lnTo>
                  <a:lnTo>
                    <a:pt x="69" y="411"/>
                  </a:lnTo>
                  <a:lnTo>
                    <a:pt x="23" y="548"/>
                  </a:lnTo>
                  <a:lnTo>
                    <a:pt x="0" y="685"/>
                  </a:lnTo>
                  <a:lnTo>
                    <a:pt x="23" y="822"/>
                  </a:lnTo>
                  <a:lnTo>
                    <a:pt x="69" y="936"/>
                  </a:lnTo>
                  <a:lnTo>
                    <a:pt x="137" y="1050"/>
                  </a:lnTo>
                  <a:lnTo>
                    <a:pt x="206" y="1164"/>
                  </a:lnTo>
                  <a:lnTo>
                    <a:pt x="320" y="1255"/>
                  </a:lnTo>
                  <a:lnTo>
                    <a:pt x="434" y="1300"/>
                  </a:lnTo>
                  <a:lnTo>
                    <a:pt x="570" y="1346"/>
                  </a:lnTo>
                  <a:lnTo>
                    <a:pt x="707" y="1369"/>
                  </a:lnTo>
                  <a:lnTo>
                    <a:pt x="844" y="1346"/>
                  </a:lnTo>
                  <a:lnTo>
                    <a:pt x="958" y="1300"/>
                  </a:lnTo>
                  <a:lnTo>
                    <a:pt x="1072" y="1255"/>
                  </a:lnTo>
                  <a:lnTo>
                    <a:pt x="1186" y="1164"/>
                  </a:lnTo>
                  <a:lnTo>
                    <a:pt x="1277" y="1050"/>
                  </a:lnTo>
                  <a:lnTo>
                    <a:pt x="1323" y="936"/>
                  </a:lnTo>
                  <a:lnTo>
                    <a:pt x="1369" y="822"/>
                  </a:lnTo>
                  <a:lnTo>
                    <a:pt x="1391" y="685"/>
                  </a:lnTo>
                  <a:lnTo>
                    <a:pt x="1369" y="548"/>
                  </a:lnTo>
                  <a:lnTo>
                    <a:pt x="1323" y="411"/>
                  </a:lnTo>
                  <a:lnTo>
                    <a:pt x="1277" y="297"/>
                  </a:lnTo>
                  <a:lnTo>
                    <a:pt x="1186" y="183"/>
                  </a:lnTo>
                  <a:lnTo>
                    <a:pt x="1072" y="115"/>
                  </a:lnTo>
                  <a:lnTo>
                    <a:pt x="958" y="46"/>
                  </a:lnTo>
                  <a:lnTo>
                    <a:pt x="84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5" name="Google Shape;1715;p29"/>
            <p:cNvSpPr/>
            <p:nvPr/>
          </p:nvSpPr>
          <p:spPr>
            <a:xfrm>
              <a:off x="4821075" y="4108025"/>
              <a:ext cx="39350" cy="39375"/>
            </a:xfrm>
            <a:custGeom>
              <a:avLst/>
              <a:gdLst/>
              <a:ahLst/>
              <a:cxnLst/>
              <a:rect l="l" t="t" r="r" b="b"/>
              <a:pathLst>
                <a:path w="1574" h="1575" extrusionOk="0">
                  <a:moveTo>
                    <a:pt x="912" y="206"/>
                  </a:moveTo>
                  <a:lnTo>
                    <a:pt x="1026" y="251"/>
                  </a:lnTo>
                  <a:lnTo>
                    <a:pt x="1117" y="297"/>
                  </a:lnTo>
                  <a:lnTo>
                    <a:pt x="1209" y="365"/>
                  </a:lnTo>
                  <a:lnTo>
                    <a:pt x="1277" y="457"/>
                  </a:lnTo>
                  <a:lnTo>
                    <a:pt x="1323" y="571"/>
                  </a:lnTo>
                  <a:lnTo>
                    <a:pt x="1368" y="662"/>
                  </a:lnTo>
                  <a:lnTo>
                    <a:pt x="1368" y="799"/>
                  </a:lnTo>
                  <a:lnTo>
                    <a:pt x="1368" y="913"/>
                  </a:lnTo>
                  <a:lnTo>
                    <a:pt x="1323" y="1027"/>
                  </a:lnTo>
                  <a:lnTo>
                    <a:pt x="1277" y="1118"/>
                  </a:lnTo>
                  <a:lnTo>
                    <a:pt x="1209" y="1209"/>
                  </a:lnTo>
                  <a:lnTo>
                    <a:pt x="1117" y="1278"/>
                  </a:lnTo>
                  <a:lnTo>
                    <a:pt x="1026" y="1323"/>
                  </a:lnTo>
                  <a:lnTo>
                    <a:pt x="912" y="1369"/>
                  </a:lnTo>
                  <a:lnTo>
                    <a:pt x="661" y="1369"/>
                  </a:lnTo>
                  <a:lnTo>
                    <a:pt x="570" y="1323"/>
                  </a:lnTo>
                  <a:lnTo>
                    <a:pt x="456" y="1278"/>
                  </a:lnTo>
                  <a:lnTo>
                    <a:pt x="365" y="1209"/>
                  </a:lnTo>
                  <a:lnTo>
                    <a:pt x="297" y="1118"/>
                  </a:lnTo>
                  <a:lnTo>
                    <a:pt x="251" y="1027"/>
                  </a:lnTo>
                  <a:lnTo>
                    <a:pt x="205" y="913"/>
                  </a:lnTo>
                  <a:lnTo>
                    <a:pt x="205" y="799"/>
                  </a:lnTo>
                  <a:lnTo>
                    <a:pt x="205" y="662"/>
                  </a:lnTo>
                  <a:lnTo>
                    <a:pt x="251" y="571"/>
                  </a:lnTo>
                  <a:lnTo>
                    <a:pt x="297" y="457"/>
                  </a:lnTo>
                  <a:lnTo>
                    <a:pt x="365" y="365"/>
                  </a:lnTo>
                  <a:lnTo>
                    <a:pt x="456" y="297"/>
                  </a:lnTo>
                  <a:lnTo>
                    <a:pt x="570" y="251"/>
                  </a:lnTo>
                  <a:lnTo>
                    <a:pt x="661" y="206"/>
                  </a:lnTo>
                  <a:close/>
                  <a:moveTo>
                    <a:pt x="798" y="1"/>
                  </a:moveTo>
                  <a:lnTo>
                    <a:pt x="639" y="23"/>
                  </a:lnTo>
                  <a:lnTo>
                    <a:pt x="479" y="69"/>
                  </a:lnTo>
                  <a:lnTo>
                    <a:pt x="342" y="137"/>
                  </a:lnTo>
                  <a:lnTo>
                    <a:pt x="228" y="229"/>
                  </a:lnTo>
                  <a:lnTo>
                    <a:pt x="137" y="343"/>
                  </a:lnTo>
                  <a:lnTo>
                    <a:pt x="68" y="479"/>
                  </a:lnTo>
                  <a:lnTo>
                    <a:pt x="23" y="639"/>
                  </a:lnTo>
                  <a:lnTo>
                    <a:pt x="0" y="799"/>
                  </a:lnTo>
                  <a:lnTo>
                    <a:pt x="23" y="958"/>
                  </a:lnTo>
                  <a:lnTo>
                    <a:pt x="68" y="1095"/>
                  </a:lnTo>
                  <a:lnTo>
                    <a:pt x="137" y="1232"/>
                  </a:lnTo>
                  <a:lnTo>
                    <a:pt x="228" y="1346"/>
                  </a:lnTo>
                  <a:lnTo>
                    <a:pt x="342" y="1437"/>
                  </a:lnTo>
                  <a:lnTo>
                    <a:pt x="479" y="1506"/>
                  </a:lnTo>
                  <a:lnTo>
                    <a:pt x="639" y="1551"/>
                  </a:lnTo>
                  <a:lnTo>
                    <a:pt x="798" y="1574"/>
                  </a:lnTo>
                  <a:lnTo>
                    <a:pt x="958" y="1551"/>
                  </a:lnTo>
                  <a:lnTo>
                    <a:pt x="1095" y="1506"/>
                  </a:lnTo>
                  <a:lnTo>
                    <a:pt x="1232" y="1437"/>
                  </a:lnTo>
                  <a:lnTo>
                    <a:pt x="1346" y="1346"/>
                  </a:lnTo>
                  <a:lnTo>
                    <a:pt x="1437" y="1232"/>
                  </a:lnTo>
                  <a:lnTo>
                    <a:pt x="1505" y="1095"/>
                  </a:lnTo>
                  <a:lnTo>
                    <a:pt x="1551" y="958"/>
                  </a:lnTo>
                  <a:lnTo>
                    <a:pt x="1574" y="799"/>
                  </a:lnTo>
                  <a:lnTo>
                    <a:pt x="1551" y="639"/>
                  </a:lnTo>
                  <a:lnTo>
                    <a:pt x="1505" y="479"/>
                  </a:lnTo>
                  <a:lnTo>
                    <a:pt x="1437" y="343"/>
                  </a:lnTo>
                  <a:lnTo>
                    <a:pt x="1346" y="229"/>
                  </a:lnTo>
                  <a:lnTo>
                    <a:pt x="1232" y="137"/>
                  </a:lnTo>
                  <a:lnTo>
                    <a:pt x="1095" y="69"/>
                  </a:lnTo>
                  <a:lnTo>
                    <a:pt x="958" y="23"/>
                  </a:lnTo>
                  <a:lnTo>
                    <a:pt x="79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6" name="Google Shape;1716;p29"/>
            <p:cNvSpPr/>
            <p:nvPr/>
          </p:nvSpPr>
          <p:spPr>
            <a:xfrm>
              <a:off x="4781725" y="4125125"/>
              <a:ext cx="44500" cy="95250"/>
            </a:xfrm>
            <a:custGeom>
              <a:avLst/>
              <a:gdLst/>
              <a:ahLst/>
              <a:cxnLst/>
              <a:rect l="l" t="t" r="r" b="b"/>
              <a:pathLst>
                <a:path w="1780" h="3810" extrusionOk="0">
                  <a:moveTo>
                    <a:pt x="1688" y="1"/>
                  </a:moveTo>
                  <a:lnTo>
                    <a:pt x="1642" y="23"/>
                  </a:lnTo>
                  <a:lnTo>
                    <a:pt x="1620" y="23"/>
                  </a:lnTo>
                  <a:lnTo>
                    <a:pt x="1597" y="69"/>
                  </a:lnTo>
                  <a:lnTo>
                    <a:pt x="1" y="3672"/>
                  </a:lnTo>
                  <a:lnTo>
                    <a:pt x="1" y="3718"/>
                  </a:lnTo>
                  <a:lnTo>
                    <a:pt x="1" y="3741"/>
                  </a:lnTo>
                  <a:lnTo>
                    <a:pt x="23" y="3786"/>
                  </a:lnTo>
                  <a:lnTo>
                    <a:pt x="46" y="3809"/>
                  </a:lnTo>
                  <a:lnTo>
                    <a:pt x="137" y="3809"/>
                  </a:lnTo>
                  <a:lnTo>
                    <a:pt x="160" y="3786"/>
                  </a:lnTo>
                  <a:lnTo>
                    <a:pt x="183" y="3741"/>
                  </a:lnTo>
                  <a:lnTo>
                    <a:pt x="1757" y="138"/>
                  </a:lnTo>
                  <a:lnTo>
                    <a:pt x="1779" y="115"/>
                  </a:lnTo>
                  <a:lnTo>
                    <a:pt x="1779" y="69"/>
                  </a:lnTo>
                  <a:lnTo>
                    <a:pt x="1757" y="46"/>
                  </a:lnTo>
                  <a:lnTo>
                    <a:pt x="1711" y="23"/>
                  </a:lnTo>
                  <a:lnTo>
                    <a:pt x="168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7" name="Google Shape;1717;p29"/>
            <p:cNvSpPr/>
            <p:nvPr/>
          </p:nvSpPr>
          <p:spPr>
            <a:xfrm>
              <a:off x="4781725" y="4125125"/>
              <a:ext cx="44500" cy="95250"/>
            </a:xfrm>
            <a:custGeom>
              <a:avLst/>
              <a:gdLst/>
              <a:ahLst/>
              <a:cxnLst/>
              <a:rect l="l" t="t" r="r" b="b"/>
              <a:pathLst>
                <a:path w="1780" h="3810" fill="none" extrusionOk="0">
                  <a:moveTo>
                    <a:pt x="1597" y="69"/>
                  </a:moveTo>
                  <a:lnTo>
                    <a:pt x="1" y="3672"/>
                  </a:lnTo>
                  <a:lnTo>
                    <a:pt x="1" y="3672"/>
                  </a:lnTo>
                  <a:lnTo>
                    <a:pt x="1" y="3718"/>
                  </a:lnTo>
                  <a:lnTo>
                    <a:pt x="1" y="3741"/>
                  </a:lnTo>
                  <a:lnTo>
                    <a:pt x="23" y="3786"/>
                  </a:lnTo>
                  <a:lnTo>
                    <a:pt x="46" y="3809"/>
                  </a:lnTo>
                  <a:lnTo>
                    <a:pt x="46" y="3809"/>
                  </a:lnTo>
                  <a:lnTo>
                    <a:pt x="92" y="3809"/>
                  </a:lnTo>
                  <a:lnTo>
                    <a:pt x="137" y="3809"/>
                  </a:lnTo>
                  <a:lnTo>
                    <a:pt x="160" y="3786"/>
                  </a:lnTo>
                  <a:lnTo>
                    <a:pt x="183" y="3741"/>
                  </a:lnTo>
                  <a:lnTo>
                    <a:pt x="1757" y="138"/>
                  </a:lnTo>
                  <a:lnTo>
                    <a:pt x="1757" y="138"/>
                  </a:lnTo>
                  <a:lnTo>
                    <a:pt x="1779" y="115"/>
                  </a:lnTo>
                  <a:lnTo>
                    <a:pt x="1779" y="69"/>
                  </a:lnTo>
                  <a:lnTo>
                    <a:pt x="1757" y="46"/>
                  </a:lnTo>
                  <a:lnTo>
                    <a:pt x="1711" y="23"/>
                  </a:lnTo>
                  <a:lnTo>
                    <a:pt x="1711" y="23"/>
                  </a:lnTo>
                  <a:lnTo>
                    <a:pt x="1688" y="1"/>
                  </a:lnTo>
                  <a:lnTo>
                    <a:pt x="1642" y="23"/>
                  </a:lnTo>
                  <a:lnTo>
                    <a:pt x="1620" y="23"/>
                  </a:lnTo>
                  <a:lnTo>
                    <a:pt x="1597" y="6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8" name="Google Shape;1718;p29"/>
            <p:cNvSpPr/>
            <p:nvPr/>
          </p:nvSpPr>
          <p:spPr>
            <a:xfrm>
              <a:off x="4855275" y="4125125"/>
              <a:ext cx="44500" cy="95250"/>
            </a:xfrm>
            <a:custGeom>
              <a:avLst/>
              <a:gdLst/>
              <a:ahLst/>
              <a:cxnLst/>
              <a:rect l="l" t="t" r="r" b="b"/>
              <a:pathLst>
                <a:path w="1780" h="3810" extrusionOk="0">
                  <a:moveTo>
                    <a:pt x="114" y="1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23" y="69"/>
                  </a:lnTo>
                  <a:lnTo>
                    <a:pt x="0" y="115"/>
                  </a:lnTo>
                  <a:lnTo>
                    <a:pt x="23" y="138"/>
                  </a:lnTo>
                  <a:lnTo>
                    <a:pt x="1597" y="3741"/>
                  </a:lnTo>
                  <a:lnTo>
                    <a:pt x="1619" y="3786"/>
                  </a:lnTo>
                  <a:lnTo>
                    <a:pt x="1642" y="3809"/>
                  </a:lnTo>
                  <a:lnTo>
                    <a:pt x="1733" y="3809"/>
                  </a:lnTo>
                  <a:lnTo>
                    <a:pt x="1756" y="3786"/>
                  </a:lnTo>
                  <a:lnTo>
                    <a:pt x="1779" y="3741"/>
                  </a:lnTo>
                  <a:lnTo>
                    <a:pt x="1779" y="3718"/>
                  </a:lnTo>
                  <a:lnTo>
                    <a:pt x="1779" y="3672"/>
                  </a:lnTo>
                  <a:lnTo>
                    <a:pt x="206" y="69"/>
                  </a:lnTo>
                  <a:lnTo>
                    <a:pt x="183" y="23"/>
                  </a:lnTo>
                  <a:lnTo>
                    <a:pt x="137" y="23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9" name="Google Shape;1719;p29"/>
            <p:cNvSpPr/>
            <p:nvPr/>
          </p:nvSpPr>
          <p:spPr>
            <a:xfrm>
              <a:off x="4855275" y="4125125"/>
              <a:ext cx="44500" cy="95250"/>
            </a:xfrm>
            <a:custGeom>
              <a:avLst/>
              <a:gdLst/>
              <a:ahLst/>
              <a:cxnLst/>
              <a:rect l="l" t="t" r="r" b="b"/>
              <a:pathLst>
                <a:path w="1780" h="3810" fill="none" extrusionOk="0">
                  <a:moveTo>
                    <a:pt x="23" y="138"/>
                  </a:moveTo>
                  <a:lnTo>
                    <a:pt x="1597" y="3741"/>
                  </a:lnTo>
                  <a:lnTo>
                    <a:pt x="1597" y="3741"/>
                  </a:lnTo>
                  <a:lnTo>
                    <a:pt x="1619" y="3786"/>
                  </a:lnTo>
                  <a:lnTo>
                    <a:pt x="1642" y="3809"/>
                  </a:lnTo>
                  <a:lnTo>
                    <a:pt x="1688" y="3809"/>
                  </a:lnTo>
                  <a:lnTo>
                    <a:pt x="1733" y="3809"/>
                  </a:lnTo>
                  <a:lnTo>
                    <a:pt x="1733" y="3809"/>
                  </a:lnTo>
                  <a:lnTo>
                    <a:pt x="1756" y="3786"/>
                  </a:lnTo>
                  <a:lnTo>
                    <a:pt x="1779" y="3741"/>
                  </a:lnTo>
                  <a:lnTo>
                    <a:pt x="1779" y="3718"/>
                  </a:lnTo>
                  <a:lnTo>
                    <a:pt x="1779" y="3672"/>
                  </a:lnTo>
                  <a:lnTo>
                    <a:pt x="206" y="69"/>
                  </a:lnTo>
                  <a:lnTo>
                    <a:pt x="206" y="69"/>
                  </a:lnTo>
                  <a:lnTo>
                    <a:pt x="183" y="23"/>
                  </a:lnTo>
                  <a:lnTo>
                    <a:pt x="137" y="23"/>
                  </a:lnTo>
                  <a:lnTo>
                    <a:pt x="114" y="1"/>
                  </a:lnTo>
                  <a:lnTo>
                    <a:pt x="69" y="23"/>
                  </a:lnTo>
                  <a:lnTo>
                    <a:pt x="69" y="23"/>
                  </a:lnTo>
                  <a:lnTo>
                    <a:pt x="46" y="46"/>
                  </a:lnTo>
                  <a:lnTo>
                    <a:pt x="23" y="69"/>
                  </a:lnTo>
                  <a:lnTo>
                    <a:pt x="0" y="115"/>
                  </a:lnTo>
                  <a:lnTo>
                    <a:pt x="23" y="138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0" name="Google Shape;1720;p29"/>
            <p:cNvSpPr/>
            <p:nvPr/>
          </p:nvSpPr>
          <p:spPr>
            <a:xfrm>
              <a:off x="6106650" y="4110875"/>
              <a:ext cx="34250" cy="34225"/>
            </a:xfrm>
            <a:custGeom>
              <a:avLst/>
              <a:gdLst/>
              <a:ahLst/>
              <a:cxnLst/>
              <a:rect l="l" t="t" r="r" b="b"/>
              <a:pathLst>
                <a:path w="1370" h="1369" extrusionOk="0">
                  <a:moveTo>
                    <a:pt x="548" y="1"/>
                  </a:moveTo>
                  <a:lnTo>
                    <a:pt x="411" y="46"/>
                  </a:lnTo>
                  <a:lnTo>
                    <a:pt x="297" y="115"/>
                  </a:lnTo>
                  <a:lnTo>
                    <a:pt x="183" y="183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1" y="548"/>
                  </a:lnTo>
                  <a:lnTo>
                    <a:pt x="1" y="685"/>
                  </a:lnTo>
                  <a:lnTo>
                    <a:pt x="1" y="822"/>
                  </a:lnTo>
                  <a:lnTo>
                    <a:pt x="47" y="936"/>
                  </a:lnTo>
                  <a:lnTo>
                    <a:pt x="115" y="1050"/>
                  </a:lnTo>
                  <a:lnTo>
                    <a:pt x="183" y="1164"/>
                  </a:lnTo>
                  <a:lnTo>
                    <a:pt x="297" y="1255"/>
                  </a:lnTo>
                  <a:lnTo>
                    <a:pt x="411" y="1300"/>
                  </a:lnTo>
                  <a:lnTo>
                    <a:pt x="548" y="1346"/>
                  </a:lnTo>
                  <a:lnTo>
                    <a:pt x="685" y="1369"/>
                  </a:lnTo>
                  <a:lnTo>
                    <a:pt x="822" y="1346"/>
                  </a:lnTo>
                  <a:lnTo>
                    <a:pt x="936" y="1300"/>
                  </a:lnTo>
                  <a:lnTo>
                    <a:pt x="1073" y="1255"/>
                  </a:lnTo>
                  <a:lnTo>
                    <a:pt x="1164" y="1164"/>
                  </a:lnTo>
                  <a:lnTo>
                    <a:pt x="1255" y="1050"/>
                  </a:lnTo>
                  <a:lnTo>
                    <a:pt x="1301" y="936"/>
                  </a:lnTo>
                  <a:lnTo>
                    <a:pt x="1346" y="822"/>
                  </a:lnTo>
                  <a:lnTo>
                    <a:pt x="1369" y="685"/>
                  </a:lnTo>
                  <a:lnTo>
                    <a:pt x="1346" y="548"/>
                  </a:lnTo>
                  <a:lnTo>
                    <a:pt x="1301" y="411"/>
                  </a:lnTo>
                  <a:lnTo>
                    <a:pt x="1255" y="297"/>
                  </a:lnTo>
                  <a:lnTo>
                    <a:pt x="1164" y="183"/>
                  </a:lnTo>
                  <a:lnTo>
                    <a:pt x="1073" y="115"/>
                  </a:lnTo>
                  <a:lnTo>
                    <a:pt x="936" y="46"/>
                  </a:lnTo>
                  <a:lnTo>
                    <a:pt x="82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1" name="Google Shape;1721;p29"/>
            <p:cNvSpPr/>
            <p:nvPr/>
          </p:nvSpPr>
          <p:spPr>
            <a:xfrm>
              <a:off x="6103800" y="4108025"/>
              <a:ext cx="39375" cy="39375"/>
            </a:xfrm>
            <a:custGeom>
              <a:avLst/>
              <a:gdLst/>
              <a:ahLst/>
              <a:cxnLst/>
              <a:rect l="l" t="t" r="r" b="b"/>
              <a:pathLst>
                <a:path w="1575" h="1575" extrusionOk="0">
                  <a:moveTo>
                    <a:pt x="913" y="206"/>
                  </a:moveTo>
                  <a:lnTo>
                    <a:pt x="1027" y="251"/>
                  </a:lnTo>
                  <a:lnTo>
                    <a:pt x="1118" y="297"/>
                  </a:lnTo>
                  <a:lnTo>
                    <a:pt x="1210" y="365"/>
                  </a:lnTo>
                  <a:lnTo>
                    <a:pt x="1278" y="457"/>
                  </a:lnTo>
                  <a:lnTo>
                    <a:pt x="1324" y="571"/>
                  </a:lnTo>
                  <a:lnTo>
                    <a:pt x="1369" y="662"/>
                  </a:lnTo>
                  <a:lnTo>
                    <a:pt x="1369" y="799"/>
                  </a:lnTo>
                  <a:lnTo>
                    <a:pt x="1369" y="913"/>
                  </a:lnTo>
                  <a:lnTo>
                    <a:pt x="1324" y="1027"/>
                  </a:lnTo>
                  <a:lnTo>
                    <a:pt x="1278" y="1118"/>
                  </a:lnTo>
                  <a:lnTo>
                    <a:pt x="1210" y="1209"/>
                  </a:lnTo>
                  <a:lnTo>
                    <a:pt x="1118" y="1278"/>
                  </a:lnTo>
                  <a:lnTo>
                    <a:pt x="1027" y="1323"/>
                  </a:lnTo>
                  <a:lnTo>
                    <a:pt x="913" y="1369"/>
                  </a:lnTo>
                  <a:lnTo>
                    <a:pt x="662" y="1369"/>
                  </a:lnTo>
                  <a:lnTo>
                    <a:pt x="571" y="1323"/>
                  </a:lnTo>
                  <a:lnTo>
                    <a:pt x="457" y="1278"/>
                  </a:lnTo>
                  <a:lnTo>
                    <a:pt x="366" y="1209"/>
                  </a:lnTo>
                  <a:lnTo>
                    <a:pt x="297" y="1118"/>
                  </a:lnTo>
                  <a:lnTo>
                    <a:pt x="252" y="1027"/>
                  </a:lnTo>
                  <a:lnTo>
                    <a:pt x="206" y="913"/>
                  </a:lnTo>
                  <a:lnTo>
                    <a:pt x="206" y="799"/>
                  </a:lnTo>
                  <a:lnTo>
                    <a:pt x="206" y="662"/>
                  </a:lnTo>
                  <a:lnTo>
                    <a:pt x="252" y="571"/>
                  </a:lnTo>
                  <a:lnTo>
                    <a:pt x="297" y="457"/>
                  </a:lnTo>
                  <a:lnTo>
                    <a:pt x="366" y="365"/>
                  </a:lnTo>
                  <a:lnTo>
                    <a:pt x="457" y="297"/>
                  </a:lnTo>
                  <a:lnTo>
                    <a:pt x="571" y="251"/>
                  </a:lnTo>
                  <a:lnTo>
                    <a:pt x="662" y="206"/>
                  </a:lnTo>
                  <a:close/>
                  <a:moveTo>
                    <a:pt x="799" y="1"/>
                  </a:moveTo>
                  <a:lnTo>
                    <a:pt x="639" y="23"/>
                  </a:lnTo>
                  <a:lnTo>
                    <a:pt x="480" y="69"/>
                  </a:lnTo>
                  <a:lnTo>
                    <a:pt x="343" y="137"/>
                  </a:lnTo>
                  <a:lnTo>
                    <a:pt x="229" y="229"/>
                  </a:lnTo>
                  <a:lnTo>
                    <a:pt x="138" y="343"/>
                  </a:lnTo>
                  <a:lnTo>
                    <a:pt x="69" y="479"/>
                  </a:lnTo>
                  <a:lnTo>
                    <a:pt x="24" y="639"/>
                  </a:lnTo>
                  <a:lnTo>
                    <a:pt x="1" y="799"/>
                  </a:lnTo>
                  <a:lnTo>
                    <a:pt x="24" y="958"/>
                  </a:lnTo>
                  <a:lnTo>
                    <a:pt x="69" y="1095"/>
                  </a:lnTo>
                  <a:lnTo>
                    <a:pt x="138" y="1232"/>
                  </a:lnTo>
                  <a:lnTo>
                    <a:pt x="229" y="1346"/>
                  </a:lnTo>
                  <a:lnTo>
                    <a:pt x="343" y="1437"/>
                  </a:lnTo>
                  <a:lnTo>
                    <a:pt x="480" y="1506"/>
                  </a:lnTo>
                  <a:lnTo>
                    <a:pt x="639" y="1551"/>
                  </a:lnTo>
                  <a:lnTo>
                    <a:pt x="799" y="1574"/>
                  </a:lnTo>
                  <a:lnTo>
                    <a:pt x="959" y="1551"/>
                  </a:lnTo>
                  <a:lnTo>
                    <a:pt x="1096" y="1506"/>
                  </a:lnTo>
                  <a:lnTo>
                    <a:pt x="1232" y="1437"/>
                  </a:lnTo>
                  <a:lnTo>
                    <a:pt x="1346" y="1346"/>
                  </a:lnTo>
                  <a:lnTo>
                    <a:pt x="1438" y="1232"/>
                  </a:lnTo>
                  <a:lnTo>
                    <a:pt x="1506" y="1095"/>
                  </a:lnTo>
                  <a:lnTo>
                    <a:pt x="1552" y="958"/>
                  </a:lnTo>
                  <a:lnTo>
                    <a:pt x="1574" y="799"/>
                  </a:lnTo>
                  <a:lnTo>
                    <a:pt x="1552" y="639"/>
                  </a:lnTo>
                  <a:lnTo>
                    <a:pt x="1506" y="479"/>
                  </a:lnTo>
                  <a:lnTo>
                    <a:pt x="1438" y="343"/>
                  </a:lnTo>
                  <a:lnTo>
                    <a:pt x="1346" y="229"/>
                  </a:lnTo>
                  <a:lnTo>
                    <a:pt x="1232" y="137"/>
                  </a:lnTo>
                  <a:lnTo>
                    <a:pt x="1096" y="69"/>
                  </a:lnTo>
                  <a:lnTo>
                    <a:pt x="959" y="23"/>
                  </a:lnTo>
                  <a:lnTo>
                    <a:pt x="79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2" name="Google Shape;1722;p29"/>
            <p:cNvSpPr/>
            <p:nvPr/>
          </p:nvSpPr>
          <p:spPr>
            <a:xfrm>
              <a:off x="6138025" y="4125125"/>
              <a:ext cx="44475" cy="95250"/>
            </a:xfrm>
            <a:custGeom>
              <a:avLst/>
              <a:gdLst/>
              <a:ahLst/>
              <a:cxnLst/>
              <a:rect l="l" t="t" r="r" b="b"/>
              <a:pathLst>
                <a:path w="1779" h="3810" extrusionOk="0">
                  <a:moveTo>
                    <a:pt x="114" y="1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23" y="69"/>
                  </a:lnTo>
                  <a:lnTo>
                    <a:pt x="0" y="115"/>
                  </a:lnTo>
                  <a:lnTo>
                    <a:pt x="23" y="138"/>
                  </a:lnTo>
                  <a:lnTo>
                    <a:pt x="1597" y="3741"/>
                  </a:lnTo>
                  <a:lnTo>
                    <a:pt x="1619" y="3786"/>
                  </a:lnTo>
                  <a:lnTo>
                    <a:pt x="1642" y="3809"/>
                  </a:lnTo>
                  <a:lnTo>
                    <a:pt x="1733" y="3809"/>
                  </a:lnTo>
                  <a:lnTo>
                    <a:pt x="1756" y="3786"/>
                  </a:lnTo>
                  <a:lnTo>
                    <a:pt x="1779" y="3741"/>
                  </a:lnTo>
                  <a:lnTo>
                    <a:pt x="1779" y="3718"/>
                  </a:lnTo>
                  <a:lnTo>
                    <a:pt x="1779" y="3672"/>
                  </a:lnTo>
                  <a:lnTo>
                    <a:pt x="205" y="69"/>
                  </a:lnTo>
                  <a:lnTo>
                    <a:pt x="183" y="23"/>
                  </a:lnTo>
                  <a:lnTo>
                    <a:pt x="137" y="23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3" name="Google Shape;1723;p29"/>
            <p:cNvSpPr/>
            <p:nvPr/>
          </p:nvSpPr>
          <p:spPr>
            <a:xfrm>
              <a:off x="6138025" y="4125125"/>
              <a:ext cx="44475" cy="95250"/>
            </a:xfrm>
            <a:custGeom>
              <a:avLst/>
              <a:gdLst/>
              <a:ahLst/>
              <a:cxnLst/>
              <a:rect l="l" t="t" r="r" b="b"/>
              <a:pathLst>
                <a:path w="1779" h="3810" fill="none" extrusionOk="0">
                  <a:moveTo>
                    <a:pt x="23" y="138"/>
                  </a:moveTo>
                  <a:lnTo>
                    <a:pt x="1597" y="3741"/>
                  </a:lnTo>
                  <a:lnTo>
                    <a:pt x="1597" y="3741"/>
                  </a:lnTo>
                  <a:lnTo>
                    <a:pt x="1619" y="3786"/>
                  </a:lnTo>
                  <a:lnTo>
                    <a:pt x="1642" y="3809"/>
                  </a:lnTo>
                  <a:lnTo>
                    <a:pt x="1688" y="3809"/>
                  </a:lnTo>
                  <a:lnTo>
                    <a:pt x="1733" y="3809"/>
                  </a:lnTo>
                  <a:lnTo>
                    <a:pt x="1733" y="3809"/>
                  </a:lnTo>
                  <a:lnTo>
                    <a:pt x="1756" y="3786"/>
                  </a:lnTo>
                  <a:lnTo>
                    <a:pt x="1779" y="3741"/>
                  </a:lnTo>
                  <a:lnTo>
                    <a:pt x="1779" y="3718"/>
                  </a:lnTo>
                  <a:lnTo>
                    <a:pt x="1779" y="3672"/>
                  </a:lnTo>
                  <a:lnTo>
                    <a:pt x="205" y="69"/>
                  </a:lnTo>
                  <a:lnTo>
                    <a:pt x="205" y="69"/>
                  </a:lnTo>
                  <a:lnTo>
                    <a:pt x="183" y="23"/>
                  </a:lnTo>
                  <a:lnTo>
                    <a:pt x="137" y="23"/>
                  </a:lnTo>
                  <a:lnTo>
                    <a:pt x="114" y="1"/>
                  </a:lnTo>
                  <a:lnTo>
                    <a:pt x="69" y="23"/>
                  </a:lnTo>
                  <a:lnTo>
                    <a:pt x="69" y="23"/>
                  </a:lnTo>
                  <a:lnTo>
                    <a:pt x="46" y="46"/>
                  </a:lnTo>
                  <a:lnTo>
                    <a:pt x="23" y="69"/>
                  </a:lnTo>
                  <a:lnTo>
                    <a:pt x="0" y="115"/>
                  </a:lnTo>
                  <a:lnTo>
                    <a:pt x="23" y="138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4" name="Google Shape;1724;p29"/>
            <p:cNvSpPr/>
            <p:nvPr/>
          </p:nvSpPr>
          <p:spPr>
            <a:xfrm>
              <a:off x="6064475" y="4125125"/>
              <a:ext cx="44500" cy="95250"/>
            </a:xfrm>
            <a:custGeom>
              <a:avLst/>
              <a:gdLst/>
              <a:ahLst/>
              <a:cxnLst/>
              <a:rect l="l" t="t" r="r" b="b"/>
              <a:pathLst>
                <a:path w="1780" h="3810" extrusionOk="0">
                  <a:moveTo>
                    <a:pt x="1688" y="1"/>
                  </a:moveTo>
                  <a:lnTo>
                    <a:pt x="1642" y="23"/>
                  </a:lnTo>
                  <a:lnTo>
                    <a:pt x="1620" y="23"/>
                  </a:lnTo>
                  <a:lnTo>
                    <a:pt x="1597" y="69"/>
                  </a:lnTo>
                  <a:lnTo>
                    <a:pt x="0" y="3672"/>
                  </a:lnTo>
                  <a:lnTo>
                    <a:pt x="0" y="3718"/>
                  </a:lnTo>
                  <a:lnTo>
                    <a:pt x="0" y="3741"/>
                  </a:lnTo>
                  <a:lnTo>
                    <a:pt x="23" y="3786"/>
                  </a:lnTo>
                  <a:lnTo>
                    <a:pt x="69" y="3809"/>
                  </a:lnTo>
                  <a:lnTo>
                    <a:pt x="137" y="3809"/>
                  </a:lnTo>
                  <a:lnTo>
                    <a:pt x="160" y="3786"/>
                  </a:lnTo>
                  <a:lnTo>
                    <a:pt x="183" y="3741"/>
                  </a:lnTo>
                  <a:lnTo>
                    <a:pt x="1779" y="138"/>
                  </a:lnTo>
                  <a:lnTo>
                    <a:pt x="1779" y="115"/>
                  </a:lnTo>
                  <a:lnTo>
                    <a:pt x="1779" y="69"/>
                  </a:lnTo>
                  <a:lnTo>
                    <a:pt x="1756" y="46"/>
                  </a:lnTo>
                  <a:lnTo>
                    <a:pt x="1711" y="23"/>
                  </a:lnTo>
                  <a:lnTo>
                    <a:pt x="168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5" name="Google Shape;1725;p29"/>
            <p:cNvSpPr/>
            <p:nvPr/>
          </p:nvSpPr>
          <p:spPr>
            <a:xfrm>
              <a:off x="6064475" y="4125125"/>
              <a:ext cx="44500" cy="95250"/>
            </a:xfrm>
            <a:custGeom>
              <a:avLst/>
              <a:gdLst/>
              <a:ahLst/>
              <a:cxnLst/>
              <a:rect l="l" t="t" r="r" b="b"/>
              <a:pathLst>
                <a:path w="1780" h="3810" fill="none" extrusionOk="0">
                  <a:moveTo>
                    <a:pt x="1597" y="69"/>
                  </a:moveTo>
                  <a:lnTo>
                    <a:pt x="0" y="3672"/>
                  </a:lnTo>
                  <a:lnTo>
                    <a:pt x="0" y="3672"/>
                  </a:lnTo>
                  <a:lnTo>
                    <a:pt x="0" y="3718"/>
                  </a:lnTo>
                  <a:lnTo>
                    <a:pt x="0" y="3741"/>
                  </a:lnTo>
                  <a:lnTo>
                    <a:pt x="23" y="3786"/>
                  </a:lnTo>
                  <a:lnTo>
                    <a:pt x="69" y="3809"/>
                  </a:lnTo>
                  <a:lnTo>
                    <a:pt x="69" y="3809"/>
                  </a:lnTo>
                  <a:lnTo>
                    <a:pt x="92" y="3809"/>
                  </a:lnTo>
                  <a:lnTo>
                    <a:pt x="137" y="3809"/>
                  </a:lnTo>
                  <a:lnTo>
                    <a:pt x="160" y="3786"/>
                  </a:lnTo>
                  <a:lnTo>
                    <a:pt x="183" y="3741"/>
                  </a:lnTo>
                  <a:lnTo>
                    <a:pt x="1779" y="138"/>
                  </a:lnTo>
                  <a:lnTo>
                    <a:pt x="1779" y="138"/>
                  </a:lnTo>
                  <a:lnTo>
                    <a:pt x="1779" y="115"/>
                  </a:lnTo>
                  <a:lnTo>
                    <a:pt x="1779" y="69"/>
                  </a:lnTo>
                  <a:lnTo>
                    <a:pt x="1756" y="46"/>
                  </a:lnTo>
                  <a:lnTo>
                    <a:pt x="1711" y="23"/>
                  </a:lnTo>
                  <a:lnTo>
                    <a:pt x="1711" y="23"/>
                  </a:lnTo>
                  <a:lnTo>
                    <a:pt x="1688" y="1"/>
                  </a:lnTo>
                  <a:lnTo>
                    <a:pt x="1642" y="23"/>
                  </a:lnTo>
                  <a:lnTo>
                    <a:pt x="1620" y="23"/>
                  </a:lnTo>
                  <a:lnTo>
                    <a:pt x="1597" y="6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6" name="Google Shape;1726;p29"/>
            <p:cNvSpPr/>
            <p:nvPr/>
          </p:nvSpPr>
          <p:spPr>
            <a:xfrm>
              <a:off x="4693925" y="4218050"/>
              <a:ext cx="1576950" cy="1176750"/>
            </a:xfrm>
            <a:custGeom>
              <a:avLst/>
              <a:gdLst/>
              <a:ahLst/>
              <a:cxnLst/>
              <a:rect l="l" t="t" r="r" b="b"/>
              <a:pathLst>
                <a:path w="63078" h="47070" extrusionOk="0">
                  <a:moveTo>
                    <a:pt x="2623" y="1"/>
                  </a:moveTo>
                  <a:lnTo>
                    <a:pt x="2350" y="46"/>
                  </a:lnTo>
                  <a:lnTo>
                    <a:pt x="2053" y="115"/>
                  </a:lnTo>
                  <a:lnTo>
                    <a:pt x="1779" y="229"/>
                  </a:lnTo>
                  <a:lnTo>
                    <a:pt x="1529" y="343"/>
                  </a:lnTo>
                  <a:lnTo>
                    <a:pt x="1278" y="503"/>
                  </a:lnTo>
                  <a:lnTo>
                    <a:pt x="1073" y="662"/>
                  </a:lnTo>
                  <a:lnTo>
                    <a:pt x="844" y="845"/>
                  </a:lnTo>
                  <a:lnTo>
                    <a:pt x="662" y="1073"/>
                  </a:lnTo>
                  <a:lnTo>
                    <a:pt x="502" y="1301"/>
                  </a:lnTo>
                  <a:lnTo>
                    <a:pt x="343" y="1529"/>
                  </a:lnTo>
                  <a:lnTo>
                    <a:pt x="229" y="1780"/>
                  </a:lnTo>
                  <a:lnTo>
                    <a:pt x="115" y="2053"/>
                  </a:lnTo>
                  <a:lnTo>
                    <a:pt x="46" y="2350"/>
                  </a:lnTo>
                  <a:lnTo>
                    <a:pt x="1" y="2623"/>
                  </a:lnTo>
                  <a:lnTo>
                    <a:pt x="1" y="2943"/>
                  </a:lnTo>
                  <a:lnTo>
                    <a:pt x="1" y="44127"/>
                  </a:lnTo>
                  <a:lnTo>
                    <a:pt x="1" y="44424"/>
                  </a:lnTo>
                  <a:lnTo>
                    <a:pt x="46" y="44720"/>
                  </a:lnTo>
                  <a:lnTo>
                    <a:pt x="115" y="44994"/>
                  </a:lnTo>
                  <a:lnTo>
                    <a:pt x="229" y="45268"/>
                  </a:lnTo>
                  <a:lnTo>
                    <a:pt x="343" y="45518"/>
                  </a:lnTo>
                  <a:lnTo>
                    <a:pt x="502" y="45769"/>
                  </a:lnTo>
                  <a:lnTo>
                    <a:pt x="662" y="45997"/>
                  </a:lnTo>
                  <a:lnTo>
                    <a:pt x="844" y="46203"/>
                  </a:lnTo>
                  <a:lnTo>
                    <a:pt x="1073" y="46385"/>
                  </a:lnTo>
                  <a:lnTo>
                    <a:pt x="1278" y="46567"/>
                  </a:lnTo>
                  <a:lnTo>
                    <a:pt x="1529" y="46704"/>
                  </a:lnTo>
                  <a:lnTo>
                    <a:pt x="1779" y="46841"/>
                  </a:lnTo>
                  <a:lnTo>
                    <a:pt x="2053" y="46932"/>
                  </a:lnTo>
                  <a:lnTo>
                    <a:pt x="2350" y="47001"/>
                  </a:lnTo>
                  <a:lnTo>
                    <a:pt x="2623" y="47046"/>
                  </a:lnTo>
                  <a:lnTo>
                    <a:pt x="2942" y="47069"/>
                  </a:lnTo>
                  <a:lnTo>
                    <a:pt x="60136" y="47069"/>
                  </a:lnTo>
                  <a:lnTo>
                    <a:pt x="60432" y="47046"/>
                  </a:lnTo>
                  <a:lnTo>
                    <a:pt x="60729" y="47001"/>
                  </a:lnTo>
                  <a:lnTo>
                    <a:pt x="61002" y="46932"/>
                  </a:lnTo>
                  <a:lnTo>
                    <a:pt x="61276" y="46841"/>
                  </a:lnTo>
                  <a:lnTo>
                    <a:pt x="61527" y="46704"/>
                  </a:lnTo>
                  <a:lnTo>
                    <a:pt x="61778" y="46567"/>
                  </a:lnTo>
                  <a:lnTo>
                    <a:pt x="62006" y="46385"/>
                  </a:lnTo>
                  <a:lnTo>
                    <a:pt x="62211" y="46203"/>
                  </a:lnTo>
                  <a:lnTo>
                    <a:pt x="62394" y="45997"/>
                  </a:lnTo>
                  <a:lnTo>
                    <a:pt x="62576" y="45769"/>
                  </a:lnTo>
                  <a:lnTo>
                    <a:pt x="62713" y="45518"/>
                  </a:lnTo>
                  <a:lnTo>
                    <a:pt x="62850" y="45268"/>
                  </a:lnTo>
                  <a:lnTo>
                    <a:pt x="62941" y="44994"/>
                  </a:lnTo>
                  <a:lnTo>
                    <a:pt x="63009" y="44720"/>
                  </a:lnTo>
                  <a:lnTo>
                    <a:pt x="63055" y="44424"/>
                  </a:lnTo>
                  <a:lnTo>
                    <a:pt x="63078" y="44127"/>
                  </a:lnTo>
                  <a:lnTo>
                    <a:pt x="63078" y="2943"/>
                  </a:lnTo>
                  <a:lnTo>
                    <a:pt x="63055" y="2623"/>
                  </a:lnTo>
                  <a:lnTo>
                    <a:pt x="63009" y="2350"/>
                  </a:lnTo>
                  <a:lnTo>
                    <a:pt x="62941" y="2053"/>
                  </a:lnTo>
                  <a:lnTo>
                    <a:pt x="62850" y="1780"/>
                  </a:lnTo>
                  <a:lnTo>
                    <a:pt x="62713" y="1529"/>
                  </a:lnTo>
                  <a:lnTo>
                    <a:pt x="62576" y="1301"/>
                  </a:lnTo>
                  <a:lnTo>
                    <a:pt x="62394" y="1073"/>
                  </a:lnTo>
                  <a:lnTo>
                    <a:pt x="62211" y="845"/>
                  </a:lnTo>
                  <a:lnTo>
                    <a:pt x="62006" y="662"/>
                  </a:lnTo>
                  <a:lnTo>
                    <a:pt x="61778" y="503"/>
                  </a:lnTo>
                  <a:lnTo>
                    <a:pt x="61527" y="343"/>
                  </a:lnTo>
                  <a:lnTo>
                    <a:pt x="61276" y="229"/>
                  </a:lnTo>
                  <a:lnTo>
                    <a:pt x="61002" y="115"/>
                  </a:lnTo>
                  <a:lnTo>
                    <a:pt x="60729" y="46"/>
                  </a:lnTo>
                  <a:lnTo>
                    <a:pt x="60432" y="1"/>
                  </a:lnTo>
                  <a:close/>
                </a:path>
              </a:pathLst>
            </a:custGeom>
            <a:solidFill>
              <a:srgbClr val="EFBF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7" name="Google Shape;1727;p29"/>
            <p:cNvSpPr/>
            <p:nvPr/>
          </p:nvSpPr>
          <p:spPr>
            <a:xfrm>
              <a:off x="4693925" y="4239150"/>
              <a:ext cx="294200" cy="1133975"/>
            </a:xfrm>
            <a:custGeom>
              <a:avLst/>
              <a:gdLst/>
              <a:ahLst/>
              <a:cxnLst/>
              <a:rect l="l" t="t" r="r" b="b"/>
              <a:pathLst>
                <a:path w="11768" h="45359" extrusionOk="0">
                  <a:moveTo>
                    <a:pt x="844" y="1"/>
                  </a:moveTo>
                  <a:lnTo>
                    <a:pt x="662" y="229"/>
                  </a:lnTo>
                  <a:lnTo>
                    <a:pt x="502" y="457"/>
                  </a:lnTo>
                  <a:lnTo>
                    <a:pt x="343" y="685"/>
                  </a:lnTo>
                  <a:lnTo>
                    <a:pt x="229" y="936"/>
                  </a:lnTo>
                  <a:lnTo>
                    <a:pt x="115" y="1209"/>
                  </a:lnTo>
                  <a:lnTo>
                    <a:pt x="46" y="1506"/>
                  </a:lnTo>
                  <a:lnTo>
                    <a:pt x="1" y="1779"/>
                  </a:lnTo>
                  <a:lnTo>
                    <a:pt x="1" y="2099"/>
                  </a:lnTo>
                  <a:lnTo>
                    <a:pt x="1" y="43283"/>
                  </a:lnTo>
                  <a:lnTo>
                    <a:pt x="1" y="43580"/>
                  </a:lnTo>
                  <a:lnTo>
                    <a:pt x="46" y="43876"/>
                  </a:lnTo>
                  <a:lnTo>
                    <a:pt x="115" y="44150"/>
                  </a:lnTo>
                  <a:lnTo>
                    <a:pt x="229" y="44424"/>
                  </a:lnTo>
                  <a:lnTo>
                    <a:pt x="343" y="44674"/>
                  </a:lnTo>
                  <a:lnTo>
                    <a:pt x="502" y="44925"/>
                  </a:lnTo>
                  <a:lnTo>
                    <a:pt x="662" y="45153"/>
                  </a:lnTo>
                  <a:lnTo>
                    <a:pt x="844" y="45359"/>
                  </a:lnTo>
                  <a:lnTo>
                    <a:pt x="3763" y="42440"/>
                  </a:lnTo>
                  <a:lnTo>
                    <a:pt x="11768" y="22873"/>
                  </a:lnTo>
                  <a:lnTo>
                    <a:pt x="3763" y="2920"/>
                  </a:lnTo>
                  <a:lnTo>
                    <a:pt x="844" y="1"/>
                  </a:lnTo>
                  <a:close/>
                </a:path>
              </a:pathLst>
            </a:custGeom>
            <a:solidFill>
              <a:srgbClr val="CCA15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8" name="Google Shape;1728;p29"/>
            <p:cNvSpPr/>
            <p:nvPr/>
          </p:nvSpPr>
          <p:spPr>
            <a:xfrm>
              <a:off x="6085575" y="4239150"/>
              <a:ext cx="185300" cy="1133975"/>
            </a:xfrm>
            <a:custGeom>
              <a:avLst/>
              <a:gdLst/>
              <a:ahLst/>
              <a:cxnLst/>
              <a:rect l="l" t="t" r="r" b="b"/>
              <a:pathLst>
                <a:path w="7412" h="45359" extrusionOk="0">
                  <a:moveTo>
                    <a:pt x="6545" y="1"/>
                  </a:moveTo>
                  <a:lnTo>
                    <a:pt x="3626" y="2920"/>
                  </a:lnTo>
                  <a:lnTo>
                    <a:pt x="0" y="21665"/>
                  </a:lnTo>
                  <a:lnTo>
                    <a:pt x="3626" y="42440"/>
                  </a:lnTo>
                  <a:lnTo>
                    <a:pt x="6545" y="45359"/>
                  </a:lnTo>
                  <a:lnTo>
                    <a:pt x="6728" y="45153"/>
                  </a:lnTo>
                  <a:lnTo>
                    <a:pt x="6910" y="44925"/>
                  </a:lnTo>
                  <a:lnTo>
                    <a:pt x="7047" y="44674"/>
                  </a:lnTo>
                  <a:lnTo>
                    <a:pt x="7184" y="44424"/>
                  </a:lnTo>
                  <a:lnTo>
                    <a:pt x="7275" y="44150"/>
                  </a:lnTo>
                  <a:lnTo>
                    <a:pt x="7343" y="43876"/>
                  </a:lnTo>
                  <a:lnTo>
                    <a:pt x="7389" y="43580"/>
                  </a:lnTo>
                  <a:lnTo>
                    <a:pt x="7412" y="43283"/>
                  </a:lnTo>
                  <a:lnTo>
                    <a:pt x="7412" y="2099"/>
                  </a:lnTo>
                  <a:lnTo>
                    <a:pt x="7389" y="1779"/>
                  </a:lnTo>
                  <a:lnTo>
                    <a:pt x="7343" y="1506"/>
                  </a:lnTo>
                  <a:lnTo>
                    <a:pt x="7275" y="1209"/>
                  </a:lnTo>
                  <a:lnTo>
                    <a:pt x="7184" y="936"/>
                  </a:lnTo>
                  <a:lnTo>
                    <a:pt x="7047" y="685"/>
                  </a:lnTo>
                  <a:lnTo>
                    <a:pt x="6910" y="457"/>
                  </a:lnTo>
                  <a:lnTo>
                    <a:pt x="6728" y="229"/>
                  </a:lnTo>
                  <a:lnTo>
                    <a:pt x="6545" y="1"/>
                  </a:lnTo>
                  <a:close/>
                </a:path>
              </a:pathLst>
            </a:custGeom>
            <a:solidFill>
              <a:srgbClr val="CCA15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9" name="Google Shape;1729;p29"/>
            <p:cNvSpPr/>
            <p:nvPr/>
          </p:nvSpPr>
          <p:spPr>
            <a:xfrm>
              <a:off x="4691075" y="4215200"/>
              <a:ext cx="1582075" cy="1181875"/>
            </a:xfrm>
            <a:custGeom>
              <a:avLst/>
              <a:gdLst/>
              <a:ahLst/>
              <a:cxnLst/>
              <a:rect l="l" t="t" r="r" b="b"/>
              <a:pathLst>
                <a:path w="63283" h="47275" extrusionOk="0">
                  <a:moveTo>
                    <a:pt x="60250" y="206"/>
                  </a:moveTo>
                  <a:lnTo>
                    <a:pt x="60524" y="229"/>
                  </a:lnTo>
                  <a:lnTo>
                    <a:pt x="60820" y="274"/>
                  </a:lnTo>
                  <a:lnTo>
                    <a:pt x="61094" y="343"/>
                  </a:lnTo>
                  <a:lnTo>
                    <a:pt x="61344" y="434"/>
                  </a:lnTo>
                  <a:lnTo>
                    <a:pt x="61595" y="548"/>
                  </a:lnTo>
                  <a:lnTo>
                    <a:pt x="61823" y="685"/>
                  </a:lnTo>
                  <a:lnTo>
                    <a:pt x="62051" y="845"/>
                  </a:lnTo>
                  <a:lnTo>
                    <a:pt x="62257" y="1050"/>
                  </a:lnTo>
                  <a:lnTo>
                    <a:pt x="62439" y="1232"/>
                  </a:lnTo>
                  <a:lnTo>
                    <a:pt x="62599" y="1460"/>
                  </a:lnTo>
                  <a:lnTo>
                    <a:pt x="62736" y="1688"/>
                  </a:lnTo>
                  <a:lnTo>
                    <a:pt x="62872" y="1939"/>
                  </a:lnTo>
                  <a:lnTo>
                    <a:pt x="62964" y="2213"/>
                  </a:lnTo>
                  <a:lnTo>
                    <a:pt x="63032" y="2486"/>
                  </a:lnTo>
                  <a:lnTo>
                    <a:pt x="63078" y="2760"/>
                  </a:lnTo>
                  <a:lnTo>
                    <a:pt x="63078" y="3057"/>
                  </a:lnTo>
                  <a:lnTo>
                    <a:pt x="63078" y="44241"/>
                  </a:lnTo>
                  <a:lnTo>
                    <a:pt x="63078" y="44515"/>
                  </a:lnTo>
                  <a:lnTo>
                    <a:pt x="63032" y="44812"/>
                  </a:lnTo>
                  <a:lnTo>
                    <a:pt x="62964" y="45085"/>
                  </a:lnTo>
                  <a:lnTo>
                    <a:pt x="62872" y="45336"/>
                  </a:lnTo>
                  <a:lnTo>
                    <a:pt x="62736" y="45587"/>
                  </a:lnTo>
                  <a:lnTo>
                    <a:pt x="62599" y="45815"/>
                  </a:lnTo>
                  <a:lnTo>
                    <a:pt x="62439" y="46043"/>
                  </a:lnTo>
                  <a:lnTo>
                    <a:pt x="62257" y="46248"/>
                  </a:lnTo>
                  <a:lnTo>
                    <a:pt x="62051" y="46431"/>
                  </a:lnTo>
                  <a:lnTo>
                    <a:pt x="61823" y="46590"/>
                  </a:lnTo>
                  <a:lnTo>
                    <a:pt x="61595" y="46727"/>
                  </a:lnTo>
                  <a:lnTo>
                    <a:pt x="61344" y="46864"/>
                  </a:lnTo>
                  <a:lnTo>
                    <a:pt x="61094" y="46955"/>
                  </a:lnTo>
                  <a:lnTo>
                    <a:pt x="60820" y="47024"/>
                  </a:lnTo>
                  <a:lnTo>
                    <a:pt x="60524" y="47069"/>
                  </a:lnTo>
                  <a:lnTo>
                    <a:pt x="2760" y="47069"/>
                  </a:lnTo>
                  <a:lnTo>
                    <a:pt x="2464" y="47024"/>
                  </a:lnTo>
                  <a:lnTo>
                    <a:pt x="2213" y="46955"/>
                  </a:lnTo>
                  <a:lnTo>
                    <a:pt x="1939" y="46864"/>
                  </a:lnTo>
                  <a:lnTo>
                    <a:pt x="1688" y="46727"/>
                  </a:lnTo>
                  <a:lnTo>
                    <a:pt x="1460" y="46590"/>
                  </a:lnTo>
                  <a:lnTo>
                    <a:pt x="1232" y="46431"/>
                  </a:lnTo>
                  <a:lnTo>
                    <a:pt x="1027" y="46248"/>
                  </a:lnTo>
                  <a:lnTo>
                    <a:pt x="844" y="46043"/>
                  </a:lnTo>
                  <a:lnTo>
                    <a:pt x="685" y="45815"/>
                  </a:lnTo>
                  <a:lnTo>
                    <a:pt x="548" y="45587"/>
                  </a:lnTo>
                  <a:lnTo>
                    <a:pt x="434" y="45336"/>
                  </a:lnTo>
                  <a:lnTo>
                    <a:pt x="343" y="45085"/>
                  </a:lnTo>
                  <a:lnTo>
                    <a:pt x="252" y="44812"/>
                  </a:lnTo>
                  <a:lnTo>
                    <a:pt x="229" y="44515"/>
                  </a:lnTo>
                  <a:lnTo>
                    <a:pt x="206" y="44241"/>
                  </a:lnTo>
                  <a:lnTo>
                    <a:pt x="206" y="3057"/>
                  </a:lnTo>
                  <a:lnTo>
                    <a:pt x="229" y="2760"/>
                  </a:lnTo>
                  <a:lnTo>
                    <a:pt x="252" y="2486"/>
                  </a:lnTo>
                  <a:lnTo>
                    <a:pt x="343" y="2213"/>
                  </a:lnTo>
                  <a:lnTo>
                    <a:pt x="434" y="1939"/>
                  </a:lnTo>
                  <a:lnTo>
                    <a:pt x="548" y="1688"/>
                  </a:lnTo>
                  <a:lnTo>
                    <a:pt x="685" y="1460"/>
                  </a:lnTo>
                  <a:lnTo>
                    <a:pt x="844" y="1232"/>
                  </a:lnTo>
                  <a:lnTo>
                    <a:pt x="1027" y="1050"/>
                  </a:lnTo>
                  <a:lnTo>
                    <a:pt x="1232" y="845"/>
                  </a:lnTo>
                  <a:lnTo>
                    <a:pt x="1460" y="685"/>
                  </a:lnTo>
                  <a:lnTo>
                    <a:pt x="1688" y="548"/>
                  </a:lnTo>
                  <a:lnTo>
                    <a:pt x="1939" y="434"/>
                  </a:lnTo>
                  <a:lnTo>
                    <a:pt x="2213" y="343"/>
                  </a:lnTo>
                  <a:lnTo>
                    <a:pt x="2464" y="274"/>
                  </a:lnTo>
                  <a:lnTo>
                    <a:pt x="2760" y="229"/>
                  </a:lnTo>
                  <a:lnTo>
                    <a:pt x="3056" y="206"/>
                  </a:lnTo>
                  <a:close/>
                  <a:moveTo>
                    <a:pt x="3056" y="1"/>
                  </a:moveTo>
                  <a:lnTo>
                    <a:pt x="2737" y="24"/>
                  </a:lnTo>
                  <a:lnTo>
                    <a:pt x="2441" y="69"/>
                  </a:lnTo>
                  <a:lnTo>
                    <a:pt x="2144" y="138"/>
                  </a:lnTo>
                  <a:lnTo>
                    <a:pt x="1871" y="252"/>
                  </a:lnTo>
                  <a:lnTo>
                    <a:pt x="1597" y="366"/>
                  </a:lnTo>
                  <a:lnTo>
                    <a:pt x="1346" y="525"/>
                  </a:lnTo>
                  <a:lnTo>
                    <a:pt x="1118" y="708"/>
                  </a:lnTo>
                  <a:lnTo>
                    <a:pt x="890" y="890"/>
                  </a:lnTo>
                  <a:lnTo>
                    <a:pt x="708" y="1118"/>
                  </a:lnTo>
                  <a:lnTo>
                    <a:pt x="525" y="1346"/>
                  </a:lnTo>
                  <a:lnTo>
                    <a:pt x="366" y="1597"/>
                  </a:lnTo>
                  <a:lnTo>
                    <a:pt x="252" y="1871"/>
                  </a:lnTo>
                  <a:lnTo>
                    <a:pt x="138" y="2144"/>
                  </a:lnTo>
                  <a:lnTo>
                    <a:pt x="69" y="2441"/>
                  </a:lnTo>
                  <a:lnTo>
                    <a:pt x="23" y="2737"/>
                  </a:lnTo>
                  <a:lnTo>
                    <a:pt x="1" y="3057"/>
                  </a:lnTo>
                  <a:lnTo>
                    <a:pt x="1" y="44241"/>
                  </a:lnTo>
                  <a:lnTo>
                    <a:pt x="23" y="44538"/>
                  </a:lnTo>
                  <a:lnTo>
                    <a:pt x="69" y="44857"/>
                  </a:lnTo>
                  <a:lnTo>
                    <a:pt x="138" y="45131"/>
                  </a:lnTo>
                  <a:lnTo>
                    <a:pt x="252" y="45427"/>
                  </a:lnTo>
                  <a:lnTo>
                    <a:pt x="366" y="45678"/>
                  </a:lnTo>
                  <a:lnTo>
                    <a:pt x="525" y="45929"/>
                  </a:lnTo>
                  <a:lnTo>
                    <a:pt x="708" y="46180"/>
                  </a:lnTo>
                  <a:lnTo>
                    <a:pt x="890" y="46385"/>
                  </a:lnTo>
                  <a:lnTo>
                    <a:pt x="1118" y="46590"/>
                  </a:lnTo>
                  <a:lnTo>
                    <a:pt x="1346" y="46750"/>
                  </a:lnTo>
                  <a:lnTo>
                    <a:pt x="1597" y="46910"/>
                  </a:lnTo>
                  <a:lnTo>
                    <a:pt x="1871" y="47046"/>
                  </a:lnTo>
                  <a:lnTo>
                    <a:pt x="2144" y="47138"/>
                  </a:lnTo>
                  <a:lnTo>
                    <a:pt x="2441" y="47206"/>
                  </a:lnTo>
                  <a:lnTo>
                    <a:pt x="2737" y="47252"/>
                  </a:lnTo>
                  <a:lnTo>
                    <a:pt x="3056" y="47274"/>
                  </a:lnTo>
                  <a:lnTo>
                    <a:pt x="60250" y="47274"/>
                  </a:lnTo>
                  <a:lnTo>
                    <a:pt x="60546" y="47252"/>
                  </a:lnTo>
                  <a:lnTo>
                    <a:pt x="60866" y="47206"/>
                  </a:lnTo>
                  <a:lnTo>
                    <a:pt x="61139" y="47138"/>
                  </a:lnTo>
                  <a:lnTo>
                    <a:pt x="61436" y="47046"/>
                  </a:lnTo>
                  <a:lnTo>
                    <a:pt x="61687" y="46910"/>
                  </a:lnTo>
                  <a:lnTo>
                    <a:pt x="61937" y="46750"/>
                  </a:lnTo>
                  <a:lnTo>
                    <a:pt x="62165" y="46590"/>
                  </a:lnTo>
                  <a:lnTo>
                    <a:pt x="62393" y="46385"/>
                  </a:lnTo>
                  <a:lnTo>
                    <a:pt x="62599" y="46180"/>
                  </a:lnTo>
                  <a:lnTo>
                    <a:pt x="62758" y="45929"/>
                  </a:lnTo>
                  <a:lnTo>
                    <a:pt x="62918" y="45678"/>
                  </a:lnTo>
                  <a:lnTo>
                    <a:pt x="63055" y="45427"/>
                  </a:lnTo>
                  <a:lnTo>
                    <a:pt x="63146" y="45131"/>
                  </a:lnTo>
                  <a:lnTo>
                    <a:pt x="63214" y="44857"/>
                  </a:lnTo>
                  <a:lnTo>
                    <a:pt x="63260" y="44538"/>
                  </a:lnTo>
                  <a:lnTo>
                    <a:pt x="63283" y="44241"/>
                  </a:lnTo>
                  <a:lnTo>
                    <a:pt x="63283" y="3057"/>
                  </a:lnTo>
                  <a:lnTo>
                    <a:pt x="63260" y="2737"/>
                  </a:lnTo>
                  <a:lnTo>
                    <a:pt x="63214" y="2441"/>
                  </a:lnTo>
                  <a:lnTo>
                    <a:pt x="63146" y="2144"/>
                  </a:lnTo>
                  <a:lnTo>
                    <a:pt x="63055" y="1871"/>
                  </a:lnTo>
                  <a:lnTo>
                    <a:pt x="62918" y="1597"/>
                  </a:lnTo>
                  <a:lnTo>
                    <a:pt x="62758" y="1346"/>
                  </a:lnTo>
                  <a:lnTo>
                    <a:pt x="62599" y="1118"/>
                  </a:lnTo>
                  <a:lnTo>
                    <a:pt x="62393" y="890"/>
                  </a:lnTo>
                  <a:lnTo>
                    <a:pt x="62165" y="708"/>
                  </a:lnTo>
                  <a:lnTo>
                    <a:pt x="61937" y="525"/>
                  </a:lnTo>
                  <a:lnTo>
                    <a:pt x="61687" y="366"/>
                  </a:lnTo>
                  <a:lnTo>
                    <a:pt x="61436" y="252"/>
                  </a:lnTo>
                  <a:lnTo>
                    <a:pt x="61139" y="138"/>
                  </a:lnTo>
                  <a:lnTo>
                    <a:pt x="60866" y="69"/>
                  </a:lnTo>
                  <a:lnTo>
                    <a:pt x="60546" y="24"/>
                  </a:lnTo>
                  <a:lnTo>
                    <a:pt x="60250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0" name="Google Shape;1730;p29"/>
            <p:cNvSpPr/>
            <p:nvPr/>
          </p:nvSpPr>
          <p:spPr>
            <a:xfrm>
              <a:off x="4788000" y="4312125"/>
              <a:ext cx="1388250" cy="988025"/>
            </a:xfrm>
            <a:custGeom>
              <a:avLst/>
              <a:gdLst/>
              <a:ahLst/>
              <a:cxnLst/>
              <a:rect l="l" t="t" r="r" b="b"/>
              <a:pathLst>
                <a:path w="55530" h="39521" extrusionOk="0">
                  <a:moveTo>
                    <a:pt x="0" y="1"/>
                  </a:moveTo>
                  <a:lnTo>
                    <a:pt x="0" y="39521"/>
                  </a:lnTo>
                  <a:lnTo>
                    <a:pt x="55529" y="39521"/>
                  </a:lnTo>
                  <a:lnTo>
                    <a:pt x="55529" y="1"/>
                  </a:lnTo>
                  <a:close/>
                </a:path>
              </a:pathLst>
            </a:custGeom>
            <a:solidFill>
              <a:srgbClr val="70C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1" name="Google Shape;1731;p29"/>
            <p:cNvSpPr/>
            <p:nvPr/>
          </p:nvSpPr>
          <p:spPr>
            <a:xfrm>
              <a:off x="4785725" y="4309850"/>
              <a:ext cx="1392800" cy="993150"/>
            </a:xfrm>
            <a:custGeom>
              <a:avLst/>
              <a:gdLst/>
              <a:ahLst/>
              <a:cxnLst/>
              <a:rect l="l" t="t" r="r" b="b"/>
              <a:pathLst>
                <a:path w="55712" h="39726" extrusionOk="0">
                  <a:moveTo>
                    <a:pt x="55529" y="206"/>
                  </a:moveTo>
                  <a:lnTo>
                    <a:pt x="55529" y="39520"/>
                  </a:lnTo>
                  <a:lnTo>
                    <a:pt x="183" y="39520"/>
                  </a:lnTo>
                  <a:lnTo>
                    <a:pt x="183" y="206"/>
                  </a:lnTo>
                  <a:close/>
                  <a:moveTo>
                    <a:pt x="46" y="0"/>
                  </a:moveTo>
                  <a:lnTo>
                    <a:pt x="23" y="23"/>
                  </a:lnTo>
                  <a:lnTo>
                    <a:pt x="0" y="69"/>
                  </a:lnTo>
                  <a:lnTo>
                    <a:pt x="0" y="92"/>
                  </a:lnTo>
                  <a:lnTo>
                    <a:pt x="0" y="39612"/>
                  </a:lnTo>
                  <a:lnTo>
                    <a:pt x="0" y="39657"/>
                  </a:lnTo>
                  <a:lnTo>
                    <a:pt x="23" y="39680"/>
                  </a:lnTo>
                  <a:lnTo>
                    <a:pt x="46" y="39703"/>
                  </a:lnTo>
                  <a:lnTo>
                    <a:pt x="91" y="39726"/>
                  </a:lnTo>
                  <a:lnTo>
                    <a:pt x="55620" y="39726"/>
                  </a:lnTo>
                  <a:lnTo>
                    <a:pt x="55666" y="39703"/>
                  </a:lnTo>
                  <a:lnTo>
                    <a:pt x="55689" y="39680"/>
                  </a:lnTo>
                  <a:lnTo>
                    <a:pt x="55711" y="39657"/>
                  </a:lnTo>
                  <a:lnTo>
                    <a:pt x="55711" y="39612"/>
                  </a:lnTo>
                  <a:lnTo>
                    <a:pt x="55711" y="92"/>
                  </a:lnTo>
                  <a:lnTo>
                    <a:pt x="55711" y="69"/>
                  </a:lnTo>
                  <a:lnTo>
                    <a:pt x="55689" y="23"/>
                  </a:lnTo>
                  <a:lnTo>
                    <a:pt x="55666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33" name="Google Shape;1733;p29"/>
          <p:cNvSpPr txBox="1">
            <a:spLocks noGrp="1"/>
          </p:cNvSpPr>
          <p:nvPr>
            <p:ph type="ctrTitle"/>
          </p:nvPr>
        </p:nvSpPr>
        <p:spPr>
          <a:xfrm>
            <a:off x="1734690" y="399710"/>
            <a:ext cx="5567605" cy="292335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ài 5:</a:t>
            </a:r>
            <a:br>
              <a:rPr lang="en" sz="4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</a:br>
            <a:r>
              <a:rPr lang="en" sz="4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br>
              <a:rPr lang="en" sz="4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</a:br>
            <a:r>
              <a:rPr lang="en" sz="4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 ĐỘ VÀ VẬN TỐC</a:t>
            </a:r>
            <a:endParaRPr sz="44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5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40727" y="1468262"/>
            <a:ext cx="842342" cy="504825"/>
          </a:xfrm>
          <a:prstGeom prst="rect">
            <a:avLst/>
          </a:prstGeom>
          <a:noFill/>
        </p:spPr>
      </p:pic>
      <p:pic>
        <p:nvPicPr>
          <p:cNvPr id="20" name="Picture 6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6631" y="1438160"/>
            <a:ext cx="595313" cy="504825"/>
          </a:xfrm>
          <a:prstGeom prst="rect">
            <a:avLst/>
          </a:prstGeom>
          <a:noFill/>
        </p:spPr>
      </p:pic>
      <p:pic>
        <p:nvPicPr>
          <p:cNvPr id="21" name="Picture 7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70316" y="3214325"/>
            <a:ext cx="594122" cy="504825"/>
          </a:xfrm>
          <a:prstGeom prst="rect">
            <a:avLst/>
          </a:prstGeom>
          <a:noFill/>
        </p:spPr>
      </p:pic>
      <p:grpSp>
        <p:nvGrpSpPr>
          <p:cNvPr id="2" name="Group 1"/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16" name="Rectangle 15"/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8" name="Title 2"/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pic>
        <p:nvPicPr>
          <p:cNvPr id="24" name="Picture 5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69495" y="1468262"/>
            <a:ext cx="842342" cy="504825"/>
          </a:xfrm>
          <a:prstGeom prst="rect">
            <a:avLst/>
          </a:prstGeom>
          <a:noFill/>
        </p:spPr>
      </p:pic>
      <p:pic>
        <p:nvPicPr>
          <p:cNvPr id="25" name="Picture 6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35399" y="1438160"/>
            <a:ext cx="595313" cy="504825"/>
          </a:xfrm>
          <a:prstGeom prst="rect">
            <a:avLst/>
          </a:prstGeom>
          <a:noFill/>
        </p:spPr>
      </p:pic>
      <p:pic>
        <p:nvPicPr>
          <p:cNvPr id="26" name="Picture 7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99084" y="3214325"/>
            <a:ext cx="594122" cy="504825"/>
          </a:xfrm>
          <a:prstGeom prst="rect">
            <a:avLst/>
          </a:prstGeom>
          <a:noFill/>
        </p:spPr>
      </p:pic>
      <p:grpSp>
        <p:nvGrpSpPr>
          <p:cNvPr id="27" name="Group 8"/>
          <p:cNvGrpSpPr>
            <a:grpSpLocks/>
          </p:cNvGrpSpPr>
          <p:nvPr/>
        </p:nvGrpSpPr>
        <p:grpSpPr bwMode="auto">
          <a:xfrm>
            <a:off x="1452216" y="1369220"/>
            <a:ext cx="1409700" cy="1369219"/>
            <a:chOff x="2457" y="2000"/>
            <a:chExt cx="901" cy="888"/>
          </a:xfrm>
        </p:grpSpPr>
        <p:pic>
          <p:nvPicPr>
            <p:cNvPr id="28" name="Picture 9" descr="circuler_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ltGray">
            <a:xfrm>
              <a:off x="2457" y="2000"/>
              <a:ext cx="901" cy="886"/>
            </a:xfrm>
            <a:prstGeom prst="rect">
              <a:avLst/>
            </a:prstGeom>
            <a:noFill/>
          </p:spPr>
        </p:pic>
        <p:sp>
          <p:nvSpPr>
            <p:cNvPr id="29" name="Oval 10"/>
            <p:cNvSpPr>
              <a:spLocks noChangeArrowheads="1"/>
            </p:cNvSpPr>
            <p:nvPr/>
          </p:nvSpPr>
          <p:spPr bwMode="ltGray">
            <a:xfrm>
              <a:off x="2457" y="2000"/>
              <a:ext cx="895" cy="888"/>
            </a:xfrm>
            <a:prstGeom prst="ellipse">
              <a:avLst/>
            </a:prstGeom>
            <a:gradFill rotWithShape="1">
              <a:gsLst>
                <a:gs pos="0">
                  <a:srgbClr val="F8F8F8">
                    <a:gamma/>
                    <a:shade val="26275"/>
                    <a:invGamma/>
                    <a:alpha val="89999"/>
                  </a:srgbClr>
                </a:gs>
                <a:gs pos="50000">
                  <a:srgbClr val="F8F8F8">
                    <a:alpha val="45000"/>
                  </a:srgbClr>
                </a:gs>
                <a:gs pos="100000">
                  <a:srgbClr val="F8F8F8">
                    <a:gamma/>
                    <a:shade val="26275"/>
                    <a:invGamma/>
                    <a:alpha val="89999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05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" name="Freeform 11"/>
            <p:cNvSpPr>
              <a:spLocks/>
            </p:cNvSpPr>
            <p:nvPr/>
          </p:nvSpPr>
          <p:spPr bwMode="ltGray">
            <a:xfrm>
              <a:off x="2550" y="2018"/>
              <a:ext cx="703" cy="308"/>
            </a:xfrm>
            <a:custGeom>
              <a:avLst/>
              <a:gdLst/>
              <a:ahLst/>
              <a:cxnLst>
                <a:cxn ang="0">
                  <a:pos x="1301" y="401"/>
                </a:cxn>
                <a:cxn ang="0">
                  <a:pos x="1317" y="442"/>
                </a:cxn>
                <a:cxn ang="0">
                  <a:pos x="1321" y="481"/>
                </a:cxn>
                <a:cxn ang="0">
                  <a:pos x="1315" y="516"/>
                </a:cxn>
                <a:cxn ang="0">
                  <a:pos x="1298" y="550"/>
                </a:cxn>
                <a:cxn ang="0">
                  <a:pos x="1272" y="579"/>
                </a:cxn>
                <a:cxn ang="0">
                  <a:pos x="1239" y="604"/>
                </a:cxn>
                <a:cxn ang="0">
                  <a:pos x="1196" y="628"/>
                </a:cxn>
                <a:cxn ang="0">
                  <a:pos x="1147" y="649"/>
                </a:cxn>
                <a:cxn ang="0">
                  <a:pos x="1092" y="667"/>
                </a:cxn>
                <a:cxn ang="0">
                  <a:pos x="1031" y="683"/>
                </a:cxn>
                <a:cxn ang="0">
                  <a:pos x="967" y="694"/>
                </a:cxn>
                <a:cxn ang="0">
                  <a:pos x="896" y="704"/>
                </a:cxn>
                <a:cxn ang="0">
                  <a:pos x="824" y="710"/>
                </a:cxn>
                <a:cxn ang="0">
                  <a:pos x="795" y="712"/>
                </a:cxn>
                <a:cxn ang="0">
                  <a:pos x="476" y="712"/>
                </a:cxn>
                <a:cxn ang="0">
                  <a:pos x="472" y="712"/>
                </a:cxn>
                <a:cxn ang="0">
                  <a:pos x="409" y="708"/>
                </a:cxn>
                <a:cxn ang="0">
                  <a:pos x="348" y="704"/>
                </a:cxn>
                <a:cxn ang="0">
                  <a:pos x="290" y="696"/>
                </a:cxn>
                <a:cxn ang="0">
                  <a:pos x="235" y="689"/>
                </a:cxn>
                <a:cxn ang="0">
                  <a:pos x="186" y="677"/>
                </a:cxn>
                <a:cxn ang="0">
                  <a:pos x="141" y="663"/>
                </a:cxn>
                <a:cxn ang="0">
                  <a:pos x="102" y="648"/>
                </a:cxn>
                <a:cxn ang="0">
                  <a:pos x="67" y="630"/>
                </a:cxn>
                <a:cxn ang="0">
                  <a:pos x="39" y="608"/>
                </a:cxn>
                <a:cxn ang="0">
                  <a:pos x="18" y="583"/>
                </a:cxn>
                <a:cxn ang="0">
                  <a:pos x="6" y="554"/>
                </a:cxn>
                <a:cxn ang="0">
                  <a:pos x="0" y="524"/>
                </a:cxn>
                <a:cxn ang="0">
                  <a:pos x="0" y="520"/>
                </a:cxn>
                <a:cxn ang="0">
                  <a:pos x="4" y="487"/>
                </a:cxn>
                <a:cxn ang="0">
                  <a:pos x="16" y="446"/>
                </a:cxn>
                <a:cxn ang="0">
                  <a:pos x="51" y="370"/>
                </a:cxn>
                <a:cxn ang="0">
                  <a:pos x="94" y="299"/>
                </a:cxn>
                <a:cxn ang="0">
                  <a:pos x="147" y="235"/>
                </a:cxn>
                <a:cxn ang="0">
                  <a:pos x="204" y="176"/>
                </a:cxn>
                <a:cxn ang="0">
                  <a:pos x="270" y="125"/>
                </a:cxn>
                <a:cxn ang="0">
                  <a:pos x="341" y="82"/>
                </a:cxn>
                <a:cxn ang="0">
                  <a:pos x="415" y="47"/>
                </a:cxn>
                <a:cxn ang="0">
                  <a:pos x="497" y="21"/>
                </a:cxn>
                <a:cxn ang="0">
                  <a:pos x="581" y="6"/>
                </a:cxn>
                <a:cxn ang="0">
                  <a:pos x="667" y="0"/>
                </a:cxn>
                <a:cxn ang="0">
                  <a:pos x="667" y="0"/>
                </a:cxn>
                <a:cxn ang="0">
                  <a:pos x="759" y="6"/>
                </a:cxn>
                <a:cxn ang="0">
                  <a:pos x="847" y="23"/>
                </a:cxn>
                <a:cxn ang="0">
                  <a:pos x="932" y="53"/>
                </a:cxn>
                <a:cxn ang="0">
                  <a:pos x="1010" y="90"/>
                </a:cxn>
                <a:cxn ang="0">
                  <a:pos x="1082" y="137"/>
                </a:cxn>
                <a:cxn ang="0">
                  <a:pos x="1149" y="194"/>
                </a:cxn>
                <a:cxn ang="0">
                  <a:pos x="1208" y="256"/>
                </a:cxn>
                <a:cxn ang="0">
                  <a:pos x="1258" y="325"/>
                </a:cxn>
                <a:cxn ang="0">
                  <a:pos x="1301" y="401"/>
                </a:cxn>
                <a:cxn ang="0">
                  <a:pos x="1301" y="401"/>
                </a:cxn>
              </a:cxnLst>
              <a:rect l="0" t="0" r="r" b="b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DDDDDD"/>
                </a:gs>
              </a:gsLst>
              <a:lin ang="54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105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31" name="Group 12"/>
            <p:cNvGrpSpPr>
              <a:grpSpLocks/>
            </p:cNvGrpSpPr>
            <p:nvPr/>
          </p:nvGrpSpPr>
          <p:grpSpPr bwMode="auto">
            <a:xfrm rot="-1297425" flipH="1" flipV="1">
              <a:off x="2525" y="2693"/>
              <a:ext cx="781" cy="188"/>
              <a:chOff x="2532" y="1051"/>
              <a:chExt cx="893" cy="246"/>
            </a:xfrm>
          </p:grpSpPr>
          <p:grpSp>
            <p:nvGrpSpPr>
              <p:cNvPr id="32" name="Group 13"/>
              <p:cNvGrpSpPr>
                <a:grpSpLocks/>
              </p:cNvGrpSpPr>
              <p:nvPr/>
            </p:nvGrpSpPr>
            <p:grpSpPr bwMode="auto">
              <a:xfrm>
                <a:off x="2532" y="1051"/>
                <a:ext cx="743" cy="185"/>
                <a:chOff x="1565" y="2568"/>
                <a:chExt cx="1118" cy="279"/>
              </a:xfrm>
            </p:grpSpPr>
            <p:sp>
              <p:nvSpPr>
                <p:cNvPr id="38" name="AutoShape 14"/>
                <p:cNvSpPr>
                  <a:spLocks noChangeArrowheads="1"/>
                </p:cNvSpPr>
                <p:nvPr/>
              </p:nvSpPr>
              <p:spPr bwMode="ltGray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9" name="AutoShape 15"/>
                <p:cNvSpPr>
                  <a:spLocks noChangeArrowheads="1"/>
                </p:cNvSpPr>
                <p:nvPr/>
              </p:nvSpPr>
              <p:spPr bwMode="ltGray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40" name="AutoShape 16"/>
                <p:cNvSpPr>
                  <a:spLocks noChangeArrowheads="1"/>
                </p:cNvSpPr>
                <p:nvPr/>
              </p:nvSpPr>
              <p:spPr bwMode="ltGray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41" name="AutoShape 17"/>
                <p:cNvSpPr>
                  <a:spLocks noChangeArrowheads="1"/>
                </p:cNvSpPr>
                <p:nvPr/>
              </p:nvSpPr>
              <p:spPr bwMode="ltGray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</p:grpSp>
          <p:grpSp>
            <p:nvGrpSpPr>
              <p:cNvPr id="33" name="Group 18"/>
              <p:cNvGrpSpPr>
                <a:grpSpLocks/>
              </p:cNvGrpSpPr>
              <p:nvPr/>
            </p:nvGrpSpPr>
            <p:grpSpPr bwMode="auto">
              <a:xfrm rot="1353540">
                <a:off x="2682" y="1111"/>
                <a:ext cx="743" cy="186"/>
                <a:chOff x="1565" y="2568"/>
                <a:chExt cx="1118" cy="279"/>
              </a:xfrm>
            </p:grpSpPr>
            <p:sp>
              <p:nvSpPr>
                <p:cNvPr id="34" name="AutoShape 19"/>
                <p:cNvSpPr>
                  <a:spLocks noChangeArrowheads="1"/>
                </p:cNvSpPr>
                <p:nvPr/>
              </p:nvSpPr>
              <p:spPr bwMode="ltGray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5" name="AutoShape 20"/>
                <p:cNvSpPr>
                  <a:spLocks noChangeArrowheads="1"/>
                </p:cNvSpPr>
                <p:nvPr/>
              </p:nvSpPr>
              <p:spPr bwMode="ltGray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6" name="AutoShape 21"/>
                <p:cNvSpPr>
                  <a:spLocks noChangeArrowheads="1"/>
                </p:cNvSpPr>
                <p:nvPr/>
              </p:nvSpPr>
              <p:spPr bwMode="ltGray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7" name="AutoShape 22"/>
                <p:cNvSpPr>
                  <a:spLocks noChangeArrowheads="1"/>
                </p:cNvSpPr>
                <p:nvPr/>
              </p:nvSpPr>
              <p:spPr bwMode="ltGray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</p:grpSp>
        </p:grpSp>
      </p:grpSp>
      <p:grpSp>
        <p:nvGrpSpPr>
          <p:cNvPr id="42" name="Group 23"/>
          <p:cNvGrpSpPr>
            <a:grpSpLocks/>
          </p:cNvGrpSpPr>
          <p:nvPr/>
        </p:nvGrpSpPr>
        <p:grpSpPr bwMode="auto">
          <a:xfrm>
            <a:off x="1452216" y="3094225"/>
            <a:ext cx="1409700" cy="1369219"/>
            <a:chOff x="2457" y="2000"/>
            <a:chExt cx="901" cy="888"/>
          </a:xfrm>
        </p:grpSpPr>
        <p:pic>
          <p:nvPicPr>
            <p:cNvPr id="43" name="Picture 24" descr="circuler_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ltGray">
            <a:xfrm>
              <a:off x="2457" y="2000"/>
              <a:ext cx="901" cy="886"/>
            </a:xfrm>
            <a:prstGeom prst="rect">
              <a:avLst/>
            </a:prstGeom>
            <a:noFill/>
          </p:spPr>
        </p:pic>
        <p:sp>
          <p:nvSpPr>
            <p:cNvPr id="44" name="Oval 25"/>
            <p:cNvSpPr>
              <a:spLocks noChangeArrowheads="1"/>
            </p:cNvSpPr>
            <p:nvPr/>
          </p:nvSpPr>
          <p:spPr bwMode="ltGray">
            <a:xfrm>
              <a:off x="2457" y="2000"/>
              <a:ext cx="895" cy="888"/>
            </a:xfrm>
            <a:prstGeom prst="ellipse">
              <a:avLst/>
            </a:prstGeom>
            <a:gradFill rotWithShape="1">
              <a:gsLst>
                <a:gs pos="0">
                  <a:srgbClr val="F8F8F8">
                    <a:gamma/>
                    <a:shade val="26275"/>
                    <a:invGamma/>
                    <a:alpha val="89999"/>
                  </a:srgbClr>
                </a:gs>
                <a:gs pos="50000">
                  <a:srgbClr val="F8F8F8">
                    <a:alpha val="45000"/>
                  </a:srgbClr>
                </a:gs>
                <a:gs pos="100000">
                  <a:srgbClr val="F8F8F8">
                    <a:gamma/>
                    <a:shade val="26275"/>
                    <a:invGamma/>
                    <a:alpha val="89999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05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" name="Freeform 26"/>
            <p:cNvSpPr>
              <a:spLocks/>
            </p:cNvSpPr>
            <p:nvPr/>
          </p:nvSpPr>
          <p:spPr bwMode="ltGray">
            <a:xfrm>
              <a:off x="2550" y="2018"/>
              <a:ext cx="703" cy="308"/>
            </a:xfrm>
            <a:custGeom>
              <a:avLst/>
              <a:gdLst/>
              <a:ahLst/>
              <a:cxnLst>
                <a:cxn ang="0">
                  <a:pos x="1301" y="401"/>
                </a:cxn>
                <a:cxn ang="0">
                  <a:pos x="1317" y="442"/>
                </a:cxn>
                <a:cxn ang="0">
                  <a:pos x="1321" y="481"/>
                </a:cxn>
                <a:cxn ang="0">
                  <a:pos x="1315" y="516"/>
                </a:cxn>
                <a:cxn ang="0">
                  <a:pos x="1298" y="550"/>
                </a:cxn>
                <a:cxn ang="0">
                  <a:pos x="1272" y="579"/>
                </a:cxn>
                <a:cxn ang="0">
                  <a:pos x="1239" y="604"/>
                </a:cxn>
                <a:cxn ang="0">
                  <a:pos x="1196" y="628"/>
                </a:cxn>
                <a:cxn ang="0">
                  <a:pos x="1147" y="649"/>
                </a:cxn>
                <a:cxn ang="0">
                  <a:pos x="1092" y="667"/>
                </a:cxn>
                <a:cxn ang="0">
                  <a:pos x="1031" y="683"/>
                </a:cxn>
                <a:cxn ang="0">
                  <a:pos x="967" y="694"/>
                </a:cxn>
                <a:cxn ang="0">
                  <a:pos x="896" y="704"/>
                </a:cxn>
                <a:cxn ang="0">
                  <a:pos x="824" y="710"/>
                </a:cxn>
                <a:cxn ang="0">
                  <a:pos x="795" y="712"/>
                </a:cxn>
                <a:cxn ang="0">
                  <a:pos x="476" y="712"/>
                </a:cxn>
                <a:cxn ang="0">
                  <a:pos x="472" y="712"/>
                </a:cxn>
                <a:cxn ang="0">
                  <a:pos x="409" y="708"/>
                </a:cxn>
                <a:cxn ang="0">
                  <a:pos x="348" y="704"/>
                </a:cxn>
                <a:cxn ang="0">
                  <a:pos x="290" y="696"/>
                </a:cxn>
                <a:cxn ang="0">
                  <a:pos x="235" y="689"/>
                </a:cxn>
                <a:cxn ang="0">
                  <a:pos x="186" y="677"/>
                </a:cxn>
                <a:cxn ang="0">
                  <a:pos x="141" y="663"/>
                </a:cxn>
                <a:cxn ang="0">
                  <a:pos x="102" y="648"/>
                </a:cxn>
                <a:cxn ang="0">
                  <a:pos x="67" y="630"/>
                </a:cxn>
                <a:cxn ang="0">
                  <a:pos x="39" y="608"/>
                </a:cxn>
                <a:cxn ang="0">
                  <a:pos x="18" y="583"/>
                </a:cxn>
                <a:cxn ang="0">
                  <a:pos x="6" y="554"/>
                </a:cxn>
                <a:cxn ang="0">
                  <a:pos x="0" y="524"/>
                </a:cxn>
                <a:cxn ang="0">
                  <a:pos x="0" y="520"/>
                </a:cxn>
                <a:cxn ang="0">
                  <a:pos x="4" y="487"/>
                </a:cxn>
                <a:cxn ang="0">
                  <a:pos x="16" y="446"/>
                </a:cxn>
                <a:cxn ang="0">
                  <a:pos x="51" y="370"/>
                </a:cxn>
                <a:cxn ang="0">
                  <a:pos x="94" y="299"/>
                </a:cxn>
                <a:cxn ang="0">
                  <a:pos x="147" y="235"/>
                </a:cxn>
                <a:cxn ang="0">
                  <a:pos x="204" y="176"/>
                </a:cxn>
                <a:cxn ang="0">
                  <a:pos x="270" y="125"/>
                </a:cxn>
                <a:cxn ang="0">
                  <a:pos x="341" y="82"/>
                </a:cxn>
                <a:cxn ang="0">
                  <a:pos x="415" y="47"/>
                </a:cxn>
                <a:cxn ang="0">
                  <a:pos x="497" y="21"/>
                </a:cxn>
                <a:cxn ang="0">
                  <a:pos x="581" y="6"/>
                </a:cxn>
                <a:cxn ang="0">
                  <a:pos x="667" y="0"/>
                </a:cxn>
                <a:cxn ang="0">
                  <a:pos x="667" y="0"/>
                </a:cxn>
                <a:cxn ang="0">
                  <a:pos x="759" y="6"/>
                </a:cxn>
                <a:cxn ang="0">
                  <a:pos x="847" y="23"/>
                </a:cxn>
                <a:cxn ang="0">
                  <a:pos x="932" y="53"/>
                </a:cxn>
                <a:cxn ang="0">
                  <a:pos x="1010" y="90"/>
                </a:cxn>
                <a:cxn ang="0">
                  <a:pos x="1082" y="137"/>
                </a:cxn>
                <a:cxn ang="0">
                  <a:pos x="1149" y="194"/>
                </a:cxn>
                <a:cxn ang="0">
                  <a:pos x="1208" y="256"/>
                </a:cxn>
                <a:cxn ang="0">
                  <a:pos x="1258" y="325"/>
                </a:cxn>
                <a:cxn ang="0">
                  <a:pos x="1301" y="401"/>
                </a:cxn>
                <a:cxn ang="0">
                  <a:pos x="1301" y="401"/>
                </a:cxn>
              </a:cxnLst>
              <a:rect l="0" t="0" r="r" b="b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DDDDDD"/>
                </a:gs>
              </a:gsLst>
              <a:lin ang="54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105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46" name="Group 27"/>
            <p:cNvGrpSpPr>
              <a:grpSpLocks/>
            </p:cNvGrpSpPr>
            <p:nvPr/>
          </p:nvGrpSpPr>
          <p:grpSpPr bwMode="auto">
            <a:xfrm rot="-1297425" flipH="1" flipV="1">
              <a:off x="2525" y="2693"/>
              <a:ext cx="781" cy="188"/>
              <a:chOff x="2532" y="1051"/>
              <a:chExt cx="893" cy="246"/>
            </a:xfrm>
          </p:grpSpPr>
          <p:grpSp>
            <p:nvGrpSpPr>
              <p:cNvPr id="47" name="Group 28"/>
              <p:cNvGrpSpPr>
                <a:grpSpLocks/>
              </p:cNvGrpSpPr>
              <p:nvPr/>
            </p:nvGrpSpPr>
            <p:grpSpPr bwMode="auto">
              <a:xfrm>
                <a:off x="2532" y="1051"/>
                <a:ext cx="743" cy="185"/>
                <a:chOff x="1565" y="2568"/>
                <a:chExt cx="1118" cy="279"/>
              </a:xfrm>
            </p:grpSpPr>
            <p:sp>
              <p:nvSpPr>
                <p:cNvPr id="55" name="AutoShape 29"/>
                <p:cNvSpPr>
                  <a:spLocks noChangeArrowheads="1"/>
                </p:cNvSpPr>
                <p:nvPr/>
              </p:nvSpPr>
              <p:spPr bwMode="ltGray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61" name="AutoShape 30"/>
                <p:cNvSpPr>
                  <a:spLocks noChangeArrowheads="1"/>
                </p:cNvSpPr>
                <p:nvPr/>
              </p:nvSpPr>
              <p:spPr bwMode="ltGray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62" name="AutoShape 31"/>
                <p:cNvSpPr>
                  <a:spLocks noChangeArrowheads="1"/>
                </p:cNvSpPr>
                <p:nvPr/>
              </p:nvSpPr>
              <p:spPr bwMode="ltGray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63" name="AutoShape 32"/>
                <p:cNvSpPr>
                  <a:spLocks noChangeArrowheads="1"/>
                </p:cNvSpPr>
                <p:nvPr/>
              </p:nvSpPr>
              <p:spPr bwMode="ltGray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</p:grpSp>
          <p:grpSp>
            <p:nvGrpSpPr>
              <p:cNvPr id="48" name="Group 33"/>
              <p:cNvGrpSpPr>
                <a:grpSpLocks/>
              </p:cNvGrpSpPr>
              <p:nvPr/>
            </p:nvGrpSpPr>
            <p:grpSpPr bwMode="auto">
              <a:xfrm rot="1353540">
                <a:off x="2682" y="1111"/>
                <a:ext cx="743" cy="186"/>
                <a:chOff x="1565" y="2568"/>
                <a:chExt cx="1118" cy="279"/>
              </a:xfrm>
            </p:grpSpPr>
            <p:sp>
              <p:nvSpPr>
                <p:cNvPr id="49" name="AutoShape 34"/>
                <p:cNvSpPr>
                  <a:spLocks noChangeArrowheads="1"/>
                </p:cNvSpPr>
                <p:nvPr/>
              </p:nvSpPr>
              <p:spPr bwMode="ltGray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50" name="AutoShape 35"/>
                <p:cNvSpPr>
                  <a:spLocks noChangeArrowheads="1"/>
                </p:cNvSpPr>
                <p:nvPr/>
              </p:nvSpPr>
              <p:spPr bwMode="ltGray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51" name="AutoShape 36"/>
                <p:cNvSpPr>
                  <a:spLocks noChangeArrowheads="1"/>
                </p:cNvSpPr>
                <p:nvPr/>
              </p:nvSpPr>
              <p:spPr bwMode="ltGray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54" name="AutoShape 37"/>
                <p:cNvSpPr>
                  <a:spLocks noChangeArrowheads="1"/>
                </p:cNvSpPr>
                <p:nvPr/>
              </p:nvSpPr>
              <p:spPr bwMode="ltGray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</p:grpSp>
        </p:grpSp>
      </p:grpSp>
      <p:grpSp>
        <p:nvGrpSpPr>
          <p:cNvPr id="3" name="Group 2"/>
          <p:cNvGrpSpPr/>
          <p:nvPr/>
        </p:nvGrpSpPr>
        <p:grpSpPr>
          <a:xfrm>
            <a:off x="3826013" y="1418113"/>
            <a:ext cx="3481078" cy="1338107"/>
            <a:chOff x="3826013" y="1418113"/>
            <a:chExt cx="3481078" cy="1338107"/>
          </a:xfrm>
        </p:grpSpPr>
        <p:sp>
          <p:nvSpPr>
            <p:cNvPr id="22" name="AutoShape 2"/>
            <p:cNvSpPr>
              <a:spLocks noChangeArrowheads="1"/>
            </p:cNvSpPr>
            <p:nvPr/>
          </p:nvSpPr>
          <p:spPr bwMode="ltGray">
            <a:xfrm>
              <a:off x="3826013" y="1418113"/>
              <a:ext cx="3481078" cy="1338107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>
                    <a:gamma/>
                    <a:shade val="82353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rgbClr val="FEFFFF"/>
              </a:solidFill>
              <a:round/>
              <a:headEnd/>
              <a:tailEnd/>
            </a:ln>
            <a:effectLst>
              <a:outerShdw dist="53882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 sz="240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4" name="Rectangle 39"/>
            <p:cNvSpPr>
              <a:spLocks noChangeArrowheads="1"/>
            </p:cNvSpPr>
            <p:nvPr/>
          </p:nvSpPr>
          <p:spPr bwMode="black">
            <a:xfrm>
              <a:off x="3907880" y="1598752"/>
              <a:ext cx="3384637" cy="949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257175" indent="-257175">
                <a:lnSpc>
                  <a:spcPct val="120000"/>
                </a:lnSpc>
                <a:buAutoNum type="arabicPeriod"/>
              </a:pP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ốc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ộ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rung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ình</a:t>
              </a:r>
              <a:endParaRPr lang="en-US" sz="2400" b="1" dirty="0">
                <a:solidFill>
                  <a:srgbClr val="FEFFFF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  <a:p>
              <a:pPr marL="257175" indent="-257175">
                <a:lnSpc>
                  <a:spcPct val="120000"/>
                </a:lnSpc>
                <a:buAutoNum type="arabicPeriod"/>
              </a:pP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ốc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ộ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ức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hời</a:t>
              </a:r>
              <a:endParaRPr lang="en-US" sz="2400" b="1" dirty="0">
                <a:solidFill>
                  <a:srgbClr val="FEFFFF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777507" y="3103625"/>
            <a:ext cx="3529583" cy="1392369"/>
            <a:chOff x="3777507" y="3103625"/>
            <a:chExt cx="3529583" cy="1392369"/>
          </a:xfrm>
        </p:grpSpPr>
        <p:sp>
          <p:nvSpPr>
            <p:cNvPr id="23" name="AutoShape 4"/>
            <p:cNvSpPr>
              <a:spLocks noChangeArrowheads="1"/>
            </p:cNvSpPr>
            <p:nvPr/>
          </p:nvSpPr>
          <p:spPr bwMode="ltGray">
            <a:xfrm>
              <a:off x="3777507" y="3198019"/>
              <a:ext cx="3529583" cy="1253648"/>
            </a:xfrm>
            <a:prstGeom prst="roundRect">
              <a:avLst>
                <a:gd name="adj" fmla="val 11921"/>
              </a:avLst>
            </a:prstGeom>
            <a:solidFill>
              <a:srgbClr val="445B8E"/>
            </a:solidFill>
            <a:ln w="25400">
              <a:solidFill>
                <a:srgbClr val="FEFFFF"/>
              </a:solidFill>
              <a:round/>
              <a:headEnd/>
              <a:tailEnd/>
            </a:ln>
            <a:effectLst>
              <a:outerShdw dist="53882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 sz="240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5" name="Rectangle 40"/>
            <p:cNvSpPr>
              <a:spLocks noChangeArrowheads="1"/>
            </p:cNvSpPr>
            <p:nvPr/>
          </p:nvSpPr>
          <p:spPr bwMode="black">
            <a:xfrm>
              <a:off x="3966813" y="3103625"/>
              <a:ext cx="3325703" cy="1392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257175" indent="-257175">
                <a:lnSpc>
                  <a:spcPct val="120000"/>
                </a:lnSpc>
                <a:buAutoNum type="arabicPeriod"/>
              </a:pP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Vận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ốc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rung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ình</a:t>
              </a:r>
              <a:endParaRPr lang="en-US" sz="2400" b="1" dirty="0">
                <a:solidFill>
                  <a:srgbClr val="FEFFFF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  <a:p>
              <a:pPr marL="257175" indent="-257175">
                <a:lnSpc>
                  <a:spcPct val="120000"/>
                </a:lnSpc>
                <a:buAutoNum type="arabicPeriod"/>
              </a:pP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Vận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ốc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ức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hời</a:t>
              </a:r>
              <a:endParaRPr lang="en-US" sz="2400" b="1" dirty="0">
                <a:solidFill>
                  <a:srgbClr val="FEFFFF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  <a:p>
              <a:pPr marL="257175" indent="-257175">
                <a:lnSpc>
                  <a:spcPct val="120000"/>
                </a:lnSpc>
                <a:buAutoNum type="arabicPeriod"/>
              </a:pP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ổng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hợp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vận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ốc</a:t>
              </a:r>
              <a:endParaRPr lang="en-US" sz="2400" b="1" dirty="0">
                <a:solidFill>
                  <a:srgbClr val="FEFFFF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66" name="Text Box 41"/>
          <p:cNvSpPr txBox="1">
            <a:spLocks noChangeArrowheads="1"/>
          </p:cNvSpPr>
          <p:nvPr/>
        </p:nvSpPr>
        <p:spPr bwMode="auto">
          <a:xfrm>
            <a:off x="1392572" y="1713510"/>
            <a:ext cx="1519600" cy="632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 sz="2200" b="1"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.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 sz="2200" b="1"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 </a:t>
            </a:r>
            <a:r>
              <a:rPr lang="en-US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</a:p>
        </p:txBody>
      </p:sp>
      <p:sp>
        <p:nvSpPr>
          <p:cNvPr id="67" name="Text Box 42"/>
          <p:cNvSpPr txBox="1">
            <a:spLocks noChangeArrowheads="1"/>
          </p:cNvSpPr>
          <p:nvPr/>
        </p:nvSpPr>
        <p:spPr bwMode="auto">
          <a:xfrm>
            <a:off x="1261215" y="3415229"/>
            <a:ext cx="1832066" cy="632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 sz="2200" b="1"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 sz="2200" b="1"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 </a:t>
            </a:r>
            <a:r>
              <a:rPr lang="en-US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</a:p>
        </p:txBody>
      </p:sp>
      <p:sp>
        <p:nvSpPr>
          <p:cNvPr id="68" name="Freeform 43"/>
          <p:cNvSpPr>
            <a:spLocks/>
          </p:cNvSpPr>
          <p:nvPr/>
        </p:nvSpPr>
        <p:spPr bwMode="gray">
          <a:xfrm rot="16200000">
            <a:off x="2805361" y="3542706"/>
            <a:ext cx="1218009" cy="726281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2" y="202"/>
              </a:cxn>
              <a:cxn ang="0">
                <a:pos x="577" y="202"/>
              </a:cxn>
              <a:cxn ang="0">
                <a:pos x="637" y="249"/>
              </a:cxn>
              <a:cxn ang="0">
                <a:pos x="639" y="402"/>
              </a:cxn>
              <a:cxn ang="0">
                <a:pos x="598" y="400"/>
              </a:cxn>
              <a:cxn ang="0">
                <a:pos x="669" y="532"/>
              </a:cxn>
              <a:cxn ang="0">
                <a:pos x="735" y="402"/>
              </a:cxn>
              <a:cxn ang="0">
                <a:pos x="696" y="402"/>
              </a:cxn>
              <a:cxn ang="0">
                <a:pos x="694" y="226"/>
              </a:cxn>
              <a:cxn ang="0">
                <a:pos x="616" y="150"/>
              </a:cxn>
              <a:cxn ang="0">
                <a:pos x="335" y="149"/>
              </a:cxn>
              <a:cxn ang="0">
                <a:pos x="69" y="0"/>
              </a:cxn>
              <a:cxn ang="0">
                <a:pos x="0" y="0"/>
              </a:cxn>
            </a:cxnLst>
            <a:rect l="0" t="0" r="r" b="b"/>
            <a:pathLst>
              <a:path w="735" h="532">
                <a:moveTo>
                  <a:pt x="0" y="0"/>
                </a:moveTo>
                <a:cubicBezTo>
                  <a:pt x="0" y="0"/>
                  <a:pt x="85" y="216"/>
                  <a:pt x="382" y="202"/>
                </a:cubicBezTo>
                <a:cubicBezTo>
                  <a:pt x="479" y="202"/>
                  <a:pt x="577" y="202"/>
                  <a:pt x="577" y="202"/>
                </a:cubicBezTo>
                <a:cubicBezTo>
                  <a:pt x="577" y="202"/>
                  <a:pt x="639" y="201"/>
                  <a:pt x="637" y="249"/>
                </a:cubicBezTo>
                <a:cubicBezTo>
                  <a:pt x="638" y="325"/>
                  <a:pt x="639" y="402"/>
                  <a:pt x="639" y="402"/>
                </a:cubicBezTo>
                <a:lnTo>
                  <a:pt x="598" y="400"/>
                </a:lnTo>
                <a:lnTo>
                  <a:pt x="669" y="532"/>
                </a:lnTo>
                <a:lnTo>
                  <a:pt x="735" y="402"/>
                </a:lnTo>
                <a:lnTo>
                  <a:pt x="696" y="402"/>
                </a:lnTo>
                <a:cubicBezTo>
                  <a:pt x="696" y="402"/>
                  <a:pt x="695" y="314"/>
                  <a:pt x="694" y="226"/>
                </a:cubicBezTo>
                <a:cubicBezTo>
                  <a:pt x="687" y="160"/>
                  <a:pt x="616" y="150"/>
                  <a:pt x="616" y="150"/>
                </a:cubicBezTo>
                <a:cubicBezTo>
                  <a:pt x="556" y="137"/>
                  <a:pt x="473" y="153"/>
                  <a:pt x="335" y="149"/>
                </a:cubicBezTo>
                <a:cubicBezTo>
                  <a:pt x="110" y="126"/>
                  <a:pt x="69" y="0"/>
                  <a:pt x="69" y="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sz="10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9" name="Freeform 45"/>
          <p:cNvSpPr>
            <a:spLocks/>
          </p:cNvSpPr>
          <p:nvPr/>
        </p:nvSpPr>
        <p:spPr bwMode="gray">
          <a:xfrm rot="16200000" flipH="1">
            <a:off x="2775596" y="1658605"/>
            <a:ext cx="1218010" cy="726281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2" y="202"/>
              </a:cxn>
              <a:cxn ang="0">
                <a:pos x="577" y="202"/>
              </a:cxn>
              <a:cxn ang="0">
                <a:pos x="637" y="249"/>
              </a:cxn>
              <a:cxn ang="0">
                <a:pos x="639" y="402"/>
              </a:cxn>
              <a:cxn ang="0">
                <a:pos x="598" y="400"/>
              </a:cxn>
              <a:cxn ang="0">
                <a:pos x="669" y="532"/>
              </a:cxn>
              <a:cxn ang="0">
                <a:pos x="735" y="402"/>
              </a:cxn>
              <a:cxn ang="0">
                <a:pos x="696" y="402"/>
              </a:cxn>
              <a:cxn ang="0">
                <a:pos x="694" y="226"/>
              </a:cxn>
              <a:cxn ang="0">
                <a:pos x="616" y="150"/>
              </a:cxn>
              <a:cxn ang="0">
                <a:pos x="335" y="149"/>
              </a:cxn>
              <a:cxn ang="0">
                <a:pos x="69" y="0"/>
              </a:cxn>
              <a:cxn ang="0">
                <a:pos x="0" y="0"/>
              </a:cxn>
            </a:cxnLst>
            <a:rect l="0" t="0" r="r" b="b"/>
            <a:pathLst>
              <a:path w="735" h="532">
                <a:moveTo>
                  <a:pt x="0" y="0"/>
                </a:moveTo>
                <a:cubicBezTo>
                  <a:pt x="0" y="0"/>
                  <a:pt x="85" y="216"/>
                  <a:pt x="382" y="202"/>
                </a:cubicBezTo>
                <a:cubicBezTo>
                  <a:pt x="479" y="202"/>
                  <a:pt x="577" y="202"/>
                  <a:pt x="577" y="202"/>
                </a:cubicBezTo>
                <a:cubicBezTo>
                  <a:pt x="577" y="202"/>
                  <a:pt x="639" y="201"/>
                  <a:pt x="637" y="249"/>
                </a:cubicBezTo>
                <a:cubicBezTo>
                  <a:pt x="638" y="325"/>
                  <a:pt x="639" y="402"/>
                  <a:pt x="639" y="402"/>
                </a:cubicBezTo>
                <a:lnTo>
                  <a:pt x="598" y="400"/>
                </a:lnTo>
                <a:lnTo>
                  <a:pt x="669" y="532"/>
                </a:lnTo>
                <a:lnTo>
                  <a:pt x="735" y="402"/>
                </a:lnTo>
                <a:lnTo>
                  <a:pt x="696" y="402"/>
                </a:lnTo>
                <a:cubicBezTo>
                  <a:pt x="696" y="402"/>
                  <a:pt x="695" y="314"/>
                  <a:pt x="694" y="226"/>
                </a:cubicBezTo>
                <a:cubicBezTo>
                  <a:pt x="687" y="160"/>
                  <a:pt x="616" y="150"/>
                  <a:pt x="616" y="150"/>
                </a:cubicBezTo>
                <a:cubicBezTo>
                  <a:pt x="556" y="137"/>
                  <a:pt x="473" y="153"/>
                  <a:pt x="335" y="149"/>
                </a:cubicBezTo>
                <a:cubicBezTo>
                  <a:pt x="110" y="126"/>
                  <a:pt x="69" y="0"/>
                  <a:pt x="69" y="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sz="10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80238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8" grpId="0" animBg="1"/>
      <p:bldP spid="6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5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55121" y="1192496"/>
            <a:ext cx="842342" cy="504825"/>
          </a:xfrm>
          <a:prstGeom prst="rect">
            <a:avLst/>
          </a:prstGeom>
          <a:noFill/>
        </p:spPr>
      </p:pic>
      <p:pic>
        <p:nvPicPr>
          <p:cNvPr id="20" name="Picture 6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6631" y="1438160"/>
            <a:ext cx="595313" cy="504825"/>
          </a:xfrm>
          <a:prstGeom prst="rect">
            <a:avLst/>
          </a:prstGeom>
          <a:noFill/>
        </p:spPr>
      </p:pic>
      <p:pic>
        <p:nvPicPr>
          <p:cNvPr id="21" name="Picture 7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84710" y="3214325"/>
            <a:ext cx="594122" cy="504825"/>
          </a:xfrm>
          <a:prstGeom prst="rect">
            <a:avLst/>
          </a:prstGeom>
          <a:noFill/>
        </p:spPr>
      </p:pic>
      <p:grpSp>
        <p:nvGrpSpPr>
          <p:cNvPr id="2" name="Group 1"/>
          <p:cNvGrpSpPr/>
          <p:nvPr/>
        </p:nvGrpSpPr>
        <p:grpSpPr>
          <a:xfrm>
            <a:off x="4455121" y="1454036"/>
            <a:ext cx="3481078" cy="1338107"/>
            <a:chOff x="3540727" y="1729802"/>
            <a:chExt cx="3481078" cy="1338107"/>
          </a:xfrm>
        </p:grpSpPr>
        <p:sp>
          <p:nvSpPr>
            <p:cNvPr id="17" name="AutoShape 2"/>
            <p:cNvSpPr>
              <a:spLocks noChangeArrowheads="1"/>
            </p:cNvSpPr>
            <p:nvPr/>
          </p:nvSpPr>
          <p:spPr bwMode="ltGray">
            <a:xfrm>
              <a:off x="3540727" y="1729802"/>
              <a:ext cx="3481078" cy="1338107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>
                    <a:gamma/>
                    <a:shade val="82353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rgbClr val="FEFFFF"/>
              </a:solidFill>
              <a:round/>
              <a:headEnd/>
              <a:tailEnd/>
            </a:ln>
            <a:effectLst>
              <a:outerShdw dist="53882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2" name="Rectangle 39"/>
            <p:cNvSpPr>
              <a:spLocks noChangeArrowheads="1"/>
            </p:cNvSpPr>
            <p:nvPr/>
          </p:nvSpPr>
          <p:spPr bwMode="black">
            <a:xfrm>
              <a:off x="3660932" y="1842357"/>
              <a:ext cx="3276902" cy="11757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So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sánh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quãng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ường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i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ược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rong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ùng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một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khoảng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hời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gian</a:t>
              </a:r>
              <a:endParaRPr lang="en-US" sz="2000" b="1" dirty="0">
                <a:solidFill>
                  <a:srgbClr val="FEFFFF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488241" y="3572717"/>
            <a:ext cx="3529583" cy="1253648"/>
            <a:chOff x="3573847" y="3572717"/>
            <a:chExt cx="3529583" cy="1253648"/>
          </a:xfrm>
        </p:grpSpPr>
        <p:sp>
          <p:nvSpPr>
            <p:cNvPr id="18" name="AutoShape 4"/>
            <p:cNvSpPr>
              <a:spLocks noChangeArrowheads="1"/>
            </p:cNvSpPr>
            <p:nvPr/>
          </p:nvSpPr>
          <p:spPr bwMode="ltGray">
            <a:xfrm>
              <a:off x="3573847" y="3572717"/>
              <a:ext cx="3529583" cy="1253648"/>
            </a:xfrm>
            <a:prstGeom prst="roundRect">
              <a:avLst>
                <a:gd name="adj" fmla="val 11921"/>
              </a:avLst>
            </a:prstGeom>
            <a:solidFill>
              <a:srgbClr val="C44F71"/>
            </a:solidFill>
            <a:ln w="25400">
              <a:solidFill>
                <a:srgbClr val="FEFFFF"/>
              </a:solidFill>
              <a:round/>
              <a:headEnd/>
              <a:tailEnd/>
            </a:ln>
            <a:effectLst>
              <a:outerShdw dist="53882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3" name="Rectangle 40"/>
            <p:cNvSpPr>
              <a:spLocks noChangeArrowheads="1"/>
            </p:cNvSpPr>
            <p:nvPr/>
          </p:nvSpPr>
          <p:spPr bwMode="black">
            <a:xfrm>
              <a:off x="3696213" y="3848718"/>
              <a:ext cx="3241621" cy="806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So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sánh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hời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gian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ể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i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ùng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một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quãng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ường</a:t>
              </a:r>
              <a:endParaRPr lang="en-US" sz="2000" b="1" dirty="0">
                <a:solidFill>
                  <a:srgbClr val="FEFFFF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56" name="Freeform 43"/>
          <p:cNvSpPr>
            <a:spLocks/>
          </p:cNvSpPr>
          <p:nvPr/>
        </p:nvSpPr>
        <p:spPr bwMode="gray">
          <a:xfrm rot="16200000" flipH="1">
            <a:off x="3511317" y="3241319"/>
            <a:ext cx="544247" cy="1499909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2" y="202"/>
              </a:cxn>
              <a:cxn ang="0">
                <a:pos x="577" y="202"/>
              </a:cxn>
              <a:cxn ang="0">
                <a:pos x="637" y="249"/>
              </a:cxn>
              <a:cxn ang="0">
                <a:pos x="639" y="402"/>
              </a:cxn>
              <a:cxn ang="0">
                <a:pos x="598" y="400"/>
              </a:cxn>
              <a:cxn ang="0">
                <a:pos x="669" y="532"/>
              </a:cxn>
              <a:cxn ang="0">
                <a:pos x="735" y="402"/>
              </a:cxn>
              <a:cxn ang="0">
                <a:pos x="696" y="402"/>
              </a:cxn>
              <a:cxn ang="0">
                <a:pos x="694" y="226"/>
              </a:cxn>
              <a:cxn ang="0">
                <a:pos x="616" y="150"/>
              </a:cxn>
              <a:cxn ang="0">
                <a:pos x="335" y="149"/>
              </a:cxn>
              <a:cxn ang="0">
                <a:pos x="69" y="0"/>
              </a:cxn>
              <a:cxn ang="0">
                <a:pos x="0" y="0"/>
              </a:cxn>
            </a:cxnLst>
            <a:rect l="0" t="0" r="r" b="b"/>
            <a:pathLst>
              <a:path w="735" h="532">
                <a:moveTo>
                  <a:pt x="0" y="0"/>
                </a:moveTo>
                <a:cubicBezTo>
                  <a:pt x="0" y="0"/>
                  <a:pt x="85" y="216"/>
                  <a:pt x="382" y="202"/>
                </a:cubicBezTo>
                <a:cubicBezTo>
                  <a:pt x="479" y="202"/>
                  <a:pt x="577" y="202"/>
                  <a:pt x="577" y="202"/>
                </a:cubicBezTo>
                <a:cubicBezTo>
                  <a:pt x="577" y="202"/>
                  <a:pt x="639" y="201"/>
                  <a:pt x="637" y="249"/>
                </a:cubicBezTo>
                <a:cubicBezTo>
                  <a:pt x="638" y="325"/>
                  <a:pt x="639" y="402"/>
                  <a:pt x="639" y="402"/>
                </a:cubicBezTo>
                <a:lnTo>
                  <a:pt x="598" y="400"/>
                </a:lnTo>
                <a:lnTo>
                  <a:pt x="669" y="532"/>
                </a:lnTo>
                <a:lnTo>
                  <a:pt x="735" y="402"/>
                </a:lnTo>
                <a:lnTo>
                  <a:pt x="696" y="402"/>
                </a:lnTo>
                <a:cubicBezTo>
                  <a:pt x="696" y="402"/>
                  <a:pt x="695" y="314"/>
                  <a:pt x="694" y="226"/>
                </a:cubicBezTo>
                <a:cubicBezTo>
                  <a:pt x="687" y="160"/>
                  <a:pt x="616" y="150"/>
                  <a:pt x="616" y="150"/>
                </a:cubicBezTo>
                <a:cubicBezTo>
                  <a:pt x="556" y="137"/>
                  <a:pt x="473" y="153"/>
                  <a:pt x="335" y="149"/>
                </a:cubicBezTo>
                <a:cubicBezTo>
                  <a:pt x="110" y="126"/>
                  <a:pt x="69" y="0"/>
                  <a:pt x="69" y="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sz="105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7" name="Freeform 45"/>
          <p:cNvSpPr>
            <a:spLocks/>
          </p:cNvSpPr>
          <p:nvPr/>
        </p:nvSpPr>
        <p:spPr bwMode="gray">
          <a:xfrm rot="16200000">
            <a:off x="3686759" y="1687833"/>
            <a:ext cx="433966" cy="1215891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2" y="202"/>
              </a:cxn>
              <a:cxn ang="0">
                <a:pos x="577" y="202"/>
              </a:cxn>
              <a:cxn ang="0">
                <a:pos x="637" y="249"/>
              </a:cxn>
              <a:cxn ang="0">
                <a:pos x="639" y="402"/>
              </a:cxn>
              <a:cxn ang="0">
                <a:pos x="598" y="400"/>
              </a:cxn>
              <a:cxn ang="0">
                <a:pos x="669" y="532"/>
              </a:cxn>
              <a:cxn ang="0">
                <a:pos x="735" y="402"/>
              </a:cxn>
              <a:cxn ang="0">
                <a:pos x="696" y="402"/>
              </a:cxn>
              <a:cxn ang="0">
                <a:pos x="694" y="226"/>
              </a:cxn>
              <a:cxn ang="0">
                <a:pos x="616" y="150"/>
              </a:cxn>
              <a:cxn ang="0">
                <a:pos x="335" y="149"/>
              </a:cxn>
              <a:cxn ang="0">
                <a:pos x="69" y="0"/>
              </a:cxn>
              <a:cxn ang="0">
                <a:pos x="0" y="0"/>
              </a:cxn>
            </a:cxnLst>
            <a:rect l="0" t="0" r="r" b="b"/>
            <a:pathLst>
              <a:path w="735" h="532">
                <a:moveTo>
                  <a:pt x="0" y="0"/>
                </a:moveTo>
                <a:cubicBezTo>
                  <a:pt x="0" y="0"/>
                  <a:pt x="85" y="216"/>
                  <a:pt x="382" y="202"/>
                </a:cubicBezTo>
                <a:cubicBezTo>
                  <a:pt x="479" y="202"/>
                  <a:pt x="577" y="202"/>
                  <a:pt x="577" y="202"/>
                </a:cubicBezTo>
                <a:cubicBezTo>
                  <a:pt x="577" y="202"/>
                  <a:pt x="639" y="201"/>
                  <a:pt x="637" y="249"/>
                </a:cubicBezTo>
                <a:cubicBezTo>
                  <a:pt x="638" y="325"/>
                  <a:pt x="639" y="402"/>
                  <a:pt x="639" y="402"/>
                </a:cubicBezTo>
                <a:lnTo>
                  <a:pt x="598" y="400"/>
                </a:lnTo>
                <a:lnTo>
                  <a:pt x="669" y="532"/>
                </a:lnTo>
                <a:lnTo>
                  <a:pt x="735" y="402"/>
                </a:lnTo>
                <a:lnTo>
                  <a:pt x="696" y="402"/>
                </a:lnTo>
                <a:cubicBezTo>
                  <a:pt x="696" y="402"/>
                  <a:pt x="695" y="314"/>
                  <a:pt x="694" y="226"/>
                </a:cubicBezTo>
                <a:cubicBezTo>
                  <a:pt x="687" y="160"/>
                  <a:pt x="616" y="150"/>
                  <a:pt x="616" y="150"/>
                </a:cubicBezTo>
                <a:cubicBezTo>
                  <a:pt x="556" y="137"/>
                  <a:pt x="473" y="153"/>
                  <a:pt x="335" y="149"/>
                </a:cubicBezTo>
                <a:cubicBezTo>
                  <a:pt x="110" y="126"/>
                  <a:pt x="69" y="0"/>
                  <a:pt x="69" y="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sz="105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9" name="Title 2"/>
          <p:cNvSpPr txBox="1">
            <a:spLocks/>
          </p:cNvSpPr>
          <p:nvPr/>
        </p:nvSpPr>
        <p:spPr>
          <a:xfrm>
            <a:off x="1078783" y="571073"/>
            <a:ext cx="2275067" cy="628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. TỐC ĐỘ</a:t>
            </a:r>
          </a:p>
        </p:txBody>
      </p:sp>
      <p:sp>
        <p:nvSpPr>
          <p:cNvPr id="3" name="Cloud Callout 2"/>
          <p:cNvSpPr/>
          <p:nvPr/>
        </p:nvSpPr>
        <p:spPr>
          <a:xfrm>
            <a:off x="1541326" y="2094109"/>
            <a:ext cx="1941372" cy="1998801"/>
          </a:xfrm>
          <a:prstGeom prst="cloudCallout">
            <a:avLst>
              <a:gd name="adj1" fmla="val -88762"/>
              <a:gd name="adj2" fmla="val 42907"/>
            </a:avLst>
          </a:prstGeom>
          <a:solidFill>
            <a:srgbClr val="445B8E"/>
          </a:solidFill>
          <a:ln>
            <a:solidFill>
              <a:srgbClr val="445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ác</a:t>
            </a:r>
            <a:r>
              <a:rPr lang="en-US" sz="20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ịnh</a:t>
            </a:r>
            <a:r>
              <a:rPr lang="en-US" sz="20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0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anh</a:t>
            </a:r>
            <a:r>
              <a:rPr lang="en-US" sz="20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ậm</a:t>
            </a:r>
            <a:r>
              <a:rPr lang="en-US" sz="20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20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lang="en-US" sz="20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endParaRPr lang="en-US" sz="20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FB12E7F-1040-2D6F-4216-0FDA76331130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124CE563-DC3F-116F-8886-658642D68840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5" name="Title 2">
              <a:extLst>
                <a:ext uri="{FF2B5EF4-FFF2-40B4-BE49-F238E27FC236}">
                  <a16:creationId xmlns:a16="http://schemas.microsoft.com/office/drawing/2014/main" id="{DB0AC478-FF05-24E8-9C10-4EEEDEB226D7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pic>
        <p:nvPicPr>
          <p:cNvPr id="28674" name="Picture 2" descr="Chi Dâm (chidam990805) - Profile | Pinterest">
            <a:extLst>
              <a:ext uri="{FF2B5EF4-FFF2-40B4-BE49-F238E27FC236}">
                <a16:creationId xmlns:a16="http://schemas.microsoft.com/office/drawing/2014/main" id="{8D34EE0A-EC1F-DC6D-1CB6-96F45BF5BB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0168" y="3780648"/>
            <a:ext cx="1337224" cy="1253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1338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Picture 73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81" t="30928" r="40378" b="34002"/>
          <a:stretch/>
        </p:blipFill>
        <p:spPr bwMode="auto">
          <a:xfrm>
            <a:off x="159656" y="632188"/>
            <a:ext cx="3731589" cy="455429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891244" y="707125"/>
            <a:ext cx="500896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iê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gườ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Nam Phi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ã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ập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ỉ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ụ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ế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ớ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ề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ạy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a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ự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li: 100 m, 200 m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400 m (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ả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5.1).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ãy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ù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a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ách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ê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ể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á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ịnh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iê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ày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ạy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anh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ất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ở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ự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li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ào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?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C7AB2223-8889-06C6-0747-4EAAA6157091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475170C0-5C5A-143B-A9D3-1099F334628F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Arial" charset="0"/>
              </a:endParaRPr>
            </a:p>
          </p:txBody>
        </p:sp>
        <p:sp>
          <p:nvSpPr>
            <p:cNvPr id="53" name="Title 2">
              <a:extLst>
                <a:ext uri="{FF2B5EF4-FFF2-40B4-BE49-F238E27FC236}">
                  <a16:creationId xmlns:a16="http://schemas.microsoft.com/office/drawing/2014/main" id="{16DF809B-0C70-E619-71EF-26262E80E7FE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grpSp>
        <p:nvGrpSpPr>
          <p:cNvPr id="1778" name="Google Shape;1778;p31"/>
          <p:cNvGrpSpPr/>
          <p:nvPr/>
        </p:nvGrpSpPr>
        <p:grpSpPr>
          <a:xfrm rot="-6847086">
            <a:off x="7916252" y="-181561"/>
            <a:ext cx="1009553" cy="1231670"/>
            <a:chOff x="1400200" y="2885885"/>
            <a:chExt cx="877226" cy="1060331"/>
          </a:xfrm>
        </p:grpSpPr>
        <p:sp>
          <p:nvSpPr>
            <p:cNvPr id="1779" name="Google Shape;1779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0" name="Google Shape;1780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1" name="Google Shape;1781;p31"/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31"/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3" name="Google Shape;1783;p31"/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4" name="Google Shape;1784;p31"/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Google Shape;1785;p31"/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31"/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7" name="Google Shape;1787;p31"/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8" name="Google Shape;1788;p31"/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9" name="Google Shape;1789;p31"/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0" name="Google Shape;1790;p31"/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1" name="Google Shape;1791;p31"/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2" name="Google Shape;1792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3" name="Google Shape;1793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4" name="Google Shape;1794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Google Shape;1795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6" name="Google Shape;1796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7" name="Google Shape;1797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8" name="Google Shape;1798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9" name="Google Shape;1799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43010" name="Picture 2" descr="Thông báo thảo luận nhóm thứ 5 (4/5/2017) – Human and Environment">
            <a:extLst>
              <a:ext uri="{FF2B5EF4-FFF2-40B4-BE49-F238E27FC236}">
                <a16:creationId xmlns:a16="http://schemas.microsoft.com/office/drawing/2014/main" id="{F04133E6-D02D-16B6-770B-96581910A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4892" y="3370099"/>
            <a:ext cx="1361513" cy="997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rrow: Pentagon 2">
            <a:extLst>
              <a:ext uri="{FF2B5EF4-FFF2-40B4-BE49-F238E27FC236}">
                <a16:creationId xmlns:a16="http://schemas.microsoft.com/office/drawing/2014/main" id="{8BCD9308-C40F-777F-48E6-7BE53DB5D999}"/>
              </a:ext>
            </a:extLst>
          </p:cNvPr>
          <p:cNvSpPr/>
          <p:nvPr/>
        </p:nvSpPr>
        <p:spPr>
          <a:xfrm>
            <a:off x="5660053" y="3370098"/>
            <a:ext cx="3019210" cy="997758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 sinh thảo luận và lên bảng trình bày</a:t>
            </a:r>
          </a:p>
        </p:txBody>
      </p:sp>
    </p:spTree>
    <p:extLst>
      <p:ext uri="{BB962C8B-B14F-4D97-AF65-F5344CB8AC3E}">
        <p14:creationId xmlns:p14="http://schemas.microsoft.com/office/powerpoint/2010/main" val="203170987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69030" y="741895"/>
            <a:ext cx="4192017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*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ách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: So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sánh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ợc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ùng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iên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ợc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 s ở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ỗi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ự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li </a:t>
            </a:r>
            <a:r>
              <a:rPr kumimoji="0" lang="en-US" sz="22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2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4577653" y="704662"/>
            <a:ext cx="4298842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*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ách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2: So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sánh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ể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ùng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ể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iên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ạy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00 m ở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ỗi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ự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li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1522417" y="4599148"/>
            <a:ext cx="5996423" cy="430887"/>
          </a:xfrm>
          <a:custGeom>
            <a:avLst/>
            <a:gdLst>
              <a:gd name="csX0" fmla="*/ 0 w 5996423"/>
              <a:gd name="csY0" fmla="*/ 0 h 430887"/>
              <a:gd name="csX1" fmla="*/ 606305 w 5996423"/>
              <a:gd name="csY1" fmla="*/ 0 h 430887"/>
              <a:gd name="csX2" fmla="*/ 1092682 w 5996423"/>
              <a:gd name="csY2" fmla="*/ 0 h 430887"/>
              <a:gd name="csX3" fmla="*/ 1878879 w 5996423"/>
              <a:gd name="csY3" fmla="*/ 0 h 430887"/>
              <a:gd name="csX4" fmla="*/ 2485184 w 5996423"/>
              <a:gd name="csY4" fmla="*/ 0 h 430887"/>
              <a:gd name="csX5" fmla="*/ 3091489 w 5996423"/>
              <a:gd name="csY5" fmla="*/ 0 h 430887"/>
              <a:gd name="csX6" fmla="*/ 3877687 w 5996423"/>
              <a:gd name="csY6" fmla="*/ 0 h 430887"/>
              <a:gd name="csX7" fmla="*/ 4424028 w 5996423"/>
              <a:gd name="csY7" fmla="*/ 0 h 430887"/>
              <a:gd name="csX8" fmla="*/ 5210225 w 5996423"/>
              <a:gd name="csY8" fmla="*/ 0 h 430887"/>
              <a:gd name="csX9" fmla="*/ 5996423 w 5996423"/>
              <a:gd name="csY9" fmla="*/ 0 h 430887"/>
              <a:gd name="csX10" fmla="*/ 5996423 w 5996423"/>
              <a:gd name="csY10" fmla="*/ 430887 h 430887"/>
              <a:gd name="csX11" fmla="*/ 5330154 w 5996423"/>
              <a:gd name="csY11" fmla="*/ 430887 h 430887"/>
              <a:gd name="csX12" fmla="*/ 4723849 w 5996423"/>
              <a:gd name="csY12" fmla="*/ 430887 h 430887"/>
              <a:gd name="csX13" fmla="*/ 3937651 w 5996423"/>
              <a:gd name="csY13" fmla="*/ 430887 h 430887"/>
              <a:gd name="csX14" fmla="*/ 3151453 w 5996423"/>
              <a:gd name="csY14" fmla="*/ 430887 h 430887"/>
              <a:gd name="csX15" fmla="*/ 2605113 w 5996423"/>
              <a:gd name="csY15" fmla="*/ 430887 h 430887"/>
              <a:gd name="csX16" fmla="*/ 1938843 w 5996423"/>
              <a:gd name="csY16" fmla="*/ 430887 h 430887"/>
              <a:gd name="csX17" fmla="*/ 1152646 w 5996423"/>
              <a:gd name="csY17" fmla="*/ 430887 h 430887"/>
              <a:gd name="csX18" fmla="*/ 0 w 5996423"/>
              <a:gd name="csY18" fmla="*/ 430887 h 430887"/>
              <a:gd name="csX19" fmla="*/ 0 w 5996423"/>
              <a:gd name="csY19" fmla="*/ 0 h 430887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</a:cxnLst>
            <a:rect l="l" t="t" r="r" b="b"/>
            <a:pathLst>
              <a:path w="5996423" h="430887" extrusionOk="0">
                <a:moveTo>
                  <a:pt x="0" y="0"/>
                </a:moveTo>
                <a:cubicBezTo>
                  <a:pt x="269249" y="346"/>
                  <a:pt x="351592" y="10649"/>
                  <a:pt x="606305" y="0"/>
                </a:cubicBezTo>
                <a:cubicBezTo>
                  <a:pt x="861018" y="-10649"/>
                  <a:pt x="941339" y="-13207"/>
                  <a:pt x="1092682" y="0"/>
                </a:cubicBezTo>
                <a:cubicBezTo>
                  <a:pt x="1244025" y="13207"/>
                  <a:pt x="1704992" y="-34774"/>
                  <a:pt x="1878879" y="0"/>
                </a:cubicBezTo>
                <a:cubicBezTo>
                  <a:pt x="2052766" y="34774"/>
                  <a:pt x="2187530" y="-11470"/>
                  <a:pt x="2485184" y="0"/>
                </a:cubicBezTo>
                <a:cubicBezTo>
                  <a:pt x="2782838" y="11470"/>
                  <a:pt x="2839469" y="27523"/>
                  <a:pt x="3091489" y="0"/>
                </a:cubicBezTo>
                <a:cubicBezTo>
                  <a:pt x="3343509" y="-27523"/>
                  <a:pt x="3552241" y="29008"/>
                  <a:pt x="3877687" y="0"/>
                </a:cubicBezTo>
                <a:cubicBezTo>
                  <a:pt x="4203133" y="-29008"/>
                  <a:pt x="4186822" y="1885"/>
                  <a:pt x="4424028" y="0"/>
                </a:cubicBezTo>
                <a:cubicBezTo>
                  <a:pt x="4661234" y="-1885"/>
                  <a:pt x="4861874" y="-26817"/>
                  <a:pt x="5210225" y="0"/>
                </a:cubicBezTo>
                <a:cubicBezTo>
                  <a:pt x="5558576" y="26817"/>
                  <a:pt x="5755418" y="-27643"/>
                  <a:pt x="5996423" y="0"/>
                </a:cubicBezTo>
                <a:cubicBezTo>
                  <a:pt x="5981985" y="136141"/>
                  <a:pt x="5995217" y="326793"/>
                  <a:pt x="5996423" y="430887"/>
                </a:cubicBezTo>
                <a:cubicBezTo>
                  <a:pt x="5794018" y="437161"/>
                  <a:pt x="5648728" y="399191"/>
                  <a:pt x="5330154" y="430887"/>
                </a:cubicBezTo>
                <a:cubicBezTo>
                  <a:pt x="5011580" y="462583"/>
                  <a:pt x="4943291" y="452705"/>
                  <a:pt x="4723849" y="430887"/>
                </a:cubicBezTo>
                <a:cubicBezTo>
                  <a:pt x="4504407" y="409069"/>
                  <a:pt x="4171500" y="393474"/>
                  <a:pt x="3937651" y="430887"/>
                </a:cubicBezTo>
                <a:cubicBezTo>
                  <a:pt x="3703802" y="468300"/>
                  <a:pt x="3348384" y="428481"/>
                  <a:pt x="3151453" y="430887"/>
                </a:cubicBezTo>
                <a:cubicBezTo>
                  <a:pt x="2954522" y="433293"/>
                  <a:pt x="2868141" y="446245"/>
                  <a:pt x="2605113" y="430887"/>
                </a:cubicBezTo>
                <a:cubicBezTo>
                  <a:pt x="2342085" y="415529"/>
                  <a:pt x="2084688" y="423818"/>
                  <a:pt x="1938843" y="430887"/>
                </a:cubicBezTo>
                <a:cubicBezTo>
                  <a:pt x="1792998" y="437957"/>
                  <a:pt x="1428244" y="398213"/>
                  <a:pt x="1152646" y="430887"/>
                </a:cubicBezTo>
                <a:cubicBezTo>
                  <a:pt x="877048" y="463561"/>
                  <a:pt x="533903" y="443976"/>
                  <a:pt x="0" y="430887"/>
                </a:cubicBezTo>
                <a:cubicBezTo>
                  <a:pt x="-2287" y="220485"/>
                  <a:pt x="-21494" y="171213"/>
                  <a:pt x="0" y="0"/>
                </a:cubicBezTo>
                <a:close/>
              </a:path>
            </a:pathLst>
          </a:custGeom>
          <a:noFill/>
          <a:ln w="28575">
            <a:solidFill>
              <a:srgbClr val="374272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iên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ạy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anh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ất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ở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ự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li 200 m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344100" y="3109223"/>
            <a:ext cx="4176529" cy="612800"/>
            <a:chOff x="4515402" y="1251635"/>
            <a:chExt cx="3946602" cy="612800"/>
          </a:xfrm>
        </p:grpSpPr>
        <p:sp>
          <p:nvSpPr>
            <p:cNvPr id="18" name="Rectangle 7"/>
            <p:cNvSpPr>
              <a:spLocks noChangeArrowheads="1"/>
            </p:cNvSpPr>
            <p:nvPr/>
          </p:nvSpPr>
          <p:spPr bwMode="auto">
            <a:xfrm>
              <a:off x="4515402" y="1338758"/>
              <a:ext cx="188865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+ </a:t>
              </a:r>
              <a:r>
                <a:rPr kumimoji="0" lang="en-US" sz="2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ự</a:t>
              </a: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li 200 m:</a:t>
              </a: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  </a:t>
              </a:r>
              <a:endPara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23"/>
                <p:cNvSpPr txBox="1"/>
                <p:nvPr/>
              </p:nvSpPr>
              <p:spPr>
                <a:xfrm>
                  <a:off x="6112437" y="1251635"/>
                  <a:ext cx="2349567" cy="612800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00</m:t>
                            </m:r>
                          </m:num>
                          <m:den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9,94</m:t>
                            </m:r>
                          </m:den>
                        </m:f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0,03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00"/>
                </a:p>
              </p:txBody>
            </p:sp>
          </mc:Choice>
          <mc:Fallback xmlns="">
            <p:sp>
              <p:nvSpPr>
                <p:cNvPr id="24" name="Object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2437" y="1251635"/>
                  <a:ext cx="2349567" cy="61280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/>
          <p:cNvGrpSpPr/>
          <p:nvPr/>
        </p:nvGrpSpPr>
        <p:grpSpPr>
          <a:xfrm>
            <a:off x="344748" y="3816304"/>
            <a:ext cx="4114774" cy="581751"/>
            <a:chOff x="409575" y="2223386"/>
            <a:chExt cx="4114774" cy="581751"/>
          </a:xfrm>
        </p:grpSpPr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>
              <a:off x="409575" y="2327243"/>
              <a:ext cx="188865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+ </a:t>
              </a:r>
              <a:r>
                <a:rPr kumimoji="0" lang="en-US" sz="2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ự</a:t>
              </a: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li 400 m:  </a:t>
              </a:r>
              <a:endPara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bject 24"/>
                <p:cNvSpPr txBox="1"/>
                <p:nvPr/>
              </p:nvSpPr>
              <p:spPr>
                <a:xfrm>
                  <a:off x="2099005" y="2223386"/>
                  <a:ext cx="2425344" cy="581751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00</m:t>
                            </m:r>
                          </m:num>
                          <m:den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3,45</m:t>
                            </m:r>
                          </m:den>
                        </m:f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9,21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00"/>
                </a:p>
              </p:txBody>
            </p:sp>
          </mc:Choice>
          <mc:Fallback xmlns="">
            <p:sp>
              <p:nvSpPr>
                <p:cNvPr id="25" name="Object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9005" y="2223386"/>
                  <a:ext cx="2425344" cy="581751"/>
                </a:xfrm>
                <a:prstGeom prst="rect">
                  <a:avLst/>
                </a:prstGeom>
                <a:blipFill>
                  <a:blip r:embed="rId3"/>
                  <a:stretch>
                    <a:fillRect b="-2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4595633" y="3073541"/>
            <a:ext cx="4461283" cy="675848"/>
            <a:chOff x="4684479" y="3101690"/>
            <a:chExt cx="4461283" cy="675848"/>
          </a:xfrm>
        </p:grpSpPr>
        <p:sp>
          <p:nvSpPr>
            <p:cNvPr id="28" name="Rectangle 27"/>
            <p:cNvSpPr/>
            <p:nvPr/>
          </p:nvSpPr>
          <p:spPr>
            <a:xfrm>
              <a:off x="4684479" y="3211734"/>
              <a:ext cx="1824538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+ </a:t>
              </a:r>
              <a:r>
                <a:rPr lang="en-US" sz="2200" dirty="0" err="1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ự</a:t>
              </a:r>
              <a:r>
                <a: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li 200 m: </a:t>
              </a:r>
              <a:endParaRPr lang="en-US" sz="22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Object 29"/>
                <p:cNvSpPr txBox="1"/>
                <p:nvPr/>
              </p:nvSpPr>
              <p:spPr>
                <a:xfrm>
                  <a:off x="6330052" y="3101690"/>
                  <a:ext cx="2815710" cy="675848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00:</m:t>
                        </m:r>
                        <m:f>
                          <m:f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00</m:t>
                            </m:r>
                          </m:num>
                          <m:den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9,94</m:t>
                            </m:r>
                          </m:den>
                        </m:f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9,97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00"/>
                </a:p>
              </p:txBody>
            </p:sp>
          </mc:Choice>
          <mc:Fallback xmlns="">
            <p:sp>
              <p:nvSpPr>
                <p:cNvPr id="30" name="Object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30052" y="3101690"/>
                  <a:ext cx="2815710" cy="67584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/>
          <p:cNvGrpSpPr/>
          <p:nvPr/>
        </p:nvGrpSpPr>
        <p:grpSpPr>
          <a:xfrm>
            <a:off x="4595633" y="3758480"/>
            <a:ext cx="4490311" cy="595484"/>
            <a:chOff x="4684479" y="3779806"/>
            <a:chExt cx="4490311" cy="595484"/>
          </a:xfrm>
        </p:grpSpPr>
        <p:sp>
          <p:nvSpPr>
            <p:cNvPr id="21" name="Rectangle 10"/>
            <p:cNvSpPr>
              <a:spLocks noChangeArrowheads="1"/>
            </p:cNvSpPr>
            <p:nvPr/>
          </p:nvSpPr>
          <p:spPr bwMode="auto">
            <a:xfrm>
              <a:off x="4684479" y="3878410"/>
              <a:ext cx="188865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+ </a:t>
              </a:r>
              <a:r>
                <a:rPr kumimoji="0" lang="en-US" sz="2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ự</a:t>
              </a: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li 400 m:</a:t>
              </a:r>
              <a:r>
                <a:rPr kumimoji="0" lang="en-US" sz="2200" b="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endPara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Object 30"/>
                <p:cNvSpPr txBox="1"/>
                <p:nvPr/>
              </p:nvSpPr>
              <p:spPr>
                <a:xfrm>
                  <a:off x="6271996" y="3779806"/>
                  <a:ext cx="2902794" cy="595484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00:</m:t>
                        </m:r>
                        <m:f>
                          <m:f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00</m:t>
                            </m:r>
                          </m:num>
                          <m:den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3,45</m:t>
                            </m:r>
                          </m:den>
                        </m:f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0,86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00"/>
                </a:p>
              </p:txBody>
            </p:sp>
          </mc:Choice>
          <mc:Fallback xmlns="">
            <p:sp>
              <p:nvSpPr>
                <p:cNvPr id="31" name="Object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71996" y="3779806"/>
                  <a:ext cx="2902794" cy="59548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/>
          <p:cNvGrpSpPr/>
          <p:nvPr/>
        </p:nvGrpSpPr>
        <p:grpSpPr>
          <a:xfrm>
            <a:off x="344101" y="2396901"/>
            <a:ext cx="4057365" cy="569955"/>
            <a:chOff x="409575" y="1307374"/>
            <a:chExt cx="4057365" cy="56995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bject 22"/>
                <p:cNvSpPr txBox="1"/>
                <p:nvPr/>
              </p:nvSpPr>
              <p:spPr>
                <a:xfrm>
                  <a:off x="2099652" y="1307374"/>
                  <a:ext cx="2367288" cy="569955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00</m:t>
                            </m:r>
                          </m:num>
                          <m:den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9,98</m:t>
                            </m:r>
                          </m:den>
                        </m:f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0,02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00"/>
                </a:p>
              </p:txBody>
            </p:sp>
          </mc:Choice>
          <mc:Fallback xmlns="">
            <p:sp>
              <p:nvSpPr>
                <p:cNvPr id="23" name="Object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9652" y="1307374"/>
                  <a:ext cx="2367288" cy="569955"/>
                </a:xfrm>
                <a:prstGeom prst="rect">
                  <a:avLst/>
                </a:prstGeom>
                <a:blipFill>
                  <a:blip r:embed="rId6"/>
                  <a:stretch>
                    <a:fillRect b="-3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Rectangle 31"/>
            <p:cNvSpPr/>
            <p:nvPr/>
          </p:nvSpPr>
          <p:spPr>
            <a:xfrm>
              <a:off x="409575" y="1399670"/>
              <a:ext cx="1824538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+ </a:t>
              </a:r>
              <a:r>
                <a:rPr lang="en-US" sz="2200" dirty="0" err="1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ự</a:t>
              </a:r>
              <a:r>
                <a: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li 100 m:</a:t>
              </a:r>
              <a:r>
                <a:rPr lang="en-US" sz="2200" dirty="0"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 </a:t>
              </a:r>
              <a:endParaRPr lang="en-US" sz="2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6" name="Round Single Corner Rectangle 35"/>
          <p:cNvSpPr/>
          <p:nvPr/>
        </p:nvSpPr>
        <p:spPr>
          <a:xfrm>
            <a:off x="4520629" y="766217"/>
            <a:ext cx="45720" cy="3689894"/>
          </a:xfrm>
          <a:prstGeom prst="round1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22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4595633" y="2448430"/>
            <a:ext cx="3262402" cy="432883"/>
            <a:chOff x="4653689" y="2448430"/>
            <a:chExt cx="2878004" cy="432883"/>
          </a:xfrm>
        </p:grpSpPr>
        <p:sp>
          <p:nvSpPr>
            <p:cNvPr id="29" name="Rectangle 28"/>
            <p:cNvSpPr/>
            <p:nvPr/>
          </p:nvSpPr>
          <p:spPr>
            <a:xfrm>
              <a:off x="4653689" y="2448430"/>
              <a:ext cx="1824538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+ </a:t>
              </a:r>
              <a:r>
                <a:rPr lang="en-US" sz="2200" dirty="0" err="1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ự</a:t>
              </a:r>
              <a:r>
                <a: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li 100 m: </a:t>
              </a:r>
              <a:endParaRPr lang="en-US" sz="22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Object 38"/>
                <p:cNvSpPr txBox="1"/>
                <p:nvPr/>
              </p:nvSpPr>
              <p:spPr>
                <a:xfrm>
                  <a:off x="6105370" y="2479675"/>
                  <a:ext cx="1426323" cy="401638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9,98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00"/>
                </a:p>
              </p:txBody>
            </p:sp>
          </mc:Choice>
          <mc:Fallback xmlns="">
            <p:sp>
              <p:nvSpPr>
                <p:cNvPr id="39" name="Object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05370" y="2479675"/>
                  <a:ext cx="1426323" cy="401638"/>
                </a:xfrm>
                <a:prstGeom prst="rect">
                  <a:avLst/>
                </a:prstGeom>
                <a:blipFill>
                  <a:blip r:embed="rId7"/>
                  <a:stretch>
                    <a:fillRect b="-45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6B2BFE0A-729A-81F4-1BDE-F5FC709D6CA1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DEE8010E-818F-0998-C376-F5E18BC77E13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2" name="Title 2">
              <a:extLst>
                <a:ext uri="{FF2B5EF4-FFF2-40B4-BE49-F238E27FC236}">
                  <a16:creationId xmlns:a16="http://schemas.microsoft.com/office/drawing/2014/main" id="{16DC5F1F-9579-DE0F-C1B3-132A48DE389C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98304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2" grpId="0" animBg="1"/>
      <p:bldP spid="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/>
              <p:cNvSpPr>
                <a:spLocks noGrp="1"/>
              </p:cNvSpPr>
              <p:nvPr>
                <p:ph type="ctrTitle" idx="3"/>
              </p:nvPr>
            </p:nvSpPr>
            <p:spPr>
              <a:xfrm>
                <a:off x="2430518" y="1555285"/>
                <a:ext cx="1629158" cy="577800"/>
              </a:xfrm>
            </p:spPr>
            <p:txBody>
              <a:bodyPr/>
              <a:lstStyle/>
              <a:p>
                <a:r>
                  <a:rPr lang="en-US" sz="2200" b="1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Kí</a:t>
                </a:r>
                <a:r>
                  <a:rPr lang="en-US" sz="2200" b="1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b="1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hiệu</a:t>
                </a:r>
                <a:r>
                  <a:rPr lang="en-US" sz="2200" b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Calibri" panose="020F0502020204030204" pitchFamily="34" charset="0"/>
                      </a:rPr>
                      <m:t>𝒗</m:t>
                    </m:r>
                  </m:oMath>
                </a14:m>
                <a:r>
                  <a:rPr lang="en-US" sz="2200" b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endParaRPr lang="en-US" sz="2200" b="1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 idx="3"/>
              </p:nvPr>
            </p:nvSpPr>
            <p:spPr>
              <a:xfrm>
                <a:off x="2430518" y="1555285"/>
                <a:ext cx="1629158" cy="577800"/>
              </a:xfrm>
              <a:blipFill>
                <a:blip r:embed="rId2"/>
                <a:stretch>
                  <a:fillRect l="-4869" b="-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/>
          <p:cNvSpPr>
            <a:spLocks noGrp="1"/>
          </p:cNvSpPr>
          <p:nvPr>
            <p:ph type="ctrTitle" idx="5"/>
          </p:nvPr>
        </p:nvSpPr>
        <p:spPr>
          <a:xfrm>
            <a:off x="2407584" y="2538175"/>
            <a:ext cx="2775907" cy="577800"/>
          </a:xfrm>
        </p:spPr>
        <p:txBody>
          <a:bodyPr/>
          <a:lstStyle/>
          <a:p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=</a:t>
            </a:r>
          </a:p>
        </p:txBody>
      </p:sp>
      <p:sp>
        <p:nvSpPr>
          <p:cNvPr id="8" name="Title 7"/>
          <p:cNvSpPr>
            <a:spLocks noGrp="1"/>
          </p:cNvSpPr>
          <p:nvPr>
            <p:ph type="ctrTitle" idx="7"/>
          </p:nvPr>
        </p:nvSpPr>
        <p:spPr>
          <a:xfrm>
            <a:off x="4795091" y="2337807"/>
            <a:ext cx="2815021" cy="577800"/>
          </a:xfrm>
        </p:spPr>
        <p:txBody>
          <a:bodyPr/>
          <a:lstStyle/>
          <a:p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ợc</a:t>
            </a:r>
            <a:endParaRPr lang="en-US" sz="22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itle 7"/>
          <p:cNvSpPr txBox="1">
            <a:spLocks/>
          </p:cNvSpPr>
          <p:nvPr/>
        </p:nvSpPr>
        <p:spPr>
          <a:xfrm>
            <a:off x="5655581" y="2773110"/>
            <a:ext cx="1615300" cy="57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38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endParaRPr lang="en-US" sz="22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4828957" y="2837560"/>
            <a:ext cx="2743200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Curved Down Arrow 17"/>
          <p:cNvSpPr/>
          <p:nvPr/>
        </p:nvSpPr>
        <p:spPr>
          <a:xfrm>
            <a:off x="1223656" y="1445242"/>
            <a:ext cx="1214626" cy="41401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Curved Down Arrow 19"/>
          <p:cNvSpPr/>
          <p:nvPr/>
        </p:nvSpPr>
        <p:spPr>
          <a:xfrm flipV="1">
            <a:off x="1227588" y="2704495"/>
            <a:ext cx="1214626" cy="411480"/>
          </a:xfrm>
          <a:prstGeom prst="curvedDownArrow">
            <a:avLst>
              <a:gd name="adj1" fmla="val 25000"/>
              <a:gd name="adj2" fmla="val 50000"/>
              <a:gd name="adj3" fmla="val 4485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Title 5"/>
          <p:cNvSpPr>
            <a:spLocks noGrp="1"/>
          </p:cNvSpPr>
          <p:nvPr>
            <p:ph type="ctrTitle" idx="5"/>
          </p:nvPr>
        </p:nvSpPr>
        <p:spPr>
          <a:xfrm>
            <a:off x="416841" y="1858947"/>
            <a:ext cx="1629157" cy="850386"/>
          </a:xfrm>
          <a:ln>
            <a:solidFill>
              <a:srgbClr val="C44F71"/>
            </a:solidFill>
          </a:ln>
        </p:spPr>
        <p:txBody>
          <a:bodyPr/>
          <a:lstStyle/>
          <a:p>
            <a:pPr algn="ctr"/>
            <a:r>
              <a:rPr lang="en-US" sz="24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lang="en-US" sz="2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53441"/>
              </p:ext>
            </p:extLst>
          </p:nvPr>
        </p:nvGraphicFramePr>
        <p:xfrm>
          <a:off x="7742971" y="2323003"/>
          <a:ext cx="1042923" cy="101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320" imgH="393480" progId="Equation.DSMT4">
                  <p:embed/>
                </p:oleObj>
              </mc:Choice>
              <mc:Fallback>
                <p:oleObj name="Equation" r:id="rId3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2971" y="2323003"/>
                        <a:ext cx="1042923" cy="1013103"/>
                      </a:xfrm>
                      <a:prstGeom prst="rect">
                        <a:avLst/>
                      </a:prstGeom>
                      <a:ln w="28575">
                        <a:solidFill>
                          <a:srgbClr val="AA42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2">
            <a:extLst>
              <a:ext uri="{FF2B5EF4-FFF2-40B4-BE49-F238E27FC236}">
                <a16:creationId xmlns:a16="http://schemas.microsoft.com/office/drawing/2014/main" id="{9A5F8EA0-B2FB-7B3E-7B3D-33979F3CFE3A}"/>
              </a:ext>
            </a:extLst>
          </p:cNvPr>
          <p:cNvSpPr txBox="1">
            <a:spLocks/>
          </p:cNvSpPr>
          <p:nvPr/>
        </p:nvSpPr>
        <p:spPr>
          <a:xfrm>
            <a:off x="159917" y="552067"/>
            <a:ext cx="2275067" cy="628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. TỐC ĐỘ</a:t>
            </a:r>
          </a:p>
        </p:txBody>
      </p:sp>
      <p:sp>
        <p:nvSpPr>
          <p:cNvPr id="19" name="Title 2">
            <a:extLst>
              <a:ext uri="{FF2B5EF4-FFF2-40B4-BE49-F238E27FC236}">
                <a16:creationId xmlns:a16="http://schemas.microsoft.com/office/drawing/2014/main" id="{67871DCC-53A9-6BE1-AFA6-80EBC0E0E47C}"/>
              </a:ext>
            </a:extLst>
          </p:cNvPr>
          <p:cNvSpPr txBox="1">
            <a:spLocks/>
          </p:cNvSpPr>
          <p:nvPr/>
        </p:nvSpPr>
        <p:spPr>
          <a:xfrm>
            <a:off x="315243" y="912521"/>
            <a:ext cx="3481078" cy="628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.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endParaRPr lang="en-US" sz="2400" b="1" dirty="0">
              <a:solidFill>
                <a:srgbClr val="445B8E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76F10CE-1B3C-808C-3AAA-F3AFDDC14ECD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4B8F11E-BEB1-3D1F-8DCA-9EB825064514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4" name="Title 2">
              <a:extLst>
                <a:ext uri="{FF2B5EF4-FFF2-40B4-BE49-F238E27FC236}">
                  <a16:creationId xmlns:a16="http://schemas.microsoft.com/office/drawing/2014/main" id="{AD4C184D-3F87-7BB0-88C3-F425E78394B0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sp>
        <p:nvSpPr>
          <p:cNvPr id="25" name="Title 2">
            <a:extLst>
              <a:ext uri="{FF2B5EF4-FFF2-40B4-BE49-F238E27FC236}">
                <a16:creationId xmlns:a16="http://schemas.microsoft.com/office/drawing/2014/main" id="{C8FE64C3-6567-91CF-4B36-D98A38B373B0}"/>
              </a:ext>
            </a:extLst>
          </p:cNvPr>
          <p:cNvSpPr txBox="1">
            <a:spLocks/>
          </p:cNvSpPr>
          <p:nvPr/>
        </p:nvSpPr>
        <p:spPr>
          <a:xfrm>
            <a:off x="416841" y="3336106"/>
            <a:ext cx="8369053" cy="739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38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2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 </a:t>
            </a:r>
            <a:r>
              <a:rPr lang="en-US" sz="22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ếu gọi quãng đường đi được tại thời điểm t</a:t>
            </a:r>
            <a:r>
              <a:rPr lang="en-US" sz="2200" baseline="-250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</a:t>
            </a:r>
            <a:r>
              <a:rPr lang="en-US" sz="22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là s</a:t>
            </a:r>
            <a:r>
              <a:rPr lang="en-US" sz="2200" baseline="-250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</a:t>
            </a:r>
            <a:r>
              <a:rPr lang="en-US" sz="22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, tại thời điểm t</a:t>
            </a:r>
            <a:r>
              <a:rPr lang="en-US" sz="2200" baseline="-250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2</a:t>
            </a:r>
            <a:r>
              <a:rPr lang="en-US" sz="22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là s</a:t>
            </a:r>
            <a:r>
              <a:rPr lang="en-US" sz="2200" baseline="-250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2</a:t>
            </a:r>
            <a:r>
              <a:rPr lang="en-US" sz="22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thì:</a:t>
            </a:r>
            <a:endParaRPr lang="en-US" sz="22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20">
                <a:extLst>
                  <a:ext uri="{FF2B5EF4-FFF2-40B4-BE49-F238E27FC236}">
                    <a16:creationId xmlns:a16="http://schemas.microsoft.com/office/drawing/2014/main" id="{23D00323-DEC4-7C2D-5434-0CFE67149BAA}"/>
                  </a:ext>
                </a:extLst>
              </p:cNvPr>
              <p:cNvSpPr txBox="1"/>
              <p:nvPr/>
            </p:nvSpPr>
            <p:spPr>
              <a:xfrm>
                <a:off x="7576459" y="4115916"/>
                <a:ext cx="1112131" cy="839787"/>
              </a:xfrm>
              <a:prstGeom prst="rect">
                <a:avLst/>
              </a:prstGeom>
              <a:ln w="28575">
                <a:solidFill>
                  <a:srgbClr val="AA4260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2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6" name="Object 20">
                <a:extLst>
                  <a:ext uri="{FF2B5EF4-FFF2-40B4-BE49-F238E27FC236}">
                    <a16:creationId xmlns:a16="http://schemas.microsoft.com/office/drawing/2014/main" id="{23D00323-DEC4-7C2D-5434-0CFE67149B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6459" y="4115916"/>
                <a:ext cx="1112131" cy="8397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rgbClr val="AA42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itle 2">
                <a:extLst>
                  <a:ext uri="{FF2B5EF4-FFF2-40B4-BE49-F238E27FC236}">
                    <a16:creationId xmlns:a16="http://schemas.microsoft.com/office/drawing/2014/main" id="{B4414779-C220-E1F8-3970-6523E786262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8140" y="4140711"/>
                <a:ext cx="3641536" cy="4204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3800" b="0" i="0" u="none" strike="noStrike" cap="none">
                    <a:solidFill>
                      <a:schemeClr val="dk1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9pPr>
              </a:lstStyle>
              <a:p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 </a:t>
                </a:r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hời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ian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endPara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7" name="Title 2">
                <a:extLst>
                  <a:ext uri="{FF2B5EF4-FFF2-40B4-BE49-F238E27FC236}">
                    <a16:creationId xmlns:a16="http://schemas.microsoft.com/office/drawing/2014/main" id="{B4414779-C220-E1F8-3970-6523E78626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40" y="4140711"/>
                <a:ext cx="3641536" cy="420499"/>
              </a:xfrm>
              <a:prstGeom prst="rect">
                <a:avLst/>
              </a:prstGeom>
              <a:blipFill>
                <a:blip r:embed="rId6"/>
                <a:stretch>
                  <a:fillRect l="-2178" t="-11594" b="-3043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itle 2">
                <a:extLst>
                  <a:ext uri="{FF2B5EF4-FFF2-40B4-BE49-F238E27FC236}">
                    <a16:creationId xmlns:a16="http://schemas.microsoft.com/office/drawing/2014/main" id="{C7CC3F9A-2328-3A54-F63F-1FF300DDD36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8138" y="4566846"/>
                <a:ext cx="7036761" cy="4204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3800" b="0" i="0" u="none" strike="noStrike" cap="none">
                    <a:solidFill>
                      <a:schemeClr val="dk1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9pPr>
              </a:lstStyle>
              <a:p>
                <a:pPr algn="just"/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 </a:t>
                </a:r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Quãng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ường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ược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rong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hờ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ian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endPara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8" name="Title 2">
                <a:extLst>
                  <a:ext uri="{FF2B5EF4-FFF2-40B4-BE49-F238E27FC236}">
                    <a16:creationId xmlns:a16="http://schemas.microsoft.com/office/drawing/2014/main" id="{C7CC3F9A-2328-3A54-F63F-1FF300DDD3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38" y="4566846"/>
                <a:ext cx="7036761" cy="420499"/>
              </a:xfrm>
              <a:prstGeom prst="rect">
                <a:avLst/>
              </a:prstGeom>
              <a:blipFill>
                <a:blip r:embed="rId7"/>
                <a:stretch>
                  <a:fillRect l="-1127" t="-11594" b="-3043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ight Brace 1">
            <a:extLst>
              <a:ext uri="{FF2B5EF4-FFF2-40B4-BE49-F238E27FC236}">
                <a16:creationId xmlns:a16="http://schemas.microsoft.com/office/drawing/2014/main" id="{51F095AE-9473-3A5A-2A09-52D3125E47C1}"/>
              </a:ext>
            </a:extLst>
          </p:cNvPr>
          <p:cNvSpPr/>
          <p:nvPr/>
        </p:nvSpPr>
        <p:spPr>
          <a:xfrm>
            <a:off x="7251339" y="4078089"/>
            <a:ext cx="274320" cy="911901"/>
          </a:xfrm>
          <a:prstGeom prst="rightBrace">
            <a:avLst/>
          </a:prstGeom>
          <a:ln w="19050">
            <a:solidFill>
              <a:srgbClr val="AA42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278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800" decel="100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8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8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8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5" grpId="0"/>
      <p:bldP spid="18" grpId="0" animBg="1"/>
      <p:bldP spid="20" grpId="0" animBg="1"/>
      <p:bldP spid="13" grpId="0" animBg="1"/>
      <p:bldP spid="25" grpId="0"/>
      <p:bldP spid="26" grpId="0" animBg="1"/>
      <p:bldP spid="27" grpId="0"/>
      <p:bldP spid="28" grpId="0"/>
      <p:bldP spid="2" grpId="0" animBg="1"/>
    </p:bldLst>
  </p:timing>
</p:sld>
</file>

<file path=ppt/theme/theme1.xml><?xml version="1.0" encoding="utf-8"?>
<a:theme xmlns:a="http://schemas.openxmlformats.org/drawingml/2006/main" name="High School Lesson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E85D85"/>
      </a:accent1>
      <a:accent2>
        <a:srgbClr val="EFBF60"/>
      </a:accent2>
      <a:accent3>
        <a:srgbClr val="70CC62"/>
      </a:accent3>
      <a:accent4>
        <a:srgbClr val="6DE8E4"/>
      </a:accent4>
      <a:accent5>
        <a:srgbClr val="374272"/>
      </a:accent5>
      <a:accent6>
        <a:srgbClr val="445B8E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5</TotalTime>
  <Words>3087</Words>
  <Application>Microsoft Office PowerPoint</Application>
  <PresentationFormat>On-screen Show (16:9)</PresentationFormat>
  <Paragraphs>340</Paragraphs>
  <Slides>29</Slides>
  <Notes>22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5" baseType="lpstr">
      <vt:lpstr>IBM Plex Sans</vt:lpstr>
      <vt:lpstr>Tahoma</vt:lpstr>
      <vt:lpstr>Cambria Math</vt:lpstr>
      <vt:lpstr>Boogaloo</vt:lpstr>
      <vt:lpstr>Oswald Regular</vt:lpstr>
      <vt:lpstr>Calibri</vt:lpstr>
      <vt:lpstr>Fira Sans Extra Condensed Medium</vt:lpstr>
      <vt:lpstr>Arial</vt:lpstr>
      <vt:lpstr>Calibri Light</vt:lpstr>
      <vt:lpstr>Times New Roman</vt:lpstr>
      <vt:lpstr>High School Lesson by Slidesgo</vt:lpstr>
      <vt:lpstr>2_Office Theme</vt:lpstr>
      <vt:lpstr>1_Office Theme</vt:lpstr>
      <vt:lpstr>Office Theme</vt:lpstr>
      <vt:lpstr>Default Design</vt:lpstr>
      <vt:lpstr>Equation</vt:lpstr>
      <vt:lpstr>PowerPoint Presentation</vt:lpstr>
      <vt:lpstr>PowerPoint Presentation</vt:lpstr>
      <vt:lpstr>PowerPoint Presentation</vt:lpstr>
      <vt:lpstr>Bài 5:   TỐC ĐỘ VÀ VẬN TỐC</vt:lpstr>
      <vt:lpstr>PowerPoint Presentation</vt:lpstr>
      <vt:lpstr>PowerPoint Presentation</vt:lpstr>
      <vt:lpstr>PowerPoint Presentation</vt:lpstr>
      <vt:lpstr>PowerPoint Presentation</vt:lpstr>
      <vt:lpstr>Kí hiệu: v </vt:lpstr>
      <vt:lpstr>PowerPoint Presentation</vt:lpstr>
      <vt:lpstr>04</vt:lpstr>
      <vt:lpstr>PowerPoint Presentation</vt:lpstr>
      <vt:lpstr>PowerPoint Presentation</vt:lpstr>
      <vt:lpstr>PowerPoint Presentation</vt:lpstr>
      <vt:lpstr>PowerPoint Presentation</vt:lpstr>
      <vt:lpstr>03</vt:lpstr>
      <vt:lpstr>01</vt:lpstr>
      <vt:lpstr>01</vt:lpstr>
      <vt:lpstr>02</vt:lpstr>
      <vt:lpstr>PowerPoint Presentation</vt:lpstr>
      <vt:lpstr>0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m đã học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GIẢNG VẬT LÝ</dc:title>
  <dc:creator>Admin</dc:creator>
  <cp:lastModifiedBy>My Le</cp:lastModifiedBy>
  <cp:revision>118</cp:revision>
  <dcterms:modified xsi:type="dcterms:W3CDTF">2026-01-13T09:05:41Z</dcterms:modified>
</cp:coreProperties>
</file>